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header4.xml" ContentType="application/vnd.openxmlformats-officedocument.wordprocessingml.header+xml"/>
  <Override PartName="/word/footer1.xml" ContentType="application/vnd.openxmlformats-officedocument.wordprocessingml.footer+xml"/>
  <Override PartName="/word/header5.xml" ContentType="application/vnd.openxmlformats-officedocument.wordprocessingml.header+xml"/>
  <Override PartName="/word/header6.xml" ContentType="application/vnd.openxmlformats-officedocument.wordprocessingml.header+xml"/>
  <Override PartName="/word/header7.xml" ContentType="application/vnd.openxmlformats-officedocument.wordprocessingml.header+xml"/>
  <Override PartName="/word/header8.xml" ContentType="application/vnd.openxmlformats-officedocument.wordprocessingml.head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9.xml" ContentType="application/vnd.openxmlformats-officedocument.wordprocessingml.header+xml"/>
  <Override PartName="/word/footer4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A2269" w:rsidRPr="0072572D" w:rsidRDefault="00A42D98" w:rsidP="00C474A9">
      <w:pPr>
        <w:jc w:val="center"/>
        <w:rPr>
          <w:b/>
          <w:bCs/>
        </w:rPr>
      </w:pPr>
      <w:r w:rsidRPr="0072572D">
        <w:rPr>
          <w:b/>
          <w:bCs/>
        </w:rPr>
        <w:t>НАЦІОНАЛЬНИЙ ТЕХНІЧНИЙ УНІВЕРСИТЕТ УКРАЇНИ</w:t>
      </w:r>
    </w:p>
    <w:p w:rsidR="00BA2269" w:rsidRPr="0072572D" w:rsidRDefault="00A42D98" w:rsidP="00C474A9">
      <w:pPr>
        <w:jc w:val="center"/>
        <w:rPr>
          <w:b/>
          <w:bCs/>
        </w:rPr>
      </w:pPr>
      <w:r w:rsidRPr="0072572D">
        <w:rPr>
          <w:b/>
          <w:bCs/>
        </w:rPr>
        <w:t>«КИЇВСЬКИЙ ПОЛІТЕХНІЧНИЙ ІНСТИТУТ</w:t>
      </w:r>
      <w:r w:rsidRPr="0072572D">
        <w:rPr>
          <w:b/>
          <w:bCs/>
        </w:rPr>
        <w:br/>
        <w:t>імені ІГОРЯ СІКОРСЬКОГО»</w:t>
      </w:r>
    </w:p>
    <w:p w:rsidR="00C474A9" w:rsidRDefault="00C474A9" w:rsidP="00E35980">
      <w:pPr>
        <w:autoSpaceDE w:val="0"/>
        <w:autoSpaceDN w:val="0"/>
        <w:adjustRightInd w:val="0"/>
        <w:spacing w:line="360" w:lineRule="auto"/>
        <w:jc w:val="center"/>
        <w:rPr>
          <w:b/>
          <w:sz w:val="32"/>
          <w:szCs w:val="32"/>
          <w:highlight w:val="yellow"/>
        </w:rPr>
      </w:pPr>
    </w:p>
    <w:p w:rsidR="00A148E4" w:rsidRPr="00DD7680" w:rsidRDefault="00297053" w:rsidP="00E35980">
      <w:pPr>
        <w:autoSpaceDE w:val="0"/>
        <w:autoSpaceDN w:val="0"/>
        <w:adjustRightInd w:val="0"/>
        <w:spacing w:line="360" w:lineRule="auto"/>
        <w:jc w:val="center"/>
        <w:rPr>
          <w:b/>
          <w:sz w:val="32"/>
          <w:szCs w:val="32"/>
        </w:rPr>
      </w:pPr>
      <w:r w:rsidRPr="00DD7680">
        <w:rPr>
          <w:b/>
          <w:sz w:val="32"/>
          <w:szCs w:val="32"/>
        </w:rPr>
        <w:t xml:space="preserve">Інститут матеріалознавства та зварювання ім. Є. О. Патона </w:t>
      </w:r>
    </w:p>
    <w:p w:rsidR="00D61F06" w:rsidRPr="00DD7680" w:rsidRDefault="009C61FE" w:rsidP="00E35980">
      <w:pPr>
        <w:autoSpaceDE w:val="0"/>
        <w:autoSpaceDN w:val="0"/>
        <w:adjustRightInd w:val="0"/>
        <w:spacing w:line="360" w:lineRule="auto"/>
        <w:jc w:val="center"/>
        <w:rPr>
          <w:b/>
          <w:sz w:val="32"/>
          <w:szCs w:val="32"/>
        </w:rPr>
      </w:pPr>
      <w:r w:rsidRPr="00DD7680">
        <w:rPr>
          <w:b/>
          <w:sz w:val="32"/>
          <w:szCs w:val="32"/>
        </w:rPr>
        <w:t>Кафедра   зварювального  виробництва</w:t>
      </w:r>
    </w:p>
    <w:p w:rsidR="00A148E4" w:rsidRPr="00DD7680" w:rsidRDefault="00A148E4" w:rsidP="00A148E4">
      <w:pPr>
        <w:autoSpaceDE w:val="0"/>
        <w:autoSpaceDN w:val="0"/>
        <w:adjustRightInd w:val="0"/>
        <w:jc w:val="center"/>
        <w:rPr>
          <w:sz w:val="26"/>
          <w:szCs w:val="26"/>
        </w:rPr>
      </w:pPr>
    </w:p>
    <w:p w:rsidR="00A148E4" w:rsidRPr="00DD7680" w:rsidRDefault="00A42D98" w:rsidP="00CB2315">
      <w:pPr>
        <w:autoSpaceDE w:val="0"/>
        <w:autoSpaceDN w:val="0"/>
        <w:adjustRightInd w:val="0"/>
        <w:spacing w:line="360" w:lineRule="auto"/>
        <w:ind w:left="3540" w:firstLine="708"/>
        <w:jc w:val="center"/>
        <w:rPr>
          <w:sz w:val="26"/>
          <w:szCs w:val="26"/>
        </w:rPr>
      </w:pPr>
      <w:r w:rsidRPr="00DD7680">
        <w:rPr>
          <w:sz w:val="26"/>
          <w:szCs w:val="26"/>
        </w:rPr>
        <w:t>До захисту допущено</w:t>
      </w:r>
    </w:p>
    <w:p w:rsidR="00A148E4" w:rsidRPr="00DD7680" w:rsidRDefault="00CB2315" w:rsidP="00CB2315">
      <w:pPr>
        <w:autoSpaceDE w:val="0"/>
        <w:autoSpaceDN w:val="0"/>
        <w:adjustRightInd w:val="0"/>
        <w:spacing w:line="360" w:lineRule="auto"/>
        <w:ind w:left="5664"/>
        <w:rPr>
          <w:bCs/>
          <w:sz w:val="26"/>
          <w:szCs w:val="26"/>
        </w:rPr>
      </w:pPr>
      <w:r w:rsidRPr="00DD7680">
        <w:rPr>
          <w:bCs/>
          <w:sz w:val="26"/>
          <w:szCs w:val="26"/>
        </w:rPr>
        <w:t xml:space="preserve">      </w:t>
      </w:r>
      <w:r w:rsidR="00B601E6" w:rsidRPr="00DD7680">
        <w:rPr>
          <w:bCs/>
          <w:sz w:val="26"/>
          <w:szCs w:val="26"/>
        </w:rPr>
        <w:t>З</w:t>
      </w:r>
      <w:r w:rsidR="00A42D98" w:rsidRPr="00DD7680">
        <w:rPr>
          <w:bCs/>
          <w:sz w:val="26"/>
          <w:szCs w:val="26"/>
        </w:rPr>
        <w:t>авідувач кафедри</w:t>
      </w:r>
    </w:p>
    <w:p w:rsidR="00A148E4" w:rsidRPr="00DD7680" w:rsidRDefault="00DA4E23" w:rsidP="00DA4E23">
      <w:pPr>
        <w:autoSpaceDE w:val="0"/>
        <w:autoSpaceDN w:val="0"/>
        <w:adjustRightInd w:val="0"/>
        <w:ind w:left="5664"/>
        <w:rPr>
          <w:sz w:val="26"/>
          <w:szCs w:val="26"/>
        </w:rPr>
      </w:pPr>
      <w:r w:rsidRPr="00DD7680">
        <w:rPr>
          <w:sz w:val="26"/>
          <w:szCs w:val="26"/>
        </w:rPr>
        <w:t xml:space="preserve">      ______</w:t>
      </w:r>
      <w:r w:rsidR="00B601E6" w:rsidRPr="00DD7680">
        <w:rPr>
          <w:sz w:val="26"/>
          <w:szCs w:val="26"/>
        </w:rPr>
        <w:t xml:space="preserve"> </w:t>
      </w:r>
      <w:r w:rsidR="00647B12">
        <w:rPr>
          <w:bCs/>
          <w:sz w:val="26"/>
          <w:szCs w:val="26"/>
          <w:lang w:val="ru-RU"/>
        </w:rPr>
        <w:t>В</w:t>
      </w:r>
      <w:r w:rsidR="00647B12">
        <w:rPr>
          <w:bCs/>
          <w:sz w:val="26"/>
          <w:szCs w:val="26"/>
        </w:rPr>
        <w:t>іктор</w:t>
      </w:r>
      <w:r w:rsidR="00B601E6" w:rsidRPr="00DD7680">
        <w:rPr>
          <w:bCs/>
          <w:sz w:val="26"/>
          <w:szCs w:val="26"/>
        </w:rPr>
        <w:t xml:space="preserve"> </w:t>
      </w:r>
      <w:r w:rsidR="00CB2315" w:rsidRPr="00DD7680">
        <w:rPr>
          <w:bCs/>
          <w:sz w:val="26"/>
          <w:szCs w:val="26"/>
        </w:rPr>
        <w:t>КВАСНИЦЬКИЙ</w:t>
      </w:r>
    </w:p>
    <w:p w:rsidR="00A148E4" w:rsidRPr="00610CD3" w:rsidRDefault="00495742" w:rsidP="00DA4E23">
      <w:pPr>
        <w:autoSpaceDE w:val="0"/>
        <w:autoSpaceDN w:val="0"/>
        <w:adjustRightInd w:val="0"/>
        <w:spacing w:line="360" w:lineRule="auto"/>
        <w:jc w:val="both"/>
        <w:rPr>
          <w:sz w:val="26"/>
          <w:szCs w:val="26"/>
        </w:rPr>
      </w:pPr>
      <w:r w:rsidRPr="00DD7680">
        <w:rPr>
          <w:sz w:val="17"/>
          <w:szCs w:val="17"/>
        </w:rPr>
        <w:t xml:space="preserve">                                                                                                                                      </w:t>
      </w:r>
      <w:r w:rsidR="001935A9" w:rsidRPr="00DD7680">
        <w:rPr>
          <w:sz w:val="17"/>
          <w:szCs w:val="17"/>
        </w:rPr>
        <w:t xml:space="preserve">       </w:t>
      </w:r>
      <w:r w:rsidR="00B601E6" w:rsidRPr="00DD7680">
        <w:t xml:space="preserve"> </w:t>
      </w:r>
      <w:r w:rsidR="00DA4E23" w:rsidRPr="00DD7680">
        <w:t>«</w:t>
      </w:r>
      <w:r w:rsidR="00A42D98" w:rsidRPr="00DD7680">
        <w:t>___</w:t>
      </w:r>
      <w:r w:rsidR="00DA4E23" w:rsidRPr="00DD7680">
        <w:t>»</w:t>
      </w:r>
      <w:r w:rsidR="00A42D98" w:rsidRPr="00DD7680">
        <w:rPr>
          <w:sz w:val="26"/>
          <w:szCs w:val="26"/>
        </w:rPr>
        <w:t>____________20</w:t>
      </w:r>
      <w:r w:rsidR="00746517" w:rsidRPr="00DD7680">
        <w:rPr>
          <w:sz w:val="26"/>
          <w:szCs w:val="26"/>
        </w:rPr>
        <w:t>2</w:t>
      </w:r>
      <w:r w:rsidR="004226CB" w:rsidRPr="00DD7680">
        <w:rPr>
          <w:sz w:val="26"/>
          <w:szCs w:val="26"/>
        </w:rPr>
        <w:t>1</w:t>
      </w:r>
      <w:r w:rsidR="005E1C13" w:rsidRPr="00DD7680">
        <w:rPr>
          <w:sz w:val="26"/>
          <w:szCs w:val="26"/>
        </w:rPr>
        <w:t xml:space="preserve"> </w:t>
      </w:r>
      <w:r w:rsidR="00A42D98" w:rsidRPr="00DD7680">
        <w:rPr>
          <w:sz w:val="26"/>
          <w:szCs w:val="26"/>
        </w:rPr>
        <w:t>р.</w:t>
      </w:r>
    </w:p>
    <w:p w:rsidR="00506C8C" w:rsidRPr="00610CD3" w:rsidRDefault="00506C8C" w:rsidP="00A148E4">
      <w:pPr>
        <w:autoSpaceDE w:val="0"/>
        <w:autoSpaceDN w:val="0"/>
        <w:adjustRightInd w:val="0"/>
        <w:jc w:val="center"/>
        <w:rPr>
          <w:bCs/>
          <w:sz w:val="36"/>
          <w:szCs w:val="36"/>
        </w:rPr>
      </w:pPr>
    </w:p>
    <w:p w:rsidR="00A148E4" w:rsidRPr="001935A9" w:rsidRDefault="001935A9" w:rsidP="00A148E4">
      <w:pPr>
        <w:autoSpaceDE w:val="0"/>
        <w:autoSpaceDN w:val="0"/>
        <w:adjustRightInd w:val="0"/>
        <w:jc w:val="center"/>
        <w:rPr>
          <w:b/>
          <w:bCs/>
          <w:sz w:val="40"/>
          <w:szCs w:val="36"/>
        </w:rPr>
      </w:pPr>
      <w:r w:rsidRPr="00DD7680">
        <w:rPr>
          <w:b/>
          <w:bCs/>
          <w:sz w:val="40"/>
          <w:szCs w:val="36"/>
        </w:rPr>
        <w:t>Дипломний проєкт</w:t>
      </w:r>
    </w:p>
    <w:p w:rsidR="009577FE" w:rsidRDefault="00A42D98" w:rsidP="009577FE">
      <w:pPr>
        <w:spacing w:before="120" w:after="120"/>
        <w:jc w:val="center"/>
        <w:rPr>
          <w:b/>
        </w:rPr>
      </w:pPr>
      <w:r>
        <w:rPr>
          <w:b/>
        </w:rPr>
        <w:t xml:space="preserve">на здобуття ступеня </w:t>
      </w:r>
      <w:r w:rsidRPr="006416B7">
        <w:rPr>
          <w:b/>
        </w:rPr>
        <w:t>бакалавр</w:t>
      </w:r>
      <w:r>
        <w:rPr>
          <w:b/>
        </w:rPr>
        <w:t>а</w:t>
      </w:r>
    </w:p>
    <w:p w:rsidR="008529E2" w:rsidRPr="00DD7680" w:rsidRDefault="00A42D98" w:rsidP="009577FE">
      <w:pPr>
        <w:spacing w:before="120" w:after="120"/>
        <w:jc w:val="center"/>
        <w:rPr>
          <w:b/>
        </w:rPr>
      </w:pPr>
      <w:r w:rsidRPr="00DD7680">
        <w:rPr>
          <w:b/>
        </w:rPr>
        <w:t xml:space="preserve">за </w:t>
      </w:r>
      <w:r w:rsidRPr="00DD7680">
        <w:rPr>
          <w:b/>
        </w:rPr>
        <w:t>освітньо-професійною програмою «Технології та інжиніринг у зварюванні»</w:t>
      </w:r>
    </w:p>
    <w:p w:rsidR="00506C8C" w:rsidRPr="00E35980" w:rsidRDefault="008529E2" w:rsidP="00E35980">
      <w:pPr>
        <w:spacing w:before="120" w:after="120"/>
        <w:jc w:val="center"/>
      </w:pPr>
      <w:r w:rsidRPr="00DD7680">
        <w:rPr>
          <w:b/>
        </w:rPr>
        <w:t>спеціальності 131 «</w:t>
      </w:r>
      <w:r w:rsidRPr="00DD7680">
        <w:rPr>
          <w:b/>
          <w:lang w:val="ru-RU"/>
        </w:rPr>
        <w:t>Прикладна механіка</w:t>
      </w:r>
      <w:r w:rsidRPr="00DD7680">
        <w:rPr>
          <w:b/>
        </w:rPr>
        <w:t>»</w:t>
      </w:r>
      <w:r w:rsidR="00A42D98" w:rsidRPr="00E35980">
        <w:t xml:space="preserve">                                                                                                            </w:t>
      </w:r>
    </w:p>
    <w:p w:rsidR="00A73243" w:rsidRPr="006B6F85" w:rsidRDefault="00A148E4" w:rsidP="00E35980">
      <w:pPr>
        <w:jc w:val="center"/>
        <w:rPr>
          <w:b/>
          <w:lang w:val="ru-RU"/>
        </w:rPr>
      </w:pPr>
      <w:r w:rsidRPr="00E35980">
        <w:rPr>
          <w:b/>
        </w:rPr>
        <w:t>на</w:t>
      </w:r>
      <w:r w:rsidR="00563366" w:rsidRPr="00E35980">
        <w:rPr>
          <w:b/>
        </w:rPr>
        <w:t xml:space="preserve"> </w:t>
      </w:r>
      <w:r w:rsidRPr="00E35980">
        <w:rPr>
          <w:b/>
        </w:rPr>
        <w:t>тему:</w:t>
      </w:r>
      <w:r w:rsidR="00377433" w:rsidRPr="00E35980">
        <w:rPr>
          <w:b/>
        </w:rPr>
        <w:t xml:space="preserve"> </w:t>
      </w:r>
      <w:bookmarkStart w:id="0" w:name="_Hlk43487295"/>
      <w:r w:rsidR="00DD7680" w:rsidRPr="00DD7680">
        <w:rPr>
          <w:b/>
          <w:bCs/>
        </w:rPr>
        <w:t xml:space="preserve">Технологія складання-зварювання </w:t>
      </w:r>
      <w:bookmarkEnd w:id="0"/>
      <w:r w:rsidR="006B6F85">
        <w:rPr>
          <w:b/>
          <w:bCs/>
        </w:rPr>
        <w:t xml:space="preserve">корпуса пилоочисника </w:t>
      </w:r>
      <w:r w:rsidR="006B6F85" w:rsidRPr="006B6F85">
        <w:rPr>
          <w:b/>
          <w:bCs/>
          <w:lang w:val="ru-RU"/>
        </w:rPr>
        <w:t>“</w:t>
      </w:r>
      <w:r w:rsidR="00647B12">
        <w:rPr>
          <w:b/>
          <w:bCs/>
          <w:lang w:val="ru-RU"/>
        </w:rPr>
        <w:t>Ц</w:t>
      </w:r>
      <w:r w:rsidR="006B6F85">
        <w:rPr>
          <w:b/>
          <w:bCs/>
        </w:rPr>
        <w:t>иклон</w:t>
      </w:r>
      <w:r w:rsidR="00647B12">
        <w:rPr>
          <w:b/>
          <w:bCs/>
        </w:rPr>
        <w:t>-</w:t>
      </w:r>
      <w:r w:rsidR="006B6F85">
        <w:rPr>
          <w:b/>
          <w:bCs/>
        </w:rPr>
        <w:t>7</w:t>
      </w:r>
      <w:r w:rsidR="006B6F85" w:rsidRPr="006B6F85">
        <w:rPr>
          <w:b/>
          <w:bCs/>
          <w:lang w:val="ru-RU"/>
        </w:rPr>
        <w:t>”</w:t>
      </w:r>
    </w:p>
    <w:p w:rsidR="00AF2715" w:rsidRDefault="00AF2715" w:rsidP="00537728">
      <w:pPr>
        <w:autoSpaceDE w:val="0"/>
        <w:autoSpaceDN w:val="0"/>
        <w:adjustRightInd w:val="0"/>
        <w:jc w:val="both"/>
        <w:rPr>
          <w:bCs/>
        </w:rPr>
      </w:pPr>
    </w:p>
    <w:p w:rsidR="00072B60" w:rsidRPr="00DD7680" w:rsidRDefault="00085099" w:rsidP="00537728">
      <w:pPr>
        <w:autoSpaceDE w:val="0"/>
        <w:autoSpaceDN w:val="0"/>
        <w:adjustRightInd w:val="0"/>
        <w:jc w:val="both"/>
        <w:rPr>
          <w:bCs/>
          <w:color w:val="000000"/>
        </w:rPr>
      </w:pPr>
      <w:r w:rsidRPr="00DD7680">
        <w:rPr>
          <w:bCs/>
          <w:color w:val="000000"/>
        </w:rPr>
        <w:t xml:space="preserve">Виконав: </w:t>
      </w:r>
    </w:p>
    <w:p w:rsidR="00610CD3" w:rsidRPr="00DD7680" w:rsidRDefault="00085099" w:rsidP="00537728">
      <w:pPr>
        <w:autoSpaceDE w:val="0"/>
        <w:autoSpaceDN w:val="0"/>
        <w:adjustRightInd w:val="0"/>
        <w:jc w:val="both"/>
        <w:rPr>
          <w:bCs/>
          <w:color w:val="000000"/>
        </w:rPr>
      </w:pPr>
      <w:r w:rsidRPr="00DD7680">
        <w:rPr>
          <w:bCs/>
          <w:color w:val="000000"/>
        </w:rPr>
        <w:t>с</w:t>
      </w:r>
      <w:r w:rsidR="00A148E4" w:rsidRPr="00DD7680">
        <w:rPr>
          <w:bCs/>
          <w:color w:val="000000"/>
        </w:rPr>
        <w:t>тудент</w:t>
      </w:r>
      <w:r w:rsidRPr="00DD7680">
        <w:rPr>
          <w:bCs/>
          <w:color w:val="000000"/>
        </w:rPr>
        <w:t xml:space="preserve">  </w:t>
      </w:r>
      <w:r w:rsidR="008529E2" w:rsidRPr="00DD7680">
        <w:rPr>
          <w:bCs/>
          <w:color w:val="000000"/>
          <w:lang w:val="en-US"/>
        </w:rPr>
        <w:t>IV</w:t>
      </w:r>
      <w:r w:rsidRPr="00DD7680">
        <w:rPr>
          <w:bCs/>
          <w:color w:val="000000"/>
        </w:rPr>
        <w:t xml:space="preserve"> курсу</w:t>
      </w:r>
      <w:r w:rsidR="00BE574B" w:rsidRPr="00DD7680">
        <w:rPr>
          <w:bCs/>
          <w:color w:val="000000"/>
        </w:rPr>
        <w:t>,</w:t>
      </w:r>
      <w:r w:rsidR="00D830B3" w:rsidRPr="00DD7680">
        <w:rPr>
          <w:bCs/>
          <w:color w:val="000000"/>
        </w:rPr>
        <w:t xml:space="preserve">  </w:t>
      </w:r>
      <w:r w:rsidR="00A148E4" w:rsidRPr="00DD7680">
        <w:rPr>
          <w:bCs/>
          <w:color w:val="000000"/>
        </w:rPr>
        <w:t>групи</w:t>
      </w:r>
      <w:r w:rsidR="002521F6" w:rsidRPr="00DD7680">
        <w:rPr>
          <w:bCs/>
          <w:color w:val="000000"/>
        </w:rPr>
        <w:t xml:space="preserve"> </w:t>
      </w:r>
      <w:r w:rsidR="00377433" w:rsidRPr="00DD7680">
        <w:rPr>
          <w:bCs/>
          <w:color w:val="000000"/>
        </w:rPr>
        <w:t>ЗВ-</w:t>
      </w:r>
      <w:r w:rsidR="00DD7680" w:rsidRPr="00DD7680">
        <w:rPr>
          <w:bCs/>
          <w:color w:val="000000"/>
        </w:rPr>
        <w:t>7</w:t>
      </w:r>
      <w:r w:rsidR="004F38FC" w:rsidRPr="00DD7680">
        <w:rPr>
          <w:bCs/>
          <w:color w:val="000000"/>
        </w:rPr>
        <w:t>1</w:t>
      </w:r>
      <w:r w:rsidR="00377433" w:rsidRPr="00DD7680">
        <w:rPr>
          <w:bCs/>
          <w:color w:val="000000"/>
        </w:rPr>
        <w:t xml:space="preserve"> </w:t>
      </w:r>
      <w:r w:rsidR="00BE574B" w:rsidRPr="00DD7680">
        <w:rPr>
          <w:bCs/>
          <w:color w:val="000000"/>
        </w:rPr>
        <w:t xml:space="preserve">                                </w:t>
      </w:r>
    </w:p>
    <w:p w:rsidR="00563366" w:rsidRPr="00DD7680" w:rsidRDefault="006B6F85" w:rsidP="00537728">
      <w:pPr>
        <w:autoSpaceDE w:val="0"/>
        <w:autoSpaceDN w:val="0"/>
        <w:adjustRightInd w:val="0"/>
        <w:jc w:val="both"/>
        <w:rPr>
          <w:color w:val="000000"/>
          <w:sz w:val="26"/>
          <w:szCs w:val="26"/>
        </w:rPr>
      </w:pPr>
      <w:r>
        <w:t>Богдан</w:t>
      </w:r>
      <w:r w:rsidR="00DD7680" w:rsidRPr="00DD7680">
        <w:t xml:space="preserve"> Андрій Олександрович</w:t>
      </w:r>
    </w:p>
    <w:p w:rsidR="008C2C8A" w:rsidRPr="00072B60" w:rsidRDefault="00A42D98" w:rsidP="00072B60">
      <w:pPr>
        <w:autoSpaceDE w:val="0"/>
        <w:autoSpaceDN w:val="0"/>
        <w:adjustRightInd w:val="0"/>
        <w:rPr>
          <w:bCs/>
          <w:sz w:val="26"/>
          <w:szCs w:val="26"/>
          <w:highlight w:val="yellow"/>
        </w:rPr>
      </w:pPr>
      <w:r>
        <w:rPr>
          <w:bCs/>
          <w:noProof/>
          <w:lang w:eastAsia="uk-UA"/>
        </w:rPr>
        <w:pict>
          <v:line id="_x0000_s1031" style="position:absolute;z-index:251666432" from="365pt,2.75pt" to="514.7pt,2.75pt"/>
        </w:pict>
      </w:r>
      <w:r w:rsidR="00D830B3" w:rsidRPr="00072B60">
        <w:rPr>
          <w:sz w:val="17"/>
          <w:szCs w:val="17"/>
          <w:highlight w:val="yellow"/>
        </w:rPr>
        <w:t xml:space="preserve">           </w:t>
      </w:r>
      <w:r w:rsidR="002521F6" w:rsidRPr="00072B60">
        <w:rPr>
          <w:sz w:val="17"/>
          <w:szCs w:val="17"/>
          <w:highlight w:val="yellow"/>
        </w:rPr>
        <w:t xml:space="preserve">                   </w:t>
      </w:r>
      <w:r w:rsidR="00B11DDB" w:rsidRPr="00072B60">
        <w:rPr>
          <w:sz w:val="17"/>
          <w:szCs w:val="17"/>
          <w:highlight w:val="yellow"/>
        </w:rPr>
        <w:t xml:space="preserve"> </w:t>
      </w:r>
      <w:r w:rsidR="00D830B3" w:rsidRPr="00072B60">
        <w:rPr>
          <w:sz w:val="17"/>
          <w:szCs w:val="17"/>
          <w:highlight w:val="yellow"/>
        </w:rPr>
        <w:t xml:space="preserve">  </w:t>
      </w:r>
      <w:r w:rsidR="00B11DDB" w:rsidRPr="00072B60">
        <w:rPr>
          <w:sz w:val="17"/>
          <w:szCs w:val="17"/>
          <w:highlight w:val="yellow"/>
        </w:rPr>
        <w:t xml:space="preserve">                </w:t>
      </w:r>
      <w:r w:rsidR="00D830B3" w:rsidRPr="00072B60">
        <w:rPr>
          <w:sz w:val="17"/>
          <w:szCs w:val="17"/>
          <w:highlight w:val="yellow"/>
        </w:rPr>
        <w:t xml:space="preserve">          </w:t>
      </w:r>
      <w:r w:rsidR="00FE38B4" w:rsidRPr="00072B60">
        <w:rPr>
          <w:sz w:val="17"/>
          <w:szCs w:val="17"/>
          <w:highlight w:val="yellow"/>
        </w:rPr>
        <w:t xml:space="preserve">   </w:t>
      </w:r>
      <w:r w:rsidR="00D830B3" w:rsidRPr="00072B60">
        <w:rPr>
          <w:sz w:val="17"/>
          <w:szCs w:val="17"/>
          <w:highlight w:val="yellow"/>
        </w:rPr>
        <w:t xml:space="preserve"> </w:t>
      </w:r>
      <w:r w:rsidR="00BE574B" w:rsidRPr="00072B60">
        <w:rPr>
          <w:sz w:val="17"/>
          <w:szCs w:val="17"/>
          <w:highlight w:val="yellow"/>
        </w:rPr>
        <w:t xml:space="preserve"> </w:t>
      </w:r>
      <w:r w:rsidR="00A73243" w:rsidRPr="00072B60">
        <w:rPr>
          <w:sz w:val="17"/>
          <w:szCs w:val="17"/>
          <w:highlight w:val="yellow"/>
        </w:rPr>
        <w:t xml:space="preserve"> </w:t>
      </w:r>
      <w:r w:rsidR="00BE574B" w:rsidRPr="00072B60">
        <w:rPr>
          <w:sz w:val="17"/>
          <w:szCs w:val="17"/>
          <w:highlight w:val="yellow"/>
        </w:rPr>
        <w:t xml:space="preserve"> </w:t>
      </w:r>
      <w:r w:rsidR="00D830B3" w:rsidRPr="00072B60">
        <w:rPr>
          <w:sz w:val="17"/>
          <w:szCs w:val="17"/>
          <w:highlight w:val="yellow"/>
        </w:rPr>
        <w:t xml:space="preserve">    </w:t>
      </w:r>
      <w:r w:rsidR="00455FB3" w:rsidRPr="00072B60">
        <w:rPr>
          <w:sz w:val="17"/>
          <w:szCs w:val="17"/>
          <w:highlight w:val="yellow"/>
        </w:rPr>
        <w:t xml:space="preserve">      </w:t>
      </w:r>
      <w:r w:rsidRPr="00072B60">
        <w:rPr>
          <w:sz w:val="17"/>
          <w:szCs w:val="17"/>
          <w:highlight w:val="yellow"/>
        </w:rPr>
        <w:t xml:space="preserve">     </w:t>
      </w:r>
      <w:r w:rsidR="00BE574B" w:rsidRPr="00072B60">
        <w:rPr>
          <w:sz w:val="17"/>
          <w:szCs w:val="17"/>
          <w:highlight w:val="yellow"/>
        </w:rPr>
        <w:t xml:space="preserve">                    </w:t>
      </w:r>
    </w:p>
    <w:p w:rsidR="00E35980" w:rsidRPr="00DD7680" w:rsidRDefault="00A148E4" w:rsidP="008C2C8A">
      <w:pPr>
        <w:autoSpaceDE w:val="0"/>
        <w:autoSpaceDN w:val="0"/>
        <w:adjustRightInd w:val="0"/>
        <w:rPr>
          <w:bCs/>
          <w:color w:val="000000"/>
          <w:lang w:val="ru-RU"/>
        </w:rPr>
      </w:pPr>
      <w:r w:rsidRPr="00DD7680">
        <w:rPr>
          <w:bCs/>
          <w:color w:val="000000"/>
        </w:rPr>
        <w:t>Керівник</w:t>
      </w:r>
      <w:r w:rsidR="00072B60" w:rsidRPr="00DD7680">
        <w:rPr>
          <w:bCs/>
          <w:color w:val="000000"/>
          <w:lang w:val="ru-RU"/>
        </w:rPr>
        <w:t>:</w:t>
      </w:r>
    </w:p>
    <w:p w:rsidR="00072B60" w:rsidRPr="00DD7680" w:rsidRDefault="006B6F85" w:rsidP="008C2C8A">
      <w:pPr>
        <w:autoSpaceDE w:val="0"/>
        <w:autoSpaceDN w:val="0"/>
        <w:adjustRightInd w:val="0"/>
        <w:rPr>
          <w:bCs/>
          <w:color w:val="000000"/>
        </w:rPr>
      </w:pPr>
      <w:r>
        <w:rPr>
          <w:bCs/>
          <w:color w:val="000000"/>
        </w:rPr>
        <w:t>Старший викладач</w:t>
      </w:r>
      <w:r w:rsidR="00862D20" w:rsidRPr="00DD7680">
        <w:rPr>
          <w:bCs/>
          <w:color w:val="000000"/>
        </w:rPr>
        <w:t xml:space="preserve"> </w:t>
      </w:r>
    </w:p>
    <w:p w:rsidR="008C2C8A" w:rsidRPr="00DD7680" w:rsidRDefault="00A42D98" w:rsidP="008C2C8A">
      <w:pPr>
        <w:autoSpaceDE w:val="0"/>
        <w:autoSpaceDN w:val="0"/>
        <w:adjustRightInd w:val="0"/>
        <w:rPr>
          <w:bCs/>
          <w:color w:val="000000"/>
        </w:rPr>
      </w:pPr>
      <w:r>
        <w:rPr>
          <w:bCs/>
          <w:noProof/>
          <w:color w:val="000000"/>
          <w:lang w:eastAsia="uk-UA"/>
        </w:rPr>
        <w:pict>
          <v:line id="_x0000_s1026" style="position:absolute;z-index:251673600" from="365.3pt,15.5pt" to="515pt,15.5pt"/>
        </w:pict>
      </w:r>
      <w:r w:rsidR="006B6F85">
        <w:rPr>
          <w:bCs/>
          <w:color w:val="000000"/>
        </w:rPr>
        <w:t>Бойко Віталій Петрович</w:t>
      </w:r>
    </w:p>
    <w:p w:rsidR="00C47C6D" w:rsidRPr="00610CD3" w:rsidRDefault="00A42D98" w:rsidP="00C47C6D">
      <w:pPr>
        <w:autoSpaceDE w:val="0"/>
        <w:autoSpaceDN w:val="0"/>
        <w:adjustRightInd w:val="0"/>
        <w:rPr>
          <w:bCs/>
          <w:sz w:val="26"/>
          <w:szCs w:val="26"/>
        </w:rPr>
      </w:pPr>
      <w:r w:rsidRPr="00610CD3">
        <w:rPr>
          <w:sz w:val="17"/>
          <w:szCs w:val="17"/>
        </w:rPr>
        <w:t xml:space="preserve">                                                             </w:t>
      </w:r>
      <w:r w:rsidR="006C0EE1" w:rsidRPr="00610CD3">
        <w:rPr>
          <w:sz w:val="17"/>
          <w:szCs w:val="17"/>
        </w:rPr>
        <w:t xml:space="preserve">  </w:t>
      </w:r>
    </w:p>
    <w:p w:rsidR="00E35980" w:rsidRPr="007C06DE" w:rsidRDefault="00A148E4" w:rsidP="003E2A08">
      <w:pPr>
        <w:autoSpaceDE w:val="0"/>
        <w:autoSpaceDN w:val="0"/>
        <w:adjustRightInd w:val="0"/>
        <w:rPr>
          <w:bCs/>
        </w:rPr>
      </w:pPr>
      <w:r w:rsidRPr="007C06DE">
        <w:rPr>
          <w:bCs/>
        </w:rPr>
        <w:t>Консультант</w:t>
      </w:r>
      <w:r w:rsidR="00072B60" w:rsidRPr="007C06DE">
        <w:rPr>
          <w:bCs/>
        </w:rPr>
        <w:t xml:space="preserve"> з</w:t>
      </w:r>
      <w:r w:rsidR="007C06DE" w:rsidRPr="007C06DE">
        <w:rPr>
          <w:bCs/>
        </w:rPr>
        <w:t xml:space="preserve"> </w:t>
      </w:r>
      <w:r w:rsidR="00A60A61">
        <w:rPr>
          <w:bCs/>
        </w:rPr>
        <w:t>економічної частини</w:t>
      </w:r>
      <w:r w:rsidRPr="007C06DE">
        <w:rPr>
          <w:bCs/>
        </w:rPr>
        <w:t>:</w:t>
      </w:r>
    </w:p>
    <w:p w:rsidR="00072B60" w:rsidRPr="007C06DE" w:rsidRDefault="00A42D98" w:rsidP="003E2A08">
      <w:pPr>
        <w:autoSpaceDE w:val="0"/>
        <w:autoSpaceDN w:val="0"/>
        <w:adjustRightInd w:val="0"/>
        <w:rPr>
          <w:bCs/>
        </w:rPr>
      </w:pPr>
      <w:r w:rsidRPr="007C06DE">
        <w:rPr>
          <w:bCs/>
        </w:rPr>
        <w:t>Д</w:t>
      </w:r>
      <w:r w:rsidR="00A9156A" w:rsidRPr="007C06DE">
        <w:rPr>
          <w:bCs/>
        </w:rPr>
        <w:t>оцент, к.е.н.</w:t>
      </w:r>
      <w:r w:rsidRPr="007C06DE">
        <w:rPr>
          <w:bCs/>
        </w:rPr>
        <w:t>,</w:t>
      </w:r>
    </w:p>
    <w:p w:rsidR="007042AD" w:rsidRPr="007C06DE" w:rsidRDefault="00A42D98" w:rsidP="003E2A08">
      <w:pPr>
        <w:autoSpaceDE w:val="0"/>
        <w:autoSpaceDN w:val="0"/>
        <w:adjustRightInd w:val="0"/>
        <w:rPr>
          <w:bCs/>
        </w:rPr>
      </w:pPr>
      <w:r>
        <w:rPr>
          <w:bCs/>
          <w:noProof/>
          <w:lang w:eastAsia="uk-UA"/>
        </w:rPr>
        <w:pict>
          <v:line id="_x0000_s1027" style="position:absolute;z-index:251658240" from="365pt,13.65pt" to="516.65pt,13.65pt"/>
        </w:pict>
      </w:r>
      <w:r w:rsidR="007C06DE" w:rsidRPr="007C06DE">
        <w:rPr>
          <w:bCs/>
        </w:rPr>
        <w:t>Глущенко Ярослава Іванівна</w:t>
      </w:r>
      <w:r w:rsidR="007D297A" w:rsidRPr="007C06DE">
        <w:rPr>
          <w:bCs/>
        </w:rPr>
        <w:t xml:space="preserve"> </w:t>
      </w:r>
    </w:p>
    <w:p w:rsidR="007042AD" w:rsidRPr="007C06DE" w:rsidRDefault="00A42D98" w:rsidP="007042AD">
      <w:pPr>
        <w:autoSpaceDE w:val="0"/>
        <w:autoSpaceDN w:val="0"/>
        <w:adjustRightInd w:val="0"/>
        <w:rPr>
          <w:sz w:val="17"/>
          <w:szCs w:val="17"/>
        </w:rPr>
      </w:pPr>
      <w:r w:rsidRPr="007C06DE">
        <w:rPr>
          <w:sz w:val="17"/>
          <w:szCs w:val="17"/>
        </w:rPr>
        <w:t xml:space="preserve">            </w:t>
      </w:r>
      <w:r w:rsidR="0024001C" w:rsidRPr="007C06DE">
        <w:rPr>
          <w:sz w:val="17"/>
          <w:szCs w:val="17"/>
        </w:rPr>
        <w:t xml:space="preserve">              </w:t>
      </w:r>
      <w:r w:rsidRPr="007C06DE">
        <w:rPr>
          <w:sz w:val="17"/>
          <w:szCs w:val="17"/>
        </w:rPr>
        <w:t xml:space="preserve">             </w:t>
      </w:r>
      <w:r w:rsidR="0024001C" w:rsidRPr="007C06DE">
        <w:rPr>
          <w:sz w:val="17"/>
          <w:szCs w:val="17"/>
        </w:rPr>
        <w:t xml:space="preserve">          </w:t>
      </w:r>
      <w:r w:rsidRPr="007C06DE">
        <w:rPr>
          <w:sz w:val="17"/>
          <w:szCs w:val="17"/>
        </w:rPr>
        <w:t xml:space="preserve">               </w:t>
      </w:r>
      <w:r w:rsidR="006C0EE1" w:rsidRPr="007C06DE">
        <w:rPr>
          <w:sz w:val="17"/>
          <w:szCs w:val="17"/>
        </w:rPr>
        <w:t xml:space="preserve">        </w:t>
      </w:r>
    </w:p>
    <w:p w:rsidR="00072B60" w:rsidRPr="007C06DE" w:rsidRDefault="00A42D98" w:rsidP="00141827">
      <w:pPr>
        <w:autoSpaceDE w:val="0"/>
        <w:autoSpaceDN w:val="0"/>
        <w:adjustRightInd w:val="0"/>
        <w:rPr>
          <w:bCs/>
          <w:sz w:val="26"/>
          <w:szCs w:val="26"/>
        </w:rPr>
      </w:pPr>
      <w:r w:rsidRPr="007C06DE">
        <w:rPr>
          <w:bCs/>
        </w:rPr>
        <w:t>Консультант з о</w:t>
      </w:r>
      <w:r w:rsidR="00141827" w:rsidRPr="007C06DE">
        <w:rPr>
          <w:bCs/>
          <w:sz w:val="26"/>
          <w:szCs w:val="26"/>
        </w:rPr>
        <w:t>х</w:t>
      </w:r>
      <w:r w:rsidR="00F666FD" w:rsidRPr="007C06DE">
        <w:rPr>
          <w:bCs/>
          <w:sz w:val="26"/>
          <w:szCs w:val="26"/>
        </w:rPr>
        <w:t>о</w:t>
      </w:r>
      <w:r w:rsidR="00141827" w:rsidRPr="007C06DE">
        <w:rPr>
          <w:bCs/>
          <w:sz w:val="26"/>
          <w:szCs w:val="26"/>
        </w:rPr>
        <w:t>рон</w:t>
      </w:r>
      <w:r w:rsidRPr="007C06DE">
        <w:rPr>
          <w:bCs/>
          <w:sz w:val="26"/>
          <w:szCs w:val="26"/>
        </w:rPr>
        <w:t>и</w:t>
      </w:r>
      <w:r w:rsidR="00141827" w:rsidRPr="007C06DE">
        <w:rPr>
          <w:bCs/>
          <w:sz w:val="26"/>
          <w:szCs w:val="26"/>
        </w:rPr>
        <w:t xml:space="preserve"> праці</w:t>
      </w:r>
      <w:r w:rsidRPr="007C06DE">
        <w:rPr>
          <w:bCs/>
          <w:sz w:val="26"/>
          <w:szCs w:val="26"/>
        </w:rPr>
        <w:t>:</w:t>
      </w:r>
    </w:p>
    <w:p w:rsidR="00072B60" w:rsidRPr="00372037" w:rsidRDefault="00A42D98" w:rsidP="00141827">
      <w:pPr>
        <w:autoSpaceDE w:val="0"/>
        <w:autoSpaceDN w:val="0"/>
        <w:adjustRightInd w:val="0"/>
        <w:rPr>
          <w:bCs/>
        </w:rPr>
      </w:pPr>
      <w:r w:rsidRPr="00372037">
        <w:rPr>
          <w:bCs/>
        </w:rPr>
        <w:t>З</w:t>
      </w:r>
      <w:r w:rsidR="00D949A4" w:rsidRPr="00372037">
        <w:rPr>
          <w:bCs/>
        </w:rPr>
        <w:t>ав. каф.,</w:t>
      </w:r>
      <w:r w:rsidR="00452E22" w:rsidRPr="00372037">
        <w:rPr>
          <w:bCs/>
        </w:rPr>
        <w:t xml:space="preserve"> </w:t>
      </w:r>
      <w:r w:rsidR="004F38FC" w:rsidRPr="00372037">
        <w:rPr>
          <w:bCs/>
        </w:rPr>
        <w:t>професор</w:t>
      </w:r>
      <w:r w:rsidR="00452E22" w:rsidRPr="00372037">
        <w:rPr>
          <w:bCs/>
        </w:rPr>
        <w:t xml:space="preserve">, </w:t>
      </w:r>
      <w:r w:rsidR="004F38FC" w:rsidRPr="00372037">
        <w:rPr>
          <w:bCs/>
        </w:rPr>
        <w:t>д</w:t>
      </w:r>
      <w:r w:rsidR="00452E22" w:rsidRPr="00372037">
        <w:rPr>
          <w:bCs/>
        </w:rPr>
        <w:t xml:space="preserve">.т.н., </w:t>
      </w:r>
      <w:r w:rsidR="004F38FC" w:rsidRPr="00372037">
        <w:rPr>
          <w:bCs/>
        </w:rPr>
        <w:t>проф</w:t>
      </w:r>
      <w:r w:rsidRPr="00372037">
        <w:rPr>
          <w:bCs/>
        </w:rPr>
        <w:t>есор</w:t>
      </w:r>
      <w:r w:rsidR="00141827" w:rsidRPr="00372037">
        <w:rPr>
          <w:bCs/>
        </w:rPr>
        <w:t xml:space="preserve">   </w:t>
      </w:r>
    </w:p>
    <w:p w:rsidR="00141827" w:rsidRPr="00372037" w:rsidRDefault="004F38FC" w:rsidP="00141827">
      <w:pPr>
        <w:autoSpaceDE w:val="0"/>
        <w:autoSpaceDN w:val="0"/>
        <w:adjustRightInd w:val="0"/>
        <w:rPr>
          <w:bCs/>
        </w:rPr>
      </w:pPr>
      <w:r w:rsidRPr="00372037">
        <w:rPr>
          <w:bCs/>
        </w:rPr>
        <w:t>Левченко О</w:t>
      </w:r>
      <w:r w:rsidR="00072B60" w:rsidRPr="00372037">
        <w:rPr>
          <w:bCs/>
        </w:rPr>
        <w:t xml:space="preserve">лег </w:t>
      </w:r>
      <w:r w:rsidRPr="00372037">
        <w:rPr>
          <w:bCs/>
        </w:rPr>
        <w:t>Г</w:t>
      </w:r>
      <w:r w:rsidR="00072B60" w:rsidRPr="00372037">
        <w:rPr>
          <w:bCs/>
        </w:rPr>
        <w:t>ригорович</w:t>
      </w:r>
    </w:p>
    <w:p w:rsidR="00141827" w:rsidRPr="00610CD3" w:rsidRDefault="00A42D98" w:rsidP="00141827">
      <w:pPr>
        <w:autoSpaceDE w:val="0"/>
        <w:autoSpaceDN w:val="0"/>
        <w:adjustRightInd w:val="0"/>
        <w:rPr>
          <w:sz w:val="17"/>
          <w:szCs w:val="17"/>
        </w:rPr>
      </w:pPr>
      <w:r>
        <w:rPr>
          <w:bCs/>
          <w:noProof/>
          <w:sz w:val="26"/>
          <w:szCs w:val="26"/>
          <w:lang w:eastAsia="uk-UA"/>
        </w:rPr>
        <w:pict>
          <v:line id="_x0000_s1028" style="position:absolute;z-index:251665408" from="365pt,1.25pt" to="516.65pt,1.25pt"/>
        </w:pict>
      </w:r>
      <w:r w:rsidRPr="00610CD3">
        <w:rPr>
          <w:sz w:val="17"/>
          <w:szCs w:val="17"/>
        </w:rPr>
        <w:t xml:space="preserve">                           </w:t>
      </w:r>
      <w:r w:rsidR="00CB74DF" w:rsidRPr="00610CD3">
        <w:rPr>
          <w:sz w:val="17"/>
          <w:szCs w:val="17"/>
        </w:rPr>
        <w:t xml:space="preserve">                            </w:t>
      </w:r>
      <w:r w:rsidRPr="00610CD3">
        <w:rPr>
          <w:sz w:val="17"/>
          <w:szCs w:val="17"/>
        </w:rPr>
        <w:t xml:space="preserve">  </w:t>
      </w:r>
      <w:r w:rsidR="008C690E" w:rsidRPr="00610CD3">
        <w:rPr>
          <w:sz w:val="17"/>
          <w:szCs w:val="17"/>
        </w:rPr>
        <w:t xml:space="preserve">                  </w:t>
      </w:r>
      <w:r w:rsidR="003A1CC2" w:rsidRPr="00610CD3">
        <w:rPr>
          <w:sz w:val="17"/>
          <w:szCs w:val="17"/>
        </w:rPr>
        <w:t xml:space="preserve">     </w:t>
      </w:r>
      <w:r w:rsidR="008C690E" w:rsidRPr="00610CD3">
        <w:rPr>
          <w:sz w:val="17"/>
          <w:szCs w:val="17"/>
        </w:rPr>
        <w:t xml:space="preserve">    </w:t>
      </w:r>
    </w:p>
    <w:p w:rsidR="00AB719A" w:rsidRDefault="00655738" w:rsidP="00655738">
      <w:pPr>
        <w:autoSpaceDE w:val="0"/>
        <w:autoSpaceDN w:val="0"/>
        <w:adjustRightInd w:val="0"/>
        <w:rPr>
          <w:bCs/>
        </w:rPr>
      </w:pPr>
      <w:r w:rsidRPr="00075101">
        <w:rPr>
          <w:bCs/>
        </w:rPr>
        <w:t>Рецензент</w:t>
      </w:r>
      <w:r w:rsidR="00E35980" w:rsidRPr="00075101">
        <w:rPr>
          <w:bCs/>
        </w:rPr>
        <w:t>:</w:t>
      </w:r>
      <w:r w:rsidRPr="00075101">
        <w:rPr>
          <w:bCs/>
        </w:rPr>
        <w:t xml:space="preserve"> </w:t>
      </w:r>
      <w:r w:rsidR="00647B12">
        <w:rPr>
          <w:bCs/>
        </w:rPr>
        <w:t>Доцент к.т.н</w:t>
      </w:r>
      <w:r w:rsidR="00A42D98">
        <w:rPr>
          <w:bCs/>
        </w:rPr>
        <w:t xml:space="preserve">. </w:t>
      </w:r>
    </w:p>
    <w:p w:rsidR="00E35980" w:rsidRPr="00075101" w:rsidRDefault="00AB719A" w:rsidP="00655738">
      <w:pPr>
        <w:autoSpaceDE w:val="0"/>
        <w:autoSpaceDN w:val="0"/>
        <w:adjustRightInd w:val="0"/>
        <w:rPr>
          <w:bCs/>
        </w:rPr>
      </w:pPr>
      <w:r>
        <w:rPr>
          <w:bCs/>
        </w:rPr>
        <w:t>Попіль Ю.С.</w:t>
      </w:r>
    </w:p>
    <w:p w:rsidR="00E35980" w:rsidRPr="00DD7680" w:rsidRDefault="00DD7680" w:rsidP="00E35980">
      <w:pPr>
        <w:autoSpaceDE w:val="0"/>
        <w:autoSpaceDN w:val="0"/>
        <w:adjustRightInd w:val="0"/>
        <w:rPr>
          <w:bCs/>
        </w:rPr>
      </w:pPr>
      <w:r>
        <w:rPr>
          <w:bCs/>
        </w:rPr>
        <w:t>_______________________</w:t>
      </w:r>
    </w:p>
    <w:p w:rsidR="00655738" w:rsidRPr="00DD7680" w:rsidRDefault="00A42D98" w:rsidP="00655738">
      <w:pPr>
        <w:autoSpaceDE w:val="0"/>
        <w:autoSpaceDN w:val="0"/>
        <w:adjustRightInd w:val="0"/>
        <w:rPr>
          <w:bCs/>
          <w:color w:val="000000"/>
          <w:sz w:val="26"/>
          <w:szCs w:val="26"/>
        </w:rPr>
      </w:pPr>
      <w:r>
        <w:rPr>
          <w:bCs/>
          <w:noProof/>
          <w:color w:val="000000"/>
          <w:lang w:eastAsia="uk-UA"/>
        </w:rPr>
        <w:pict>
          <v:line id="_x0000_s1029" style="position:absolute;z-index:251674624" from="363.65pt,3.05pt" to="515.3pt,3.05pt"/>
        </w:pict>
      </w:r>
      <w:r w:rsidR="00DD7680" w:rsidRPr="00DD7680">
        <w:rPr>
          <w:bCs/>
          <w:color w:val="000000"/>
        </w:rPr>
        <w:t>_______________________</w:t>
      </w:r>
      <w:r w:rsidRPr="00DD7680">
        <w:rPr>
          <w:bCs/>
          <w:color w:val="000000"/>
          <w:sz w:val="26"/>
          <w:szCs w:val="26"/>
        </w:rPr>
        <w:t xml:space="preserve">                                    </w:t>
      </w:r>
    </w:p>
    <w:p w:rsidR="00C90F9B" w:rsidRPr="00610CD3" w:rsidRDefault="00A42D98" w:rsidP="00E35980">
      <w:pPr>
        <w:autoSpaceDE w:val="0"/>
        <w:autoSpaceDN w:val="0"/>
        <w:adjustRightInd w:val="0"/>
        <w:ind w:left="5664"/>
        <w:rPr>
          <w:sz w:val="26"/>
          <w:szCs w:val="26"/>
        </w:rPr>
      </w:pPr>
      <w:r w:rsidRPr="00610CD3">
        <w:rPr>
          <w:sz w:val="26"/>
          <w:szCs w:val="26"/>
        </w:rPr>
        <w:t xml:space="preserve">Засвідчую, що у цьому дипломному </w:t>
      </w:r>
      <w:r w:rsidRPr="00DD7680">
        <w:rPr>
          <w:color w:val="000000"/>
          <w:sz w:val="26"/>
          <w:szCs w:val="26"/>
        </w:rPr>
        <w:t>про</w:t>
      </w:r>
      <w:r w:rsidR="00E35980" w:rsidRPr="00DD7680">
        <w:rPr>
          <w:color w:val="000000"/>
          <w:sz w:val="26"/>
          <w:szCs w:val="26"/>
        </w:rPr>
        <w:t>є</w:t>
      </w:r>
      <w:r w:rsidRPr="00DD7680">
        <w:rPr>
          <w:color w:val="000000"/>
          <w:sz w:val="26"/>
          <w:szCs w:val="26"/>
        </w:rPr>
        <w:t>кті н</w:t>
      </w:r>
      <w:r w:rsidRPr="00610CD3">
        <w:rPr>
          <w:sz w:val="26"/>
          <w:szCs w:val="26"/>
        </w:rPr>
        <w:t>емає запозичень з праць інших авторів без відповідних посилань.</w:t>
      </w:r>
    </w:p>
    <w:p w:rsidR="00C90F9B" w:rsidRPr="00610CD3" w:rsidRDefault="00E35980" w:rsidP="00C90F9B">
      <w:pPr>
        <w:tabs>
          <w:tab w:val="left" w:pos="330"/>
        </w:tabs>
        <w:ind w:left="4536"/>
        <w:rPr>
          <w:sz w:val="26"/>
          <w:szCs w:val="26"/>
        </w:rPr>
      </w:pP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r w:rsidR="00A42D98" w:rsidRPr="00610CD3">
        <w:rPr>
          <w:sz w:val="26"/>
          <w:szCs w:val="26"/>
        </w:rPr>
        <w:t>Студент _____________</w:t>
      </w:r>
    </w:p>
    <w:p w:rsidR="00FF076A" w:rsidRPr="00610CD3" w:rsidRDefault="00FF076A" w:rsidP="00FF076A">
      <w:pPr>
        <w:jc w:val="center"/>
        <w:rPr>
          <w:sz w:val="26"/>
          <w:szCs w:val="26"/>
        </w:rPr>
      </w:pPr>
    </w:p>
    <w:p w:rsidR="00A148E4" w:rsidRPr="00E35980" w:rsidRDefault="00A42D98" w:rsidP="00FF076A">
      <w:pPr>
        <w:jc w:val="center"/>
        <w:sectPr w:rsidR="00A148E4" w:rsidRPr="00E35980" w:rsidSect="00987234">
          <w:type w:val="continuous"/>
          <w:pgSz w:w="11907" w:h="16840" w:code="9"/>
          <w:pgMar w:top="709" w:right="425" w:bottom="567" w:left="1134" w:header="720" w:footer="720" w:gutter="0"/>
          <w:cols w:space="708"/>
          <w:noEndnote/>
          <w:docGrid w:linePitch="296"/>
        </w:sectPr>
      </w:pPr>
      <w:r w:rsidRPr="00E35980">
        <w:t>Київ – 20</w:t>
      </w:r>
      <w:r w:rsidR="00746517" w:rsidRPr="00E35980">
        <w:rPr>
          <w:lang w:val="ru-RU"/>
        </w:rPr>
        <w:t>2</w:t>
      </w:r>
      <w:r w:rsidR="004226CB">
        <w:rPr>
          <w:lang w:val="ru-RU"/>
        </w:rPr>
        <w:t>1</w:t>
      </w:r>
      <w:r w:rsidR="003A1CC2" w:rsidRPr="00E35980">
        <w:t xml:space="preserve"> р</w:t>
      </w:r>
      <w:r w:rsidR="004226CB">
        <w:t>ік</w:t>
      </w:r>
    </w:p>
    <w:p w:rsidR="00D567D8" w:rsidRPr="00625417" w:rsidRDefault="00D567D8" w:rsidP="00D567D8">
      <w:pPr>
        <w:spacing w:line="360" w:lineRule="auto"/>
        <w:jc w:val="center"/>
      </w:pPr>
    </w:p>
    <w:p w:rsidR="00D567D8" w:rsidRPr="00625417" w:rsidRDefault="00A42D98" w:rsidP="00D567D8">
      <w:pPr>
        <w:spacing w:line="360" w:lineRule="auto"/>
        <w:jc w:val="center"/>
        <w:rPr>
          <w:b/>
        </w:rPr>
      </w:pPr>
      <w:r w:rsidRPr="00625417">
        <w:rPr>
          <w:b/>
        </w:rPr>
        <w:t>Національний технічний університет України</w:t>
      </w:r>
    </w:p>
    <w:p w:rsidR="00D567D8" w:rsidRPr="00625417" w:rsidRDefault="00A42D98" w:rsidP="00D567D8">
      <w:pPr>
        <w:spacing w:line="360" w:lineRule="auto"/>
        <w:jc w:val="center"/>
        <w:rPr>
          <w:b/>
        </w:rPr>
      </w:pPr>
      <w:r w:rsidRPr="00625417">
        <w:rPr>
          <w:b/>
        </w:rPr>
        <w:t>«Київський політехнічний інститут</w:t>
      </w:r>
      <w:r w:rsidR="00BD6B68" w:rsidRPr="00625417">
        <w:rPr>
          <w:b/>
        </w:rPr>
        <w:t xml:space="preserve"> імені Ігоря Сікорського </w:t>
      </w:r>
      <w:r w:rsidRPr="00625417">
        <w:rPr>
          <w:b/>
        </w:rPr>
        <w:t>»</w:t>
      </w:r>
    </w:p>
    <w:p w:rsidR="00181F2D" w:rsidRPr="00625417" w:rsidRDefault="00A42D98" w:rsidP="00181F2D">
      <w:pPr>
        <w:autoSpaceDE w:val="0"/>
        <w:autoSpaceDN w:val="0"/>
        <w:adjustRightInd w:val="0"/>
        <w:spacing w:line="360" w:lineRule="auto"/>
        <w:jc w:val="center"/>
        <w:rPr>
          <w:b/>
          <w:sz w:val="32"/>
          <w:szCs w:val="32"/>
        </w:rPr>
      </w:pPr>
      <w:r w:rsidRPr="00625417">
        <w:rPr>
          <w:b/>
          <w:sz w:val="32"/>
          <w:szCs w:val="32"/>
        </w:rPr>
        <w:t xml:space="preserve">Інститут матеріалознавства та зварювання ім. Є. О. Патона </w:t>
      </w:r>
    </w:p>
    <w:p w:rsidR="00D567D8" w:rsidRPr="00625417" w:rsidRDefault="00A42D98" w:rsidP="00E45C54">
      <w:pPr>
        <w:spacing w:line="360" w:lineRule="auto"/>
        <w:jc w:val="center"/>
        <w:rPr>
          <w:b/>
        </w:rPr>
      </w:pPr>
      <w:r w:rsidRPr="00625417">
        <w:rPr>
          <w:b/>
        </w:rPr>
        <w:t>Кафедра зварювального  виробництва</w:t>
      </w:r>
    </w:p>
    <w:p w:rsidR="00E45C54" w:rsidRPr="00625417" w:rsidRDefault="00E45C54" w:rsidP="00E45C54">
      <w:pPr>
        <w:spacing w:line="360" w:lineRule="auto"/>
        <w:rPr>
          <w:b/>
        </w:rPr>
      </w:pPr>
    </w:p>
    <w:p w:rsidR="00D567D8" w:rsidRPr="00625417" w:rsidRDefault="00A42D98" w:rsidP="00E45C54">
      <w:pPr>
        <w:spacing w:line="360" w:lineRule="auto"/>
        <w:rPr>
          <w:lang w:val="ru-RU"/>
        </w:rPr>
      </w:pPr>
      <w:r w:rsidRPr="00625417">
        <w:t xml:space="preserve">Рівень вищої освіти </w:t>
      </w:r>
      <w:r w:rsidR="0045349B" w:rsidRPr="00625417">
        <w:t xml:space="preserve">– </w:t>
      </w:r>
      <w:r w:rsidRPr="00625417">
        <w:t xml:space="preserve"> перший  (бакалаврський)</w:t>
      </w:r>
    </w:p>
    <w:p w:rsidR="003555B4" w:rsidRPr="00625417" w:rsidRDefault="00A42D98" w:rsidP="00E45C54">
      <w:pPr>
        <w:spacing w:line="360" w:lineRule="auto"/>
      </w:pPr>
      <w:r w:rsidRPr="00625417">
        <w:t xml:space="preserve">Спеціальність </w:t>
      </w:r>
      <w:r w:rsidR="0045349B" w:rsidRPr="00625417">
        <w:t xml:space="preserve">– </w:t>
      </w:r>
      <w:r w:rsidRPr="00625417">
        <w:t>131</w:t>
      </w:r>
      <w:r w:rsidR="0045349B" w:rsidRPr="00625417">
        <w:t xml:space="preserve"> «П</w:t>
      </w:r>
      <w:r w:rsidRPr="00625417">
        <w:t>рикладна механіка</w:t>
      </w:r>
      <w:r w:rsidR="0045349B" w:rsidRPr="00625417">
        <w:t>»</w:t>
      </w:r>
    </w:p>
    <w:p w:rsidR="00D567D8" w:rsidRPr="00625417" w:rsidRDefault="00A42D98" w:rsidP="00E45C54">
      <w:pPr>
        <w:spacing w:line="360" w:lineRule="auto"/>
      </w:pPr>
      <w:r w:rsidRPr="00625417">
        <w:t xml:space="preserve">Освітньо-професійна програма </w:t>
      </w:r>
      <w:r w:rsidR="0045349B" w:rsidRPr="00625417">
        <w:t>«Т</w:t>
      </w:r>
      <w:r w:rsidRPr="00625417">
        <w:t>ехнології та інжиніринг у зварюванні</w:t>
      </w:r>
      <w:r w:rsidR="0045349B" w:rsidRPr="00625417">
        <w:t>»</w:t>
      </w:r>
    </w:p>
    <w:p w:rsidR="00E41808" w:rsidRPr="00625417" w:rsidRDefault="00E41808" w:rsidP="00DA489F">
      <w:pPr>
        <w:spacing w:line="360" w:lineRule="auto"/>
        <w:jc w:val="center"/>
      </w:pPr>
    </w:p>
    <w:p w:rsidR="00655BE2" w:rsidRPr="00625417" w:rsidRDefault="00655BE2" w:rsidP="00DA489F">
      <w:pPr>
        <w:spacing w:line="360" w:lineRule="auto"/>
        <w:jc w:val="center"/>
      </w:pPr>
    </w:p>
    <w:p w:rsidR="00DA489F" w:rsidRPr="00625417" w:rsidRDefault="00A42D98" w:rsidP="00B972B7">
      <w:pPr>
        <w:spacing w:line="360" w:lineRule="auto"/>
        <w:ind w:left="4956" w:firstLine="708"/>
      </w:pPr>
      <w:r w:rsidRPr="00625417">
        <w:t>ЗАТВЕРДЖУЮ</w:t>
      </w:r>
    </w:p>
    <w:p w:rsidR="00DA489F" w:rsidRPr="00625417" w:rsidRDefault="00A42D98" w:rsidP="00B972B7">
      <w:pPr>
        <w:spacing w:line="360" w:lineRule="auto"/>
        <w:ind w:left="4956" w:firstLine="708"/>
      </w:pPr>
      <w:r w:rsidRPr="00625417">
        <w:t>Завідувач кафедри</w:t>
      </w:r>
    </w:p>
    <w:p w:rsidR="00DA489F" w:rsidRPr="00625417" w:rsidRDefault="00A42D98" w:rsidP="00B972B7">
      <w:pPr>
        <w:spacing w:line="360" w:lineRule="auto"/>
        <w:ind w:firstLine="708"/>
        <w:jc w:val="right"/>
      </w:pPr>
      <w:r w:rsidRPr="00625417">
        <w:t xml:space="preserve"> _______  </w:t>
      </w:r>
      <w:r w:rsidR="00E230BC">
        <w:t xml:space="preserve">Віктор </w:t>
      </w:r>
      <w:r w:rsidR="0045349B" w:rsidRPr="00625417">
        <w:t>КВАСНИЦЬКИЙ</w:t>
      </w:r>
    </w:p>
    <w:p w:rsidR="00DA489F" w:rsidRPr="00625417" w:rsidRDefault="00A42D98" w:rsidP="00B972B7">
      <w:pPr>
        <w:spacing w:line="360" w:lineRule="auto"/>
      </w:pPr>
      <w:r w:rsidRPr="00625417">
        <w:t xml:space="preserve">                                                        </w:t>
      </w:r>
      <w:r w:rsidR="00853328" w:rsidRPr="00625417">
        <w:t xml:space="preserve">                  </w:t>
      </w:r>
      <w:r w:rsidR="00F7459A" w:rsidRPr="00625417">
        <w:t xml:space="preserve">      </w:t>
      </w:r>
      <w:r w:rsidRPr="00625417">
        <w:t xml:space="preserve"> «</w:t>
      </w:r>
      <w:r w:rsidR="005531C7" w:rsidRPr="00625417">
        <w:rPr>
          <w:u w:val="single"/>
        </w:rPr>
        <w:t xml:space="preserve">     </w:t>
      </w:r>
      <w:r w:rsidRPr="00625417">
        <w:t>»</w:t>
      </w:r>
      <w:r w:rsidRPr="00625417">
        <w:rPr>
          <w:b/>
        </w:rPr>
        <w:t xml:space="preserve"> </w:t>
      </w:r>
      <w:r w:rsidR="00B972B7" w:rsidRPr="00625417">
        <w:rPr>
          <w:b/>
        </w:rPr>
        <w:t>__________________</w:t>
      </w:r>
      <w:r w:rsidR="00EA7B4F" w:rsidRPr="00625417">
        <w:t xml:space="preserve"> </w:t>
      </w:r>
      <w:r w:rsidR="00181F2D" w:rsidRPr="00625417">
        <w:t>2021</w:t>
      </w:r>
      <w:r w:rsidRPr="00625417">
        <w:t xml:space="preserve"> р.</w:t>
      </w:r>
    </w:p>
    <w:p w:rsidR="00992EFC" w:rsidRPr="00625417" w:rsidRDefault="00992EFC" w:rsidP="00DA489F">
      <w:pPr>
        <w:spacing w:line="360" w:lineRule="auto"/>
        <w:jc w:val="center"/>
        <w:rPr>
          <w:b/>
        </w:rPr>
      </w:pPr>
    </w:p>
    <w:p w:rsidR="00992EFC" w:rsidRPr="00625417" w:rsidRDefault="00992EFC" w:rsidP="00DA489F">
      <w:pPr>
        <w:spacing w:line="360" w:lineRule="auto"/>
        <w:jc w:val="center"/>
        <w:rPr>
          <w:b/>
        </w:rPr>
      </w:pPr>
    </w:p>
    <w:p w:rsidR="00DA489F" w:rsidRPr="00625417" w:rsidRDefault="00A42D98" w:rsidP="00DA489F">
      <w:pPr>
        <w:spacing w:line="360" w:lineRule="auto"/>
        <w:jc w:val="center"/>
        <w:rPr>
          <w:b/>
        </w:rPr>
      </w:pPr>
      <w:r w:rsidRPr="00625417">
        <w:rPr>
          <w:b/>
        </w:rPr>
        <w:t>ЗАВДАННЯ</w:t>
      </w:r>
    </w:p>
    <w:p w:rsidR="00DA489F" w:rsidRPr="00625417" w:rsidRDefault="00A42D98" w:rsidP="00DA489F">
      <w:pPr>
        <w:spacing w:line="360" w:lineRule="auto"/>
        <w:jc w:val="center"/>
        <w:rPr>
          <w:b/>
        </w:rPr>
      </w:pPr>
      <w:r w:rsidRPr="00625417">
        <w:rPr>
          <w:b/>
        </w:rPr>
        <w:t>на дипломний про</w:t>
      </w:r>
      <w:r w:rsidR="00F7459A" w:rsidRPr="00625417">
        <w:rPr>
          <w:b/>
        </w:rPr>
        <w:t>є</w:t>
      </w:r>
      <w:r w:rsidRPr="00625417">
        <w:rPr>
          <w:b/>
        </w:rPr>
        <w:t xml:space="preserve">кт </w:t>
      </w:r>
      <w:r w:rsidR="00B439B3" w:rsidRPr="00625417">
        <w:rPr>
          <w:b/>
        </w:rPr>
        <w:t>студенту</w:t>
      </w:r>
    </w:p>
    <w:p w:rsidR="00DA489F" w:rsidRPr="00625417" w:rsidRDefault="00A42D98" w:rsidP="00D31460">
      <w:pPr>
        <w:jc w:val="center"/>
        <w:rPr>
          <w:b/>
        </w:rPr>
      </w:pPr>
      <w:r w:rsidRPr="00625417">
        <w:rPr>
          <w:b/>
        </w:rPr>
        <w:t>Богдану Андрійю Олександровичц</w:t>
      </w:r>
    </w:p>
    <w:p w:rsidR="00DA489F" w:rsidRPr="00625417" w:rsidRDefault="00A42D98" w:rsidP="00DA489F">
      <w:pPr>
        <w:jc w:val="center"/>
        <w:rPr>
          <w:sz w:val="20"/>
          <w:szCs w:val="20"/>
        </w:rPr>
      </w:pPr>
      <w:r w:rsidRPr="00625417">
        <w:rPr>
          <w:sz w:val="20"/>
          <w:szCs w:val="20"/>
        </w:rPr>
        <w:t xml:space="preserve">          </w:t>
      </w:r>
    </w:p>
    <w:p w:rsidR="004060E0" w:rsidRPr="00625417" w:rsidRDefault="00A42D98" w:rsidP="00992EFC">
      <w:pPr>
        <w:spacing w:line="360" w:lineRule="auto"/>
      </w:pPr>
      <w:r w:rsidRPr="00625417">
        <w:t>1</w:t>
      </w:r>
      <w:r w:rsidR="00DA489F" w:rsidRPr="00625417">
        <w:t>. Тема про</w:t>
      </w:r>
      <w:r w:rsidR="00F7459A" w:rsidRPr="00625417">
        <w:t>є</w:t>
      </w:r>
      <w:r w:rsidR="00DA489F" w:rsidRPr="00625417">
        <w:t xml:space="preserve">кту </w:t>
      </w:r>
      <w:r w:rsidR="00164629" w:rsidRPr="00625417">
        <w:t xml:space="preserve">  </w:t>
      </w:r>
      <w:r w:rsidR="00992EFC" w:rsidRPr="00625417">
        <w:t>«Т</w:t>
      </w:r>
      <w:r w:rsidR="006D333A" w:rsidRPr="00625417">
        <w:t>ехнологія складання-зварювання</w:t>
      </w:r>
      <w:r w:rsidR="00992EFC" w:rsidRPr="00625417">
        <w:t xml:space="preserve"> </w:t>
      </w:r>
      <w:r w:rsidR="00EA7B4F" w:rsidRPr="00625417">
        <w:t xml:space="preserve"> </w:t>
      </w:r>
      <w:r w:rsidR="00625417" w:rsidRPr="00625417">
        <w:rPr>
          <w:noProof/>
        </w:rPr>
        <w:t xml:space="preserve">корпуса пилоочисника </w:t>
      </w:r>
      <w:r w:rsidR="00625417" w:rsidRPr="00625417">
        <w:rPr>
          <w:noProof/>
          <w:lang w:val="ru-RU"/>
        </w:rPr>
        <w:t>“</w:t>
      </w:r>
      <w:r w:rsidR="00E230BC">
        <w:rPr>
          <w:noProof/>
          <w:lang w:val="ru-RU"/>
        </w:rPr>
        <w:t>Ц</w:t>
      </w:r>
      <w:r w:rsidR="00625417" w:rsidRPr="00625417">
        <w:rPr>
          <w:noProof/>
          <w:lang w:val="ru-RU"/>
        </w:rPr>
        <w:t>иклон</w:t>
      </w:r>
      <w:r w:rsidR="00E230BC">
        <w:rPr>
          <w:noProof/>
          <w:lang w:val="ru-RU"/>
        </w:rPr>
        <w:t>-</w:t>
      </w:r>
      <w:r w:rsidR="00625417" w:rsidRPr="00625417">
        <w:rPr>
          <w:noProof/>
          <w:lang w:val="ru-RU"/>
        </w:rPr>
        <w:t>7”</w:t>
      </w:r>
      <w:r w:rsidR="00992EFC" w:rsidRPr="00625417">
        <w:rPr>
          <w:noProof/>
        </w:rPr>
        <w:t>»,</w:t>
      </w:r>
    </w:p>
    <w:p w:rsidR="006E0300" w:rsidRPr="00625417" w:rsidRDefault="00A42D98" w:rsidP="00992EFC">
      <w:pPr>
        <w:spacing w:line="360" w:lineRule="auto"/>
        <w:rPr>
          <w:lang w:val="ru-RU"/>
        </w:rPr>
      </w:pPr>
      <w:r w:rsidRPr="00625417">
        <w:t xml:space="preserve">керівник </w:t>
      </w:r>
      <w:r w:rsidR="00992EFC" w:rsidRPr="00625417">
        <w:t xml:space="preserve">проєкту   </w:t>
      </w:r>
      <w:r w:rsidR="00625417" w:rsidRPr="00625417">
        <w:t>Бойко Віталій Петрович старший викладач</w:t>
      </w:r>
      <w:r w:rsidR="000B405E" w:rsidRPr="00625417">
        <w:t>,</w:t>
      </w:r>
      <w:r w:rsidR="00992EFC" w:rsidRPr="00625417">
        <w:t xml:space="preserve"> </w:t>
      </w:r>
      <w:r w:rsidR="003728A7" w:rsidRPr="00625417">
        <w:rPr>
          <w:noProof/>
          <w:lang w:eastAsia="uk-UA"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>
                <wp:simplePos x="0" y="0"/>
                <wp:positionH relativeFrom="column">
                  <wp:posOffset>3779520</wp:posOffset>
                </wp:positionH>
                <wp:positionV relativeFrom="paragraph">
                  <wp:posOffset>178435</wp:posOffset>
                </wp:positionV>
                <wp:extent cx="990600" cy="0"/>
                <wp:effectExtent l="12700" t="6985" r="6350" b="12065"/>
                <wp:wrapNone/>
                <wp:docPr id="10" name="Line 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9906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line id="Line 14" o:spid="_x0000_s1030" style="mso-height-percent:0;mso-height-relative:page;mso-width-percent:0;mso-width-relative:page;mso-wrap-distance-bottom:0;mso-wrap-distance-left:9pt;mso-wrap-distance-right:9pt;mso-wrap-distance-top:0;position:absolute;v-text-anchor:top;z-index:251675648" from="297.6pt,14.05pt" to="375.6pt,14.05pt" fillcolor="this" stroked="t" strokecolor="black" strokeweight="0.75pt">
                <v:stroke joinstyle="round"/>
              </v:line>
            </w:pict>
          </mc:Fallback>
        </mc:AlternateContent>
      </w:r>
      <w:r w:rsidR="003728A7" w:rsidRPr="00625417">
        <w:rPr>
          <w:noProof/>
          <w:lang w:eastAsia="uk-UA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>
                <wp:simplePos x="0" y="0"/>
                <wp:positionH relativeFrom="column">
                  <wp:posOffset>3300095</wp:posOffset>
                </wp:positionH>
                <wp:positionV relativeFrom="paragraph">
                  <wp:posOffset>178435</wp:posOffset>
                </wp:positionV>
                <wp:extent cx="257175" cy="0"/>
                <wp:effectExtent l="9525" t="6985" r="9525" b="12065"/>
                <wp:wrapNone/>
                <wp:docPr id="9" name="Line 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57175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line id="Line 12" o:spid="_x0000_s1031" style="mso-height-percent:0;mso-height-relative:page;mso-width-percent:0;mso-width-relative:page;mso-wrap-distance-bottom:0;mso-wrap-distance-left:9pt;mso-wrap-distance-right:9pt;mso-wrap-distance-top:0;position:absolute;v-text-anchor:top;z-index:251667456" from="259.85pt,14.05pt" to="280.1pt,14.05pt" fillcolor="this" stroked="t" strokecolor="black" strokeweight="0.75pt">
                <v:stroke joinstyle="round"/>
              </v:line>
            </w:pict>
          </mc:Fallback>
        </mc:AlternateContent>
      </w:r>
      <w:r w:rsidRPr="00625417">
        <w:t xml:space="preserve">затверджені наказом по університету від </w:t>
      </w:r>
      <w:r w:rsidR="000B4339" w:rsidRPr="00625417">
        <w:t>«</w:t>
      </w:r>
      <w:r w:rsidR="00992EFC" w:rsidRPr="00625417">
        <w:t>____</w:t>
      </w:r>
      <w:r w:rsidR="000B4339" w:rsidRPr="00625417">
        <w:t xml:space="preserve">» </w:t>
      </w:r>
      <w:r w:rsidR="00992EFC" w:rsidRPr="00625417">
        <w:t>____________</w:t>
      </w:r>
      <w:r w:rsidR="000B4339" w:rsidRPr="00625417">
        <w:t xml:space="preserve"> </w:t>
      </w:r>
      <w:r w:rsidR="00181F2D" w:rsidRPr="00625417">
        <w:t>2021</w:t>
      </w:r>
      <w:r w:rsidR="000B4339" w:rsidRPr="00625417">
        <w:t xml:space="preserve"> р. №</w:t>
      </w:r>
      <w:r w:rsidR="00992EFC" w:rsidRPr="00625417">
        <w:t xml:space="preserve"> ____________</w:t>
      </w:r>
      <w:r w:rsidR="001448AE" w:rsidRPr="00625417">
        <w:t xml:space="preserve"> </w:t>
      </w:r>
      <w:r w:rsidR="005531C7" w:rsidRPr="00625417">
        <w:tab/>
      </w:r>
      <w:r w:rsidR="005531C7" w:rsidRPr="00625417">
        <w:tab/>
      </w:r>
    </w:p>
    <w:p w:rsidR="00992EFC" w:rsidRPr="00625417" w:rsidRDefault="00992EFC" w:rsidP="00992EFC">
      <w:pPr>
        <w:spacing w:line="360" w:lineRule="auto"/>
      </w:pPr>
    </w:p>
    <w:p w:rsidR="00DA489F" w:rsidRPr="00625417" w:rsidRDefault="00A42D98" w:rsidP="00992EFC">
      <w:pPr>
        <w:spacing w:line="360" w:lineRule="auto"/>
      </w:pPr>
      <w:r w:rsidRPr="00625417">
        <w:rPr>
          <w:noProof/>
          <w:lang w:eastAsia="uk-UA"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>
                <wp:simplePos x="0" y="0"/>
                <wp:positionH relativeFrom="column">
                  <wp:posOffset>2964180</wp:posOffset>
                </wp:positionH>
                <wp:positionV relativeFrom="paragraph">
                  <wp:posOffset>194212</wp:posOffset>
                </wp:positionV>
                <wp:extent cx="3423730" cy="0"/>
                <wp:effectExtent l="0" t="0" r="24765" b="19050"/>
                <wp:wrapNone/>
                <wp:docPr id="8" name="Line 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342373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line id="Line 16" o:spid="_x0000_s1032" style="mso-height-percent:0;mso-height-relative:page;mso-width-percent:0;mso-width-relative:page;mso-wrap-distance-bottom:0;mso-wrap-distance-left:9pt;mso-wrap-distance-right:9pt;mso-wrap-distance-top:0;position:absolute;v-text-anchor:top;z-index:251677696" from="233.4pt,15.29pt" to="502.99pt,15.29pt" fillcolor="this" stroked="t" strokecolor="black" strokeweight="0.75pt">
                <v:stroke joinstyle="round"/>
              </v:line>
            </w:pict>
          </mc:Fallback>
        </mc:AlternateContent>
      </w:r>
      <w:r w:rsidRPr="00625417">
        <w:t xml:space="preserve">2. </w:t>
      </w:r>
      <w:r w:rsidR="00992EFC" w:rsidRPr="00625417">
        <w:t>Термін</w:t>
      </w:r>
      <w:r w:rsidR="002669EE" w:rsidRPr="00625417">
        <w:t xml:space="preserve"> подання студентом </w:t>
      </w:r>
      <w:r w:rsidR="00992EFC" w:rsidRPr="00625417">
        <w:t xml:space="preserve">проєкту    </w:t>
      </w:r>
      <w:r w:rsidR="00433402" w:rsidRPr="00625417">
        <w:t>6</w:t>
      </w:r>
      <w:r w:rsidR="001B603E" w:rsidRPr="00625417">
        <w:t xml:space="preserve"> </w:t>
      </w:r>
      <w:r w:rsidR="00F32DD3" w:rsidRPr="00625417">
        <w:t xml:space="preserve"> червня </w:t>
      </w:r>
      <w:r w:rsidR="001B603E" w:rsidRPr="00625417">
        <w:t xml:space="preserve"> </w:t>
      </w:r>
      <w:r w:rsidR="00181F2D" w:rsidRPr="00625417">
        <w:t>2021</w:t>
      </w:r>
      <w:r w:rsidR="00433402" w:rsidRPr="00625417">
        <w:t xml:space="preserve"> </w:t>
      </w:r>
      <w:r w:rsidR="00F32DD3" w:rsidRPr="00625417">
        <w:t xml:space="preserve"> р.</w:t>
      </w:r>
      <w:r w:rsidR="002669EE" w:rsidRPr="00625417">
        <w:t xml:space="preserve">               </w:t>
      </w:r>
    </w:p>
    <w:p w:rsidR="00992EFC" w:rsidRPr="00625417" w:rsidRDefault="00992EFC" w:rsidP="00992EFC">
      <w:pPr>
        <w:spacing w:line="360" w:lineRule="auto"/>
      </w:pPr>
    </w:p>
    <w:p w:rsidR="005E0980" w:rsidRPr="00625417" w:rsidRDefault="00A42D98" w:rsidP="00992EFC">
      <w:pPr>
        <w:spacing w:line="360" w:lineRule="auto"/>
      </w:pPr>
      <w:r w:rsidRPr="00625417">
        <w:rPr>
          <w:noProof/>
          <w:lang w:eastAsia="uk-UA"/>
        </w:rPr>
        <mc:AlternateContent>
          <mc:Choice Requires="wps">
            <w:drawing>
              <wp:anchor distT="0" distB="0" distL="114300" distR="114300" simplePos="0" relativeHeight="251684864" behindDoc="0" locked="0" layoutInCell="1" allowOverlap="1">
                <wp:simplePos x="0" y="0"/>
                <wp:positionH relativeFrom="column">
                  <wp:posOffset>4445</wp:posOffset>
                </wp:positionH>
                <wp:positionV relativeFrom="paragraph">
                  <wp:posOffset>1108710</wp:posOffset>
                </wp:positionV>
                <wp:extent cx="6381750" cy="0"/>
                <wp:effectExtent l="9525" t="7620" r="9525" b="11430"/>
                <wp:wrapNone/>
                <wp:docPr id="7" name="Line 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38175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line id="Line 21" o:spid="_x0000_s1033" style="mso-height-percent:0;mso-height-relative:page;mso-width-percent:0;mso-width-relative:page;mso-wrap-distance-bottom:0;mso-wrap-distance-left:9pt;mso-wrap-distance-right:9pt;mso-wrap-distance-top:0;position:absolute;v-text-anchor:top;z-index:251683840" from="0.35pt,87.3pt" to="502.85pt,87.3pt" fillcolor="this" stroked="t" strokecolor="black" strokeweight="0.75pt">
                <v:stroke joinstyle="round"/>
              </v:line>
            </w:pict>
          </mc:Fallback>
        </mc:AlternateContent>
      </w:r>
      <w:r w:rsidRPr="00625417">
        <w:rPr>
          <w:noProof/>
          <w:lang w:eastAsia="uk-UA"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>
                <wp:simplePos x="0" y="0"/>
                <wp:positionH relativeFrom="column">
                  <wp:posOffset>13970</wp:posOffset>
                </wp:positionH>
                <wp:positionV relativeFrom="paragraph">
                  <wp:posOffset>803910</wp:posOffset>
                </wp:positionV>
                <wp:extent cx="6381750" cy="0"/>
                <wp:effectExtent l="9525" t="7620" r="9525" b="11430"/>
                <wp:wrapNone/>
                <wp:docPr id="6" name="Line 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38175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line id="Line 18" o:spid="_x0000_s1034" style="mso-height-percent:0;mso-height-relative:page;mso-width-percent:0;mso-width-relative:page;mso-wrap-distance-bottom:0;mso-wrap-distance-left:9pt;mso-wrap-distance-right:9pt;mso-wrap-distance-top:0;position:absolute;v-text-anchor:top;z-index:251679744" from="1.1pt,63.3pt" to="503.6pt,63.3pt" fillcolor="this" stroked="t" strokecolor="black" strokeweight="0.75pt">
                <v:stroke joinstyle="round"/>
              </v:line>
            </w:pict>
          </mc:Fallback>
        </mc:AlternateContent>
      </w:r>
      <w:r w:rsidRPr="00625417">
        <w:rPr>
          <w:noProof/>
          <w:lang w:eastAsia="uk-UA"/>
        </w:rPr>
        <mc:AlternateContent>
          <mc:Choice Requires="wps">
            <w:drawing>
              <wp:anchor distT="0" distB="0" distL="114300" distR="114300" simplePos="0" relativeHeight="251682816" behindDoc="0" locked="0" layoutInCell="1" allowOverlap="1">
                <wp:simplePos x="0" y="0"/>
                <wp:positionH relativeFrom="column">
                  <wp:posOffset>4445</wp:posOffset>
                </wp:positionH>
                <wp:positionV relativeFrom="paragraph">
                  <wp:posOffset>502920</wp:posOffset>
                </wp:positionV>
                <wp:extent cx="6381750" cy="0"/>
                <wp:effectExtent l="9525" t="11430" r="9525" b="7620"/>
                <wp:wrapNone/>
                <wp:docPr id="5" name="Line 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38175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line id="Line 19" o:spid="_x0000_s1035" style="mso-height-percent:0;mso-height-relative:page;mso-width-percent:0;mso-width-relative:page;mso-wrap-distance-bottom:0;mso-wrap-distance-left:9pt;mso-wrap-distance-right:9pt;mso-wrap-distance-top:0;position:absolute;v-text-anchor:top;z-index:251681792" from="0.35pt,39.6pt" to="502.85pt,39.6pt" fillcolor="this" stroked="t" strokecolor="black" strokeweight="0.75pt">
                <v:stroke joinstyle="round"/>
              </v:line>
            </w:pict>
          </mc:Fallback>
        </mc:AlternateContent>
      </w:r>
      <w:r w:rsidRPr="00625417">
        <w:rPr>
          <w:noProof/>
          <w:lang w:eastAsia="uk-UA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2204720</wp:posOffset>
                </wp:positionH>
                <wp:positionV relativeFrom="paragraph">
                  <wp:posOffset>188595</wp:posOffset>
                </wp:positionV>
                <wp:extent cx="4171950" cy="0"/>
                <wp:effectExtent l="9525" t="11430" r="9525" b="7620"/>
                <wp:wrapNone/>
                <wp:docPr id="4" name="Line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417195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line id="Line 8" o:spid="_x0000_s1036" style="mso-height-percent:0;mso-height-relative:page;mso-width-percent:0;mso-width-relative:page;mso-wrap-distance-bottom:0;mso-wrap-distance-left:9pt;mso-wrap-distance-right:9pt;mso-wrap-distance-top:0;position:absolute;v-text-anchor:top;z-index:251659264" from="173.6pt,14.85pt" to="502.1pt,14.85pt" fillcolor="this" stroked="t" strokecolor="black" strokeweight="0.75pt">
                <v:stroke joinstyle="round"/>
              </v:line>
            </w:pict>
          </mc:Fallback>
        </mc:AlternateContent>
      </w:r>
      <w:r w:rsidR="00DA489F" w:rsidRPr="00625417">
        <w:t xml:space="preserve">3. Вихідні дані до </w:t>
      </w:r>
      <w:r w:rsidR="00992EFC" w:rsidRPr="00625417">
        <w:t xml:space="preserve">проєкту   </w:t>
      </w:r>
      <w:r w:rsidR="00EB261A" w:rsidRPr="00625417">
        <w:t xml:space="preserve">Ескіз </w:t>
      </w:r>
      <w:r w:rsidR="00550CA1" w:rsidRPr="00625417">
        <w:t xml:space="preserve"> </w:t>
      </w:r>
      <w:r w:rsidR="00EB261A" w:rsidRPr="00625417">
        <w:t>зварного виробу</w:t>
      </w:r>
      <w:r w:rsidR="00F22794" w:rsidRPr="00625417">
        <w:t xml:space="preserve">  (додається</w:t>
      </w:r>
      <w:r w:rsidR="00550CA1" w:rsidRPr="00625417">
        <w:t>)</w:t>
      </w:r>
      <w:r w:rsidR="00EB261A" w:rsidRPr="00625417">
        <w:t>.</w:t>
      </w:r>
      <w:r w:rsidR="00D5209D" w:rsidRPr="00625417">
        <w:t xml:space="preserve"> </w:t>
      </w:r>
      <w:r w:rsidR="007736CB" w:rsidRPr="00625417">
        <w:t xml:space="preserve">  </w:t>
      </w:r>
      <w:r w:rsidR="00F22794" w:rsidRPr="00625417">
        <w:t xml:space="preserve"> </w:t>
      </w:r>
      <w:r w:rsidR="00D5209D" w:rsidRPr="00625417">
        <w:t>М</w:t>
      </w:r>
      <w:r w:rsidR="001C496E" w:rsidRPr="00625417">
        <w:t xml:space="preserve">атеріал виробу </w:t>
      </w:r>
      <w:r w:rsidR="007E2758" w:rsidRPr="00625417">
        <w:t>–</w:t>
      </w:r>
      <w:r w:rsidR="00707D0D" w:rsidRPr="00625417">
        <w:t xml:space="preserve"> </w:t>
      </w:r>
      <w:r w:rsidR="001B603E" w:rsidRPr="00625417">
        <w:t xml:space="preserve">сталь </w:t>
      </w:r>
      <w:r w:rsidR="00625417" w:rsidRPr="00625417">
        <w:t>3</w:t>
      </w:r>
      <w:r w:rsidR="00D83D83" w:rsidRPr="00625417">
        <w:t>.</w:t>
      </w:r>
      <w:r w:rsidR="00F44C34" w:rsidRPr="00625417">
        <w:t xml:space="preserve"> </w:t>
      </w:r>
      <w:r w:rsidR="001F0B39" w:rsidRPr="00625417">
        <w:t>Забезпечення рівноміцності зварн</w:t>
      </w:r>
      <w:r w:rsidR="005531C7" w:rsidRPr="00625417">
        <w:t>их</w:t>
      </w:r>
      <w:r w:rsidR="001F0B39" w:rsidRPr="00625417">
        <w:t xml:space="preserve"> з’єднан</w:t>
      </w:r>
      <w:r w:rsidR="005531C7" w:rsidRPr="00625417">
        <w:t>ь</w:t>
      </w:r>
      <w:r w:rsidR="001F0B39" w:rsidRPr="00625417">
        <w:t xml:space="preserve"> та відсутності </w:t>
      </w:r>
      <w:r w:rsidR="003C18C0" w:rsidRPr="00625417">
        <w:t xml:space="preserve">недопустимих </w:t>
      </w:r>
      <w:r w:rsidR="001F0B39" w:rsidRPr="00625417">
        <w:t>дефектів</w:t>
      </w:r>
      <w:r w:rsidR="00E943EA" w:rsidRPr="00625417">
        <w:t>.</w:t>
      </w:r>
      <w:r w:rsidRPr="00625417">
        <w:t xml:space="preserve"> </w:t>
      </w:r>
      <w:r w:rsidR="00E943EA" w:rsidRPr="00625417">
        <w:t>Річна програма виготовлення виробу</w:t>
      </w:r>
      <w:r w:rsidR="00912658" w:rsidRPr="00625417">
        <w:t xml:space="preserve"> </w:t>
      </w:r>
      <w:r w:rsidR="007E2758" w:rsidRPr="00625417">
        <w:t>–</w:t>
      </w:r>
      <w:r w:rsidR="00912658" w:rsidRPr="00625417">
        <w:t xml:space="preserve"> </w:t>
      </w:r>
      <w:r w:rsidR="00436EDE" w:rsidRPr="00625417">
        <w:t xml:space="preserve"> </w:t>
      </w:r>
      <w:r w:rsidR="00910139" w:rsidRPr="00625417">
        <w:rPr>
          <w:lang w:val="ru-RU"/>
        </w:rPr>
        <w:t>1 0</w:t>
      </w:r>
      <w:r w:rsidR="00BD6B68" w:rsidRPr="00625417">
        <w:t>00</w:t>
      </w:r>
      <w:r w:rsidR="00F4606C" w:rsidRPr="00625417">
        <w:t xml:space="preserve"> </w:t>
      </w:r>
      <w:r w:rsidR="00960BF5" w:rsidRPr="00625417">
        <w:t xml:space="preserve"> </w:t>
      </w:r>
      <w:r w:rsidR="00912658" w:rsidRPr="00625417">
        <w:t>шт.</w:t>
      </w:r>
      <w:r w:rsidR="00F4606C" w:rsidRPr="00625417">
        <w:t xml:space="preserve"> </w:t>
      </w:r>
      <w:r w:rsidR="007736CB" w:rsidRPr="00625417">
        <w:t>Умови виготовлення</w:t>
      </w:r>
      <w:r w:rsidR="00804520" w:rsidRPr="00625417">
        <w:t xml:space="preserve"> – </w:t>
      </w:r>
      <w:r w:rsidR="007E2758" w:rsidRPr="00625417">
        <w:rPr>
          <w:b/>
        </w:rPr>
        <w:t>цехові</w:t>
      </w:r>
      <w:r w:rsidR="000F7358" w:rsidRPr="00625417">
        <w:t xml:space="preserve"> ,</w:t>
      </w:r>
      <w:r w:rsidR="009F2C25" w:rsidRPr="00625417">
        <w:t xml:space="preserve"> </w:t>
      </w:r>
      <w:r w:rsidR="007E2758" w:rsidRPr="00625417">
        <w:t xml:space="preserve">температура </w:t>
      </w:r>
      <w:r w:rsidR="00052EA0" w:rsidRPr="00625417">
        <w:t>експлуатації</w:t>
      </w:r>
      <w:r w:rsidR="007E2758" w:rsidRPr="00625417">
        <w:t xml:space="preserve"> –</w:t>
      </w:r>
      <w:r w:rsidR="002D22EE" w:rsidRPr="00625417">
        <w:t xml:space="preserve"> </w:t>
      </w:r>
      <w:r w:rsidR="009F2C25" w:rsidRPr="00625417">
        <w:t>-</w:t>
      </w:r>
      <w:r w:rsidR="000B4339" w:rsidRPr="00625417">
        <w:t>4</w:t>
      </w:r>
      <w:r w:rsidR="009F2C25" w:rsidRPr="00625417">
        <w:t>0…+</w:t>
      </w:r>
      <w:r w:rsidR="000B4339" w:rsidRPr="00625417">
        <w:t>6</w:t>
      </w:r>
      <w:r w:rsidR="009F2C25" w:rsidRPr="00625417">
        <w:t>0</w:t>
      </w:r>
      <w:r w:rsidR="001F7471" w:rsidRPr="00625417">
        <w:t xml:space="preserve"> </w:t>
      </w:r>
      <w:r w:rsidR="001F7471" w:rsidRPr="00625417">
        <w:rPr>
          <w:vertAlign w:val="superscript"/>
        </w:rPr>
        <w:t>0</w:t>
      </w:r>
      <w:r w:rsidR="001F7471" w:rsidRPr="00625417">
        <w:t>С</w:t>
      </w:r>
      <w:r w:rsidR="00E41808" w:rsidRPr="00625417">
        <w:t>.</w:t>
      </w:r>
    </w:p>
    <w:p w:rsidR="00DA489F" w:rsidRPr="00625417" w:rsidRDefault="00DA489F" w:rsidP="00DA489F">
      <w:pPr>
        <w:rPr>
          <w:sz w:val="14"/>
          <w:szCs w:val="14"/>
        </w:rPr>
      </w:pPr>
    </w:p>
    <w:p w:rsidR="006A48B2" w:rsidRPr="00625417" w:rsidRDefault="006A48B2" w:rsidP="008572F7">
      <w:pPr>
        <w:jc w:val="both"/>
        <w:rPr>
          <w:b/>
        </w:rPr>
        <w:sectPr w:rsidR="006A48B2" w:rsidRPr="00625417" w:rsidSect="001E3E1E">
          <w:pgSz w:w="11906" w:h="16838" w:code="9"/>
          <w:pgMar w:top="567" w:right="425" w:bottom="709" w:left="1418" w:header="709" w:footer="709" w:gutter="0"/>
          <w:cols w:space="708"/>
          <w:docGrid w:linePitch="360"/>
        </w:sectPr>
      </w:pPr>
    </w:p>
    <w:p w:rsidR="00DA489F" w:rsidRPr="00625417" w:rsidRDefault="00A42D98" w:rsidP="008572F7">
      <w:pPr>
        <w:jc w:val="both"/>
      </w:pPr>
      <w:r w:rsidRPr="00625417">
        <w:lastRenderedPageBreak/>
        <w:t xml:space="preserve">4. </w:t>
      </w:r>
      <w:r w:rsidR="002F6540" w:rsidRPr="00625417">
        <w:rPr>
          <w:spacing w:val="-4"/>
        </w:rPr>
        <w:t>Зміст пояснювальної записки</w:t>
      </w:r>
      <w:r w:rsidR="000E3CA9" w:rsidRPr="00625417">
        <w:t>:</w:t>
      </w:r>
      <w:r w:rsidRPr="00625417">
        <w:t xml:space="preserve">  </w:t>
      </w:r>
    </w:p>
    <w:p w:rsidR="00433402" w:rsidRPr="00625417" w:rsidRDefault="00A42D98" w:rsidP="00433402">
      <w:pPr>
        <w:jc w:val="both"/>
        <w:rPr>
          <w:rStyle w:val="a5"/>
          <w:color w:val="auto"/>
          <w:sz w:val="27"/>
          <w:szCs w:val="27"/>
          <w:u w:val="none"/>
        </w:rPr>
      </w:pPr>
      <w:r w:rsidRPr="00625417">
        <w:rPr>
          <w:sz w:val="27"/>
          <w:szCs w:val="27"/>
        </w:rPr>
        <w:t>Виконати конструктивно-технологічний аналіз зварно</w:t>
      </w:r>
      <w:r w:rsidR="005531C7" w:rsidRPr="00625417">
        <w:rPr>
          <w:sz w:val="27"/>
          <w:szCs w:val="27"/>
        </w:rPr>
        <w:t>го</w:t>
      </w:r>
      <w:r w:rsidRPr="00625417">
        <w:rPr>
          <w:sz w:val="27"/>
          <w:szCs w:val="27"/>
        </w:rPr>
        <w:t xml:space="preserve"> </w:t>
      </w:r>
      <w:r w:rsidR="00625417" w:rsidRPr="00625417">
        <w:rPr>
          <w:sz w:val="27"/>
          <w:szCs w:val="27"/>
        </w:rPr>
        <w:t>корпусу пиоочисника</w:t>
      </w:r>
      <w:r w:rsidRPr="00625417">
        <w:rPr>
          <w:sz w:val="27"/>
          <w:szCs w:val="27"/>
        </w:rPr>
        <w:t>.</w:t>
      </w:r>
      <w:r w:rsidR="0019255F" w:rsidRPr="00625417">
        <w:rPr>
          <w:sz w:val="27"/>
          <w:szCs w:val="27"/>
        </w:rPr>
        <w:t xml:space="preserve"> </w:t>
      </w:r>
      <w:r w:rsidRPr="00625417">
        <w:rPr>
          <w:sz w:val="27"/>
          <w:szCs w:val="27"/>
        </w:rPr>
        <w:t xml:space="preserve">Обґрунтувати вибір способів зварювання. Вибрати зварювальні матеріали. Призначити зварні шви згідно </w:t>
      </w:r>
      <w:r w:rsidR="005531C7" w:rsidRPr="00625417">
        <w:rPr>
          <w:sz w:val="27"/>
          <w:szCs w:val="27"/>
        </w:rPr>
        <w:t>нормативних документів</w:t>
      </w:r>
      <w:r w:rsidRPr="00625417">
        <w:rPr>
          <w:sz w:val="27"/>
          <w:szCs w:val="27"/>
        </w:rPr>
        <w:t>. Розрахувати режими зварю</w:t>
      </w:r>
      <w:r w:rsidRPr="00625417">
        <w:rPr>
          <w:sz w:val="27"/>
          <w:szCs w:val="27"/>
        </w:rPr>
        <w:t>вання</w:t>
      </w:r>
      <w:r w:rsidR="006E25D9" w:rsidRPr="00625417">
        <w:rPr>
          <w:sz w:val="27"/>
          <w:szCs w:val="27"/>
        </w:rPr>
        <w:t xml:space="preserve"> </w:t>
      </w:r>
      <w:r w:rsidR="00BD6B68" w:rsidRPr="00625417">
        <w:rPr>
          <w:sz w:val="27"/>
          <w:szCs w:val="27"/>
        </w:rPr>
        <w:t xml:space="preserve">зварних швів </w:t>
      </w:r>
      <w:r w:rsidR="006A7D3C" w:rsidRPr="00625417">
        <w:rPr>
          <w:sz w:val="27"/>
          <w:szCs w:val="27"/>
        </w:rPr>
        <w:t>і</w:t>
      </w:r>
      <w:r w:rsidRPr="00625417">
        <w:rPr>
          <w:sz w:val="27"/>
          <w:szCs w:val="27"/>
        </w:rPr>
        <w:t xml:space="preserve"> витрати зварювальних матеріалів</w:t>
      </w:r>
      <w:r w:rsidR="004234AA" w:rsidRPr="00625417">
        <w:rPr>
          <w:sz w:val="27"/>
          <w:szCs w:val="27"/>
        </w:rPr>
        <w:t>, призначити параметри режимів зварювання</w:t>
      </w:r>
      <w:r w:rsidRPr="00625417">
        <w:rPr>
          <w:sz w:val="27"/>
          <w:szCs w:val="27"/>
        </w:rPr>
        <w:t xml:space="preserve">. Вибрати устаткування для зварювання. Розробити технологічну послідовність складання-зварювання </w:t>
      </w:r>
      <w:r w:rsidR="00326155" w:rsidRPr="00625417">
        <w:rPr>
          <w:sz w:val="27"/>
          <w:szCs w:val="27"/>
        </w:rPr>
        <w:t>колектору дренажного</w:t>
      </w:r>
      <w:r w:rsidR="00E230BC">
        <w:rPr>
          <w:sz w:val="27"/>
          <w:szCs w:val="27"/>
        </w:rPr>
        <w:t xml:space="preserve">. </w:t>
      </w:r>
      <w:r w:rsidRPr="00625417">
        <w:rPr>
          <w:sz w:val="27"/>
          <w:szCs w:val="27"/>
        </w:rPr>
        <w:t xml:space="preserve">Адаптувати вибране устаткування для складання і зварювання </w:t>
      </w:r>
      <w:r w:rsidR="00E230BC">
        <w:rPr>
          <w:sz w:val="27"/>
          <w:szCs w:val="27"/>
        </w:rPr>
        <w:t>корпуса</w:t>
      </w:r>
      <w:r w:rsidR="00E230BC" w:rsidRPr="00625417">
        <w:rPr>
          <w:sz w:val="27"/>
          <w:szCs w:val="27"/>
        </w:rPr>
        <w:t xml:space="preserve"> пилоочисника "циклон-7"</w:t>
      </w:r>
      <w:r w:rsidRPr="00625417">
        <w:rPr>
          <w:sz w:val="27"/>
          <w:szCs w:val="27"/>
        </w:rPr>
        <w:t xml:space="preserve">. </w:t>
      </w:r>
      <w:r w:rsidR="00D437A7" w:rsidRPr="00625417">
        <w:rPr>
          <w:sz w:val="27"/>
          <w:szCs w:val="27"/>
        </w:rPr>
        <w:t>Виконати к</w:t>
      </w:r>
      <w:r w:rsidRPr="00625417">
        <w:rPr>
          <w:sz w:val="27"/>
          <w:szCs w:val="27"/>
        </w:rPr>
        <w:t>омпонува</w:t>
      </w:r>
      <w:r w:rsidR="001424B8" w:rsidRPr="00625417">
        <w:rPr>
          <w:sz w:val="27"/>
          <w:szCs w:val="27"/>
        </w:rPr>
        <w:t>ння</w:t>
      </w:r>
      <w:r w:rsidRPr="00625417">
        <w:rPr>
          <w:sz w:val="27"/>
          <w:szCs w:val="27"/>
        </w:rPr>
        <w:t xml:space="preserve"> установк</w:t>
      </w:r>
      <w:r w:rsidR="00D437A7" w:rsidRPr="00625417">
        <w:rPr>
          <w:sz w:val="27"/>
          <w:szCs w:val="27"/>
        </w:rPr>
        <w:t>и</w:t>
      </w:r>
      <w:r w:rsidRPr="00625417">
        <w:rPr>
          <w:sz w:val="27"/>
          <w:szCs w:val="27"/>
        </w:rPr>
        <w:t xml:space="preserve"> для зварювання</w:t>
      </w:r>
      <w:r w:rsidR="00126DA6" w:rsidRPr="00625417">
        <w:rPr>
          <w:sz w:val="27"/>
          <w:szCs w:val="27"/>
        </w:rPr>
        <w:t xml:space="preserve"> </w:t>
      </w:r>
      <w:r w:rsidR="006E25D9" w:rsidRPr="00625417">
        <w:rPr>
          <w:sz w:val="27"/>
          <w:szCs w:val="27"/>
        </w:rPr>
        <w:t xml:space="preserve">швів </w:t>
      </w:r>
      <w:r w:rsidR="00E230BC">
        <w:rPr>
          <w:sz w:val="27"/>
          <w:szCs w:val="27"/>
        </w:rPr>
        <w:t>корпуса</w:t>
      </w:r>
      <w:r w:rsidR="00E230BC" w:rsidRPr="00625417">
        <w:rPr>
          <w:sz w:val="27"/>
          <w:szCs w:val="27"/>
        </w:rPr>
        <w:t xml:space="preserve"> пилоочисника "циклон-7"</w:t>
      </w:r>
      <w:r w:rsidRPr="00625417">
        <w:rPr>
          <w:sz w:val="27"/>
          <w:szCs w:val="27"/>
        </w:rPr>
        <w:t>. Призначити способи контролю якості зварних швів</w:t>
      </w:r>
      <w:r w:rsidR="00E230BC" w:rsidRPr="00E230BC">
        <w:rPr>
          <w:sz w:val="27"/>
          <w:szCs w:val="27"/>
        </w:rPr>
        <w:t xml:space="preserve"> </w:t>
      </w:r>
      <w:r w:rsidR="00E230BC">
        <w:rPr>
          <w:sz w:val="27"/>
          <w:szCs w:val="27"/>
        </w:rPr>
        <w:t>корпуса</w:t>
      </w:r>
      <w:r w:rsidR="00E230BC" w:rsidRPr="00625417">
        <w:rPr>
          <w:sz w:val="27"/>
          <w:szCs w:val="27"/>
        </w:rPr>
        <w:t xml:space="preserve"> пилоочисника "циклон-7"</w:t>
      </w:r>
      <w:r w:rsidRPr="00625417">
        <w:rPr>
          <w:sz w:val="27"/>
          <w:szCs w:val="27"/>
        </w:rPr>
        <w:t>. Спланувати розміщення засобів технологічного спорядження на виробничій площі. Скласти операційну карту процесу зварювання.</w:t>
      </w:r>
      <w:r w:rsidR="00BD6B68" w:rsidRPr="00625417">
        <w:rPr>
          <w:sz w:val="27"/>
          <w:szCs w:val="27"/>
        </w:rPr>
        <w:t xml:space="preserve"> </w:t>
      </w:r>
      <w:r w:rsidR="00E5116F" w:rsidRPr="00625417">
        <w:rPr>
          <w:sz w:val="27"/>
          <w:szCs w:val="27"/>
        </w:rPr>
        <w:t xml:space="preserve">Зробити загальні висновки до технологічного розділу </w:t>
      </w:r>
      <w:r w:rsidR="004234AA" w:rsidRPr="00625417">
        <w:rPr>
          <w:sz w:val="27"/>
          <w:szCs w:val="27"/>
        </w:rPr>
        <w:t xml:space="preserve">дипломного </w:t>
      </w:r>
      <w:r w:rsidR="00E5116F" w:rsidRPr="00625417">
        <w:rPr>
          <w:sz w:val="27"/>
          <w:szCs w:val="27"/>
        </w:rPr>
        <w:t>проекту.</w:t>
      </w:r>
    </w:p>
    <w:p w:rsidR="00BF7ADD" w:rsidRPr="00625417" w:rsidRDefault="00BF7ADD" w:rsidP="00042A2A">
      <w:pPr>
        <w:rPr>
          <w:rStyle w:val="a5"/>
          <w:color w:val="auto"/>
          <w:u w:val="none"/>
        </w:rPr>
      </w:pPr>
    </w:p>
    <w:p w:rsidR="00625417" w:rsidRPr="00625417" w:rsidRDefault="00A42D98" w:rsidP="00042A2A">
      <w:r w:rsidRPr="00625417">
        <w:t>5. Перелік графічного матеріалу</w:t>
      </w:r>
    </w:p>
    <w:p w:rsidR="006723B8" w:rsidRPr="00625417" w:rsidRDefault="00A42D98" w:rsidP="00042A2A">
      <w:pPr>
        <w:rPr>
          <w:lang w:val="ru-RU"/>
        </w:rPr>
      </w:pPr>
      <w:r w:rsidRPr="00625417">
        <w:t xml:space="preserve"> </w:t>
      </w:r>
    </w:p>
    <w:p w:rsidR="001F734C" w:rsidRPr="00625417" w:rsidRDefault="00A42D98" w:rsidP="001F734C">
      <w:pPr>
        <w:jc w:val="both"/>
        <w:rPr>
          <w:sz w:val="27"/>
          <w:szCs w:val="27"/>
          <w:lang w:val="ru-RU"/>
        </w:rPr>
      </w:pPr>
      <w:r w:rsidRPr="00625417">
        <w:rPr>
          <w:sz w:val="27"/>
          <w:szCs w:val="27"/>
        </w:rPr>
        <w:t>1.</w:t>
      </w:r>
      <w:r w:rsidR="008821D6" w:rsidRPr="00625417">
        <w:rPr>
          <w:sz w:val="27"/>
          <w:szCs w:val="27"/>
        </w:rPr>
        <w:t xml:space="preserve"> </w:t>
      </w:r>
      <w:r w:rsidR="00625417" w:rsidRPr="00625417">
        <w:rPr>
          <w:sz w:val="27"/>
          <w:szCs w:val="27"/>
        </w:rPr>
        <w:t>Технологія складання-зварювання</w:t>
      </w:r>
      <w:r w:rsidR="00E230BC">
        <w:rPr>
          <w:sz w:val="27"/>
          <w:szCs w:val="27"/>
        </w:rPr>
        <w:t xml:space="preserve"> корпуса пилоочисника "Ц</w:t>
      </w:r>
      <w:r w:rsidR="00625417" w:rsidRPr="00625417">
        <w:rPr>
          <w:sz w:val="27"/>
          <w:szCs w:val="27"/>
        </w:rPr>
        <w:t xml:space="preserve">иклон-7" </w:t>
      </w:r>
      <w:r w:rsidRPr="00625417">
        <w:rPr>
          <w:sz w:val="27"/>
          <w:szCs w:val="27"/>
        </w:rPr>
        <w:t>(</w:t>
      </w:r>
      <w:r w:rsidR="00BD6B68" w:rsidRPr="00625417">
        <w:rPr>
          <w:sz w:val="27"/>
          <w:szCs w:val="27"/>
        </w:rPr>
        <w:t>1</w:t>
      </w:r>
      <w:r w:rsidR="00E5116F" w:rsidRPr="00625417">
        <w:rPr>
          <w:sz w:val="27"/>
          <w:szCs w:val="27"/>
        </w:rPr>
        <w:t xml:space="preserve"> А1).</w:t>
      </w:r>
    </w:p>
    <w:p w:rsidR="00A3362F" w:rsidRPr="00625417" w:rsidRDefault="00A42D98" w:rsidP="00BF7ADD">
      <w:pPr>
        <w:jc w:val="both"/>
        <w:rPr>
          <w:sz w:val="27"/>
          <w:szCs w:val="27"/>
          <w:lang w:val="ru-RU"/>
        </w:rPr>
      </w:pPr>
      <w:r w:rsidRPr="00625417">
        <w:rPr>
          <w:sz w:val="27"/>
          <w:szCs w:val="27"/>
        </w:rPr>
        <w:t>2.</w:t>
      </w:r>
      <w:r w:rsidR="00605E4F" w:rsidRPr="00625417">
        <w:rPr>
          <w:sz w:val="27"/>
          <w:szCs w:val="27"/>
        </w:rPr>
        <w:t xml:space="preserve"> </w:t>
      </w:r>
      <w:r w:rsidR="0046546A" w:rsidRPr="00625417">
        <w:rPr>
          <w:sz w:val="27"/>
          <w:szCs w:val="27"/>
        </w:rPr>
        <w:t>С</w:t>
      </w:r>
      <w:r w:rsidR="00605E4F" w:rsidRPr="00625417">
        <w:rPr>
          <w:sz w:val="27"/>
          <w:szCs w:val="27"/>
        </w:rPr>
        <w:t xml:space="preserve">хема технологічного процесу виготовлення </w:t>
      </w:r>
      <w:r w:rsidR="00E230BC">
        <w:rPr>
          <w:sz w:val="27"/>
          <w:szCs w:val="27"/>
        </w:rPr>
        <w:t>корпуса</w:t>
      </w:r>
      <w:r w:rsidR="00625417">
        <w:rPr>
          <w:sz w:val="27"/>
          <w:szCs w:val="27"/>
        </w:rPr>
        <w:t xml:space="preserve"> пилоочисника </w:t>
      </w:r>
      <w:r w:rsidR="00625417" w:rsidRPr="00625417">
        <w:rPr>
          <w:sz w:val="27"/>
          <w:szCs w:val="27"/>
        </w:rPr>
        <w:t xml:space="preserve">"циклон-7"  </w:t>
      </w:r>
      <w:r w:rsidR="00E5116F" w:rsidRPr="00625417">
        <w:rPr>
          <w:sz w:val="27"/>
          <w:szCs w:val="27"/>
        </w:rPr>
        <w:t>(</w:t>
      </w:r>
      <w:r w:rsidR="00E5669B" w:rsidRPr="00625417">
        <w:rPr>
          <w:sz w:val="27"/>
          <w:szCs w:val="27"/>
        </w:rPr>
        <w:t xml:space="preserve">1 </w:t>
      </w:r>
      <w:r w:rsidR="00433402" w:rsidRPr="00625417">
        <w:rPr>
          <w:sz w:val="27"/>
          <w:szCs w:val="27"/>
        </w:rPr>
        <w:t>А1</w:t>
      </w:r>
      <w:r w:rsidR="00605E4F" w:rsidRPr="00625417">
        <w:rPr>
          <w:sz w:val="27"/>
          <w:szCs w:val="27"/>
        </w:rPr>
        <w:t>).</w:t>
      </w:r>
    </w:p>
    <w:p w:rsidR="00A3362F" w:rsidRPr="00625417" w:rsidRDefault="00A42D98" w:rsidP="00BF7ADD">
      <w:pPr>
        <w:jc w:val="both"/>
        <w:rPr>
          <w:sz w:val="27"/>
          <w:szCs w:val="27"/>
          <w:lang w:val="ru-RU"/>
        </w:rPr>
      </w:pPr>
      <w:r w:rsidRPr="00625417">
        <w:rPr>
          <w:sz w:val="27"/>
          <w:szCs w:val="27"/>
        </w:rPr>
        <w:t>3.</w:t>
      </w:r>
      <w:r w:rsidR="00605E4F" w:rsidRPr="00625417">
        <w:rPr>
          <w:sz w:val="27"/>
          <w:szCs w:val="27"/>
        </w:rPr>
        <w:t xml:space="preserve"> </w:t>
      </w:r>
      <w:r w:rsidR="00625417" w:rsidRPr="00625417">
        <w:rPr>
          <w:sz w:val="27"/>
          <w:szCs w:val="27"/>
        </w:rPr>
        <w:t xml:space="preserve">Автоматизований комплекс  складання обичайки. </w:t>
      </w:r>
      <w:r w:rsidR="00605E4F" w:rsidRPr="00625417">
        <w:rPr>
          <w:sz w:val="27"/>
          <w:szCs w:val="27"/>
        </w:rPr>
        <w:t>(</w:t>
      </w:r>
      <w:r w:rsidR="004A55C5" w:rsidRPr="00625417">
        <w:rPr>
          <w:sz w:val="27"/>
          <w:szCs w:val="27"/>
        </w:rPr>
        <w:t>1</w:t>
      </w:r>
      <w:r w:rsidR="00F335A0" w:rsidRPr="00625417">
        <w:rPr>
          <w:sz w:val="27"/>
          <w:szCs w:val="27"/>
        </w:rPr>
        <w:t xml:space="preserve"> А1</w:t>
      </w:r>
      <w:r w:rsidR="00605E4F" w:rsidRPr="00625417">
        <w:rPr>
          <w:sz w:val="27"/>
          <w:szCs w:val="27"/>
        </w:rPr>
        <w:t>).</w:t>
      </w:r>
      <w:r w:rsidRPr="00625417">
        <w:rPr>
          <w:sz w:val="27"/>
          <w:szCs w:val="27"/>
        </w:rPr>
        <w:t xml:space="preserve"> </w:t>
      </w:r>
    </w:p>
    <w:p w:rsidR="00A3362F" w:rsidRPr="00625417" w:rsidRDefault="00A42D98" w:rsidP="00BF7ADD">
      <w:pPr>
        <w:jc w:val="both"/>
        <w:rPr>
          <w:sz w:val="27"/>
          <w:szCs w:val="27"/>
          <w:lang w:val="ru-RU"/>
        </w:rPr>
      </w:pPr>
      <w:r w:rsidRPr="00625417">
        <w:rPr>
          <w:sz w:val="27"/>
          <w:szCs w:val="27"/>
        </w:rPr>
        <w:t>4.</w:t>
      </w:r>
      <w:r w:rsidR="00605E4F" w:rsidRPr="00625417">
        <w:rPr>
          <w:sz w:val="27"/>
          <w:szCs w:val="27"/>
        </w:rPr>
        <w:t xml:space="preserve"> </w:t>
      </w:r>
      <w:r w:rsidR="00625417" w:rsidRPr="00625417">
        <w:rPr>
          <w:sz w:val="27"/>
          <w:szCs w:val="27"/>
        </w:rPr>
        <w:t xml:space="preserve">Обертач для закріплення </w:t>
      </w:r>
      <w:r w:rsidR="00E230BC">
        <w:rPr>
          <w:sz w:val="27"/>
          <w:szCs w:val="27"/>
        </w:rPr>
        <w:t>корпуса</w:t>
      </w:r>
      <w:r w:rsidR="001E7F70" w:rsidRPr="00625417">
        <w:rPr>
          <w:sz w:val="27"/>
          <w:szCs w:val="27"/>
        </w:rPr>
        <w:t xml:space="preserve"> пилоочисника "циклон-7" </w:t>
      </w:r>
      <w:r w:rsidR="00625417" w:rsidRPr="00625417">
        <w:rPr>
          <w:sz w:val="27"/>
          <w:szCs w:val="27"/>
        </w:rPr>
        <w:t xml:space="preserve"> </w:t>
      </w:r>
      <w:r w:rsidR="00C4182F" w:rsidRPr="00625417">
        <w:rPr>
          <w:sz w:val="27"/>
          <w:szCs w:val="27"/>
        </w:rPr>
        <w:t>(</w:t>
      </w:r>
      <w:r w:rsidR="004A55C5" w:rsidRPr="00625417">
        <w:rPr>
          <w:sz w:val="27"/>
          <w:szCs w:val="27"/>
        </w:rPr>
        <w:t>1 А1</w:t>
      </w:r>
      <w:r w:rsidR="00C4182F" w:rsidRPr="00625417">
        <w:rPr>
          <w:sz w:val="27"/>
          <w:szCs w:val="27"/>
        </w:rPr>
        <w:t>)</w:t>
      </w:r>
      <w:r w:rsidR="004A55C5" w:rsidRPr="00625417">
        <w:rPr>
          <w:sz w:val="27"/>
          <w:szCs w:val="27"/>
        </w:rPr>
        <w:t>.</w:t>
      </w:r>
      <w:r w:rsidR="00FA14C9" w:rsidRPr="00625417">
        <w:rPr>
          <w:sz w:val="27"/>
          <w:szCs w:val="27"/>
        </w:rPr>
        <w:t xml:space="preserve"> </w:t>
      </w:r>
    </w:p>
    <w:p w:rsidR="00625417" w:rsidRDefault="00A42D98" w:rsidP="00BF7ADD">
      <w:pPr>
        <w:jc w:val="both"/>
        <w:rPr>
          <w:sz w:val="27"/>
          <w:szCs w:val="27"/>
        </w:rPr>
      </w:pPr>
      <w:r>
        <w:rPr>
          <w:sz w:val="27"/>
          <w:szCs w:val="27"/>
        </w:rPr>
        <w:t>5. У</w:t>
      </w:r>
      <w:r w:rsidRPr="00625417">
        <w:rPr>
          <w:sz w:val="27"/>
          <w:szCs w:val="27"/>
        </w:rPr>
        <w:t>становка для зварювання</w:t>
      </w:r>
      <w:r w:rsidR="001E7F70">
        <w:rPr>
          <w:sz w:val="27"/>
          <w:szCs w:val="27"/>
        </w:rPr>
        <w:t xml:space="preserve"> </w:t>
      </w:r>
      <w:r w:rsidR="00E230BC">
        <w:rPr>
          <w:sz w:val="27"/>
          <w:szCs w:val="27"/>
        </w:rPr>
        <w:t>кільцевого шва Ц</w:t>
      </w:r>
      <w:r w:rsidRPr="00625417">
        <w:rPr>
          <w:sz w:val="27"/>
          <w:szCs w:val="27"/>
        </w:rPr>
        <w:t>иклона</w:t>
      </w:r>
      <w:r w:rsidR="00E230BC">
        <w:rPr>
          <w:sz w:val="27"/>
          <w:szCs w:val="27"/>
        </w:rPr>
        <w:t xml:space="preserve"> 7</w:t>
      </w:r>
      <w:r w:rsidRPr="00625417">
        <w:rPr>
          <w:sz w:val="27"/>
          <w:szCs w:val="27"/>
        </w:rPr>
        <w:t>. (1 А1).</w:t>
      </w:r>
    </w:p>
    <w:p w:rsidR="006723B8" w:rsidRPr="00625417" w:rsidRDefault="00A42D98" w:rsidP="00BF7ADD">
      <w:pPr>
        <w:jc w:val="both"/>
        <w:rPr>
          <w:sz w:val="27"/>
          <w:szCs w:val="27"/>
          <w:lang w:val="ru-RU"/>
        </w:rPr>
      </w:pPr>
      <w:r w:rsidRPr="00625417">
        <w:rPr>
          <w:sz w:val="27"/>
          <w:szCs w:val="27"/>
        </w:rPr>
        <w:t xml:space="preserve">6. План виробничої площі </w:t>
      </w:r>
      <w:r w:rsidR="00242078" w:rsidRPr="00625417">
        <w:rPr>
          <w:sz w:val="27"/>
          <w:szCs w:val="27"/>
        </w:rPr>
        <w:t xml:space="preserve">для </w:t>
      </w:r>
      <w:r w:rsidR="001E7F70" w:rsidRPr="00625417">
        <w:rPr>
          <w:sz w:val="27"/>
          <w:szCs w:val="27"/>
        </w:rPr>
        <w:t xml:space="preserve">складання-зварювання </w:t>
      </w:r>
      <w:r w:rsidR="00E230BC">
        <w:rPr>
          <w:sz w:val="27"/>
          <w:szCs w:val="27"/>
        </w:rPr>
        <w:t>корпуса пилоочисника "Ц</w:t>
      </w:r>
      <w:r w:rsidR="001E7F70" w:rsidRPr="00625417">
        <w:rPr>
          <w:sz w:val="27"/>
          <w:szCs w:val="27"/>
        </w:rPr>
        <w:t xml:space="preserve">иклон-7" </w:t>
      </w:r>
      <w:r w:rsidRPr="00625417">
        <w:rPr>
          <w:sz w:val="27"/>
          <w:szCs w:val="27"/>
        </w:rPr>
        <w:t>(</w:t>
      </w:r>
      <w:r w:rsidR="004A55C5" w:rsidRPr="00625417">
        <w:rPr>
          <w:sz w:val="27"/>
          <w:szCs w:val="27"/>
        </w:rPr>
        <w:t>1 А1</w:t>
      </w:r>
      <w:r w:rsidR="00A3362F" w:rsidRPr="00625417">
        <w:rPr>
          <w:sz w:val="27"/>
          <w:szCs w:val="27"/>
        </w:rPr>
        <w:t>)</w:t>
      </w:r>
      <w:r w:rsidR="004A55C5" w:rsidRPr="00625417">
        <w:rPr>
          <w:sz w:val="27"/>
          <w:szCs w:val="27"/>
        </w:rPr>
        <w:t>.</w:t>
      </w:r>
    </w:p>
    <w:p w:rsidR="00127B9A" w:rsidRPr="00625417" w:rsidRDefault="00127B9A" w:rsidP="001B01D5">
      <w:pPr>
        <w:rPr>
          <w:b/>
          <w:sz w:val="20"/>
          <w:szCs w:val="20"/>
        </w:rPr>
      </w:pPr>
    </w:p>
    <w:p w:rsidR="00DA489F" w:rsidRPr="00625417" w:rsidRDefault="00A42D98" w:rsidP="001B01D5">
      <w:r w:rsidRPr="00625417">
        <w:t>6. Консультанти</w:t>
      </w:r>
      <w:r w:rsidR="001D487D" w:rsidRPr="00625417">
        <w:t xml:space="preserve"> розділів </w:t>
      </w:r>
      <w:r w:rsidR="00992EFC" w:rsidRPr="00625417">
        <w:t xml:space="preserve">проєкту   </w:t>
      </w:r>
    </w:p>
    <w:tbl>
      <w:tblPr>
        <w:tblW w:w="10055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2977"/>
        <w:gridCol w:w="3544"/>
        <w:gridCol w:w="1991"/>
        <w:gridCol w:w="1543"/>
      </w:tblGrid>
      <w:tr w:rsidR="00DD4D83" w:rsidTr="00E5116F">
        <w:trPr>
          <w:cantSplit/>
          <w:trHeight w:val="281"/>
        </w:trPr>
        <w:tc>
          <w:tcPr>
            <w:tcW w:w="2977" w:type="dxa"/>
            <w:vMerge w:val="restart"/>
            <w:vAlign w:val="center"/>
          </w:tcPr>
          <w:p w:rsidR="008352C0" w:rsidRPr="00625417" w:rsidRDefault="00A42D98" w:rsidP="00691F6A">
            <w:pPr>
              <w:jc w:val="center"/>
              <w:rPr>
                <w:sz w:val="25"/>
                <w:szCs w:val="25"/>
              </w:rPr>
            </w:pPr>
            <w:r w:rsidRPr="00625417">
              <w:rPr>
                <w:sz w:val="25"/>
                <w:szCs w:val="25"/>
              </w:rPr>
              <w:t>Розділ</w:t>
            </w:r>
          </w:p>
        </w:tc>
        <w:tc>
          <w:tcPr>
            <w:tcW w:w="3544" w:type="dxa"/>
            <w:vMerge w:val="restart"/>
            <w:vAlign w:val="center"/>
          </w:tcPr>
          <w:p w:rsidR="008E18CB" w:rsidRPr="00625417" w:rsidRDefault="00A42D98" w:rsidP="00691F6A">
            <w:pPr>
              <w:jc w:val="center"/>
              <w:rPr>
                <w:sz w:val="25"/>
                <w:szCs w:val="25"/>
              </w:rPr>
            </w:pPr>
            <w:r w:rsidRPr="00625417">
              <w:rPr>
                <w:sz w:val="25"/>
                <w:szCs w:val="25"/>
              </w:rPr>
              <w:t xml:space="preserve">Прізвище, ініціали </w:t>
            </w:r>
          </w:p>
          <w:p w:rsidR="008352C0" w:rsidRPr="00625417" w:rsidRDefault="00A42D98" w:rsidP="00691F6A">
            <w:pPr>
              <w:jc w:val="center"/>
              <w:rPr>
                <w:sz w:val="25"/>
                <w:szCs w:val="25"/>
              </w:rPr>
            </w:pPr>
            <w:r w:rsidRPr="00625417">
              <w:rPr>
                <w:sz w:val="25"/>
                <w:szCs w:val="25"/>
              </w:rPr>
              <w:t xml:space="preserve">та посада </w:t>
            </w:r>
            <w:r w:rsidRPr="00625417">
              <w:rPr>
                <w:sz w:val="25"/>
                <w:szCs w:val="25"/>
              </w:rPr>
              <w:br/>
              <w:t>консультанта</w:t>
            </w:r>
          </w:p>
        </w:tc>
        <w:tc>
          <w:tcPr>
            <w:tcW w:w="3534" w:type="dxa"/>
            <w:gridSpan w:val="2"/>
          </w:tcPr>
          <w:p w:rsidR="008352C0" w:rsidRPr="00625417" w:rsidRDefault="00A42D98" w:rsidP="00691F6A">
            <w:pPr>
              <w:jc w:val="center"/>
              <w:rPr>
                <w:sz w:val="25"/>
                <w:szCs w:val="25"/>
              </w:rPr>
            </w:pPr>
            <w:r w:rsidRPr="00625417">
              <w:rPr>
                <w:sz w:val="25"/>
                <w:szCs w:val="25"/>
              </w:rPr>
              <w:t>Підпис, дата</w:t>
            </w:r>
          </w:p>
        </w:tc>
      </w:tr>
      <w:tr w:rsidR="00DD4D83" w:rsidTr="00E5116F">
        <w:trPr>
          <w:cantSplit/>
          <w:trHeight w:val="149"/>
        </w:trPr>
        <w:tc>
          <w:tcPr>
            <w:tcW w:w="2977" w:type="dxa"/>
            <w:vMerge/>
          </w:tcPr>
          <w:p w:rsidR="008352C0" w:rsidRPr="00625417" w:rsidRDefault="008352C0" w:rsidP="00691F6A">
            <w:pPr>
              <w:jc w:val="center"/>
              <w:rPr>
                <w:sz w:val="25"/>
                <w:szCs w:val="25"/>
              </w:rPr>
            </w:pPr>
          </w:p>
        </w:tc>
        <w:tc>
          <w:tcPr>
            <w:tcW w:w="3544" w:type="dxa"/>
            <w:vMerge/>
          </w:tcPr>
          <w:p w:rsidR="008352C0" w:rsidRPr="00625417" w:rsidRDefault="008352C0" w:rsidP="00691F6A">
            <w:pPr>
              <w:jc w:val="center"/>
              <w:rPr>
                <w:sz w:val="25"/>
                <w:szCs w:val="25"/>
              </w:rPr>
            </w:pPr>
          </w:p>
        </w:tc>
        <w:tc>
          <w:tcPr>
            <w:tcW w:w="1991" w:type="dxa"/>
          </w:tcPr>
          <w:p w:rsidR="008352C0" w:rsidRPr="00625417" w:rsidRDefault="00A42D98" w:rsidP="00691F6A">
            <w:pPr>
              <w:jc w:val="center"/>
              <w:rPr>
                <w:sz w:val="25"/>
                <w:szCs w:val="25"/>
              </w:rPr>
            </w:pPr>
            <w:r w:rsidRPr="00625417">
              <w:rPr>
                <w:sz w:val="25"/>
                <w:szCs w:val="25"/>
              </w:rPr>
              <w:t xml:space="preserve">завдання </w:t>
            </w:r>
            <w:r w:rsidRPr="00625417">
              <w:rPr>
                <w:sz w:val="25"/>
                <w:szCs w:val="25"/>
              </w:rPr>
              <w:br/>
              <w:t>видав</w:t>
            </w:r>
          </w:p>
        </w:tc>
        <w:tc>
          <w:tcPr>
            <w:tcW w:w="1543" w:type="dxa"/>
          </w:tcPr>
          <w:p w:rsidR="008352C0" w:rsidRPr="00625417" w:rsidRDefault="00A42D98" w:rsidP="00691F6A">
            <w:pPr>
              <w:jc w:val="center"/>
              <w:rPr>
                <w:sz w:val="25"/>
                <w:szCs w:val="25"/>
              </w:rPr>
            </w:pPr>
            <w:r w:rsidRPr="00625417">
              <w:rPr>
                <w:sz w:val="25"/>
                <w:szCs w:val="25"/>
              </w:rPr>
              <w:t>завдання</w:t>
            </w:r>
            <w:r w:rsidRPr="00625417">
              <w:rPr>
                <w:sz w:val="25"/>
                <w:szCs w:val="25"/>
              </w:rPr>
              <w:br/>
              <w:t>прийняв</w:t>
            </w:r>
          </w:p>
        </w:tc>
      </w:tr>
      <w:tr w:rsidR="00DD4D83" w:rsidTr="00E5116F">
        <w:trPr>
          <w:trHeight w:val="521"/>
        </w:trPr>
        <w:tc>
          <w:tcPr>
            <w:tcW w:w="2977" w:type="dxa"/>
            <w:vAlign w:val="center"/>
          </w:tcPr>
          <w:p w:rsidR="009B2558" w:rsidRPr="00625417" w:rsidRDefault="00A42D98" w:rsidP="009376D5">
            <w:pPr>
              <w:rPr>
                <w:b/>
                <w:i/>
                <w:sz w:val="26"/>
                <w:szCs w:val="26"/>
              </w:rPr>
            </w:pPr>
            <w:r w:rsidRPr="00625417">
              <w:rPr>
                <w:b/>
                <w:i/>
                <w:sz w:val="26"/>
                <w:szCs w:val="26"/>
              </w:rPr>
              <w:t>Економічна частина</w:t>
            </w:r>
          </w:p>
        </w:tc>
        <w:tc>
          <w:tcPr>
            <w:tcW w:w="3544" w:type="dxa"/>
            <w:vAlign w:val="center"/>
          </w:tcPr>
          <w:p w:rsidR="008352C0" w:rsidRPr="00625417" w:rsidRDefault="00A42D98" w:rsidP="0010002D">
            <w:pPr>
              <w:jc w:val="center"/>
              <w:rPr>
                <w:sz w:val="26"/>
                <w:szCs w:val="26"/>
              </w:rPr>
            </w:pPr>
            <w:r w:rsidRPr="00625417">
              <w:rPr>
                <w:sz w:val="26"/>
                <w:szCs w:val="26"/>
              </w:rPr>
              <w:t>Глущенко Я. І</w:t>
            </w:r>
            <w:r w:rsidR="00181F2D" w:rsidRPr="00625417">
              <w:rPr>
                <w:sz w:val="26"/>
                <w:szCs w:val="26"/>
              </w:rPr>
              <w:t>.</w:t>
            </w:r>
            <w:r w:rsidR="00992EFC" w:rsidRPr="00625417">
              <w:rPr>
                <w:sz w:val="26"/>
                <w:szCs w:val="26"/>
              </w:rPr>
              <w:t xml:space="preserve">, </w:t>
            </w:r>
            <w:r w:rsidR="00CF30A6" w:rsidRPr="00625417">
              <w:rPr>
                <w:sz w:val="26"/>
                <w:szCs w:val="26"/>
              </w:rPr>
              <w:t xml:space="preserve">доц. </w:t>
            </w:r>
          </w:p>
        </w:tc>
        <w:tc>
          <w:tcPr>
            <w:tcW w:w="1991" w:type="dxa"/>
          </w:tcPr>
          <w:p w:rsidR="008352C0" w:rsidRPr="00625417" w:rsidRDefault="008352C0" w:rsidP="00691F6A">
            <w:pPr>
              <w:rPr>
                <w:sz w:val="26"/>
                <w:szCs w:val="26"/>
              </w:rPr>
            </w:pPr>
          </w:p>
        </w:tc>
        <w:tc>
          <w:tcPr>
            <w:tcW w:w="1543" w:type="dxa"/>
          </w:tcPr>
          <w:p w:rsidR="008352C0" w:rsidRPr="00625417" w:rsidRDefault="008352C0" w:rsidP="00691F6A">
            <w:pPr>
              <w:rPr>
                <w:sz w:val="26"/>
                <w:szCs w:val="26"/>
              </w:rPr>
            </w:pPr>
          </w:p>
        </w:tc>
      </w:tr>
      <w:tr w:rsidR="00DD4D83" w:rsidTr="00E5116F">
        <w:trPr>
          <w:trHeight w:val="281"/>
        </w:trPr>
        <w:tc>
          <w:tcPr>
            <w:tcW w:w="2977" w:type="dxa"/>
          </w:tcPr>
          <w:p w:rsidR="004E16AA" w:rsidRPr="00625417" w:rsidRDefault="00A42D98" w:rsidP="00E34B50">
            <w:pPr>
              <w:rPr>
                <w:sz w:val="26"/>
                <w:szCs w:val="26"/>
              </w:rPr>
            </w:pPr>
            <w:r w:rsidRPr="00625417">
              <w:rPr>
                <w:b/>
                <w:i/>
                <w:sz w:val="26"/>
                <w:szCs w:val="26"/>
              </w:rPr>
              <w:t xml:space="preserve">Охорона праці </w:t>
            </w:r>
          </w:p>
        </w:tc>
        <w:tc>
          <w:tcPr>
            <w:tcW w:w="3544" w:type="dxa"/>
            <w:vAlign w:val="center"/>
          </w:tcPr>
          <w:p w:rsidR="00724122" w:rsidRPr="00625417" w:rsidRDefault="00A42D98" w:rsidP="00992EFC">
            <w:pPr>
              <w:jc w:val="center"/>
              <w:rPr>
                <w:sz w:val="26"/>
                <w:szCs w:val="26"/>
              </w:rPr>
            </w:pPr>
            <w:r w:rsidRPr="00625417">
              <w:rPr>
                <w:sz w:val="26"/>
                <w:szCs w:val="26"/>
              </w:rPr>
              <w:t xml:space="preserve">Левченко О. Г., </w:t>
            </w:r>
            <w:r w:rsidR="00E34B50" w:rsidRPr="00625417">
              <w:rPr>
                <w:sz w:val="26"/>
                <w:szCs w:val="26"/>
              </w:rPr>
              <w:t xml:space="preserve">зав. каф. </w:t>
            </w:r>
            <w:r w:rsidR="00E5116F" w:rsidRPr="00625417">
              <w:rPr>
                <w:sz w:val="26"/>
                <w:szCs w:val="26"/>
              </w:rPr>
              <w:t xml:space="preserve"> </w:t>
            </w:r>
          </w:p>
        </w:tc>
        <w:tc>
          <w:tcPr>
            <w:tcW w:w="1991" w:type="dxa"/>
          </w:tcPr>
          <w:p w:rsidR="004E16AA" w:rsidRPr="00625417" w:rsidRDefault="004E16AA" w:rsidP="00691F6A">
            <w:pPr>
              <w:rPr>
                <w:sz w:val="26"/>
                <w:szCs w:val="26"/>
              </w:rPr>
            </w:pPr>
          </w:p>
        </w:tc>
        <w:tc>
          <w:tcPr>
            <w:tcW w:w="1543" w:type="dxa"/>
          </w:tcPr>
          <w:p w:rsidR="004E16AA" w:rsidRPr="00625417" w:rsidRDefault="004E16AA" w:rsidP="00691F6A">
            <w:pPr>
              <w:rPr>
                <w:sz w:val="26"/>
                <w:szCs w:val="26"/>
              </w:rPr>
            </w:pPr>
          </w:p>
        </w:tc>
      </w:tr>
    </w:tbl>
    <w:p w:rsidR="008352C0" w:rsidRPr="00625417" w:rsidRDefault="00A42D98" w:rsidP="00AE5EDC">
      <w:pPr>
        <w:tabs>
          <w:tab w:val="left" w:pos="1440"/>
          <w:tab w:val="left" w:pos="1620"/>
          <w:tab w:val="left" w:pos="8900"/>
        </w:tabs>
        <w:spacing w:before="120"/>
        <w:ind w:right="-28"/>
      </w:pPr>
      <w:r w:rsidRPr="00625417">
        <w:rPr>
          <w:bCs/>
          <w:noProof/>
          <w:lang w:eastAsia="uk-UA"/>
        </w:rPr>
        <mc:AlternateContent>
          <mc:Choice Requires="wps">
            <w:drawing>
              <wp:anchor distT="0" distB="0" distL="114300" distR="114300" simplePos="0" relativeHeight="251686912" behindDoc="0" locked="0" layoutInCell="1" allowOverlap="1">
                <wp:simplePos x="0" y="0"/>
                <wp:positionH relativeFrom="column">
                  <wp:posOffset>1816100</wp:posOffset>
                </wp:positionH>
                <wp:positionV relativeFrom="paragraph">
                  <wp:posOffset>265430</wp:posOffset>
                </wp:positionV>
                <wp:extent cx="1819275" cy="0"/>
                <wp:effectExtent l="9525" t="8255" r="9525" b="10795"/>
                <wp:wrapNone/>
                <wp:docPr id="3" name="Line 3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819275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line id="Line 33" o:spid="_x0000_s1037" style="mso-height-percent:0;mso-height-relative:page;mso-width-percent:0;mso-width-relative:page;mso-wrap-distance-bottom:0;mso-wrap-distance-left:9pt;mso-wrap-distance-right:9pt;mso-wrap-distance-top:0;position:absolute;v-text-anchor:top;z-index:251685888" from="143pt,20.9pt" to="286.25pt,20.9pt" fillcolor="this" stroked="t" strokecolor="black" strokeweight="0.75pt">
                <v:stroke joinstyle="round"/>
              </v:line>
            </w:pict>
          </mc:Fallback>
        </mc:AlternateContent>
      </w:r>
      <w:r w:rsidRPr="00625417">
        <w:t xml:space="preserve">7. </w:t>
      </w:r>
      <w:r w:rsidRPr="00625417">
        <w:rPr>
          <w:bCs/>
        </w:rPr>
        <w:t>Дата видачі завдання</w:t>
      </w:r>
      <w:r w:rsidRPr="00625417">
        <w:t xml:space="preserve"> </w:t>
      </w:r>
      <w:r w:rsidR="00707A08" w:rsidRPr="00625417">
        <w:t xml:space="preserve">  </w:t>
      </w:r>
      <w:r w:rsidR="004234AA" w:rsidRPr="00625417">
        <w:t xml:space="preserve">  </w:t>
      </w:r>
      <w:r w:rsidR="00AA7E97" w:rsidRPr="00625417">
        <w:t>15 квітня</w:t>
      </w:r>
      <w:r w:rsidR="00F13779" w:rsidRPr="00625417">
        <w:t xml:space="preserve"> </w:t>
      </w:r>
      <w:r w:rsidR="00181F2D" w:rsidRPr="00625417">
        <w:t>2021</w:t>
      </w:r>
      <w:r w:rsidR="00C76ED2" w:rsidRPr="00625417">
        <w:t xml:space="preserve"> </w:t>
      </w:r>
      <w:r w:rsidR="00F13779" w:rsidRPr="00625417">
        <w:t>р.</w:t>
      </w:r>
    </w:p>
    <w:p w:rsidR="00C76ED2" w:rsidRPr="00625417" w:rsidRDefault="00A42D98" w:rsidP="0031346E">
      <w:pPr>
        <w:tabs>
          <w:tab w:val="left" w:pos="1440"/>
          <w:tab w:val="left" w:pos="1620"/>
          <w:tab w:val="left" w:pos="8900"/>
        </w:tabs>
        <w:spacing w:before="120"/>
        <w:ind w:right="-28"/>
        <w:jc w:val="center"/>
      </w:pPr>
      <w:r w:rsidRPr="00625417">
        <w:rPr>
          <w:bCs/>
        </w:rPr>
        <w:t>Календарний план</w:t>
      </w:r>
    </w:p>
    <w:tbl>
      <w:tblPr>
        <w:tblW w:w="10051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799"/>
        <w:gridCol w:w="5071"/>
        <w:gridCol w:w="2219"/>
        <w:gridCol w:w="962"/>
      </w:tblGrid>
      <w:tr w:rsidR="00DD4D83" w:rsidTr="00FD52CB">
        <w:trPr>
          <w:trHeight w:val="563"/>
        </w:trPr>
        <w:tc>
          <w:tcPr>
            <w:tcW w:w="1799" w:type="dxa"/>
            <w:vAlign w:val="center"/>
          </w:tcPr>
          <w:p w:rsidR="008352C0" w:rsidRPr="00625417" w:rsidRDefault="00A42D98" w:rsidP="00691F6A">
            <w:pPr>
              <w:jc w:val="center"/>
              <w:rPr>
                <w:sz w:val="24"/>
                <w:szCs w:val="24"/>
              </w:rPr>
            </w:pPr>
            <w:r w:rsidRPr="00625417">
              <w:rPr>
                <w:sz w:val="24"/>
                <w:szCs w:val="24"/>
              </w:rPr>
              <w:t>№ з/п</w:t>
            </w:r>
          </w:p>
        </w:tc>
        <w:tc>
          <w:tcPr>
            <w:tcW w:w="5071" w:type="dxa"/>
            <w:vAlign w:val="center"/>
          </w:tcPr>
          <w:p w:rsidR="008352C0" w:rsidRPr="00625417" w:rsidRDefault="00A42D98" w:rsidP="00691F6A">
            <w:pPr>
              <w:jc w:val="center"/>
              <w:rPr>
                <w:sz w:val="24"/>
                <w:szCs w:val="24"/>
              </w:rPr>
            </w:pPr>
            <w:r w:rsidRPr="00625417">
              <w:rPr>
                <w:sz w:val="24"/>
                <w:szCs w:val="24"/>
              </w:rPr>
              <w:t xml:space="preserve">Назва етапів виконання </w:t>
            </w:r>
            <w:r w:rsidR="008E18CB" w:rsidRPr="00625417">
              <w:rPr>
                <w:sz w:val="24"/>
                <w:szCs w:val="24"/>
              </w:rPr>
              <w:t xml:space="preserve"> </w:t>
            </w:r>
            <w:r w:rsidRPr="00625417">
              <w:rPr>
                <w:sz w:val="24"/>
                <w:szCs w:val="24"/>
              </w:rPr>
              <w:t xml:space="preserve">дипломного </w:t>
            </w:r>
            <w:r w:rsidR="0031346E" w:rsidRPr="00625417">
              <w:rPr>
                <w:sz w:val="24"/>
                <w:szCs w:val="24"/>
              </w:rPr>
              <w:t xml:space="preserve">проєкту   </w:t>
            </w:r>
          </w:p>
        </w:tc>
        <w:tc>
          <w:tcPr>
            <w:tcW w:w="2219" w:type="dxa"/>
            <w:vAlign w:val="center"/>
          </w:tcPr>
          <w:p w:rsidR="008352C0" w:rsidRPr="00625417" w:rsidRDefault="00A42D98" w:rsidP="00691F6A">
            <w:pPr>
              <w:jc w:val="center"/>
              <w:rPr>
                <w:sz w:val="24"/>
                <w:szCs w:val="24"/>
              </w:rPr>
            </w:pPr>
            <w:r w:rsidRPr="00625417">
              <w:rPr>
                <w:sz w:val="24"/>
                <w:szCs w:val="24"/>
              </w:rPr>
              <w:t xml:space="preserve">Строк виконання </w:t>
            </w:r>
            <w:r w:rsidRPr="00625417">
              <w:rPr>
                <w:sz w:val="24"/>
                <w:szCs w:val="24"/>
              </w:rPr>
              <w:br/>
              <w:t xml:space="preserve">етапів </w:t>
            </w:r>
            <w:r w:rsidR="0031346E" w:rsidRPr="00625417">
              <w:rPr>
                <w:sz w:val="24"/>
                <w:szCs w:val="24"/>
              </w:rPr>
              <w:t xml:space="preserve">проєкту   </w:t>
            </w:r>
          </w:p>
        </w:tc>
        <w:tc>
          <w:tcPr>
            <w:tcW w:w="962" w:type="dxa"/>
            <w:vAlign w:val="center"/>
          </w:tcPr>
          <w:p w:rsidR="008352C0" w:rsidRPr="00625417" w:rsidRDefault="00A42D98" w:rsidP="00691F6A">
            <w:pPr>
              <w:jc w:val="center"/>
              <w:rPr>
                <w:sz w:val="24"/>
                <w:szCs w:val="24"/>
              </w:rPr>
            </w:pPr>
            <w:r w:rsidRPr="00625417">
              <w:rPr>
                <w:sz w:val="24"/>
                <w:szCs w:val="24"/>
              </w:rPr>
              <w:t>Прим</w:t>
            </w:r>
            <w:r w:rsidR="00A551B6" w:rsidRPr="00625417">
              <w:rPr>
                <w:sz w:val="24"/>
                <w:szCs w:val="24"/>
              </w:rPr>
              <w:t>.</w:t>
            </w:r>
          </w:p>
        </w:tc>
      </w:tr>
      <w:tr w:rsidR="00DD4D83" w:rsidTr="00FD52CB">
        <w:trPr>
          <w:trHeight w:val="20"/>
        </w:trPr>
        <w:tc>
          <w:tcPr>
            <w:tcW w:w="1799" w:type="dxa"/>
            <w:vAlign w:val="center"/>
          </w:tcPr>
          <w:p w:rsidR="008352C0" w:rsidRPr="00625417" w:rsidRDefault="00A42D98" w:rsidP="00D51297">
            <w:pPr>
              <w:jc w:val="center"/>
              <w:rPr>
                <w:sz w:val="24"/>
                <w:szCs w:val="24"/>
              </w:rPr>
            </w:pPr>
            <w:r w:rsidRPr="00625417">
              <w:rPr>
                <w:sz w:val="24"/>
                <w:szCs w:val="24"/>
              </w:rPr>
              <w:t>1</w:t>
            </w:r>
          </w:p>
        </w:tc>
        <w:tc>
          <w:tcPr>
            <w:tcW w:w="5071" w:type="dxa"/>
            <w:vAlign w:val="center"/>
          </w:tcPr>
          <w:p w:rsidR="008352C0" w:rsidRPr="00625417" w:rsidRDefault="00A42D98" w:rsidP="00CF7C7F">
            <w:pPr>
              <w:rPr>
                <w:sz w:val="24"/>
                <w:szCs w:val="24"/>
              </w:rPr>
            </w:pPr>
            <w:r w:rsidRPr="00625417">
              <w:rPr>
                <w:sz w:val="24"/>
                <w:szCs w:val="24"/>
              </w:rPr>
              <w:t xml:space="preserve">Вивчення і аналіз літератури за темою проекту </w:t>
            </w:r>
          </w:p>
        </w:tc>
        <w:tc>
          <w:tcPr>
            <w:tcW w:w="2219" w:type="dxa"/>
            <w:vAlign w:val="center"/>
          </w:tcPr>
          <w:p w:rsidR="008352C0" w:rsidRPr="00625417" w:rsidRDefault="00A42D98" w:rsidP="00AA7E97">
            <w:pPr>
              <w:jc w:val="center"/>
              <w:rPr>
                <w:sz w:val="24"/>
                <w:szCs w:val="24"/>
              </w:rPr>
            </w:pPr>
            <w:r w:rsidRPr="00625417">
              <w:rPr>
                <w:sz w:val="24"/>
                <w:szCs w:val="24"/>
              </w:rPr>
              <w:t>1</w:t>
            </w:r>
            <w:r w:rsidR="00AA7E97" w:rsidRPr="00625417">
              <w:rPr>
                <w:sz w:val="24"/>
                <w:szCs w:val="24"/>
              </w:rPr>
              <w:t>7</w:t>
            </w:r>
            <w:r w:rsidRPr="00625417">
              <w:rPr>
                <w:sz w:val="24"/>
                <w:szCs w:val="24"/>
              </w:rPr>
              <w:t xml:space="preserve"> </w:t>
            </w:r>
            <w:r w:rsidR="00370103" w:rsidRPr="00625417">
              <w:rPr>
                <w:sz w:val="24"/>
                <w:szCs w:val="24"/>
              </w:rPr>
              <w:t xml:space="preserve"> </w:t>
            </w:r>
            <w:r w:rsidR="001B265D" w:rsidRPr="00625417">
              <w:rPr>
                <w:sz w:val="24"/>
                <w:szCs w:val="24"/>
              </w:rPr>
              <w:t>квітня</w:t>
            </w:r>
          </w:p>
        </w:tc>
        <w:tc>
          <w:tcPr>
            <w:tcW w:w="962" w:type="dxa"/>
          </w:tcPr>
          <w:p w:rsidR="008352C0" w:rsidRPr="00625417" w:rsidRDefault="008352C0" w:rsidP="00691F6A">
            <w:pPr>
              <w:rPr>
                <w:sz w:val="24"/>
                <w:szCs w:val="24"/>
              </w:rPr>
            </w:pPr>
          </w:p>
        </w:tc>
      </w:tr>
      <w:tr w:rsidR="00DD4D83" w:rsidTr="00FD52CB">
        <w:trPr>
          <w:trHeight w:val="20"/>
        </w:trPr>
        <w:tc>
          <w:tcPr>
            <w:tcW w:w="1799" w:type="dxa"/>
            <w:vAlign w:val="center"/>
          </w:tcPr>
          <w:p w:rsidR="008352C0" w:rsidRPr="00625417" w:rsidRDefault="00A42D98" w:rsidP="00D51297">
            <w:pPr>
              <w:jc w:val="center"/>
              <w:rPr>
                <w:sz w:val="24"/>
                <w:szCs w:val="24"/>
              </w:rPr>
            </w:pPr>
            <w:r w:rsidRPr="00625417">
              <w:rPr>
                <w:sz w:val="24"/>
                <w:szCs w:val="24"/>
              </w:rPr>
              <w:t>2</w:t>
            </w:r>
          </w:p>
        </w:tc>
        <w:tc>
          <w:tcPr>
            <w:tcW w:w="5071" w:type="dxa"/>
            <w:vAlign w:val="center"/>
          </w:tcPr>
          <w:p w:rsidR="006B7AD4" w:rsidRPr="00625417" w:rsidRDefault="00A42D98" w:rsidP="00E06C2B">
            <w:pPr>
              <w:rPr>
                <w:sz w:val="24"/>
                <w:szCs w:val="24"/>
              </w:rPr>
            </w:pPr>
            <w:r w:rsidRPr="00625417">
              <w:rPr>
                <w:sz w:val="24"/>
                <w:szCs w:val="24"/>
              </w:rPr>
              <w:t>Систематизація</w:t>
            </w:r>
            <w:r w:rsidR="009C4695" w:rsidRPr="00625417">
              <w:rPr>
                <w:sz w:val="24"/>
                <w:szCs w:val="24"/>
              </w:rPr>
              <w:t xml:space="preserve"> </w:t>
            </w:r>
            <w:r w:rsidRPr="00625417">
              <w:rPr>
                <w:sz w:val="24"/>
                <w:szCs w:val="24"/>
              </w:rPr>
              <w:t xml:space="preserve"> матеріалів для включення </w:t>
            </w:r>
          </w:p>
          <w:p w:rsidR="008352C0" w:rsidRPr="00625417" w:rsidRDefault="00A42D98" w:rsidP="00E06C2B">
            <w:pPr>
              <w:rPr>
                <w:sz w:val="24"/>
                <w:szCs w:val="24"/>
              </w:rPr>
            </w:pPr>
            <w:r w:rsidRPr="00625417">
              <w:rPr>
                <w:sz w:val="24"/>
                <w:szCs w:val="24"/>
              </w:rPr>
              <w:t xml:space="preserve">до пояснювальної записки </w:t>
            </w:r>
          </w:p>
        </w:tc>
        <w:tc>
          <w:tcPr>
            <w:tcW w:w="2219" w:type="dxa"/>
            <w:vAlign w:val="center"/>
          </w:tcPr>
          <w:p w:rsidR="008352C0" w:rsidRPr="00625417" w:rsidRDefault="00A42D98" w:rsidP="00CF7C7F">
            <w:pPr>
              <w:jc w:val="center"/>
              <w:rPr>
                <w:sz w:val="24"/>
                <w:szCs w:val="24"/>
              </w:rPr>
            </w:pPr>
            <w:r w:rsidRPr="00625417">
              <w:rPr>
                <w:sz w:val="24"/>
                <w:szCs w:val="24"/>
              </w:rPr>
              <w:t xml:space="preserve">20 </w:t>
            </w:r>
            <w:r w:rsidR="001B265D" w:rsidRPr="00625417">
              <w:rPr>
                <w:sz w:val="24"/>
                <w:szCs w:val="24"/>
              </w:rPr>
              <w:t>квітня</w:t>
            </w:r>
          </w:p>
        </w:tc>
        <w:tc>
          <w:tcPr>
            <w:tcW w:w="962" w:type="dxa"/>
          </w:tcPr>
          <w:p w:rsidR="008352C0" w:rsidRPr="00625417" w:rsidRDefault="008352C0" w:rsidP="00691F6A">
            <w:pPr>
              <w:rPr>
                <w:sz w:val="24"/>
                <w:szCs w:val="24"/>
              </w:rPr>
            </w:pPr>
          </w:p>
        </w:tc>
      </w:tr>
      <w:tr w:rsidR="00DD4D83" w:rsidTr="00FD52CB">
        <w:trPr>
          <w:trHeight w:val="20"/>
        </w:trPr>
        <w:tc>
          <w:tcPr>
            <w:tcW w:w="1799" w:type="dxa"/>
            <w:vAlign w:val="center"/>
          </w:tcPr>
          <w:p w:rsidR="008352C0" w:rsidRPr="00625417" w:rsidRDefault="00A42D98" w:rsidP="00D51297">
            <w:pPr>
              <w:jc w:val="center"/>
              <w:rPr>
                <w:sz w:val="24"/>
                <w:szCs w:val="24"/>
              </w:rPr>
            </w:pPr>
            <w:r w:rsidRPr="00625417">
              <w:rPr>
                <w:sz w:val="24"/>
                <w:szCs w:val="24"/>
              </w:rPr>
              <w:t>3</w:t>
            </w:r>
          </w:p>
        </w:tc>
        <w:tc>
          <w:tcPr>
            <w:tcW w:w="5071" w:type="dxa"/>
            <w:vAlign w:val="center"/>
          </w:tcPr>
          <w:p w:rsidR="008352C0" w:rsidRPr="00625417" w:rsidRDefault="00A42D98" w:rsidP="00CF7C7F">
            <w:pPr>
              <w:rPr>
                <w:sz w:val="24"/>
                <w:szCs w:val="24"/>
              </w:rPr>
            </w:pPr>
            <w:r w:rsidRPr="00625417">
              <w:rPr>
                <w:sz w:val="24"/>
                <w:szCs w:val="24"/>
              </w:rPr>
              <w:t xml:space="preserve">Розробка </w:t>
            </w:r>
            <w:r w:rsidR="006B7AD4" w:rsidRPr="00625417">
              <w:rPr>
                <w:sz w:val="24"/>
                <w:szCs w:val="24"/>
              </w:rPr>
              <w:t>технологічної</w:t>
            </w:r>
            <w:r w:rsidRPr="00625417">
              <w:rPr>
                <w:sz w:val="24"/>
                <w:szCs w:val="24"/>
              </w:rPr>
              <w:t xml:space="preserve"> частини </w:t>
            </w:r>
            <w:r w:rsidR="0031346E" w:rsidRPr="00625417">
              <w:rPr>
                <w:sz w:val="24"/>
                <w:szCs w:val="24"/>
              </w:rPr>
              <w:t xml:space="preserve">проєкту   </w:t>
            </w:r>
          </w:p>
        </w:tc>
        <w:tc>
          <w:tcPr>
            <w:tcW w:w="2219" w:type="dxa"/>
            <w:vAlign w:val="center"/>
          </w:tcPr>
          <w:p w:rsidR="008352C0" w:rsidRPr="00625417" w:rsidRDefault="00A42D98" w:rsidP="00CF7C7F">
            <w:pPr>
              <w:jc w:val="center"/>
              <w:rPr>
                <w:sz w:val="24"/>
                <w:szCs w:val="24"/>
              </w:rPr>
            </w:pPr>
            <w:r w:rsidRPr="00625417">
              <w:rPr>
                <w:sz w:val="24"/>
                <w:szCs w:val="24"/>
              </w:rPr>
              <w:t>1</w:t>
            </w:r>
            <w:r w:rsidR="00370103" w:rsidRPr="00625417">
              <w:rPr>
                <w:sz w:val="24"/>
                <w:szCs w:val="24"/>
              </w:rPr>
              <w:t>5 травня</w:t>
            </w:r>
          </w:p>
        </w:tc>
        <w:tc>
          <w:tcPr>
            <w:tcW w:w="962" w:type="dxa"/>
          </w:tcPr>
          <w:p w:rsidR="008352C0" w:rsidRPr="00625417" w:rsidRDefault="008352C0" w:rsidP="00691F6A">
            <w:pPr>
              <w:rPr>
                <w:sz w:val="24"/>
                <w:szCs w:val="24"/>
              </w:rPr>
            </w:pPr>
          </w:p>
        </w:tc>
      </w:tr>
      <w:tr w:rsidR="00DD4D83" w:rsidTr="00FD52CB">
        <w:trPr>
          <w:trHeight w:val="20"/>
        </w:trPr>
        <w:tc>
          <w:tcPr>
            <w:tcW w:w="1799" w:type="dxa"/>
            <w:vAlign w:val="center"/>
          </w:tcPr>
          <w:p w:rsidR="00C30964" w:rsidRPr="00625417" w:rsidRDefault="00A42D98" w:rsidP="00D51297">
            <w:pPr>
              <w:jc w:val="center"/>
              <w:rPr>
                <w:sz w:val="24"/>
                <w:szCs w:val="24"/>
              </w:rPr>
            </w:pPr>
            <w:r w:rsidRPr="00625417">
              <w:rPr>
                <w:sz w:val="24"/>
                <w:szCs w:val="24"/>
              </w:rPr>
              <w:t>4</w:t>
            </w:r>
          </w:p>
        </w:tc>
        <w:tc>
          <w:tcPr>
            <w:tcW w:w="5071" w:type="dxa"/>
            <w:vAlign w:val="center"/>
          </w:tcPr>
          <w:p w:rsidR="00C30964" w:rsidRPr="00625417" w:rsidRDefault="00A42D98" w:rsidP="00041F9A">
            <w:pPr>
              <w:rPr>
                <w:sz w:val="24"/>
                <w:szCs w:val="24"/>
              </w:rPr>
            </w:pPr>
            <w:r w:rsidRPr="00625417">
              <w:rPr>
                <w:sz w:val="24"/>
                <w:szCs w:val="24"/>
              </w:rPr>
              <w:t>Збір додаткових матеріалів, детальна розробка</w:t>
            </w:r>
            <w:r w:rsidR="00FD52CB" w:rsidRPr="00625417">
              <w:rPr>
                <w:sz w:val="24"/>
                <w:szCs w:val="24"/>
              </w:rPr>
              <w:t xml:space="preserve"> </w:t>
            </w:r>
            <w:r w:rsidRPr="00625417">
              <w:rPr>
                <w:sz w:val="24"/>
                <w:szCs w:val="24"/>
              </w:rPr>
              <w:t xml:space="preserve"> і обґрунтування проектних рішень</w:t>
            </w:r>
          </w:p>
        </w:tc>
        <w:tc>
          <w:tcPr>
            <w:tcW w:w="2219" w:type="dxa"/>
            <w:vAlign w:val="center"/>
          </w:tcPr>
          <w:p w:rsidR="00C30964" w:rsidRPr="00625417" w:rsidRDefault="00A42D98" w:rsidP="00CF7C7F">
            <w:pPr>
              <w:jc w:val="center"/>
              <w:rPr>
                <w:sz w:val="24"/>
                <w:szCs w:val="24"/>
              </w:rPr>
            </w:pPr>
            <w:r w:rsidRPr="00625417">
              <w:rPr>
                <w:sz w:val="24"/>
                <w:szCs w:val="24"/>
              </w:rPr>
              <w:t xml:space="preserve">30 </w:t>
            </w:r>
            <w:r w:rsidR="004815C8" w:rsidRPr="00625417">
              <w:rPr>
                <w:sz w:val="24"/>
                <w:szCs w:val="24"/>
              </w:rPr>
              <w:t>трав</w:t>
            </w:r>
            <w:r w:rsidRPr="00625417">
              <w:rPr>
                <w:sz w:val="24"/>
                <w:szCs w:val="24"/>
              </w:rPr>
              <w:t>ня</w:t>
            </w:r>
          </w:p>
        </w:tc>
        <w:tc>
          <w:tcPr>
            <w:tcW w:w="962" w:type="dxa"/>
          </w:tcPr>
          <w:p w:rsidR="00C30964" w:rsidRPr="00625417" w:rsidRDefault="00C30964" w:rsidP="00691F6A">
            <w:pPr>
              <w:rPr>
                <w:sz w:val="24"/>
                <w:szCs w:val="24"/>
              </w:rPr>
            </w:pPr>
          </w:p>
        </w:tc>
      </w:tr>
      <w:tr w:rsidR="00DD4D83" w:rsidTr="00FD52CB">
        <w:trPr>
          <w:trHeight w:val="20"/>
        </w:trPr>
        <w:tc>
          <w:tcPr>
            <w:tcW w:w="1799" w:type="dxa"/>
            <w:vAlign w:val="center"/>
          </w:tcPr>
          <w:p w:rsidR="006D7652" w:rsidRPr="00625417" w:rsidRDefault="00A42D98" w:rsidP="00BA6DD2">
            <w:pPr>
              <w:jc w:val="center"/>
              <w:rPr>
                <w:sz w:val="24"/>
                <w:szCs w:val="24"/>
              </w:rPr>
            </w:pPr>
            <w:r w:rsidRPr="00625417">
              <w:rPr>
                <w:sz w:val="24"/>
                <w:szCs w:val="24"/>
              </w:rPr>
              <w:t>5</w:t>
            </w:r>
          </w:p>
        </w:tc>
        <w:tc>
          <w:tcPr>
            <w:tcW w:w="5071" w:type="dxa"/>
            <w:vAlign w:val="center"/>
          </w:tcPr>
          <w:p w:rsidR="006D7652" w:rsidRPr="00625417" w:rsidRDefault="00A42D98" w:rsidP="00BA6DD2">
            <w:pPr>
              <w:rPr>
                <w:sz w:val="24"/>
                <w:szCs w:val="24"/>
              </w:rPr>
            </w:pPr>
            <w:r w:rsidRPr="00625417">
              <w:rPr>
                <w:sz w:val="24"/>
                <w:szCs w:val="24"/>
              </w:rPr>
              <w:t>Оформлення графічного матеріалу</w:t>
            </w:r>
          </w:p>
        </w:tc>
        <w:tc>
          <w:tcPr>
            <w:tcW w:w="2219" w:type="dxa"/>
            <w:vAlign w:val="center"/>
          </w:tcPr>
          <w:p w:rsidR="006D7652" w:rsidRPr="00625417" w:rsidRDefault="00A42D98" w:rsidP="00CF7C7F">
            <w:pPr>
              <w:jc w:val="center"/>
              <w:rPr>
                <w:sz w:val="24"/>
                <w:szCs w:val="24"/>
              </w:rPr>
            </w:pPr>
            <w:r w:rsidRPr="00625417">
              <w:rPr>
                <w:sz w:val="24"/>
                <w:szCs w:val="24"/>
              </w:rPr>
              <w:t>1</w:t>
            </w:r>
            <w:r w:rsidR="004815C8" w:rsidRPr="00625417">
              <w:rPr>
                <w:sz w:val="24"/>
                <w:szCs w:val="24"/>
              </w:rPr>
              <w:t xml:space="preserve"> </w:t>
            </w:r>
            <w:r w:rsidR="00120993" w:rsidRPr="00625417">
              <w:rPr>
                <w:sz w:val="24"/>
                <w:szCs w:val="24"/>
              </w:rPr>
              <w:t>червня</w:t>
            </w:r>
          </w:p>
        </w:tc>
        <w:tc>
          <w:tcPr>
            <w:tcW w:w="962" w:type="dxa"/>
          </w:tcPr>
          <w:p w:rsidR="006D7652" w:rsidRPr="00625417" w:rsidRDefault="006D7652" w:rsidP="00691F6A">
            <w:pPr>
              <w:rPr>
                <w:sz w:val="24"/>
                <w:szCs w:val="24"/>
              </w:rPr>
            </w:pPr>
          </w:p>
        </w:tc>
      </w:tr>
      <w:tr w:rsidR="00DD4D83" w:rsidTr="00FD52CB">
        <w:trPr>
          <w:trHeight w:val="20"/>
        </w:trPr>
        <w:tc>
          <w:tcPr>
            <w:tcW w:w="1799" w:type="dxa"/>
            <w:vAlign w:val="center"/>
          </w:tcPr>
          <w:p w:rsidR="006D7652" w:rsidRPr="00625417" w:rsidRDefault="00A42D98" w:rsidP="00D51297">
            <w:pPr>
              <w:jc w:val="center"/>
              <w:rPr>
                <w:sz w:val="24"/>
                <w:szCs w:val="24"/>
              </w:rPr>
            </w:pPr>
            <w:r w:rsidRPr="00625417">
              <w:rPr>
                <w:sz w:val="24"/>
                <w:szCs w:val="24"/>
              </w:rPr>
              <w:t>6</w:t>
            </w:r>
          </w:p>
        </w:tc>
        <w:tc>
          <w:tcPr>
            <w:tcW w:w="5071" w:type="dxa"/>
            <w:vAlign w:val="center"/>
          </w:tcPr>
          <w:p w:rsidR="00FD52CB" w:rsidRPr="00625417" w:rsidRDefault="00A42D98" w:rsidP="00CF7C7F">
            <w:pPr>
              <w:rPr>
                <w:sz w:val="24"/>
                <w:szCs w:val="24"/>
              </w:rPr>
            </w:pPr>
            <w:r w:rsidRPr="00625417">
              <w:rPr>
                <w:sz w:val="24"/>
                <w:szCs w:val="24"/>
              </w:rPr>
              <w:t>Остаточна літературна обробка  тексту</w:t>
            </w:r>
          </w:p>
          <w:p w:rsidR="006D7652" w:rsidRPr="00625417" w:rsidRDefault="00A42D98" w:rsidP="00CF7C7F">
            <w:pPr>
              <w:rPr>
                <w:sz w:val="24"/>
                <w:szCs w:val="24"/>
              </w:rPr>
            </w:pPr>
            <w:r w:rsidRPr="00625417">
              <w:rPr>
                <w:sz w:val="24"/>
                <w:szCs w:val="24"/>
              </w:rPr>
              <w:t xml:space="preserve">пояснювальної записки і підготовка доповіді </w:t>
            </w:r>
            <w:r w:rsidRPr="00625417">
              <w:rPr>
                <w:sz w:val="24"/>
                <w:szCs w:val="24"/>
              </w:rPr>
              <w:t>на захист</w:t>
            </w:r>
          </w:p>
        </w:tc>
        <w:tc>
          <w:tcPr>
            <w:tcW w:w="2219" w:type="dxa"/>
            <w:vAlign w:val="center"/>
          </w:tcPr>
          <w:p w:rsidR="006D7652" w:rsidRPr="00625417" w:rsidRDefault="00A42D98" w:rsidP="00CF7C7F">
            <w:pPr>
              <w:jc w:val="center"/>
              <w:rPr>
                <w:sz w:val="24"/>
                <w:szCs w:val="24"/>
              </w:rPr>
            </w:pPr>
            <w:r w:rsidRPr="00625417">
              <w:rPr>
                <w:sz w:val="24"/>
                <w:szCs w:val="24"/>
              </w:rPr>
              <w:t xml:space="preserve">2 </w:t>
            </w:r>
            <w:r w:rsidR="004815C8" w:rsidRPr="00625417">
              <w:rPr>
                <w:sz w:val="24"/>
                <w:szCs w:val="24"/>
              </w:rPr>
              <w:t xml:space="preserve"> червня</w:t>
            </w:r>
          </w:p>
        </w:tc>
        <w:tc>
          <w:tcPr>
            <w:tcW w:w="962" w:type="dxa"/>
          </w:tcPr>
          <w:p w:rsidR="006D7652" w:rsidRPr="00625417" w:rsidRDefault="006D7652" w:rsidP="00691F6A">
            <w:pPr>
              <w:rPr>
                <w:sz w:val="24"/>
                <w:szCs w:val="24"/>
              </w:rPr>
            </w:pPr>
          </w:p>
        </w:tc>
      </w:tr>
    </w:tbl>
    <w:p w:rsidR="00B5088D" w:rsidRPr="00625417" w:rsidRDefault="00A42D98" w:rsidP="00992EFC">
      <w:pPr>
        <w:spacing w:before="120"/>
        <w:ind w:firstLine="708"/>
        <w:jc w:val="both"/>
      </w:pPr>
      <w:r w:rsidRPr="00625417">
        <w:rPr>
          <w:bCs/>
        </w:rPr>
        <w:t>Студент</w:t>
      </w:r>
      <w:r w:rsidR="00001B25" w:rsidRPr="00625417">
        <w:rPr>
          <w:bCs/>
        </w:rPr>
        <w:t xml:space="preserve">              </w:t>
      </w:r>
      <w:r w:rsidR="00263E58" w:rsidRPr="00625417">
        <w:rPr>
          <w:bCs/>
        </w:rPr>
        <w:t xml:space="preserve">      </w:t>
      </w:r>
      <w:r w:rsidR="00001B25" w:rsidRPr="00625417">
        <w:rPr>
          <w:bCs/>
        </w:rPr>
        <w:t xml:space="preserve">  </w:t>
      </w:r>
      <w:r w:rsidR="00992EFC" w:rsidRPr="00625417">
        <w:rPr>
          <w:bCs/>
        </w:rPr>
        <w:t xml:space="preserve">  </w:t>
      </w:r>
      <w:r w:rsidRPr="00625417">
        <w:rPr>
          <w:bCs/>
        </w:rPr>
        <w:t xml:space="preserve"> </w:t>
      </w:r>
      <w:r w:rsidRPr="00625417">
        <w:t xml:space="preserve">               </w:t>
      </w:r>
      <w:r w:rsidRPr="00625417">
        <w:tab/>
      </w:r>
      <w:r w:rsidR="00992EFC" w:rsidRPr="00625417">
        <w:tab/>
      </w:r>
      <w:r w:rsidR="00992EFC" w:rsidRPr="00625417">
        <w:tab/>
        <w:t xml:space="preserve">  </w:t>
      </w:r>
      <w:r w:rsidR="00AF4160" w:rsidRPr="00625417">
        <w:t xml:space="preserve"> </w:t>
      </w:r>
      <w:r w:rsidR="00625417" w:rsidRPr="00625417">
        <w:t>Андрій</w:t>
      </w:r>
      <w:r w:rsidR="00992EFC" w:rsidRPr="00625417">
        <w:t xml:space="preserve">  </w:t>
      </w:r>
      <w:r w:rsidR="00E230BC">
        <w:t>Богдан</w:t>
      </w:r>
      <w:r w:rsidR="00992EFC" w:rsidRPr="00625417">
        <w:t xml:space="preserve">     </w:t>
      </w:r>
    </w:p>
    <w:p w:rsidR="00B5088D" w:rsidRPr="00625417" w:rsidRDefault="00A42D98" w:rsidP="00B5088D">
      <w:r w:rsidRPr="00625417">
        <w:rPr>
          <w:sz w:val="20"/>
          <w:szCs w:val="20"/>
        </w:rPr>
        <w:t xml:space="preserve"> </w:t>
      </w:r>
      <w:r w:rsidRPr="00625417">
        <w:rPr>
          <w:sz w:val="20"/>
          <w:szCs w:val="20"/>
        </w:rPr>
        <w:tab/>
      </w:r>
      <w:r w:rsidRPr="00625417">
        <w:rPr>
          <w:sz w:val="20"/>
          <w:szCs w:val="20"/>
        </w:rPr>
        <w:tab/>
      </w:r>
      <w:r w:rsidR="00001B25" w:rsidRPr="00625417">
        <w:rPr>
          <w:sz w:val="20"/>
          <w:szCs w:val="20"/>
        </w:rPr>
        <w:t xml:space="preserve">                      </w:t>
      </w:r>
      <w:r w:rsidR="00263E58" w:rsidRPr="00625417">
        <w:rPr>
          <w:sz w:val="20"/>
          <w:szCs w:val="20"/>
        </w:rPr>
        <w:t xml:space="preserve">        </w:t>
      </w:r>
      <w:r w:rsidR="00001B25" w:rsidRPr="00625417">
        <w:rPr>
          <w:sz w:val="20"/>
          <w:szCs w:val="20"/>
        </w:rPr>
        <w:t xml:space="preserve"> </w:t>
      </w:r>
      <w:r w:rsidRPr="00625417">
        <w:rPr>
          <w:sz w:val="20"/>
          <w:szCs w:val="20"/>
        </w:rPr>
        <w:t xml:space="preserve">                                                                               </w:t>
      </w:r>
    </w:p>
    <w:p w:rsidR="00564A79" w:rsidRPr="00625417" w:rsidRDefault="00A42D98" w:rsidP="00992EFC">
      <w:pPr>
        <w:ind w:firstLine="708"/>
        <w:jc w:val="both"/>
      </w:pPr>
      <w:r w:rsidRPr="00625417">
        <w:rPr>
          <w:bCs/>
        </w:rPr>
        <w:t xml:space="preserve">Керівник </w:t>
      </w:r>
      <w:r w:rsidR="00992EFC" w:rsidRPr="00625417">
        <w:rPr>
          <w:bCs/>
        </w:rPr>
        <w:tab/>
      </w:r>
      <w:r w:rsidR="00992EFC" w:rsidRPr="00625417">
        <w:rPr>
          <w:bCs/>
        </w:rPr>
        <w:tab/>
      </w:r>
      <w:r w:rsidR="00992EFC" w:rsidRPr="00625417">
        <w:rPr>
          <w:bCs/>
        </w:rPr>
        <w:tab/>
      </w:r>
      <w:r w:rsidRPr="00625417">
        <w:t xml:space="preserve">                        </w:t>
      </w:r>
      <w:r w:rsidRPr="00625417">
        <w:tab/>
      </w:r>
      <w:r w:rsidRPr="00625417">
        <w:tab/>
      </w:r>
      <w:r w:rsidR="00992EFC" w:rsidRPr="00625417">
        <w:t xml:space="preserve">  </w:t>
      </w:r>
      <w:r w:rsidR="00C92CAF" w:rsidRPr="00625417">
        <w:t xml:space="preserve"> </w:t>
      </w:r>
      <w:r w:rsidR="00E230BC">
        <w:t xml:space="preserve">Віталій </w:t>
      </w:r>
      <w:r w:rsidR="00625417" w:rsidRPr="00625417">
        <w:t>Бойко</w:t>
      </w:r>
    </w:p>
    <w:p w:rsidR="001E035A" w:rsidRPr="00625417" w:rsidRDefault="00A42D98">
      <w:pPr>
        <w:rPr>
          <w:sz w:val="20"/>
          <w:szCs w:val="20"/>
        </w:rPr>
        <w:sectPr w:rsidR="001E035A" w:rsidRPr="00625417" w:rsidSect="001B01D5">
          <w:pgSz w:w="11906" w:h="16838" w:code="9"/>
          <w:pgMar w:top="567" w:right="1418" w:bottom="568" w:left="425" w:header="709" w:footer="709" w:gutter="0"/>
          <w:cols w:space="708"/>
          <w:docGrid w:linePitch="360"/>
        </w:sectPr>
      </w:pPr>
      <w:r w:rsidRPr="00625417">
        <w:rPr>
          <w:sz w:val="20"/>
          <w:szCs w:val="20"/>
        </w:rPr>
        <w:t xml:space="preserve">     </w:t>
      </w:r>
      <w:r w:rsidRPr="00625417">
        <w:rPr>
          <w:sz w:val="20"/>
          <w:szCs w:val="20"/>
        </w:rPr>
        <w:tab/>
      </w:r>
      <w:r w:rsidRPr="00625417">
        <w:rPr>
          <w:sz w:val="20"/>
          <w:szCs w:val="20"/>
        </w:rPr>
        <w:tab/>
      </w:r>
      <w:r w:rsidRPr="00625417">
        <w:rPr>
          <w:sz w:val="20"/>
          <w:szCs w:val="20"/>
        </w:rPr>
        <w:tab/>
      </w:r>
      <w:r w:rsidR="00263E58" w:rsidRPr="00625417">
        <w:rPr>
          <w:sz w:val="20"/>
          <w:szCs w:val="20"/>
        </w:rPr>
        <w:t xml:space="preserve">  </w:t>
      </w:r>
      <w:r w:rsidR="00A551B6" w:rsidRPr="00625417">
        <w:rPr>
          <w:sz w:val="20"/>
          <w:szCs w:val="20"/>
        </w:rPr>
        <w:t xml:space="preserve">              </w:t>
      </w:r>
      <w:r w:rsidR="00263E58" w:rsidRPr="00625417">
        <w:rPr>
          <w:sz w:val="20"/>
          <w:szCs w:val="20"/>
        </w:rPr>
        <w:t xml:space="preserve">  </w:t>
      </w:r>
      <w:r w:rsidRPr="00625417">
        <w:rPr>
          <w:sz w:val="20"/>
          <w:szCs w:val="20"/>
        </w:rPr>
        <w:t xml:space="preserve">                                                                     </w:t>
      </w:r>
      <w:r w:rsidR="00263E58" w:rsidRPr="00625417">
        <w:rPr>
          <w:sz w:val="20"/>
          <w:szCs w:val="20"/>
        </w:rPr>
        <w:t xml:space="preserve">       </w:t>
      </w:r>
    </w:p>
    <w:p w:rsidR="009219F2" w:rsidRPr="009136E5" w:rsidRDefault="00A42D98" w:rsidP="00826D39">
      <w:pPr>
        <w:spacing w:line="360" w:lineRule="auto"/>
        <w:jc w:val="center"/>
        <w:rPr>
          <w:b/>
          <w:i/>
        </w:rPr>
      </w:pPr>
      <w:r>
        <w:rPr>
          <w:b/>
          <w:i/>
          <w:noProof/>
          <w:lang w:eastAsia="uk-UA"/>
        </w:rPr>
        <w:lastRenderedPageBreak/>
        <mc:AlternateContent>
          <mc:Choice Requires="wpg">
            <w:drawing>
              <wp:anchor distT="0" distB="0" distL="114300" distR="114300" simplePos="0" relativeHeight="251662336" behindDoc="0" locked="1" layoutInCell="0" allowOverlap="1">
                <wp:simplePos x="0" y="0"/>
                <wp:positionH relativeFrom="page">
                  <wp:posOffset>720090</wp:posOffset>
                </wp:positionH>
                <wp:positionV relativeFrom="page">
                  <wp:posOffset>252095</wp:posOffset>
                </wp:positionV>
                <wp:extent cx="6588760" cy="10189210"/>
                <wp:effectExtent l="15240" t="13970" r="15875" b="17145"/>
                <wp:wrapNone/>
                <wp:docPr id="21" name="Group 10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588760" cy="10189210"/>
                          <a:chOff x="0" y="0"/>
                          <a:chExt cx="20000" cy="20000"/>
                        </a:xfrm>
                      </wpg:grpSpPr>
                      <wps:wsp>
                        <wps:cNvPr id="22" name="Rectangle 103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20000" cy="20000"/>
                          </a:xfrm>
                          <a:prstGeom prst="rect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/>
                      </wps:wsp>
                      <wps:wsp>
                        <wps:cNvPr id="23" name="Line 104"/>
                        <wps:cNvCnPr/>
                        <wps:spPr bwMode="auto">
                          <a:xfrm>
                            <a:off x="1093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" name="Line 105"/>
                        <wps:cNvCnPr/>
                        <wps:spPr bwMode="auto">
                          <a:xfrm>
                            <a:off x="10" y="18941"/>
                            <a:ext cx="19967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5" name="Line 106"/>
                        <wps:cNvCnPr/>
                        <wps:spPr bwMode="auto">
                          <a:xfrm>
                            <a:off x="2186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6" name="Line 107"/>
                        <wps:cNvCnPr/>
                        <wps:spPr bwMode="auto">
                          <a:xfrm>
                            <a:off x="4919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" name="Line 108"/>
                        <wps:cNvCnPr/>
                        <wps:spPr bwMode="auto">
                          <a:xfrm>
                            <a:off x="6557" y="1895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" name="Line 109"/>
                        <wps:cNvCnPr/>
                        <wps:spPr bwMode="auto">
                          <a:xfrm>
                            <a:off x="7650" y="1894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" name="Line 110"/>
                        <wps:cNvCnPr/>
                        <wps:spPr bwMode="auto">
                          <a:xfrm>
                            <a:off x="18905" y="18949"/>
                            <a:ext cx="4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" name="Line 111"/>
                        <wps:cNvCnPr/>
                        <wps:spPr bwMode="auto">
                          <a:xfrm>
                            <a:off x="10" y="19293"/>
                            <a:ext cx="7621" cy="2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1" name="Line 112"/>
                        <wps:cNvCnPr/>
                        <wps:spPr bwMode="auto">
                          <a:xfrm>
                            <a:off x="10" y="19646"/>
                            <a:ext cx="7621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2" name="Line 113"/>
                        <wps:cNvCnPr/>
                        <wps:spPr bwMode="auto">
                          <a:xfrm>
                            <a:off x="18919" y="19296"/>
                            <a:ext cx="1071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3" name="Rectangle 114"/>
                        <wps:cNvSpPr>
                          <a:spLocks noChangeArrowheads="1"/>
                        </wps:cNvSpPr>
                        <wps:spPr bwMode="auto">
                          <a:xfrm>
                            <a:off x="5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3472E" w:rsidRDefault="00A42D98" w:rsidP="0003472E">
                              <w:pPr>
                                <w:pStyle w:val="a6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Змн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/>
                      </wps:wsp>
                      <wps:wsp>
                        <wps:cNvPr id="34" name="Rectangle 115"/>
                        <wps:cNvSpPr>
                          <a:spLocks noChangeArrowheads="1"/>
                        </wps:cNvSpPr>
                        <wps:spPr bwMode="auto">
                          <a:xfrm>
                            <a:off x="1139" y="19660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3472E" w:rsidRDefault="00A42D98" w:rsidP="0003472E">
                              <w:pPr>
                                <w:pStyle w:val="a6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Арк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/>
                      </wps:wsp>
                      <wps:wsp>
                        <wps:cNvPr id="35" name="Rectangle 116"/>
                        <wps:cNvSpPr>
                          <a:spLocks noChangeArrowheads="1"/>
                        </wps:cNvSpPr>
                        <wps:spPr bwMode="auto">
                          <a:xfrm>
                            <a:off x="2267" y="19660"/>
                            <a:ext cx="2573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3472E" w:rsidRDefault="00A42D98" w:rsidP="0003472E">
                              <w:pPr>
                                <w:pStyle w:val="a6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№ докум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/>
                      </wps:wsp>
                      <wps:wsp>
                        <wps:cNvPr id="36" name="Rectangle 117"/>
                        <wps:cNvSpPr>
                          <a:spLocks noChangeArrowheads="1"/>
                        </wps:cNvSpPr>
                        <wps:spPr bwMode="auto">
                          <a:xfrm>
                            <a:off x="4983" y="19660"/>
                            <a:ext cx="1534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3472E" w:rsidRDefault="00A42D98" w:rsidP="0003472E">
                              <w:pPr>
                                <w:pStyle w:val="a6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Підпис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/>
                      </wps:wsp>
                      <wps:wsp>
                        <wps:cNvPr id="37" name="Rectangle 118"/>
                        <wps:cNvSpPr>
                          <a:spLocks noChangeArrowheads="1"/>
                        </wps:cNvSpPr>
                        <wps:spPr bwMode="auto">
                          <a:xfrm>
                            <a:off x="660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3472E" w:rsidRDefault="00A42D98" w:rsidP="0003472E">
                              <w:pPr>
                                <w:pStyle w:val="a6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Дата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/>
                      </wps:wsp>
                      <wps:wsp>
                        <wps:cNvPr id="38" name="Rectangle 119"/>
                        <wps:cNvSpPr>
                          <a:spLocks noChangeArrowheads="1"/>
                        </wps:cNvSpPr>
                        <wps:spPr bwMode="auto">
                          <a:xfrm>
                            <a:off x="18949" y="18977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3472E" w:rsidRDefault="00A42D98" w:rsidP="0003472E">
                              <w:pPr>
                                <w:pStyle w:val="a6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Арк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/>
                      </wps:wsp>
                      <wps:wsp>
                        <wps:cNvPr id="39" name="Rectangle 120"/>
                        <wps:cNvSpPr>
                          <a:spLocks noChangeArrowheads="1"/>
                        </wps:cNvSpPr>
                        <wps:spPr bwMode="auto">
                          <a:xfrm>
                            <a:off x="18949" y="19435"/>
                            <a:ext cx="1001" cy="4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3472E" w:rsidRPr="006F40CE" w:rsidRDefault="00A42D98" w:rsidP="0003472E">
                              <w:r>
                                <w:t xml:space="preserve">   </w:t>
                              </w:r>
                              <w:r>
                                <w:fldChar w:fldCharType="begin"/>
                              </w:r>
                              <w:r>
                                <w:instrText>PAGE   \* MERGEFORMAT</w:instrText>
                              </w:r>
                              <w:r>
                                <w:fldChar w:fldCharType="separate"/>
                              </w:r>
                              <w:r>
                                <w:rPr>
                                  <w:noProof/>
                                </w:rPr>
                                <w:t>3</w:t>
                              </w:r>
                              <w:r>
                                <w:fldChar w:fldCharType="end"/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/>
                      </wps:wsp>
                      <wps:wsp>
                        <wps:cNvPr id="40" name="Rectangle 121"/>
                        <wps:cNvSpPr>
                          <a:spLocks noChangeArrowheads="1"/>
                        </wps:cNvSpPr>
                        <wps:spPr bwMode="auto">
                          <a:xfrm>
                            <a:off x="7745" y="19221"/>
                            <a:ext cx="11075" cy="4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941F4" w:rsidRPr="0065739C" w:rsidRDefault="00A42D98" w:rsidP="001941F4">
                              <w:pPr>
                                <w:jc w:val="center"/>
                              </w:pPr>
                              <w:r>
                                <w:t>ЗВ7</w:t>
                              </w:r>
                              <w:r w:rsidRPr="0065739C">
                                <w:t>1.0</w:t>
                              </w:r>
                              <w:r>
                                <w:t>1</w:t>
                              </w:r>
                              <w:r w:rsidRPr="0065739C">
                                <w:t>.00.000ПЗ</w:t>
                              </w:r>
                            </w:p>
                            <w:p w:rsidR="0003472E" w:rsidRPr="00DA566E" w:rsidRDefault="0003472E" w:rsidP="0003472E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group id="Group 102" o:spid="_x0000_s1038" style="width:521.25pt;height:804.75pt;margin-top:19.85pt;margin-left:56.7pt;mso-height-percent:0;mso-height-relative:page;mso-position-horizontal-relative:page;mso-position-vertical-relative:page;mso-width-percent:0;mso-width-relative:page;mso-wrap-distance-bottom:0;mso-wrap-distance-left:9pt;mso-wrap-distance-right:9pt;mso-wrap-distance-top:0;position:absolute;z-index:251661312" coordorigin="0,0" coordsize="21600,21600" o:allowincell="f">
                <v:rect id="_x0000_s1039" style="width:21600;height:21600;position:absolute;v-text-anchor:top" filled="f" fillcolor="this" stroked="t" strokecolor="black" strokeweight="2pt"/>
                <v:line id="_x0000_s1040" style="position:absolute;v-text-anchor:top" from="1180,20465" to="1183,21588" fillcolor="this" stroked="t" strokecolor="black" strokeweight="2pt">
                  <v:stroke joinstyle="round"/>
                </v:line>
                <v:line id="_x0000_s1041" style="position:absolute;v-text-anchor:top" from="11,20456" to="21575,20457" fillcolor="this" stroked="t" strokecolor="black" strokeweight="2pt">
                  <v:stroke joinstyle="round"/>
                </v:line>
                <v:line id="_x0000_s1042" style="position:absolute;v-text-anchor:top" from="2361,20465" to="2363,21588" fillcolor="this" stroked="t" strokecolor="black" strokeweight="2pt">
                  <v:stroke joinstyle="round"/>
                </v:line>
                <v:line id="_x0000_s1043" style="position:absolute;v-text-anchor:top" from="5313,20465" to="5315,21588" fillcolor="this" stroked="t" strokecolor="black" strokeweight="2pt">
                  <v:stroke joinstyle="round"/>
                </v:line>
                <v:line id="_x0000_s1044" style="position:absolute;v-text-anchor:top" from="7082,20476" to="7084,21588" fillcolor="this" stroked="t" strokecolor="black" strokeweight="2pt">
                  <v:stroke joinstyle="round"/>
                </v:line>
                <v:line id="_x0000_s1045" style="position:absolute;v-text-anchor:top" from="8262,20465" to="8264,21577" fillcolor="this" stroked="t" strokecolor="black" strokeweight="2pt">
                  <v:stroke joinstyle="round"/>
                </v:line>
                <v:line id="_x0000_s1046" style="position:absolute;v-text-anchor:top" from="20417,20465" to="20422,21588" fillcolor="this" stroked="t" strokecolor="black" strokeweight="2pt">
                  <v:stroke joinstyle="round"/>
                </v:line>
                <v:line id="_x0000_s1047" style="position:absolute;v-text-anchor:top" from="11,20836" to="8241,20839" fillcolor="this" stroked="t" strokecolor="black" strokeweight="1pt">
                  <v:stroke joinstyle="round"/>
                </v:line>
                <v:line id="_x0000_s1048" style="position:absolute;v-text-anchor:top" from="11,21218" to="8241,21219" fillcolor="this" stroked="t" strokecolor="black" strokeweight="2pt">
                  <v:stroke joinstyle="round"/>
                </v:line>
                <v:line id="_x0000_s1049" style="position:absolute;v-text-anchor:top" from="20433,20840" to="21589,20841" fillcolor="this" stroked="t" strokecolor="black" strokeweight="1pt">
                  <v:stroke joinstyle="round"/>
                </v:lin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_x0000_s1050" type="#_x0000_t202" style="width:1080;height:334;left:58;position:absolute;top:21233;v-text-anchor:top" filled="f" fillcolor="this" stroked="f">
                  <v:textbox inset="1pt,1pt,1pt,1pt">
                    <w:txbxContent>
                      <w:p w:rsidR="0003472E" w:rsidP="0003472E">
                        <w:pPr>
                          <w:pStyle w:val="a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Змн</w:t>
                        </w:r>
                        <w:r>
                          <w:rPr>
                            <w:sz w:val="18"/>
                          </w:rPr>
                          <w:t>.</w:t>
                        </w:r>
                      </w:p>
                    </w:txbxContent>
                  </v:textbox>
                </v:shape>
                <v:shape id="_x0000_s1051" type="#_x0000_t202" style="width:1081;height:334;left:1230;position:absolute;top:21233;v-text-anchor:top" filled="f" fillcolor="this" stroked="f">
                  <v:textbox inset="1pt,1pt,1pt,1pt">
                    <w:txbxContent>
                      <w:p w:rsidR="0003472E" w:rsidP="0003472E">
                        <w:pPr>
                          <w:pStyle w:val="a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Арк.</w:t>
                        </w:r>
                      </w:p>
                    </w:txbxContent>
                  </v:textbox>
                </v:shape>
                <v:shape id="_x0000_s1052" type="#_x0000_t202" style="width:2779;height:334;left:2448;position:absolute;top:21233;v-text-anchor:top" filled="f" fillcolor="this" stroked="f">
                  <v:textbox inset="1pt,1pt,1pt,1pt">
                    <w:txbxContent>
                      <w:p w:rsidR="0003472E" w:rsidP="0003472E">
                        <w:pPr>
                          <w:pStyle w:val="a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 xml:space="preserve">№ </w:t>
                        </w:r>
                        <w:r>
                          <w:rPr>
                            <w:sz w:val="18"/>
                          </w:rPr>
                          <w:t>докум</w:t>
                        </w:r>
                        <w:r>
                          <w:rPr>
                            <w:sz w:val="18"/>
                          </w:rPr>
                          <w:t>.</w:t>
                        </w:r>
                      </w:p>
                    </w:txbxContent>
                  </v:textbox>
                </v:shape>
                <v:shape id="_x0000_s1053" type="#_x0000_t202" style="width:1657;height:334;left:5382;position:absolute;top:21233;v-text-anchor:top" filled="f" fillcolor="this" stroked="f">
                  <v:textbox inset="1pt,1pt,1pt,1pt">
                    <w:txbxContent>
                      <w:p w:rsidR="0003472E" w:rsidP="0003472E">
                        <w:pPr>
                          <w:pStyle w:val="a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Підпис</w:t>
                        </w:r>
                      </w:p>
                    </w:txbxContent>
                  </v:textbox>
                </v:shape>
                <v:shape id="_x0000_s1054" type="#_x0000_t202" style="width:1080;height:334;left:7132;position:absolute;top:21233;v-text-anchor:top" filled="f" fillcolor="this" stroked="f">
                  <v:textbox inset="1pt,1pt,1pt,1pt">
                    <w:txbxContent>
                      <w:p w:rsidR="0003472E" w:rsidP="0003472E">
                        <w:pPr>
                          <w:pStyle w:val="a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Дата</w:t>
                        </w:r>
                      </w:p>
                    </w:txbxContent>
                  </v:textbox>
                </v:shape>
                <v:shape id="_x0000_s1055" type="#_x0000_t202" style="width:1081;height:334;left:20465;position:absolute;top:20495;v-text-anchor:top" filled="f" fillcolor="this" stroked="f">
                  <v:textbox inset="1pt,1pt,1pt,1pt">
                    <w:txbxContent>
                      <w:p w:rsidR="0003472E" w:rsidP="0003472E">
                        <w:pPr>
                          <w:pStyle w:val="a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Арк.</w:t>
                        </w:r>
                      </w:p>
                    </w:txbxContent>
                  </v:textbox>
                </v:shape>
                <v:shape id="_x0000_s1056" type="#_x0000_t202" style="width:1081;height:457;left:20465;position:absolute;top:20990;v-text-anchor:top" filled="f" fillcolor="this" stroked="f">
                  <v:textbox inset="1pt,1pt,1pt,1pt">
                    <w:txbxContent>
                      <w:p w:rsidR="0003472E" w:rsidRPr="006F40CE" w:rsidP="0003472E">
                        <w:r>
                          <w:t xml:space="preserve">   </w:t>
                        </w:r>
                        <w:r>
                          <w:fldChar w:fldCharType="begin"/>
                        </w:r>
                        <w:r>
                          <w:instrText>PAGE   \* MERGEFORMAT</w:instrText>
                        </w:r>
                        <w:r>
                          <w:fldChar w:fldCharType="separate"/>
                        </w:r>
                        <w:r>
                          <w:rPr>
                            <w:noProof/>
                          </w:rPr>
                          <w:t>3</w:t>
                        </w:r>
                        <w:r>
                          <w:fldChar w:fldCharType="end"/>
                        </w:r>
                      </w:p>
                    </w:txbxContent>
                  </v:textbox>
                </v:shape>
                <v:shape id="_x0000_s1057" type="#_x0000_t202" style="width:11961;height:515;left:8365;position:absolute;top:20759;v-text-anchor:top" filled="f" fillcolor="this" stroked="f">
                  <v:textbox inset="1pt,1pt,1pt,1pt">
                    <w:txbxContent>
                      <w:p w:rsidR="001941F4" w:rsidRPr="0065739C" w:rsidP="001941F4">
                        <w:pPr>
                          <w:jc w:val="center"/>
                          <w:rPr>
                            <w:rFonts w:ascii="Times New Roman" w:hAnsi="Times New Roman" w:cs="Times New Roman"/>
                            <w:sz w:val="28"/>
                            <w:szCs w:val="28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 w:val="28"/>
                            <w:szCs w:val="28"/>
                          </w:rPr>
                          <w:t>ЗВ7</w:t>
                        </w:r>
                        <w:r w:rsidRPr="0065739C">
                          <w:rPr>
                            <w:rFonts w:ascii="Times New Roman" w:hAnsi="Times New Roman" w:cs="Times New Roman"/>
                            <w:sz w:val="28"/>
                            <w:szCs w:val="28"/>
                          </w:rPr>
                          <w:t>1.0</w:t>
                        </w:r>
                        <w:r>
                          <w:rPr>
                            <w:rFonts w:ascii="Times New Roman" w:hAnsi="Times New Roman" w:cs="Times New Roman"/>
                            <w:sz w:val="28"/>
                            <w:szCs w:val="28"/>
                          </w:rPr>
                          <w:t>1</w:t>
                        </w:r>
                        <w:r w:rsidRPr="0065739C">
                          <w:rPr>
                            <w:rFonts w:ascii="Times New Roman" w:hAnsi="Times New Roman" w:cs="Times New Roman"/>
                            <w:sz w:val="28"/>
                            <w:szCs w:val="28"/>
                          </w:rPr>
                          <w:t>.00.000ПЗ</w:t>
                        </w:r>
                      </w:p>
                      <w:p w:rsidR="0003472E" w:rsidRPr="00DA566E" w:rsidP="0003472E">
                        <w:pPr>
                          <w:jc w:val="center"/>
                          <w:rPr>
                            <w:sz w:val="28"/>
                            <w:szCs w:val="28"/>
                          </w:rPr>
                        </w:pP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  <w:r w:rsidR="00826D39" w:rsidRPr="009136E5">
        <w:rPr>
          <w:b/>
          <w:i/>
        </w:rPr>
        <w:t>Анотація</w:t>
      </w:r>
    </w:p>
    <w:p w:rsidR="00D33457" w:rsidRDefault="00A42D98" w:rsidP="00D33457">
      <w:pPr>
        <w:spacing w:line="360" w:lineRule="auto"/>
        <w:ind w:firstLine="567"/>
        <w:jc w:val="both"/>
      </w:pPr>
      <w:r>
        <w:t>Темою</w:t>
      </w:r>
      <w:r w:rsidR="00826D39">
        <w:t xml:space="preserve"> дипломного проекту є технологі</w:t>
      </w:r>
      <w:r w:rsidR="009136E5">
        <w:t>я складання і зварювання</w:t>
      </w:r>
      <w:r w:rsidR="00826D39">
        <w:t xml:space="preserve"> циклона. В</w:t>
      </w:r>
      <w:r w:rsidR="0037492F">
        <w:t xml:space="preserve"> даному проекті зроблено конструкторсько-технологічний аналіз виробу, визначено основні складові одиниці зварного виробу, була оцінена здатність до зварювання основного матеріалу. Виходячи з характеристик основного матеріалу обрано оптимальний спосіб зварювання та зварювальні матеріали.</w:t>
      </w:r>
      <w:r w:rsidR="00790601">
        <w:t xml:space="preserve">  В ході розроблення технологічного процесу було обрано необхідне складальне, зварювальне та допоміжне обладн</w:t>
      </w:r>
      <w:r>
        <w:t>ання. Після підбору устаткування було спроект</w:t>
      </w:r>
      <w:r>
        <w:t>овано план цеху по виготовленню конструкції, що розглядається в даному дипломному проекті. Також було розраховано орієнтовні параметри режиму зварювання та витрати присадного дроту та суміші захисних газів.</w:t>
      </w:r>
    </w:p>
    <w:p w:rsidR="00433916" w:rsidRDefault="00A42D98" w:rsidP="009935B7">
      <w:pPr>
        <w:tabs>
          <w:tab w:val="left" w:pos="2640"/>
        </w:tabs>
        <w:spacing w:line="360" w:lineRule="auto"/>
        <w:ind w:firstLine="540"/>
        <w:jc w:val="both"/>
      </w:pPr>
      <w:r>
        <w:t xml:space="preserve">Крім цього </w:t>
      </w:r>
      <w:r w:rsidR="002067F6">
        <w:t>визначено собівартість процесу складання і зварювання та економічну доцільність впровадження розробленої технології. Економічні розрахунки сформовано у відповідний розділ.</w:t>
      </w:r>
      <w:r w:rsidR="009935B7">
        <w:t xml:space="preserve"> </w:t>
      </w:r>
    </w:p>
    <w:p w:rsidR="0057456C" w:rsidRPr="009136E5" w:rsidRDefault="00A42D98" w:rsidP="009935B7">
      <w:pPr>
        <w:tabs>
          <w:tab w:val="left" w:pos="2640"/>
        </w:tabs>
        <w:spacing w:line="360" w:lineRule="auto"/>
        <w:ind w:firstLine="540"/>
        <w:jc w:val="both"/>
      </w:pPr>
      <w:r>
        <w:t>Для забезпечення безпеки праці при впровадженні розробленої технології, с</w:t>
      </w:r>
      <w:r w:rsidR="009935B7">
        <w:t xml:space="preserve">пираючись на </w:t>
      </w:r>
      <w:r>
        <w:t>відомості про фактори зварювального</w:t>
      </w:r>
      <w:r>
        <w:t xml:space="preserve"> виробництва</w:t>
      </w:r>
      <w:r w:rsidR="009935B7">
        <w:t>, які шкідливо впливають на організм людини</w:t>
      </w:r>
      <w:r>
        <w:t>, було</w:t>
      </w:r>
      <w:r w:rsidR="009935B7">
        <w:t xml:space="preserve"> </w:t>
      </w:r>
      <w:r>
        <w:t>виконано</w:t>
      </w:r>
      <w:r w:rsidR="009935B7">
        <w:t xml:space="preserve"> розділ охорони праці. В </w:t>
      </w:r>
      <w:r>
        <w:t>межах розділу проведено</w:t>
      </w:r>
      <w:r w:rsidR="009935B7">
        <w:t xml:space="preserve"> аналіз умов праці, визначен</w:t>
      </w:r>
      <w:r>
        <w:t>і шкідливі фактори і розроблено</w:t>
      </w:r>
      <w:r w:rsidR="009935B7">
        <w:t xml:space="preserve"> комплекс інженерних рішень по</w:t>
      </w:r>
      <w:r>
        <w:t xml:space="preserve"> їх усунені </w:t>
      </w:r>
      <w:r w:rsidR="009935B7">
        <w:t>з врахуванням специфіки р</w:t>
      </w:r>
      <w:r>
        <w:t>озробленої</w:t>
      </w:r>
      <w:r w:rsidR="009935B7">
        <w:t xml:space="preserve"> технології.</w:t>
      </w:r>
    </w:p>
    <w:p w:rsidR="0046191F" w:rsidRPr="009136E5" w:rsidRDefault="0046191F" w:rsidP="009935B7">
      <w:pPr>
        <w:tabs>
          <w:tab w:val="left" w:pos="2640"/>
        </w:tabs>
        <w:spacing w:line="360" w:lineRule="auto"/>
        <w:ind w:firstLine="540"/>
        <w:jc w:val="both"/>
      </w:pPr>
    </w:p>
    <w:p w:rsidR="00CE2DEA" w:rsidRDefault="00A42D98" w:rsidP="009136E5">
      <w:r>
        <w:br w:type="page"/>
      </w:r>
    </w:p>
    <w:p w:rsidR="001941F4" w:rsidRPr="001941F4" w:rsidRDefault="00A42D98" w:rsidP="001941F4">
      <w:pPr>
        <w:tabs>
          <w:tab w:val="left" w:pos="2640"/>
        </w:tabs>
        <w:spacing w:line="360" w:lineRule="auto"/>
        <w:ind w:firstLine="540"/>
        <w:jc w:val="center"/>
      </w:pPr>
      <w:r>
        <w:rPr>
          <w:rStyle w:val="a7"/>
          <w:b/>
          <w:bCs/>
          <w:color w:val="000000"/>
          <w:shd w:val="clear" w:color="auto" w:fill="FFFFFF"/>
          <w:lang w:val="en-US"/>
        </w:rPr>
        <w:t>A</w:t>
      </w:r>
      <w:r w:rsidRPr="001941F4">
        <w:rPr>
          <w:rStyle w:val="a7"/>
          <w:b/>
          <w:bCs/>
          <w:color w:val="000000"/>
          <w:shd w:val="clear" w:color="auto" w:fill="FFFFFF"/>
        </w:rPr>
        <w:t>bstract</w:t>
      </w:r>
    </w:p>
    <w:p w:rsidR="0057456C" w:rsidRPr="00D9124D" w:rsidRDefault="00A42D98" w:rsidP="009935B7">
      <w:pPr>
        <w:tabs>
          <w:tab w:val="left" w:pos="2640"/>
        </w:tabs>
        <w:spacing w:line="360" w:lineRule="auto"/>
        <w:ind w:firstLine="540"/>
        <w:jc w:val="both"/>
        <w:rPr>
          <w:lang w:val="en-US"/>
        </w:rPr>
      </w:pPr>
      <w:r>
        <w:rPr>
          <w:noProof/>
          <w:lang w:eastAsia="uk-UA"/>
        </w:rPr>
        <mc:AlternateContent>
          <mc:Choice Requires="wpg">
            <w:drawing>
              <wp:anchor distT="0" distB="0" distL="114300" distR="114300" simplePos="0" relativeHeight="251670528" behindDoc="0" locked="1" layoutInCell="0" allowOverlap="1">
                <wp:simplePos x="0" y="0"/>
                <wp:positionH relativeFrom="page">
                  <wp:posOffset>720090</wp:posOffset>
                </wp:positionH>
                <wp:positionV relativeFrom="page">
                  <wp:posOffset>250825</wp:posOffset>
                </wp:positionV>
                <wp:extent cx="6588760" cy="10189210"/>
                <wp:effectExtent l="15240" t="12700" r="15875" b="18415"/>
                <wp:wrapNone/>
                <wp:docPr id="1" name="Group 12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588760" cy="10189210"/>
                          <a:chOff x="0" y="0"/>
                          <a:chExt cx="20000" cy="20000"/>
                        </a:xfrm>
                      </wpg:grpSpPr>
                      <wps:wsp>
                        <wps:cNvPr id="2" name="Rectangle 123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20000" cy="20000"/>
                          </a:xfrm>
                          <a:prstGeom prst="rect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/>
                      </wps:wsp>
                      <wps:wsp>
                        <wps:cNvPr id="1316865189" name="Line 124"/>
                        <wps:cNvCnPr/>
                        <wps:spPr bwMode="auto">
                          <a:xfrm>
                            <a:off x="1093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52450015" name="Line 125"/>
                        <wps:cNvCnPr/>
                        <wps:spPr bwMode="auto">
                          <a:xfrm>
                            <a:off x="10" y="18941"/>
                            <a:ext cx="19967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35953225" name="Line 126"/>
                        <wps:cNvCnPr/>
                        <wps:spPr bwMode="auto">
                          <a:xfrm>
                            <a:off x="2186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77292847" name="Line 127"/>
                        <wps:cNvCnPr/>
                        <wps:spPr bwMode="auto">
                          <a:xfrm>
                            <a:off x="4919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7764048" name="Line 128"/>
                        <wps:cNvCnPr/>
                        <wps:spPr bwMode="auto">
                          <a:xfrm>
                            <a:off x="6557" y="1895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5875024" name="Line 129"/>
                        <wps:cNvCnPr/>
                        <wps:spPr bwMode="auto">
                          <a:xfrm>
                            <a:off x="7650" y="1894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7656635" name="Line 130"/>
                        <wps:cNvCnPr/>
                        <wps:spPr bwMode="auto">
                          <a:xfrm>
                            <a:off x="18905" y="18949"/>
                            <a:ext cx="4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20847397" name="Line 131"/>
                        <wps:cNvCnPr/>
                        <wps:spPr bwMode="auto">
                          <a:xfrm>
                            <a:off x="10" y="19293"/>
                            <a:ext cx="7621" cy="2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" name="Line 132"/>
                        <wps:cNvCnPr/>
                        <wps:spPr bwMode="auto">
                          <a:xfrm>
                            <a:off x="10" y="19646"/>
                            <a:ext cx="7621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" name="Line 133"/>
                        <wps:cNvCnPr/>
                        <wps:spPr bwMode="auto">
                          <a:xfrm>
                            <a:off x="18919" y="19296"/>
                            <a:ext cx="1071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" name="Rectangle 134"/>
                        <wps:cNvSpPr>
                          <a:spLocks noChangeArrowheads="1"/>
                        </wps:cNvSpPr>
                        <wps:spPr bwMode="auto">
                          <a:xfrm>
                            <a:off x="5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3472E" w:rsidRDefault="00A42D98" w:rsidP="0003472E">
                              <w:pPr>
                                <w:pStyle w:val="a6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Змн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/>
                      </wps:wsp>
                      <wps:wsp>
                        <wps:cNvPr id="14" name="Rectangle 135"/>
                        <wps:cNvSpPr>
                          <a:spLocks noChangeArrowheads="1"/>
                        </wps:cNvSpPr>
                        <wps:spPr bwMode="auto">
                          <a:xfrm>
                            <a:off x="1139" y="19660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3472E" w:rsidRDefault="00A42D98" w:rsidP="0003472E">
                              <w:pPr>
                                <w:pStyle w:val="a6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Арк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/>
                      </wps:wsp>
                      <wps:wsp>
                        <wps:cNvPr id="15" name="Rectangle 136"/>
                        <wps:cNvSpPr>
                          <a:spLocks noChangeArrowheads="1"/>
                        </wps:cNvSpPr>
                        <wps:spPr bwMode="auto">
                          <a:xfrm>
                            <a:off x="2267" y="19660"/>
                            <a:ext cx="2573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3472E" w:rsidRDefault="00A42D98" w:rsidP="0003472E">
                              <w:pPr>
                                <w:pStyle w:val="a6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№ докум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/>
                      </wps:wsp>
                      <wps:wsp>
                        <wps:cNvPr id="16" name="Rectangle 137"/>
                        <wps:cNvSpPr>
                          <a:spLocks noChangeArrowheads="1"/>
                        </wps:cNvSpPr>
                        <wps:spPr bwMode="auto">
                          <a:xfrm>
                            <a:off x="4983" y="19660"/>
                            <a:ext cx="1534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3472E" w:rsidRDefault="00A42D98" w:rsidP="0003472E">
                              <w:pPr>
                                <w:pStyle w:val="a6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Підпис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/>
                      </wps:wsp>
                      <wps:wsp>
                        <wps:cNvPr id="17" name="Rectangle 138"/>
                        <wps:cNvSpPr>
                          <a:spLocks noChangeArrowheads="1"/>
                        </wps:cNvSpPr>
                        <wps:spPr bwMode="auto">
                          <a:xfrm>
                            <a:off x="660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3472E" w:rsidRDefault="00A42D98" w:rsidP="0003472E">
                              <w:pPr>
                                <w:pStyle w:val="a6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Дата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/>
                      </wps:wsp>
                      <wps:wsp>
                        <wps:cNvPr id="18" name="Rectangle 139"/>
                        <wps:cNvSpPr>
                          <a:spLocks noChangeArrowheads="1"/>
                        </wps:cNvSpPr>
                        <wps:spPr bwMode="auto">
                          <a:xfrm>
                            <a:off x="18949" y="18977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3472E" w:rsidRDefault="00A42D98" w:rsidP="0003472E">
                              <w:pPr>
                                <w:pStyle w:val="a6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Арк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/>
                      </wps:wsp>
                      <wps:wsp>
                        <wps:cNvPr id="19" name="Rectangle 140"/>
                        <wps:cNvSpPr>
                          <a:spLocks noChangeArrowheads="1"/>
                        </wps:cNvSpPr>
                        <wps:spPr bwMode="auto">
                          <a:xfrm>
                            <a:off x="18949" y="19435"/>
                            <a:ext cx="1001" cy="4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sdt>
                              <w:sdtPr>
                                <w:rPr>
                                  <w:rFonts w:asciiTheme="majorHAnsi" w:hAnsiTheme="majorHAnsi"/>
                                  <w:sz w:val="20"/>
                                  <w:szCs w:val="44"/>
                                </w:rPr>
                                <w:id w:val="1760494648"/>
                              </w:sdtPr>
                              <w:sdtEndPr/>
                              <w:sdtContent>
                                <w:sdt>
                                  <w:sdtPr>
                                    <w:rPr>
                                      <w:rFonts w:asciiTheme="majorHAnsi" w:hAnsiTheme="majorHAnsi"/>
                                      <w:sz w:val="20"/>
                                      <w:szCs w:val="44"/>
                                    </w:rPr>
                                    <w:id w:val="590276218"/>
                                  </w:sdtPr>
                                  <w:sdtEndPr/>
                                  <w:sdtContent>
                                    <w:p w:rsidR="0003472E" w:rsidRDefault="00A42D98" w:rsidP="0003472E">
                                      <w:pPr>
                                        <w:jc w:val="center"/>
                                        <w:rPr>
                                          <w:rFonts w:asciiTheme="majorHAnsi" w:hAnsiTheme="majorHAnsi"/>
                                          <w:szCs w:val="44"/>
                                        </w:rPr>
                                      </w:pPr>
                                      <w:r>
                                        <w:rPr>
                                          <w:rFonts w:asciiTheme="majorHAnsi" w:hAnsiTheme="majorHAnsi"/>
                                          <w:sz w:val="20"/>
                                          <w:szCs w:val="44"/>
                                        </w:rPr>
                                        <w:t>4</w:t>
                                      </w:r>
                                    </w:p>
                                  </w:sdtContent>
                                </w:sdt>
                              </w:sdtContent>
                            </w:sdt>
                            <w:p w:rsidR="0003472E" w:rsidRPr="006F40CE" w:rsidRDefault="0003472E" w:rsidP="0003472E"/>
                          </w:txbxContent>
                        </wps:txbx>
                        <wps:bodyPr rot="0" vert="horz" wrap="square" lIns="12700" tIns="12700" rIns="12700" bIns="12700" anchor="t" anchorCtr="0" upright="1"/>
                      </wps:wsp>
                      <wps:wsp>
                        <wps:cNvPr id="20" name="Rectangle 141"/>
                        <wps:cNvSpPr>
                          <a:spLocks noChangeArrowheads="1"/>
                        </wps:cNvSpPr>
                        <wps:spPr bwMode="auto">
                          <a:xfrm>
                            <a:off x="7745" y="19221"/>
                            <a:ext cx="11075" cy="4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941F4" w:rsidRPr="0065739C" w:rsidRDefault="00A42D98" w:rsidP="001941F4">
                              <w:pPr>
                                <w:jc w:val="center"/>
                              </w:pPr>
                              <w:r>
                                <w:t>ЗВ7</w:t>
                              </w:r>
                              <w:r w:rsidRPr="0065739C">
                                <w:t>1.0</w:t>
                              </w:r>
                              <w:r>
                                <w:t>1</w:t>
                              </w:r>
                              <w:r w:rsidRPr="0065739C">
                                <w:t>.00.000ПЗ</w:t>
                              </w:r>
                            </w:p>
                            <w:p w:rsidR="0003472E" w:rsidRPr="00DA566E" w:rsidRDefault="0003472E" w:rsidP="0003472E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group id="Group 122" o:spid="_x0000_s1058" style="width:521.25pt;height:804.75pt;margin-top:19.75pt;margin-left:56.7pt;mso-height-percent:0;mso-height-relative:page;mso-position-horizontal-relative:page;mso-position-vertical-relative:page;mso-width-percent:0;mso-width-relative:page;mso-wrap-distance-bottom:0;mso-wrap-distance-left:9pt;mso-wrap-distance-right:9pt;mso-wrap-distance-top:0;position:absolute;z-index:251669504" coordorigin="0,0" coordsize="21600,21600" o:allowincell="f">
                <v:rect id="_x0000_s1059" style="width:21600;height:21600;position:absolute;v-text-anchor:top" filled="f" fillcolor="this" stroked="t" strokecolor="black" strokeweight="2pt"/>
                <v:line id="_x0000_s1060" style="position:absolute;v-text-anchor:top" from="1180,20465" to="1183,21588" fillcolor="this" stroked="t" strokecolor="black" strokeweight="2pt">
                  <v:stroke joinstyle="round"/>
                </v:line>
                <v:line id="_x0000_s1061" style="position:absolute;v-text-anchor:top" from="11,20456" to="21575,20457" fillcolor="this" stroked="t" strokecolor="black" strokeweight="2pt">
                  <v:stroke joinstyle="round"/>
                </v:line>
                <v:line id="_x0000_s1062" style="position:absolute;v-text-anchor:top" from="2361,20465" to="2363,21588" fillcolor="this" stroked="t" strokecolor="black" strokeweight="2pt">
                  <v:stroke joinstyle="round"/>
                </v:line>
                <v:line id="_x0000_s1063" style="position:absolute;v-text-anchor:top" from="5313,20465" to="5315,21588" fillcolor="this" stroked="t" strokecolor="black" strokeweight="2pt">
                  <v:stroke joinstyle="round"/>
                </v:line>
                <v:line id="_x0000_s1064" style="position:absolute;v-text-anchor:top" from="7082,20476" to="7084,21588" fillcolor="this" stroked="t" strokecolor="black" strokeweight="2pt">
                  <v:stroke joinstyle="round"/>
                </v:line>
                <v:line id="_x0000_s1065" style="position:absolute;v-text-anchor:top" from="8262,20465" to="8264,21577" fillcolor="this" stroked="t" strokecolor="black" strokeweight="2pt">
                  <v:stroke joinstyle="round"/>
                </v:line>
                <v:line id="_x0000_s1066" style="position:absolute;v-text-anchor:top" from="20417,20465" to="20422,21588" fillcolor="this" stroked="t" strokecolor="black" strokeweight="2pt">
                  <v:stroke joinstyle="round"/>
                </v:line>
                <v:line id="_x0000_s1067" style="position:absolute;v-text-anchor:top" from="11,20836" to="8241,20839" fillcolor="this" stroked="t" strokecolor="black" strokeweight="1pt">
                  <v:stroke joinstyle="round"/>
                </v:line>
                <v:line id="_x0000_s1068" style="position:absolute;v-text-anchor:top" from="11,21218" to="8241,21219" fillcolor="this" stroked="t" strokecolor="black" strokeweight="2pt">
                  <v:stroke joinstyle="round"/>
                </v:line>
                <v:line id="_x0000_s1069" style="position:absolute;v-text-anchor:top" from="20433,20840" to="21589,20841" fillcolor="this" stroked="t" strokecolor="black" strokeweight="1pt">
                  <v:stroke joinstyle="round"/>
                </v:line>
                <v:shape id="_x0000_s1070" type="#_x0000_t202" style="width:1080;height:334;left:58;position:absolute;top:21233;v-text-anchor:top" filled="f" fillcolor="this" stroked="f">
                  <v:textbox inset="1pt,1pt,1pt,1pt">
                    <w:txbxContent>
                      <w:p w:rsidR="0003472E" w:rsidP="0003472E">
                        <w:pPr>
                          <w:pStyle w:val="a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Змн</w:t>
                        </w:r>
                        <w:r>
                          <w:rPr>
                            <w:sz w:val="18"/>
                          </w:rPr>
                          <w:t>.</w:t>
                        </w:r>
                      </w:p>
                    </w:txbxContent>
                  </v:textbox>
                </v:shape>
                <v:shape id="_x0000_s1071" type="#_x0000_t202" style="width:1081;height:334;left:1230;position:absolute;top:21233;v-text-anchor:top" filled="f" fillcolor="this" stroked="f">
                  <v:textbox inset="1pt,1pt,1pt,1pt">
                    <w:txbxContent>
                      <w:p w:rsidR="0003472E" w:rsidP="0003472E">
                        <w:pPr>
                          <w:pStyle w:val="a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Арк.</w:t>
                        </w:r>
                      </w:p>
                    </w:txbxContent>
                  </v:textbox>
                </v:shape>
                <v:shape id="_x0000_s1072" type="#_x0000_t202" style="width:2779;height:334;left:2448;position:absolute;top:21233;v-text-anchor:top" filled="f" fillcolor="this" stroked="f">
                  <v:textbox inset="1pt,1pt,1pt,1pt">
                    <w:txbxContent>
                      <w:p w:rsidR="0003472E" w:rsidP="0003472E">
                        <w:pPr>
                          <w:pStyle w:val="a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 xml:space="preserve">№ </w:t>
                        </w:r>
                        <w:r>
                          <w:rPr>
                            <w:sz w:val="18"/>
                          </w:rPr>
                          <w:t>докум</w:t>
                        </w:r>
                        <w:r>
                          <w:rPr>
                            <w:sz w:val="18"/>
                          </w:rPr>
                          <w:t>.</w:t>
                        </w:r>
                      </w:p>
                    </w:txbxContent>
                  </v:textbox>
                </v:shape>
                <v:shape id="_x0000_s1073" type="#_x0000_t202" style="width:1657;height:334;left:5382;position:absolute;top:21233;v-text-anchor:top" filled="f" fillcolor="this" stroked="f">
                  <v:textbox inset="1pt,1pt,1pt,1pt">
                    <w:txbxContent>
                      <w:p w:rsidR="0003472E" w:rsidP="0003472E">
                        <w:pPr>
                          <w:pStyle w:val="a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Підпис</w:t>
                        </w:r>
                      </w:p>
                    </w:txbxContent>
                  </v:textbox>
                </v:shape>
                <v:shape id="_x0000_s1074" type="#_x0000_t202" style="width:1080;height:334;left:7132;position:absolute;top:21233;v-text-anchor:top" filled="f" fillcolor="this" stroked="f">
                  <v:textbox inset="1pt,1pt,1pt,1pt">
                    <w:txbxContent>
                      <w:p w:rsidR="0003472E" w:rsidP="0003472E">
                        <w:pPr>
                          <w:pStyle w:val="a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Дата</w:t>
                        </w:r>
                      </w:p>
                    </w:txbxContent>
                  </v:textbox>
                </v:shape>
                <v:shape id="_x0000_s1075" type="#_x0000_t202" style="width:1081;height:334;left:20465;position:absolute;top:20495;v-text-anchor:top" filled="f" fillcolor="this" stroked="f">
                  <v:textbox inset="1pt,1pt,1pt,1pt">
                    <w:txbxContent>
                      <w:p w:rsidR="0003472E" w:rsidP="0003472E">
                        <w:pPr>
                          <w:pStyle w:val="a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Арк.</w:t>
                        </w:r>
                      </w:p>
                    </w:txbxContent>
                  </v:textbox>
                </v:shape>
                <v:shape id="_x0000_s1076" type="#_x0000_t202" style="width:1081;height:457;left:20465;position:absolute;top:20990;v-text-anchor:top" filled="f" fillcolor="this" stroked="f">
                  <v:textbox inset="1pt,1pt,1pt,1pt">
                    <w:txbxContent>
                      <w:sdt>
                        <w:sdtPr>
                          <w:rPr>
                            <w:rFonts w:asciiTheme="majorHAnsi" w:hAnsiTheme="majorHAnsi"/>
                            <w:sz w:val="20"/>
                            <w:szCs w:val="44"/>
                          </w:rPr>
                          <w:id w:val="766071553"/>
                          <w:richText/>
                        </w:sdtPr>
                        <w:sdtContent>
                          <w:sdt>
                            <w:sdtPr>
                              <w:rPr>
                                <w:rFonts w:asciiTheme="majorHAnsi" w:hAnsiTheme="majorHAnsi"/>
                                <w:sz w:val="20"/>
                                <w:szCs w:val="44"/>
                              </w:rPr>
                              <w:id w:val="527222080"/>
                              <w:richText/>
                            </w:sdtPr>
                            <w:sdtContent>
                              <w:p w:rsidR="0003472E" w:rsidP="0003472E">
                                <w:pPr>
                                  <w:jc w:val="center"/>
                                  <w:rPr>
                                    <w:rFonts w:asciiTheme="majorHAnsi" w:hAnsiTheme="majorHAnsi"/>
                                    <w:szCs w:val="44"/>
                                  </w:rPr>
                                </w:pPr>
                                <w:r>
                                  <w:rPr>
                                    <w:rFonts w:asciiTheme="majorHAnsi" w:hAnsiTheme="majorHAnsi"/>
                                    <w:sz w:val="20"/>
                                    <w:szCs w:val="44"/>
                                  </w:rPr>
                                  <w:t>4</w:t>
                                </w:r>
                              </w:p>
                            </w:sdtContent>
                          </w:sdt>
                        </w:sdtContent>
                      </w:sdt>
                      <w:p w:rsidR="0003472E" w:rsidRPr="006F40CE" w:rsidP="0003472E"/>
                    </w:txbxContent>
                  </v:textbox>
                </v:shape>
                <v:shape id="_x0000_s1077" type="#_x0000_t202" style="width:11961;height:515;left:8365;position:absolute;top:20759;v-text-anchor:top" filled="f" fillcolor="this" stroked="f">
                  <v:textbox inset="1pt,1pt,1pt,1pt">
                    <w:txbxContent>
                      <w:p w:rsidR="001941F4" w:rsidRPr="0065739C" w:rsidP="001941F4">
                        <w:pPr>
                          <w:jc w:val="center"/>
                          <w:rPr>
                            <w:rFonts w:ascii="Times New Roman" w:hAnsi="Times New Roman" w:cs="Times New Roman"/>
                            <w:sz w:val="28"/>
                            <w:szCs w:val="28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 w:val="28"/>
                            <w:szCs w:val="28"/>
                          </w:rPr>
                          <w:t>ЗВ7</w:t>
                        </w:r>
                        <w:r w:rsidRPr="0065739C">
                          <w:rPr>
                            <w:rFonts w:ascii="Times New Roman" w:hAnsi="Times New Roman" w:cs="Times New Roman"/>
                            <w:sz w:val="28"/>
                            <w:szCs w:val="28"/>
                          </w:rPr>
                          <w:t>1.0</w:t>
                        </w:r>
                        <w:r>
                          <w:rPr>
                            <w:rFonts w:ascii="Times New Roman" w:hAnsi="Times New Roman" w:cs="Times New Roman"/>
                            <w:sz w:val="28"/>
                            <w:szCs w:val="28"/>
                          </w:rPr>
                          <w:t>1</w:t>
                        </w:r>
                        <w:r w:rsidRPr="0065739C">
                          <w:rPr>
                            <w:rFonts w:ascii="Times New Roman" w:hAnsi="Times New Roman" w:cs="Times New Roman"/>
                            <w:sz w:val="28"/>
                            <w:szCs w:val="28"/>
                          </w:rPr>
                          <w:t>.00.000ПЗ</w:t>
                        </w:r>
                      </w:p>
                      <w:p w:rsidR="0003472E" w:rsidRPr="00DA566E" w:rsidP="0003472E">
                        <w:pPr>
                          <w:jc w:val="center"/>
                          <w:rPr>
                            <w:sz w:val="28"/>
                            <w:szCs w:val="28"/>
                          </w:rPr>
                        </w:pP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  <w:r w:rsidR="0057456C">
        <w:t xml:space="preserve">The theme </w:t>
      </w:r>
      <w:r w:rsidR="0057456C">
        <w:rPr>
          <w:lang w:val="en-US"/>
        </w:rPr>
        <w:t>of graduation project is</w:t>
      </w:r>
      <w:r w:rsidR="0057456C">
        <w:t xml:space="preserve"> technology</w:t>
      </w:r>
      <w:r w:rsidR="0057456C">
        <w:rPr>
          <w:lang w:val="en-US"/>
        </w:rPr>
        <w:t xml:space="preserve"> of</w:t>
      </w:r>
      <w:r w:rsidR="0057456C" w:rsidRPr="0057456C">
        <w:t xml:space="preserve"> assembl</w:t>
      </w:r>
      <w:r w:rsidR="0057456C">
        <w:t>ing and welding the cyclone</w:t>
      </w:r>
      <w:r w:rsidR="0057456C" w:rsidRPr="00D9124D">
        <w:t xml:space="preserve">. </w:t>
      </w:r>
      <w:r w:rsidR="0057456C" w:rsidRPr="00D9124D">
        <w:rPr>
          <w:lang w:val="en-US"/>
        </w:rPr>
        <w:t xml:space="preserve">Was </w:t>
      </w:r>
      <w:r w:rsidR="0057456C" w:rsidRPr="00D9124D">
        <w:t xml:space="preserve">done design and process analysis products, the main constituent parts of the welded product was estimated capacity for welding base material. Based on the characteristics of the </w:t>
      </w:r>
      <w:r w:rsidR="0057456C" w:rsidRPr="00D9124D">
        <w:rPr>
          <w:lang w:val="en-US"/>
        </w:rPr>
        <w:t xml:space="preserve">main </w:t>
      </w:r>
      <w:r w:rsidR="0057456C" w:rsidRPr="00D9124D">
        <w:t>material</w:t>
      </w:r>
      <w:r w:rsidR="0057456C" w:rsidRPr="00D9124D">
        <w:rPr>
          <w:lang w:val="en-US"/>
        </w:rPr>
        <w:t xml:space="preserve"> were</w:t>
      </w:r>
      <w:r w:rsidR="0057456C" w:rsidRPr="00D9124D">
        <w:t xml:space="preserve"> selected optimal method of welding and welding materials. During the development process was chosen required assembly, welding and auxiliary equipment. After selecting the equipment was designed </w:t>
      </w:r>
      <w:r w:rsidR="0057456C" w:rsidRPr="00D9124D">
        <w:rPr>
          <w:lang w:val="en-US"/>
        </w:rPr>
        <w:t xml:space="preserve"> </w:t>
      </w:r>
      <w:r w:rsidR="0057456C" w:rsidRPr="00D9124D">
        <w:t>workshop plan for the production design, which is considered in this  project. It was also calculated estimated parameters of welding and expenses additive wire and shielding gas mixture.</w:t>
      </w:r>
    </w:p>
    <w:p w:rsidR="0046191F" w:rsidRPr="00D9124D" w:rsidRDefault="00A42D98" w:rsidP="009935B7">
      <w:pPr>
        <w:tabs>
          <w:tab w:val="left" w:pos="2640"/>
        </w:tabs>
        <w:spacing w:line="360" w:lineRule="auto"/>
        <w:ind w:firstLine="540"/>
        <w:jc w:val="both"/>
        <w:rPr>
          <w:lang w:val="en-US"/>
        </w:rPr>
      </w:pPr>
      <w:r w:rsidRPr="00D9124D">
        <w:rPr>
          <w:lang w:val="en-US"/>
        </w:rPr>
        <w:t>Moreover were defined cost assembly and welding process and economic feasibility of the developed technology. Economic calculations formed in the corresponding section.</w:t>
      </w:r>
    </w:p>
    <w:p w:rsidR="0046191F" w:rsidRPr="00D9124D" w:rsidRDefault="00A42D98" w:rsidP="009935B7">
      <w:pPr>
        <w:tabs>
          <w:tab w:val="left" w:pos="2640"/>
        </w:tabs>
        <w:spacing w:line="360" w:lineRule="auto"/>
        <w:ind w:firstLine="540"/>
        <w:jc w:val="both"/>
        <w:sectPr w:rsidR="0046191F" w:rsidRPr="00D9124D" w:rsidSect="00766E39">
          <w:pgSz w:w="11906" w:h="16838"/>
          <w:pgMar w:top="1134" w:right="850" w:bottom="1134" w:left="1701" w:header="708" w:footer="708" w:gutter="0"/>
          <w:pgNumType w:start="3"/>
          <w:cols w:space="708"/>
          <w:docGrid w:linePitch="360"/>
        </w:sectPr>
      </w:pPr>
      <w:r w:rsidRPr="00D9124D">
        <w:rPr>
          <w:lang w:val="en-US"/>
        </w:rPr>
        <w:t>To ensure safety in the implementation of the developed technol</w:t>
      </w:r>
      <w:r w:rsidRPr="00D9124D">
        <w:rPr>
          <w:lang w:val="en-US"/>
        </w:rPr>
        <w:t>ogy, based on information about the welding factors that adversely affect the human body, was made in the relevant section. Within the section of the analysis conditions, hazards identified and developed a set of engineering solutions for their remedied to</w:t>
      </w:r>
      <w:r w:rsidRPr="00D9124D">
        <w:rPr>
          <w:lang w:val="en-US"/>
        </w:rPr>
        <w:t xml:space="preserve"> the specifics of the developed technology.</w:t>
      </w:r>
    </w:p>
    <w:p w:rsidR="008652D2" w:rsidRPr="00FF78F1" w:rsidRDefault="00A42D98" w:rsidP="00F5418D">
      <w:pPr>
        <w:spacing w:line="360" w:lineRule="auto"/>
        <w:jc w:val="center"/>
        <w:rPr>
          <w:b/>
          <w:i/>
        </w:rPr>
      </w:pPr>
      <w:r>
        <w:rPr>
          <w:b/>
          <w:i/>
          <w:noProof/>
          <w:lang w:eastAsia="uk-UA"/>
        </w:rPr>
        <w:lastRenderedPageBreak/>
        <mc:AlternateContent>
          <mc:Choice Requires="wpg">
            <w:drawing>
              <wp:anchor distT="0" distB="0" distL="114300" distR="114300" simplePos="0" relativeHeight="251664384" behindDoc="0" locked="1" layoutInCell="0" allowOverlap="1">
                <wp:simplePos x="0" y="0"/>
                <wp:positionH relativeFrom="page">
                  <wp:posOffset>720090</wp:posOffset>
                </wp:positionH>
                <wp:positionV relativeFrom="page">
                  <wp:posOffset>252095</wp:posOffset>
                </wp:positionV>
                <wp:extent cx="6588760" cy="10189210"/>
                <wp:effectExtent l="15240" t="13970" r="15875" b="17145"/>
                <wp:wrapNone/>
                <wp:docPr id="924570964" name="Group 29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588760" cy="10189210"/>
                          <a:chOff x="0" y="0"/>
                          <a:chExt cx="20000" cy="20000"/>
                        </a:xfrm>
                      </wpg:grpSpPr>
                      <wps:wsp>
                        <wps:cNvPr id="1532267231" name="Rectangle 296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20000" cy="20000"/>
                          </a:xfrm>
                          <a:prstGeom prst="rect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/>
                      </wps:wsp>
                      <wps:wsp>
                        <wps:cNvPr id="1125754267" name="Line 297"/>
                        <wps:cNvCnPr/>
                        <wps:spPr bwMode="auto">
                          <a:xfrm>
                            <a:off x="1093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2509407" name="Line 298"/>
                        <wps:cNvCnPr/>
                        <wps:spPr bwMode="auto">
                          <a:xfrm>
                            <a:off x="10" y="18941"/>
                            <a:ext cx="19967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47914726" name="Line 299"/>
                        <wps:cNvCnPr/>
                        <wps:spPr bwMode="auto">
                          <a:xfrm>
                            <a:off x="2186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46449497" name="Line 300"/>
                        <wps:cNvCnPr/>
                        <wps:spPr bwMode="auto">
                          <a:xfrm>
                            <a:off x="4919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29410811" name="Line 301"/>
                        <wps:cNvCnPr/>
                        <wps:spPr bwMode="auto">
                          <a:xfrm>
                            <a:off x="6557" y="1895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38618246" name="Line 302"/>
                        <wps:cNvCnPr/>
                        <wps:spPr bwMode="auto">
                          <a:xfrm>
                            <a:off x="7650" y="1894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49640595" name="Line 303"/>
                        <wps:cNvCnPr/>
                        <wps:spPr bwMode="auto">
                          <a:xfrm>
                            <a:off x="18905" y="18949"/>
                            <a:ext cx="4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25080435" name="Line 304"/>
                        <wps:cNvCnPr/>
                        <wps:spPr bwMode="auto">
                          <a:xfrm>
                            <a:off x="10" y="19293"/>
                            <a:ext cx="7621" cy="2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88056508" name="Line 305"/>
                        <wps:cNvCnPr/>
                        <wps:spPr bwMode="auto">
                          <a:xfrm>
                            <a:off x="10" y="19646"/>
                            <a:ext cx="7621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73189385" name="Line 306"/>
                        <wps:cNvCnPr/>
                        <wps:spPr bwMode="auto">
                          <a:xfrm>
                            <a:off x="18919" y="19296"/>
                            <a:ext cx="1071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21214301" name="Rectangle 307"/>
                        <wps:cNvSpPr>
                          <a:spLocks noChangeArrowheads="1"/>
                        </wps:cNvSpPr>
                        <wps:spPr bwMode="auto">
                          <a:xfrm>
                            <a:off x="5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D68E9" w:rsidRDefault="00A42D98" w:rsidP="000D68E9">
                              <w:pPr>
                                <w:pStyle w:val="a6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Змн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/>
                      </wps:wsp>
                      <wps:wsp>
                        <wps:cNvPr id="952610228" name="Rectangle 308"/>
                        <wps:cNvSpPr>
                          <a:spLocks noChangeArrowheads="1"/>
                        </wps:cNvSpPr>
                        <wps:spPr bwMode="auto">
                          <a:xfrm>
                            <a:off x="1139" y="19660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D68E9" w:rsidRDefault="00A42D98" w:rsidP="000D68E9">
                              <w:pPr>
                                <w:pStyle w:val="a6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Арк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/>
                      </wps:wsp>
                      <wps:wsp>
                        <wps:cNvPr id="1516797289" name="Rectangle 309"/>
                        <wps:cNvSpPr>
                          <a:spLocks noChangeArrowheads="1"/>
                        </wps:cNvSpPr>
                        <wps:spPr bwMode="auto">
                          <a:xfrm>
                            <a:off x="2267" y="19660"/>
                            <a:ext cx="2573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D68E9" w:rsidRDefault="00A42D98" w:rsidP="000D68E9">
                              <w:pPr>
                                <w:pStyle w:val="a6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№ докум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/>
                      </wps:wsp>
                      <wps:wsp>
                        <wps:cNvPr id="1917467509" name="Rectangle 310"/>
                        <wps:cNvSpPr>
                          <a:spLocks noChangeArrowheads="1"/>
                        </wps:cNvSpPr>
                        <wps:spPr bwMode="auto">
                          <a:xfrm>
                            <a:off x="4983" y="19660"/>
                            <a:ext cx="1534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D68E9" w:rsidRDefault="00A42D98" w:rsidP="000D68E9">
                              <w:pPr>
                                <w:pStyle w:val="a6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Підпис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/>
                      </wps:wsp>
                      <wps:wsp>
                        <wps:cNvPr id="1162524770" name="Rectangle 311"/>
                        <wps:cNvSpPr>
                          <a:spLocks noChangeArrowheads="1"/>
                        </wps:cNvSpPr>
                        <wps:spPr bwMode="auto">
                          <a:xfrm>
                            <a:off x="660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D68E9" w:rsidRDefault="00A42D98" w:rsidP="000D68E9">
                              <w:pPr>
                                <w:pStyle w:val="a6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Дата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/>
                      </wps:wsp>
                      <wps:wsp>
                        <wps:cNvPr id="2138786740" name="Rectangle 312"/>
                        <wps:cNvSpPr>
                          <a:spLocks noChangeArrowheads="1"/>
                        </wps:cNvSpPr>
                        <wps:spPr bwMode="auto">
                          <a:xfrm>
                            <a:off x="18949" y="18977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D68E9" w:rsidRDefault="00A42D98" w:rsidP="000D68E9">
                              <w:pPr>
                                <w:pStyle w:val="a6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Арк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/>
                      </wps:wsp>
                      <wps:wsp>
                        <wps:cNvPr id="1629043666" name="Rectangle 313"/>
                        <wps:cNvSpPr>
                          <a:spLocks noChangeArrowheads="1"/>
                        </wps:cNvSpPr>
                        <wps:spPr bwMode="auto">
                          <a:xfrm>
                            <a:off x="18949" y="19435"/>
                            <a:ext cx="1001" cy="4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sdt>
                              <w:sdtPr>
                                <w:rPr>
                                  <w:rFonts w:asciiTheme="majorHAnsi" w:hAnsiTheme="majorHAnsi"/>
                                  <w:sz w:val="20"/>
                                  <w:szCs w:val="44"/>
                                </w:rPr>
                                <w:id w:val="82490029"/>
                              </w:sdtPr>
                              <w:sdtEndPr/>
                              <w:sdtContent>
                                <w:sdt>
                                  <w:sdtPr>
                                    <w:rPr>
                                      <w:rFonts w:asciiTheme="majorHAnsi" w:hAnsiTheme="majorHAnsi"/>
                                      <w:sz w:val="20"/>
                                      <w:szCs w:val="44"/>
                                    </w:rPr>
                                    <w:id w:val="82490030"/>
                                  </w:sdtPr>
                                  <w:sdtEndPr/>
                                  <w:sdtContent>
                                    <w:p w:rsidR="000D68E9" w:rsidRDefault="00A42D98" w:rsidP="000D68E9">
                                      <w:pPr>
                                        <w:jc w:val="center"/>
                                        <w:rPr>
                                          <w:rFonts w:asciiTheme="majorHAnsi" w:hAnsiTheme="majorHAnsi"/>
                                          <w:szCs w:val="44"/>
                                        </w:rPr>
                                      </w:pPr>
                                      <w:r w:rsidRPr="000D68E9">
                                        <w:rPr>
                                          <w:rFonts w:asciiTheme="majorHAnsi" w:hAnsiTheme="majorHAnsi"/>
                                          <w:sz w:val="20"/>
                                          <w:szCs w:val="44"/>
                                        </w:rPr>
                                        <w:fldChar w:fldCharType="begin"/>
                                      </w:r>
                                      <w:r w:rsidRPr="000D68E9">
                                        <w:rPr>
                                          <w:rFonts w:asciiTheme="majorHAnsi" w:hAnsiTheme="majorHAnsi"/>
                                          <w:sz w:val="20"/>
                                          <w:szCs w:val="44"/>
                                        </w:rPr>
                                        <w:instrText>PAGE   \* MERGEFORMAT</w:instrText>
                                      </w:r>
                                      <w:r w:rsidRPr="000D68E9">
                                        <w:rPr>
                                          <w:rFonts w:asciiTheme="majorHAnsi" w:hAnsiTheme="majorHAnsi"/>
                                          <w:sz w:val="20"/>
                                          <w:szCs w:val="44"/>
                                        </w:rPr>
                                        <w:fldChar w:fldCharType="separate"/>
                                      </w:r>
                                      <w:r w:rsidR="001802F4">
                                        <w:rPr>
                                          <w:rFonts w:asciiTheme="majorHAnsi" w:hAnsiTheme="majorHAnsi"/>
                                          <w:noProof/>
                                          <w:sz w:val="20"/>
                                          <w:szCs w:val="44"/>
                                        </w:rPr>
                                        <w:t>5</w:t>
                                      </w:r>
                                      <w:r w:rsidRPr="000D68E9">
                                        <w:rPr>
                                          <w:rFonts w:asciiTheme="majorHAnsi" w:hAnsiTheme="majorHAnsi"/>
                                          <w:sz w:val="20"/>
                                          <w:szCs w:val="44"/>
                                        </w:rPr>
                                        <w:fldChar w:fldCharType="end"/>
                                      </w:r>
                                    </w:p>
                                  </w:sdtContent>
                                </w:sdt>
                              </w:sdtContent>
                            </w:sdt>
                            <w:p w:rsidR="000D68E9" w:rsidRPr="006F40CE" w:rsidRDefault="000D68E9" w:rsidP="000D68E9"/>
                          </w:txbxContent>
                        </wps:txbx>
                        <wps:bodyPr rot="0" vert="horz" wrap="square" lIns="12700" tIns="12700" rIns="12700" bIns="12700" anchor="t" anchorCtr="0" upright="1"/>
                      </wps:wsp>
                      <wps:wsp>
                        <wps:cNvPr id="1674737983" name="Rectangle 314"/>
                        <wps:cNvSpPr>
                          <a:spLocks noChangeArrowheads="1"/>
                        </wps:cNvSpPr>
                        <wps:spPr bwMode="auto">
                          <a:xfrm>
                            <a:off x="7745" y="19221"/>
                            <a:ext cx="11075" cy="4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D68E9" w:rsidRPr="0065739C" w:rsidRDefault="00A42D98" w:rsidP="000D68E9">
                              <w:pPr>
                                <w:jc w:val="center"/>
                              </w:pPr>
                              <w:r>
                                <w:t>ЗВ7</w:t>
                              </w:r>
                              <w:r w:rsidRPr="0065739C">
                                <w:t>1.0</w:t>
                              </w:r>
                              <w:r>
                                <w:t>1</w:t>
                              </w:r>
                              <w:r w:rsidRPr="0065739C">
                                <w:t>.00.000ПЗ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group id="Group 295" o:spid="_x0000_s1078" style="width:521.25pt;height:804.75pt;margin-top:19.85pt;margin-left:56.7pt;mso-height-percent:0;mso-height-relative:page;mso-position-horizontal-relative:page;mso-position-vertical-relative:page;mso-width-percent:0;mso-width-relative:page;mso-wrap-distance-bottom:0;mso-wrap-distance-left:9pt;mso-wrap-distance-right:9pt;mso-wrap-distance-top:0;position:absolute;z-index:251663360" coordorigin="0,0" coordsize="21600,21600" o:allowincell="f">
                <v:rect id="_x0000_s1079" style="width:21600;height:21600;position:absolute;v-text-anchor:top" filled="f" fillcolor="this" stroked="t" strokecolor="black" strokeweight="2pt"/>
                <v:line id="_x0000_s1080" style="position:absolute;v-text-anchor:top" from="1180,20465" to="1183,21588" fillcolor="this" stroked="t" strokecolor="black" strokeweight="2pt">
                  <v:stroke joinstyle="round"/>
                </v:line>
                <v:line id="_x0000_s1081" style="position:absolute;v-text-anchor:top" from="11,20456" to="21575,20457" fillcolor="this" stroked="t" strokecolor="black" strokeweight="2pt">
                  <v:stroke joinstyle="round"/>
                </v:line>
                <v:line id="_x0000_s1082" style="position:absolute;v-text-anchor:top" from="2361,20465" to="2363,21588" fillcolor="this" stroked="t" strokecolor="black" strokeweight="2pt">
                  <v:stroke joinstyle="round"/>
                </v:line>
                <v:line id="_x0000_s1083" style="position:absolute;v-text-anchor:top" from="5313,20465" to="5315,21588" fillcolor="this" stroked="t" strokecolor="black" strokeweight="2pt">
                  <v:stroke joinstyle="round"/>
                </v:line>
                <v:line id="_x0000_s1084" style="position:absolute;v-text-anchor:top" from="7082,20476" to="7084,21588" fillcolor="this" stroked="t" strokecolor="black" strokeweight="2pt">
                  <v:stroke joinstyle="round"/>
                </v:line>
                <v:line id="_x0000_s1085" style="position:absolute;v-text-anchor:top" from="8262,20465" to="8264,21577" fillcolor="this" stroked="t" strokecolor="black" strokeweight="2pt">
                  <v:stroke joinstyle="round"/>
                </v:line>
                <v:line id="_x0000_s1086" style="position:absolute;v-text-anchor:top" from="20417,20465" to="20422,21588" fillcolor="this" stroked="t" strokecolor="black" strokeweight="2pt">
                  <v:stroke joinstyle="round"/>
                </v:line>
                <v:line id="_x0000_s1087" style="position:absolute;v-text-anchor:top" from="11,20836" to="8241,20839" fillcolor="this" stroked="t" strokecolor="black" strokeweight="1pt">
                  <v:stroke joinstyle="round"/>
                </v:line>
                <v:line id="_x0000_s1088" style="position:absolute;v-text-anchor:top" from="11,21218" to="8241,21219" fillcolor="this" stroked="t" strokecolor="black" strokeweight="2pt">
                  <v:stroke joinstyle="round"/>
                </v:line>
                <v:line id="_x0000_s1089" style="position:absolute;v-text-anchor:top" from="20433,20840" to="21589,20841" fillcolor="this" stroked="t" strokecolor="black" strokeweight="1pt">
                  <v:stroke joinstyle="round"/>
                </v:line>
                <v:shape id="_x0000_s1090" type="#_x0000_t202" style="width:1080;height:334;left:58;position:absolute;top:21233;v-text-anchor:top" filled="f" fillcolor="this" stroked="f">
                  <v:textbox inset="1pt,1pt,1pt,1pt">
                    <w:txbxContent>
                      <w:p w:rsidR="000D68E9" w:rsidP="000D68E9">
                        <w:pPr>
                          <w:pStyle w:val="a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Змн</w:t>
                        </w:r>
                        <w:r>
                          <w:rPr>
                            <w:sz w:val="18"/>
                          </w:rPr>
                          <w:t>.</w:t>
                        </w:r>
                      </w:p>
                    </w:txbxContent>
                  </v:textbox>
                </v:shape>
                <v:shape id="_x0000_s1091" type="#_x0000_t202" style="width:1081;height:334;left:1230;position:absolute;top:21233;v-text-anchor:top" filled="f" fillcolor="this" stroked="f">
                  <v:textbox inset="1pt,1pt,1pt,1pt">
                    <w:txbxContent>
                      <w:p w:rsidR="000D68E9" w:rsidP="000D68E9">
                        <w:pPr>
                          <w:pStyle w:val="a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Арк.</w:t>
                        </w:r>
                      </w:p>
                    </w:txbxContent>
                  </v:textbox>
                </v:shape>
                <v:shape id="_x0000_s1092" type="#_x0000_t202" style="width:2779;height:334;left:2448;position:absolute;top:21233;v-text-anchor:top" filled="f" fillcolor="this" stroked="f">
                  <v:textbox inset="1pt,1pt,1pt,1pt">
                    <w:txbxContent>
                      <w:p w:rsidR="000D68E9" w:rsidP="000D68E9">
                        <w:pPr>
                          <w:pStyle w:val="a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 xml:space="preserve">№ </w:t>
                        </w:r>
                        <w:r>
                          <w:rPr>
                            <w:sz w:val="18"/>
                          </w:rPr>
                          <w:t>докум</w:t>
                        </w:r>
                        <w:r>
                          <w:rPr>
                            <w:sz w:val="18"/>
                          </w:rPr>
                          <w:t>.</w:t>
                        </w:r>
                      </w:p>
                    </w:txbxContent>
                  </v:textbox>
                </v:shape>
                <v:shape id="_x0000_s1093" type="#_x0000_t202" style="width:1657;height:334;left:5382;position:absolute;top:21233;v-text-anchor:top" filled="f" fillcolor="this" stroked="f">
                  <v:textbox inset="1pt,1pt,1pt,1pt">
                    <w:txbxContent>
                      <w:p w:rsidR="000D68E9" w:rsidP="000D68E9">
                        <w:pPr>
                          <w:pStyle w:val="a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Підпис</w:t>
                        </w:r>
                      </w:p>
                    </w:txbxContent>
                  </v:textbox>
                </v:shape>
                <v:shape id="_x0000_s1094" type="#_x0000_t202" style="width:1080;height:334;left:7132;position:absolute;top:21233;v-text-anchor:top" filled="f" fillcolor="this" stroked="f">
                  <v:textbox inset="1pt,1pt,1pt,1pt">
                    <w:txbxContent>
                      <w:p w:rsidR="000D68E9" w:rsidP="000D68E9">
                        <w:pPr>
                          <w:pStyle w:val="a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Дата</w:t>
                        </w:r>
                      </w:p>
                    </w:txbxContent>
                  </v:textbox>
                </v:shape>
                <v:shape id="_x0000_s1095" type="#_x0000_t202" style="width:1081;height:334;left:20465;position:absolute;top:20495;v-text-anchor:top" filled="f" fillcolor="this" stroked="f">
                  <v:textbox inset="1pt,1pt,1pt,1pt">
                    <w:txbxContent>
                      <w:p w:rsidR="000D68E9" w:rsidP="000D68E9">
                        <w:pPr>
                          <w:pStyle w:val="a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Арк.</w:t>
                        </w:r>
                      </w:p>
                    </w:txbxContent>
                  </v:textbox>
                </v:shape>
                <v:shape id="_x0000_s1096" type="#_x0000_t202" style="width:1081;height:457;left:20465;position:absolute;top:20990;v-text-anchor:top" filled="f" fillcolor="this" stroked="f">
                  <v:textbox inset="1pt,1pt,1pt,1pt">
                    <w:txbxContent>
                      <w:sdt>
                        <w:sdtPr>
                          <w:rPr>
                            <w:rFonts w:asciiTheme="majorHAnsi" w:hAnsiTheme="majorHAnsi"/>
                            <w:sz w:val="20"/>
                            <w:szCs w:val="44"/>
                          </w:rPr>
                          <w:id w:val="1345327498"/>
                          <w:richText/>
                        </w:sdtPr>
                        <w:sdtContent>
                          <w:sdt>
                            <w:sdtPr>
                              <w:rPr>
                                <w:rFonts w:asciiTheme="majorHAnsi" w:hAnsiTheme="majorHAnsi"/>
                                <w:sz w:val="20"/>
                                <w:szCs w:val="44"/>
                              </w:rPr>
                              <w:id w:val="1632012669"/>
                              <w:richText/>
                            </w:sdtPr>
                            <w:sdtContent>
                              <w:p w:rsidR="000D68E9" w:rsidP="000D68E9">
                                <w:pPr>
                                  <w:jc w:val="center"/>
                                  <w:rPr>
                                    <w:rFonts w:asciiTheme="majorHAnsi" w:hAnsiTheme="majorHAnsi"/>
                                    <w:szCs w:val="44"/>
                                  </w:rPr>
                                </w:pPr>
                                <w:r w:rsidRPr="000D68E9">
                                  <w:rPr>
                                    <w:rFonts w:asciiTheme="majorHAnsi" w:hAnsiTheme="majorHAnsi"/>
                                    <w:sz w:val="20"/>
                                    <w:szCs w:val="44"/>
                                  </w:rPr>
                                  <w:fldChar w:fldCharType="begin"/>
                                </w:r>
                                <w:r w:rsidRPr="000D68E9">
                                  <w:rPr>
                                    <w:rFonts w:asciiTheme="majorHAnsi" w:hAnsiTheme="majorHAnsi"/>
                                    <w:sz w:val="20"/>
                                    <w:szCs w:val="44"/>
                                  </w:rPr>
                                  <w:instrText>PAGE   \* MERGEFORMAT</w:instrText>
                                </w:r>
                                <w:r w:rsidRPr="000D68E9">
                                  <w:rPr>
                                    <w:rFonts w:asciiTheme="majorHAnsi" w:hAnsiTheme="majorHAnsi"/>
                                    <w:sz w:val="20"/>
                                    <w:szCs w:val="44"/>
                                  </w:rPr>
                                  <w:fldChar w:fldCharType="separate"/>
                                </w:r>
                                <w:r w:rsidR="001802F4">
                                  <w:rPr>
                                    <w:rFonts w:asciiTheme="majorHAnsi" w:hAnsiTheme="majorHAnsi"/>
                                    <w:noProof/>
                                    <w:sz w:val="20"/>
                                    <w:szCs w:val="44"/>
                                  </w:rPr>
                                  <w:t>5</w:t>
                                </w:r>
                                <w:r w:rsidRPr="000D68E9">
                                  <w:rPr>
                                    <w:rFonts w:asciiTheme="majorHAnsi" w:hAnsiTheme="majorHAnsi"/>
                                    <w:sz w:val="20"/>
                                    <w:szCs w:val="44"/>
                                  </w:rPr>
                                  <w:fldChar w:fldCharType="end"/>
                                </w:r>
                              </w:p>
                            </w:sdtContent>
                          </w:sdt>
                        </w:sdtContent>
                      </w:sdt>
                      <w:p w:rsidR="000D68E9" w:rsidRPr="006F40CE" w:rsidP="000D68E9"/>
                    </w:txbxContent>
                  </v:textbox>
                </v:shape>
                <v:shape id="_x0000_s1097" type="#_x0000_t202" style="width:11961;height:515;left:8365;position:absolute;top:20759;v-text-anchor:top" filled="f" fillcolor="this" stroked="f">
                  <v:textbox inset="1pt,1pt,1pt,1pt">
                    <w:txbxContent>
                      <w:p w:rsidR="000D68E9" w:rsidRPr="0065739C" w:rsidP="000D68E9">
                        <w:pPr>
                          <w:jc w:val="center"/>
                          <w:rPr>
                            <w:rFonts w:ascii="Times New Roman" w:hAnsi="Times New Roman" w:cs="Times New Roman"/>
                            <w:sz w:val="28"/>
                            <w:szCs w:val="28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 w:val="28"/>
                            <w:szCs w:val="28"/>
                          </w:rPr>
                          <w:t>ЗВ7</w:t>
                        </w:r>
                        <w:r w:rsidRPr="0065739C">
                          <w:rPr>
                            <w:rFonts w:ascii="Times New Roman" w:hAnsi="Times New Roman" w:cs="Times New Roman"/>
                            <w:sz w:val="28"/>
                            <w:szCs w:val="28"/>
                          </w:rPr>
                          <w:t>1.0</w:t>
                        </w:r>
                        <w:r>
                          <w:rPr>
                            <w:rFonts w:ascii="Times New Roman" w:hAnsi="Times New Roman" w:cs="Times New Roman"/>
                            <w:sz w:val="28"/>
                            <w:szCs w:val="28"/>
                          </w:rPr>
                          <w:t>1</w:t>
                        </w:r>
                        <w:r w:rsidRPr="0065739C">
                          <w:rPr>
                            <w:rFonts w:ascii="Times New Roman" w:hAnsi="Times New Roman" w:cs="Times New Roman"/>
                            <w:sz w:val="28"/>
                            <w:szCs w:val="28"/>
                          </w:rPr>
                          <w:t>.00.000ПЗ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  <w:r w:rsidR="008652D2" w:rsidRPr="00FF78F1">
        <w:rPr>
          <w:b/>
          <w:i/>
        </w:rPr>
        <w:t>Зміст</w:t>
      </w:r>
    </w:p>
    <w:p w:rsidR="00EA6057" w:rsidRPr="008E6AD3" w:rsidRDefault="00A42D98" w:rsidP="00F5418D">
      <w:pPr>
        <w:spacing w:line="360" w:lineRule="auto"/>
        <w:jc w:val="both"/>
      </w:pPr>
      <w:r w:rsidRPr="008E6AD3">
        <w:t>В</w:t>
      </w:r>
      <w:r w:rsidR="00FF78F1">
        <w:t>с</w:t>
      </w:r>
      <w:r w:rsidR="00A93C0C" w:rsidRPr="008E6AD3">
        <w:t>туп</w:t>
      </w:r>
      <w:r w:rsidR="00D24826">
        <w:t>……………………………………………………………………</w:t>
      </w:r>
      <w:r w:rsidR="00665BE5">
        <w:t>……...</w:t>
      </w:r>
      <w:r w:rsidR="00D24826">
        <w:t>…</w:t>
      </w:r>
      <w:r w:rsidR="00CD7C81">
        <w:t>.</w:t>
      </w:r>
      <w:r w:rsidR="00FF78F1">
        <w:t>7</w:t>
      </w:r>
    </w:p>
    <w:p w:rsidR="00EA6057" w:rsidRPr="00F5418D" w:rsidRDefault="00A42D98" w:rsidP="00F5418D">
      <w:pPr>
        <w:spacing w:line="360" w:lineRule="auto"/>
        <w:jc w:val="both"/>
      </w:pPr>
      <w:r>
        <w:rPr>
          <w:lang w:val="ru-RU"/>
        </w:rPr>
        <w:t>1</w:t>
      </w:r>
      <w:r w:rsidR="0021553F" w:rsidRPr="00F5418D">
        <w:t xml:space="preserve">. </w:t>
      </w:r>
      <w:r w:rsidRPr="00F5418D">
        <w:rPr>
          <w:lang w:val="ru-RU"/>
        </w:rPr>
        <w:t>Технолог</w:t>
      </w:r>
      <w:r w:rsidRPr="00F5418D">
        <w:t>ія зварювання пилоочисника</w:t>
      </w:r>
      <w:r w:rsidR="00665BE5" w:rsidRPr="00F5418D">
        <w:t>…………</w:t>
      </w:r>
      <w:r w:rsidRPr="00F5418D">
        <w:t>……</w:t>
      </w:r>
      <w:r w:rsidR="00665BE5" w:rsidRPr="00F5418D">
        <w:t>…</w:t>
      </w:r>
      <w:r w:rsidR="00755A52" w:rsidRPr="00F5418D">
        <w:t>..</w:t>
      </w:r>
      <w:r w:rsidRPr="00F5418D">
        <w:t>.</w:t>
      </w:r>
      <w:r w:rsidR="000C0B5F" w:rsidRPr="00F5418D">
        <w:t>.</w:t>
      </w:r>
      <w:r w:rsidR="009A601A" w:rsidRPr="00F5418D">
        <w:t>.</w:t>
      </w:r>
      <w:r w:rsidR="006766FE" w:rsidRPr="00F5418D">
        <w:t>.</w:t>
      </w:r>
      <w:r w:rsidR="00D24826" w:rsidRPr="00F5418D">
        <w:t>.</w:t>
      </w:r>
      <w:r>
        <w:rPr>
          <w:lang w:val="ru-RU"/>
        </w:rPr>
        <w:t>.......................</w:t>
      </w:r>
      <w:r w:rsidR="00CD7C81" w:rsidRPr="00F5418D">
        <w:t>.</w:t>
      </w:r>
      <w:r>
        <w:rPr>
          <w:lang w:val="ru-RU"/>
        </w:rPr>
        <w:t>.</w:t>
      </w:r>
      <w:r w:rsidR="00CD7C81" w:rsidRPr="00F5418D">
        <w:t>.</w:t>
      </w:r>
      <w:r w:rsidR="006766FE" w:rsidRPr="00F5418D">
        <w:t>.</w:t>
      </w:r>
      <w:r w:rsidR="00FF78F1" w:rsidRPr="00F5418D">
        <w:t>8</w:t>
      </w:r>
    </w:p>
    <w:p w:rsidR="00F5418D" w:rsidRPr="00F5418D" w:rsidRDefault="00A42D98" w:rsidP="00F5418D">
      <w:pPr>
        <w:spacing w:line="360" w:lineRule="auto"/>
        <w:rPr>
          <w:lang w:val="ru-RU"/>
        </w:rPr>
      </w:pPr>
      <w:r w:rsidRPr="00F5418D">
        <w:t>1.1 Конструктивно-технологічний аналіз виробу</w:t>
      </w:r>
      <w:r>
        <w:rPr>
          <w:lang w:val="ru-RU"/>
        </w:rPr>
        <w:t>……………………………....8</w:t>
      </w:r>
    </w:p>
    <w:p w:rsidR="00EA6057" w:rsidRPr="00F5418D" w:rsidRDefault="00A42D98" w:rsidP="00F5418D">
      <w:pPr>
        <w:spacing w:line="360" w:lineRule="auto"/>
        <w:rPr>
          <w:lang w:val="ru-RU"/>
        </w:rPr>
      </w:pPr>
      <w:r>
        <w:rPr>
          <w:lang w:val="ru-RU"/>
        </w:rPr>
        <w:t xml:space="preserve">1.2 Характеристи основного </w:t>
      </w:r>
      <w:r w:rsidRPr="00F5418D">
        <w:rPr>
          <w:lang w:val="ru-RU"/>
        </w:rPr>
        <w:t>матер</w:t>
      </w:r>
      <w:r w:rsidRPr="00F5418D">
        <w:t>іалу</w:t>
      </w:r>
      <w:r w:rsidR="00665BE5">
        <w:t>………………………………</w:t>
      </w:r>
      <w:r w:rsidR="006766FE" w:rsidRPr="008E6AD3">
        <w:t>…</w:t>
      </w:r>
      <w:r w:rsidR="00665BE5">
        <w:t>…...</w:t>
      </w:r>
      <w:r w:rsidR="000C0B5F">
        <w:t>.</w:t>
      </w:r>
      <w:r w:rsidR="00D24826">
        <w:t>…</w:t>
      </w:r>
      <w:r>
        <w:t>1</w:t>
      </w:r>
      <w:r>
        <w:rPr>
          <w:lang w:val="ru-RU"/>
        </w:rPr>
        <w:t>0</w:t>
      </w:r>
    </w:p>
    <w:p w:rsidR="00F5418D" w:rsidRPr="00F5418D" w:rsidRDefault="00A42D98" w:rsidP="00F5418D">
      <w:pPr>
        <w:spacing w:line="360" w:lineRule="auto"/>
        <w:rPr>
          <w:lang w:val="ru-RU"/>
        </w:rPr>
      </w:pPr>
      <w:r w:rsidRPr="00F5418D">
        <w:t>1.3 Здатність до зварювання</w:t>
      </w:r>
      <w:r>
        <w:rPr>
          <w:lang w:val="ru-RU"/>
        </w:rPr>
        <w:t>………………………………………………….…11</w:t>
      </w:r>
    </w:p>
    <w:p w:rsidR="00FE5CA4" w:rsidRPr="008E6AD3" w:rsidRDefault="00A42D98" w:rsidP="00F5418D">
      <w:pPr>
        <w:spacing w:line="360" w:lineRule="auto"/>
        <w:jc w:val="both"/>
      </w:pPr>
      <w:r>
        <w:rPr>
          <w:lang w:val="ru-RU"/>
        </w:rPr>
        <w:t>1.3</w:t>
      </w:r>
      <w:r w:rsidRPr="008E6AD3">
        <w:t>.1</w:t>
      </w:r>
      <w:r w:rsidR="00D24826">
        <w:t>.</w:t>
      </w:r>
      <w:r w:rsidRPr="008E6AD3">
        <w:t xml:space="preserve"> Схильність до утворення холодних тріщин</w:t>
      </w:r>
      <w:r w:rsidR="00665BE5">
        <w:t>……</w:t>
      </w:r>
      <w:r w:rsidR="00430298">
        <w:rPr>
          <w:lang w:val="ru-RU"/>
        </w:rPr>
        <w:t>.</w:t>
      </w:r>
      <w:r w:rsidR="00665BE5">
        <w:t>………</w:t>
      </w:r>
      <w:r w:rsidR="006766FE" w:rsidRPr="008E6AD3">
        <w:t>…</w:t>
      </w:r>
      <w:r w:rsidR="00D24826">
        <w:t>…</w:t>
      </w:r>
      <w:r>
        <w:t>………</w:t>
      </w:r>
      <w:r>
        <w:rPr>
          <w:lang w:val="ru-RU"/>
        </w:rPr>
        <w:t>..</w:t>
      </w:r>
      <w:r w:rsidR="00665BE5">
        <w:t>.</w:t>
      </w:r>
      <w:r w:rsidR="000C0B5F">
        <w:t>.</w:t>
      </w:r>
      <w:r w:rsidR="00D24826">
        <w:t>.</w:t>
      </w:r>
      <w:r w:rsidR="006766FE" w:rsidRPr="008E6AD3">
        <w:t>.</w:t>
      </w:r>
      <w:r w:rsidR="00FF78F1">
        <w:t>11</w:t>
      </w:r>
    </w:p>
    <w:p w:rsidR="00FE5CA4" w:rsidRPr="00F5418D" w:rsidRDefault="00A42D98" w:rsidP="00F5418D">
      <w:pPr>
        <w:spacing w:line="360" w:lineRule="auto"/>
        <w:jc w:val="both"/>
        <w:rPr>
          <w:lang w:val="ru-RU"/>
        </w:rPr>
      </w:pPr>
      <w:r>
        <w:rPr>
          <w:lang w:val="ru-RU"/>
        </w:rPr>
        <w:t>1.3</w:t>
      </w:r>
      <w:r w:rsidRPr="008E6AD3">
        <w:t>.2</w:t>
      </w:r>
      <w:r w:rsidR="00D24826">
        <w:t>.</w:t>
      </w:r>
      <w:r w:rsidRPr="008E6AD3">
        <w:t xml:space="preserve"> Схильність до утворення гарячих тріщин</w:t>
      </w:r>
      <w:r>
        <w:t>…</w:t>
      </w:r>
      <w:r w:rsidR="00430298">
        <w:rPr>
          <w:lang w:val="ru-RU"/>
        </w:rPr>
        <w:t>.</w:t>
      </w:r>
      <w:r>
        <w:t>……</w:t>
      </w:r>
      <w:r w:rsidR="00665BE5">
        <w:t>…</w:t>
      </w:r>
      <w:r w:rsidR="006766FE" w:rsidRPr="008E6AD3">
        <w:t>………</w:t>
      </w:r>
      <w:r w:rsidR="00665BE5">
        <w:t>………….....</w:t>
      </w:r>
      <w:r>
        <w:t>1</w:t>
      </w:r>
      <w:r>
        <w:rPr>
          <w:lang w:val="ru-RU"/>
        </w:rPr>
        <w:t>2</w:t>
      </w:r>
    </w:p>
    <w:p w:rsidR="00F5418D" w:rsidRDefault="00A42D98" w:rsidP="00F5418D">
      <w:pPr>
        <w:spacing w:line="360" w:lineRule="auto"/>
        <w:jc w:val="both"/>
        <w:rPr>
          <w:lang w:val="ru-RU"/>
        </w:rPr>
      </w:pPr>
      <w:r>
        <w:rPr>
          <w:lang w:val="ru-RU"/>
        </w:rPr>
        <w:t>1.3</w:t>
      </w:r>
      <w:r w:rsidR="00FE5CA4" w:rsidRPr="008E6AD3">
        <w:t>.3</w:t>
      </w:r>
      <w:r w:rsidR="00D24826">
        <w:t>.</w:t>
      </w:r>
      <w:r w:rsidR="00FE5CA4" w:rsidRPr="008E6AD3">
        <w:t xml:space="preserve"> Схильність до утворення пор</w:t>
      </w:r>
      <w:r>
        <w:t>………</w:t>
      </w:r>
      <w:r w:rsidR="00D24826">
        <w:t>…</w:t>
      </w:r>
      <w:r w:rsidR="00430298">
        <w:rPr>
          <w:lang w:val="ru-RU"/>
        </w:rPr>
        <w:t>.</w:t>
      </w:r>
      <w:r w:rsidR="00D24826">
        <w:t>……</w:t>
      </w:r>
      <w:r w:rsidR="00430298">
        <w:rPr>
          <w:lang w:val="ru-RU"/>
        </w:rPr>
        <w:t>.</w:t>
      </w:r>
      <w:r w:rsidR="00665BE5">
        <w:t>…………</w:t>
      </w:r>
      <w:r w:rsidR="000C0B5F">
        <w:t>...…</w:t>
      </w:r>
      <w:r w:rsidR="00D24826">
        <w:t>.</w:t>
      </w:r>
      <w:r w:rsidR="006766FE" w:rsidRPr="008E6AD3">
        <w:t>...</w:t>
      </w:r>
      <w:r w:rsidR="00665BE5">
        <w:t>..................</w:t>
      </w:r>
      <w:r>
        <w:t>1</w:t>
      </w:r>
      <w:r>
        <w:rPr>
          <w:lang w:val="ru-RU"/>
        </w:rPr>
        <w:t>3</w:t>
      </w:r>
    </w:p>
    <w:p w:rsidR="00F5418D" w:rsidRDefault="00A42D98" w:rsidP="00F5418D">
      <w:pPr>
        <w:spacing w:line="360" w:lineRule="auto"/>
        <w:jc w:val="both"/>
        <w:rPr>
          <w:lang w:val="ru-RU"/>
        </w:rPr>
      </w:pPr>
      <w:r w:rsidRPr="00F5418D">
        <w:t>1</w:t>
      </w:r>
      <w:r w:rsidRPr="00F5418D">
        <w:rPr>
          <w:lang w:val="ru-RU"/>
        </w:rPr>
        <w:t>.</w:t>
      </w:r>
      <w:r w:rsidRPr="00F5418D">
        <w:t xml:space="preserve">4 </w:t>
      </w:r>
      <w:r w:rsidRPr="00F5418D">
        <w:rPr>
          <w:lang w:val="ru-RU"/>
        </w:rPr>
        <w:t>Х</w:t>
      </w:r>
      <w:r w:rsidRPr="00F5418D">
        <w:t>арактеристика зварних з’єднань</w:t>
      </w:r>
      <w:r>
        <w:rPr>
          <w:lang w:val="ru-RU"/>
        </w:rPr>
        <w:t>…………………………………………...13</w:t>
      </w:r>
    </w:p>
    <w:p w:rsidR="00F5418D" w:rsidRDefault="00A42D98" w:rsidP="00F5418D">
      <w:pPr>
        <w:spacing w:line="360" w:lineRule="auto"/>
        <w:rPr>
          <w:lang w:val="ru-RU"/>
        </w:rPr>
      </w:pPr>
      <w:r>
        <w:rPr>
          <w:lang w:val="ru-RU"/>
        </w:rPr>
        <w:t>1.5</w:t>
      </w:r>
      <w:r w:rsidR="00EA6057" w:rsidRPr="008E6AD3">
        <w:t>.</w:t>
      </w:r>
      <w:r w:rsidR="00FE5CA4" w:rsidRPr="008E6AD3">
        <w:t xml:space="preserve"> </w:t>
      </w:r>
      <w:r w:rsidR="00EA6057" w:rsidRPr="008E6AD3">
        <w:t>Вибір способу зварювання</w:t>
      </w:r>
      <w:r w:rsidR="00665BE5">
        <w:t>…………………</w:t>
      </w:r>
      <w:r>
        <w:rPr>
          <w:lang w:val="ru-RU"/>
        </w:rPr>
        <w:t>…….</w:t>
      </w:r>
      <w:r w:rsidR="00665BE5">
        <w:t>……………</w:t>
      </w:r>
      <w:r w:rsidR="009A601A" w:rsidRPr="008E6AD3">
        <w:t>…...</w:t>
      </w:r>
      <w:r w:rsidR="00D24826">
        <w:t>..</w:t>
      </w:r>
      <w:r w:rsidR="000C0B5F">
        <w:t>..</w:t>
      </w:r>
      <w:r w:rsidR="00D24826">
        <w:t>.</w:t>
      </w:r>
      <w:r w:rsidR="006766FE" w:rsidRPr="008E6AD3">
        <w:t>..</w:t>
      </w:r>
      <w:r w:rsidR="00665BE5">
        <w:t>.......</w:t>
      </w:r>
      <w:r w:rsidR="00FF78F1">
        <w:t>14</w:t>
      </w:r>
    </w:p>
    <w:p w:rsidR="00EA6057" w:rsidRPr="00F5418D" w:rsidRDefault="00A42D98" w:rsidP="00F5418D">
      <w:pPr>
        <w:spacing w:line="360" w:lineRule="auto"/>
        <w:rPr>
          <w:lang w:val="ru-RU"/>
        </w:rPr>
      </w:pPr>
      <w:r>
        <w:rPr>
          <w:lang w:val="ru-RU"/>
        </w:rPr>
        <w:t>1.6</w:t>
      </w:r>
      <w:r w:rsidRPr="008E6AD3">
        <w:t>.</w:t>
      </w:r>
      <w:r w:rsidR="00FE5CA4" w:rsidRPr="008E6AD3">
        <w:t xml:space="preserve"> </w:t>
      </w:r>
      <w:r w:rsidRPr="008E6AD3">
        <w:t>Вибір</w:t>
      </w:r>
      <w:r w:rsidR="00FE5CA4" w:rsidRPr="008E6AD3">
        <w:t xml:space="preserve"> </w:t>
      </w:r>
      <w:r w:rsidRPr="008E6AD3">
        <w:t>зварювальних</w:t>
      </w:r>
      <w:r w:rsidR="00FE5CA4" w:rsidRPr="008E6AD3">
        <w:t xml:space="preserve"> </w:t>
      </w:r>
      <w:r w:rsidRPr="008E6AD3">
        <w:t>матеріа</w:t>
      </w:r>
      <w:r w:rsidR="00665BE5">
        <w:t>лів…………………………</w:t>
      </w:r>
      <w:r w:rsidR="009A601A" w:rsidRPr="008E6AD3">
        <w:t>……</w:t>
      </w:r>
      <w:r>
        <w:t>…</w:t>
      </w:r>
      <w:r>
        <w:rPr>
          <w:lang w:val="ru-RU"/>
        </w:rPr>
        <w:t>…..</w:t>
      </w:r>
      <w:r w:rsidR="00D24826">
        <w:t>…</w:t>
      </w:r>
      <w:r w:rsidR="00665BE5">
        <w:t>……</w:t>
      </w:r>
      <w:r>
        <w:rPr>
          <w:lang w:val="ru-RU"/>
        </w:rPr>
        <w:t>19</w:t>
      </w:r>
    </w:p>
    <w:p w:rsidR="00F5418D" w:rsidRDefault="00A42D98" w:rsidP="00F5418D">
      <w:pPr>
        <w:spacing w:line="360" w:lineRule="auto"/>
        <w:rPr>
          <w:lang w:val="ru-RU"/>
        </w:rPr>
      </w:pPr>
      <w:r w:rsidRPr="00F5418D">
        <w:t>1.7 Вибір зварних з’єднань</w:t>
      </w:r>
      <w:r>
        <w:rPr>
          <w:lang w:val="ru-RU"/>
        </w:rPr>
        <w:t>……………………………………………………….21</w:t>
      </w:r>
    </w:p>
    <w:p w:rsidR="00430298" w:rsidRPr="00430298" w:rsidRDefault="00A42D98" w:rsidP="00F5418D">
      <w:pPr>
        <w:spacing w:line="360" w:lineRule="auto"/>
        <w:rPr>
          <w:lang w:val="ru-RU"/>
        </w:rPr>
      </w:pPr>
      <w:r w:rsidRPr="00430298">
        <w:t>1.8 Розрахунок параметрів режимів зварювання</w:t>
      </w:r>
      <w:r>
        <w:rPr>
          <w:lang w:val="ru-RU"/>
        </w:rPr>
        <w:t>……………………………….24</w:t>
      </w:r>
    </w:p>
    <w:p w:rsidR="00F5418D" w:rsidRPr="00430298" w:rsidRDefault="00A42D98" w:rsidP="00F5418D">
      <w:pPr>
        <w:spacing w:line="360" w:lineRule="auto"/>
        <w:jc w:val="both"/>
        <w:rPr>
          <w:lang w:val="ru-RU"/>
        </w:rPr>
      </w:pPr>
      <w:r w:rsidRPr="00430298">
        <w:t>Розділ 1.</w:t>
      </w:r>
      <w:r w:rsidRPr="00430298">
        <w:rPr>
          <w:lang w:val="ru-RU"/>
        </w:rPr>
        <w:t>9</w:t>
      </w:r>
      <w:r w:rsidRPr="00430298">
        <w:t>. Розрахунок витрат зварювальних матеріалів</w:t>
      </w:r>
      <w:r>
        <w:rPr>
          <w:lang w:val="ru-RU"/>
        </w:rPr>
        <w:t>………………………31</w:t>
      </w:r>
    </w:p>
    <w:p w:rsidR="00430298" w:rsidRPr="00430298" w:rsidRDefault="00A42D98" w:rsidP="00430298">
      <w:pPr>
        <w:spacing w:line="360" w:lineRule="auto"/>
        <w:rPr>
          <w:lang w:val="ru-RU"/>
        </w:rPr>
      </w:pPr>
      <w:r w:rsidRPr="00430298">
        <w:rPr>
          <w:lang w:val="ru-RU"/>
        </w:rPr>
        <w:t xml:space="preserve">2 </w:t>
      </w:r>
      <w:r w:rsidRPr="00430298">
        <w:t xml:space="preserve">Технологічний процес виготовлення </w:t>
      </w:r>
      <w:r>
        <w:rPr>
          <w:lang w:val="ru-RU"/>
        </w:rPr>
        <w:t>…………………………………………35</w:t>
      </w:r>
    </w:p>
    <w:p w:rsidR="00430298" w:rsidRPr="00430298" w:rsidRDefault="00A42D98" w:rsidP="00430298">
      <w:pPr>
        <w:spacing w:line="360" w:lineRule="auto"/>
        <w:rPr>
          <w:lang w:val="ru-RU"/>
        </w:rPr>
      </w:pPr>
      <w:r w:rsidRPr="00430298">
        <w:t>2.1 Розробка технологічної послідовності складання       зварювання виробу</w:t>
      </w:r>
      <w:r>
        <w:rPr>
          <w:lang w:val="ru-RU"/>
        </w:rPr>
        <w:t>..35</w:t>
      </w:r>
    </w:p>
    <w:p w:rsidR="00430298" w:rsidRPr="00430298" w:rsidRDefault="00A42D98" w:rsidP="00F5418D">
      <w:pPr>
        <w:spacing w:line="360" w:lineRule="auto"/>
        <w:jc w:val="both"/>
        <w:rPr>
          <w:lang w:val="ru-RU"/>
        </w:rPr>
      </w:pPr>
      <w:r w:rsidRPr="00430298">
        <w:t>2.2. Призначення способу контролю якості виготовлення зварної конструкції</w:t>
      </w:r>
      <w:r>
        <w:rPr>
          <w:lang w:val="ru-RU"/>
        </w:rPr>
        <w:t>.39</w:t>
      </w:r>
    </w:p>
    <w:p w:rsidR="009A601A" w:rsidRPr="008E6AD3" w:rsidRDefault="00A42D98" w:rsidP="00F5418D">
      <w:pPr>
        <w:spacing w:line="360" w:lineRule="auto"/>
        <w:jc w:val="both"/>
      </w:pPr>
      <w:r>
        <w:rPr>
          <w:lang w:val="ru-RU"/>
        </w:rPr>
        <w:t>3</w:t>
      </w:r>
      <w:r w:rsidR="00EA6057" w:rsidRPr="008E6AD3">
        <w:t>.</w:t>
      </w:r>
      <w:r w:rsidR="00FE5CA4" w:rsidRPr="008E6AD3">
        <w:t xml:space="preserve"> </w:t>
      </w:r>
      <w:r w:rsidR="00EA6057" w:rsidRPr="008E6AD3">
        <w:t xml:space="preserve">Вибір </w:t>
      </w:r>
      <w:r>
        <w:rPr>
          <w:lang w:val="ru-RU"/>
        </w:rPr>
        <w:t>складально-зварювальн</w:t>
      </w:r>
      <w:r>
        <w:t>ої  оснастки</w:t>
      </w:r>
      <w:r w:rsidR="00EA6057" w:rsidRPr="008E6AD3">
        <w:t xml:space="preserve"> </w:t>
      </w:r>
      <w:r w:rsidR="00665BE5">
        <w:t>…………………………</w:t>
      </w:r>
      <w:r w:rsidR="006766FE" w:rsidRPr="008E6AD3">
        <w:t>…</w:t>
      </w:r>
      <w:r>
        <w:t>….</w:t>
      </w:r>
      <w:r w:rsidR="006766FE" w:rsidRPr="008E6AD3">
        <w:t>…</w:t>
      </w:r>
      <w:r w:rsidR="00665BE5">
        <w:t>...</w:t>
      </w:r>
      <w:r>
        <w:t>43</w:t>
      </w:r>
    </w:p>
    <w:p w:rsidR="00EA6057" w:rsidRPr="008E6AD3" w:rsidRDefault="00A42D98" w:rsidP="00F5418D">
      <w:pPr>
        <w:spacing w:line="360" w:lineRule="auto"/>
        <w:jc w:val="both"/>
      </w:pPr>
      <w:r>
        <w:t>3.1</w:t>
      </w:r>
      <w:r w:rsidRPr="008E6AD3">
        <w:t>.</w:t>
      </w:r>
      <w:r w:rsidR="00FE5CA4" w:rsidRPr="008E6AD3">
        <w:t xml:space="preserve"> </w:t>
      </w:r>
      <w:r w:rsidRPr="008E6AD3">
        <w:t xml:space="preserve">Вибір </w:t>
      </w:r>
      <w:r>
        <w:t>устаткування для зварювання………</w:t>
      </w:r>
      <w:r w:rsidR="00665BE5">
        <w:t>……………………</w:t>
      </w:r>
      <w:r w:rsidR="00FF78F1">
        <w:t>....</w:t>
      </w:r>
      <w:r w:rsidR="000C0B5F">
        <w:t>.</w:t>
      </w:r>
      <w:r w:rsidR="006766FE" w:rsidRPr="008E6AD3">
        <w:t>…</w:t>
      </w:r>
      <w:r>
        <w:t>……</w:t>
      </w:r>
      <w:r w:rsidR="00665BE5">
        <w:t>...</w:t>
      </w:r>
      <w:r>
        <w:t>4</w:t>
      </w:r>
      <w:r w:rsidR="00FF78F1">
        <w:t>2</w:t>
      </w:r>
    </w:p>
    <w:p w:rsidR="00430298" w:rsidRPr="00430298" w:rsidRDefault="00A42D98" w:rsidP="00430298">
      <w:pPr>
        <w:spacing w:line="360" w:lineRule="auto"/>
      </w:pPr>
      <w:r w:rsidRPr="00430298">
        <w:t>3.2. Розробка складально-зварювальної оснастки для поздовжніх швів</w:t>
      </w:r>
      <w:r>
        <w:t>……….44</w:t>
      </w:r>
    </w:p>
    <w:p w:rsidR="00430298" w:rsidRPr="00430298" w:rsidRDefault="00A42D98" w:rsidP="00430298">
      <w:pPr>
        <w:spacing w:line="360" w:lineRule="auto"/>
      </w:pPr>
      <w:r w:rsidRPr="00430298">
        <w:t>3.2.1. Обґрунтування необхідності розробки технологічної оснастки</w:t>
      </w:r>
      <w:r>
        <w:t>………....44</w:t>
      </w:r>
    </w:p>
    <w:p w:rsidR="00AC180A" w:rsidRDefault="00A42D98" w:rsidP="00AC180A">
      <w:pPr>
        <w:spacing w:line="360" w:lineRule="auto"/>
      </w:pPr>
      <w:r w:rsidRPr="004524CB">
        <w:t xml:space="preserve">3.2.2. Обґрунтування </w:t>
      </w:r>
      <w:r w:rsidRPr="004524CB">
        <w:t>необхідності вибору засобів технологічного спорядження для механізації або автоматизації</w:t>
      </w:r>
      <w:r>
        <w:t>…………………………………………………45</w:t>
      </w:r>
    </w:p>
    <w:p w:rsidR="00AC180A" w:rsidRDefault="00A42D98" w:rsidP="00AC180A">
      <w:pPr>
        <w:spacing w:line="360" w:lineRule="auto"/>
      </w:pPr>
      <w:r w:rsidRPr="00AC180A">
        <w:t>3.2.3. Обґрунтування вибору конструктивних елементів оснастки</w:t>
      </w:r>
      <w:r>
        <w:t>……………46</w:t>
      </w:r>
    </w:p>
    <w:p w:rsidR="00AC180A" w:rsidRPr="00AC180A" w:rsidRDefault="00A42D98" w:rsidP="00AC180A">
      <w:pPr>
        <w:spacing w:line="360" w:lineRule="auto"/>
      </w:pPr>
      <w:r w:rsidRPr="00AC180A">
        <w:t>3.2.4. Розрахунок пневмошлангових притискачів</w:t>
      </w:r>
      <w:r>
        <w:t>………………………………50</w:t>
      </w:r>
    </w:p>
    <w:p w:rsidR="00AC180A" w:rsidRPr="00AC180A" w:rsidRDefault="00A42D98" w:rsidP="00AC180A">
      <w:pPr>
        <w:spacing w:line="360" w:lineRule="auto"/>
      </w:pPr>
      <w:r w:rsidRPr="00AC180A">
        <w:t xml:space="preserve">3.3. Розробка </w:t>
      </w:r>
      <w:r w:rsidRPr="00AC180A">
        <w:t>складально-зварювальної оснастки для кільцевий швів…………53</w:t>
      </w:r>
    </w:p>
    <w:p w:rsidR="00AC180A" w:rsidRPr="00AC180A" w:rsidRDefault="00A42D98" w:rsidP="00AC180A">
      <w:pPr>
        <w:spacing w:line="360" w:lineRule="auto"/>
      </w:pPr>
      <w:r w:rsidRPr="00AC180A">
        <w:lastRenderedPageBreak/>
        <w:t>3.3.1. Технічні вимоги щодо оснастки……………………………………………53</w:t>
      </w:r>
    </w:p>
    <w:p w:rsidR="00AC180A" w:rsidRPr="00AC180A" w:rsidRDefault="00A42D98" w:rsidP="00AC180A">
      <w:pPr>
        <w:spacing w:line="360" w:lineRule="auto"/>
      </w:pPr>
      <w:r w:rsidRPr="00AC180A">
        <w:t>3.3.2.  Обґрунтування вибору конструктивних елементів оснастки</w:t>
      </w:r>
      <w:r>
        <w:t>……………53</w:t>
      </w:r>
    </w:p>
    <w:p w:rsidR="00AC180A" w:rsidRDefault="00A42D98" w:rsidP="00AC180A">
      <w:pPr>
        <w:spacing w:line="360" w:lineRule="auto"/>
      </w:pPr>
      <w:r w:rsidRPr="00AC180A">
        <w:t>3.3.3.  Компонування складально-зварювального пристрою</w:t>
      </w:r>
      <w:r>
        <w:t>…………………..54</w:t>
      </w:r>
    </w:p>
    <w:p w:rsidR="00A747B3" w:rsidRPr="00A747B3" w:rsidRDefault="00A42D98" w:rsidP="00A747B3">
      <w:pPr>
        <w:tabs>
          <w:tab w:val="left" w:pos="3240"/>
        </w:tabs>
        <w:spacing w:line="360" w:lineRule="auto"/>
      </w:pPr>
      <w:r w:rsidRPr="00AC180A">
        <w:rPr>
          <w:noProof/>
          <w:lang w:eastAsia="uk-UA"/>
        </w:rPr>
        <mc:AlternateContent>
          <mc:Choice Requires="wpg">
            <w:drawing>
              <wp:anchor distT="0" distB="0" distL="114300" distR="114300" simplePos="0" relativeHeight="251672576" behindDoc="0" locked="1" layoutInCell="0" allowOverlap="1">
                <wp:simplePos x="0" y="0"/>
                <wp:positionH relativeFrom="page">
                  <wp:posOffset>708025</wp:posOffset>
                </wp:positionH>
                <wp:positionV relativeFrom="page">
                  <wp:posOffset>276225</wp:posOffset>
                </wp:positionV>
                <wp:extent cx="6588760" cy="10189210"/>
                <wp:effectExtent l="12700" t="19050" r="18415" b="21590"/>
                <wp:wrapNone/>
                <wp:docPr id="1051710286" name="Group 31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588760" cy="10189210"/>
                          <a:chOff x="0" y="0"/>
                          <a:chExt cx="20000" cy="20000"/>
                        </a:xfrm>
                      </wpg:grpSpPr>
                      <wps:wsp>
                        <wps:cNvPr id="1448784201" name="Rectangle 316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20000" cy="20000"/>
                          </a:xfrm>
                          <a:prstGeom prst="rect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/>
                      </wps:wsp>
                      <wps:wsp>
                        <wps:cNvPr id="853032787" name="Line 317"/>
                        <wps:cNvCnPr/>
                        <wps:spPr bwMode="auto">
                          <a:xfrm>
                            <a:off x="1093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96943975" name="Line 318"/>
                        <wps:cNvCnPr/>
                        <wps:spPr bwMode="auto">
                          <a:xfrm>
                            <a:off x="10" y="18941"/>
                            <a:ext cx="19967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23756453" name="Line 319"/>
                        <wps:cNvCnPr/>
                        <wps:spPr bwMode="auto">
                          <a:xfrm>
                            <a:off x="2186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83489905" name="Line 320"/>
                        <wps:cNvCnPr/>
                        <wps:spPr bwMode="auto">
                          <a:xfrm>
                            <a:off x="4919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00158719" name="Line 321"/>
                        <wps:cNvCnPr/>
                        <wps:spPr bwMode="auto">
                          <a:xfrm>
                            <a:off x="6557" y="1895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93137711" name="Line 322"/>
                        <wps:cNvCnPr/>
                        <wps:spPr bwMode="auto">
                          <a:xfrm>
                            <a:off x="7650" y="1894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14521551" name="Line 323"/>
                        <wps:cNvCnPr/>
                        <wps:spPr bwMode="auto">
                          <a:xfrm>
                            <a:off x="18905" y="18949"/>
                            <a:ext cx="4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77972591" name="Line 324"/>
                        <wps:cNvCnPr/>
                        <wps:spPr bwMode="auto">
                          <a:xfrm>
                            <a:off x="10" y="19293"/>
                            <a:ext cx="7621" cy="2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831329" name="Line 325"/>
                        <wps:cNvCnPr/>
                        <wps:spPr bwMode="auto">
                          <a:xfrm>
                            <a:off x="10" y="19646"/>
                            <a:ext cx="7621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5370723" name="Line 326"/>
                        <wps:cNvCnPr/>
                        <wps:spPr bwMode="auto">
                          <a:xfrm>
                            <a:off x="18919" y="19296"/>
                            <a:ext cx="1071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0651468" name="Rectangle 327"/>
                        <wps:cNvSpPr>
                          <a:spLocks noChangeArrowheads="1"/>
                        </wps:cNvSpPr>
                        <wps:spPr bwMode="auto">
                          <a:xfrm>
                            <a:off x="5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D68E9" w:rsidRDefault="00A42D98" w:rsidP="000D68E9">
                              <w:pPr>
                                <w:pStyle w:val="a6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Змн</w:t>
                              </w:r>
                              <w:r>
                                <w:rPr>
                                  <w:sz w:val="18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/>
                      </wps:wsp>
                      <wps:wsp>
                        <wps:cNvPr id="1703411413" name="Rectangle 328"/>
                        <wps:cNvSpPr>
                          <a:spLocks noChangeArrowheads="1"/>
                        </wps:cNvSpPr>
                        <wps:spPr bwMode="auto">
                          <a:xfrm>
                            <a:off x="1139" y="19660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D68E9" w:rsidRDefault="00A42D98" w:rsidP="000D68E9">
                              <w:pPr>
                                <w:pStyle w:val="a6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Арк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/>
                      </wps:wsp>
                      <wps:wsp>
                        <wps:cNvPr id="246012522" name="Rectangle 329"/>
                        <wps:cNvSpPr>
                          <a:spLocks noChangeArrowheads="1"/>
                        </wps:cNvSpPr>
                        <wps:spPr bwMode="auto">
                          <a:xfrm>
                            <a:off x="2267" y="19660"/>
                            <a:ext cx="2573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D68E9" w:rsidRDefault="00A42D98" w:rsidP="000D68E9">
                              <w:pPr>
                                <w:pStyle w:val="a6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№ докум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/>
                      </wps:wsp>
                      <wps:wsp>
                        <wps:cNvPr id="2141741964" name="Rectangle 330"/>
                        <wps:cNvSpPr>
                          <a:spLocks noChangeArrowheads="1"/>
                        </wps:cNvSpPr>
                        <wps:spPr bwMode="auto">
                          <a:xfrm>
                            <a:off x="4983" y="19660"/>
                            <a:ext cx="1534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D68E9" w:rsidRDefault="00A42D98" w:rsidP="000D68E9">
                              <w:pPr>
                                <w:pStyle w:val="a6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Підпис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/>
                      </wps:wsp>
                      <wps:wsp>
                        <wps:cNvPr id="651879703" name="Rectangle 331"/>
                        <wps:cNvSpPr>
                          <a:spLocks noChangeArrowheads="1"/>
                        </wps:cNvSpPr>
                        <wps:spPr bwMode="auto">
                          <a:xfrm>
                            <a:off x="660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D68E9" w:rsidRDefault="00A42D98" w:rsidP="000D68E9">
                              <w:pPr>
                                <w:pStyle w:val="a6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Дата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/>
                      </wps:wsp>
                      <wps:wsp>
                        <wps:cNvPr id="404908262" name="Rectangle 332"/>
                        <wps:cNvSpPr>
                          <a:spLocks noChangeArrowheads="1"/>
                        </wps:cNvSpPr>
                        <wps:spPr bwMode="auto">
                          <a:xfrm>
                            <a:off x="18949" y="18977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D68E9" w:rsidRDefault="00A42D98" w:rsidP="000D68E9">
                              <w:pPr>
                                <w:pStyle w:val="a6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Арк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/>
                      </wps:wsp>
                      <wps:wsp>
                        <wps:cNvPr id="848831853" name="Rectangle 333"/>
                        <wps:cNvSpPr>
                          <a:spLocks noChangeArrowheads="1"/>
                        </wps:cNvSpPr>
                        <wps:spPr bwMode="auto">
                          <a:xfrm>
                            <a:off x="18949" y="19435"/>
                            <a:ext cx="1001" cy="4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sdt>
                              <w:sdtPr>
                                <w:rPr>
                                  <w:rFonts w:ascii="Calibri Light" w:hAnsi="Calibri Light"/>
                                  <w:sz w:val="20"/>
                                  <w:szCs w:val="20"/>
                                </w:rPr>
                                <w:id w:val="343593543"/>
                              </w:sdtPr>
                              <w:sdtEndPr/>
                              <w:sdtContent>
                                <w:sdt>
                                  <w:sdtPr>
                                    <w:rPr>
                                      <w:rFonts w:ascii="Calibri Light" w:hAnsi="Calibri Light"/>
                                      <w:sz w:val="20"/>
                                      <w:szCs w:val="20"/>
                                    </w:rPr>
                                    <w:id w:val="1396861076"/>
                                  </w:sdtPr>
                                  <w:sdtEndPr/>
                                  <w:sdtContent>
                                    <w:p w:rsidR="000D68E9" w:rsidRPr="000D68E9" w:rsidRDefault="00A42D98" w:rsidP="000D68E9">
                                      <w:pPr>
                                        <w:jc w:val="center"/>
                                        <w:rPr>
                                          <w:rFonts w:ascii="Calibri Light" w:hAnsi="Calibri Light"/>
                                          <w:sz w:val="20"/>
                                          <w:szCs w:val="20"/>
                                        </w:rPr>
                                      </w:pPr>
                                      <w:r w:rsidRPr="000D68E9">
                                        <w:rPr>
                                          <w:rFonts w:ascii="Calibri Light" w:hAnsi="Calibri Light"/>
                                          <w:sz w:val="20"/>
                                          <w:szCs w:val="20"/>
                                        </w:rPr>
                                        <w:t>6</w:t>
                                      </w:r>
                                    </w:p>
                                  </w:sdtContent>
                                </w:sdt>
                              </w:sdtContent>
                            </w:sdt>
                            <w:p w:rsidR="000D68E9" w:rsidRPr="000D68E9" w:rsidRDefault="000D68E9" w:rsidP="000D68E9">
                              <w:pPr>
                                <w:rPr>
                                  <w:rFonts w:ascii="Calibri Light" w:hAnsi="Calibri Light"/>
                                  <w:sz w:val="20"/>
                                  <w:szCs w:val="20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/>
                      </wps:wsp>
                      <wps:wsp>
                        <wps:cNvPr id="332917810" name="Rectangle 334"/>
                        <wps:cNvSpPr>
                          <a:spLocks noChangeArrowheads="1"/>
                        </wps:cNvSpPr>
                        <wps:spPr bwMode="auto">
                          <a:xfrm>
                            <a:off x="7745" y="19221"/>
                            <a:ext cx="11075" cy="4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D68E9" w:rsidRPr="0065739C" w:rsidRDefault="00A42D98" w:rsidP="000D68E9">
                              <w:pPr>
                                <w:jc w:val="center"/>
                              </w:pPr>
                              <w:r>
                                <w:t>ЗВ7</w:t>
                              </w:r>
                              <w:r w:rsidRPr="0065739C">
                                <w:t>1.0</w:t>
                              </w:r>
                              <w:r>
                                <w:t>1</w:t>
                              </w:r>
                              <w:r w:rsidRPr="0065739C">
                                <w:t>.00.000ПЗ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group id="Group 315" o:spid="_x0000_s1098" style="width:521.25pt;height:805.5pt;margin-top:21.75pt;margin-left:55.75pt;mso-height-percent:0;mso-height-relative:page;mso-position-horizontal-relative:page;mso-position-vertical-relative:page;mso-width-percent:0;mso-width-relative:page;mso-wrap-distance-bottom:0;mso-wrap-distance-left:9pt;mso-wrap-distance-right:9pt;mso-wrap-distance-top:0;position:absolute;z-index:251671552" coordorigin="0,0" coordsize="21600,21600" o:allowincell="f">
                <v:rect id="_x0000_s1099" style="width:21600;height:21600;position:absolute;v-text-anchor:top" filled="f" fillcolor="this" stroked="t" strokecolor="black" strokeweight="2pt"/>
                <v:line id="_x0000_s1100" style="position:absolute;v-text-anchor:top" from="1180,20465" to="1183,21588" fillcolor="this" stroked="t" strokecolor="black" strokeweight="2pt">
                  <v:stroke joinstyle="round"/>
                </v:line>
                <v:line id="_x0000_s1101" style="position:absolute;v-text-anchor:top" from="11,20456" to="21575,20457" fillcolor="this" stroked="t" strokecolor="black" strokeweight="2pt">
                  <v:stroke joinstyle="round"/>
                </v:line>
                <v:line id="_x0000_s1102" style="position:absolute;v-text-anchor:top" from="2361,20465" to="2363,21588" fillcolor="this" stroked="t" strokecolor="black" strokeweight="2pt">
                  <v:stroke joinstyle="round"/>
                </v:line>
                <v:line id="_x0000_s1103" style="position:absolute;v-text-anchor:top" from="5313,20465" to="5315,21588" fillcolor="this" stroked="t" strokecolor="black" strokeweight="2pt">
                  <v:stroke joinstyle="round"/>
                </v:line>
                <v:line id="_x0000_s1104" style="position:absolute;v-text-anchor:top" from="7082,20476" to="7084,21588" fillcolor="this" stroked="t" strokecolor="black" strokeweight="2pt">
                  <v:stroke joinstyle="round"/>
                </v:line>
                <v:line id="_x0000_s1105" style="position:absolute;v-text-anchor:top" from="8262,20465" to="8264,21577" fillcolor="this" stroked="t" strokecolor="black" strokeweight="2pt">
                  <v:stroke joinstyle="round"/>
                </v:line>
                <v:line id="_x0000_s1106" style="position:absolute;v-text-anchor:top" from="20417,20465" to="20422,21588" fillcolor="this" stroked="t" strokecolor="black" strokeweight="2pt">
                  <v:stroke joinstyle="round"/>
                </v:line>
                <v:line id="_x0000_s1107" style="position:absolute;v-text-anchor:top" from="11,20836" to="8241,20839" fillcolor="this" stroked="t" strokecolor="black" strokeweight="1pt">
                  <v:stroke joinstyle="round"/>
                </v:line>
                <v:line id="_x0000_s1108" style="position:absolute;v-text-anchor:top" from="11,21218" to="8241,21219" fillcolor="this" stroked="t" strokecolor="black" strokeweight="2pt">
                  <v:stroke joinstyle="round"/>
                </v:line>
                <v:line id="_x0000_s1109" style="position:absolute;v-text-anchor:top" from="20433,20840" to="21589,20841" fillcolor="this" stroked="t" strokecolor="black" strokeweight="1pt">
                  <v:stroke joinstyle="round"/>
                </v:line>
                <v:shape id="_x0000_s1110" type="#_x0000_t202" style="width:1080;height:334;left:58;position:absolute;top:21233;v-text-anchor:top" filled="f" fillcolor="this" stroked="f">
                  <v:textbox inset="1pt,1pt,1pt,1pt">
                    <w:txbxContent>
                      <w:p w:rsidR="000D68E9" w:rsidP="000D68E9">
                        <w:pPr>
                          <w:pStyle w:val="a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Змн</w:t>
                        </w:r>
                        <w:r>
                          <w:rPr>
                            <w:sz w:val="18"/>
                          </w:rPr>
                          <w:t>.</w:t>
                        </w:r>
                      </w:p>
                    </w:txbxContent>
                  </v:textbox>
                </v:shape>
                <v:shape id="_x0000_s1111" type="#_x0000_t202" style="width:1081;height:334;left:1230;position:absolute;top:21233;v-text-anchor:top" filled="f" fillcolor="this" stroked="f">
                  <v:textbox inset="1pt,1pt,1pt,1pt">
                    <w:txbxContent>
                      <w:p w:rsidR="000D68E9" w:rsidP="000D68E9">
                        <w:pPr>
                          <w:pStyle w:val="a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Арк.</w:t>
                        </w:r>
                      </w:p>
                    </w:txbxContent>
                  </v:textbox>
                </v:shape>
                <v:shape id="_x0000_s1112" type="#_x0000_t202" style="width:2779;height:334;left:2448;position:absolute;top:21233;v-text-anchor:top" filled="f" fillcolor="this" stroked="f">
                  <v:textbox inset="1pt,1pt,1pt,1pt">
                    <w:txbxContent>
                      <w:p w:rsidR="000D68E9" w:rsidP="000D68E9">
                        <w:pPr>
                          <w:pStyle w:val="a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 xml:space="preserve">№ </w:t>
                        </w:r>
                        <w:r>
                          <w:rPr>
                            <w:sz w:val="18"/>
                          </w:rPr>
                          <w:t>докум</w:t>
                        </w:r>
                        <w:r>
                          <w:rPr>
                            <w:sz w:val="18"/>
                          </w:rPr>
                          <w:t>.</w:t>
                        </w:r>
                      </w:p>
                    </w:txbxContent>
                  </v:textbox>
                </v:shape>
                <v:shape id="_x0000_s1113" type="#_x0000_t202" style="width:1657;height:334;left:5382;position:absolute;top:21233;v-text-anchor:top" filled="f" fillcolor="this" stroked="f">
                  <v:textbox inset="1pt,1pt,1pt,1pt">
                    <w:txbxContent>
                      <w:p w:rsidR="000D68E9" w:rsidP="000D68E9">
                        <w:pPr>
                          <w:pStyle w:val="a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Підпис</w:t>
                        </w:r>
                      </w:p>
                    </w:txbxContent>
                  </v:textbox>
                </v:shape>
                <v:shape id="_x0000_s1114" type="#_x0000_t202" style="width:1080;height:334;left:7132;position:absolute;top:21233;v-text-anchor:top" filled="f" fillcolor="this" stroked="f">
                  <v:textbox inset="1pt,1pt,1pt,1pt">
                    <w:txbxContent>
                      <w:p w:rsidR="000D68E9" w:rsidP="000D68E9">
                        <w:pPr>
                          <w:pStyle w:val="a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Дата</w:t>
                        </w:r>
                      </w:p>
                    </w:txbxContent>
                  </v:textbox>
                </v:shape>
                <v:shape id="_x0000_s1115" type="#_x0000_t202" style="width:1081;height:334;left:20465;position:absolute;top:20495;v-text-anchor:top" filled="f" fillcolor="this" stroked="f">
                  <v:textbox inset="1pt,1pt,1pt,1pt">
                    <w:txbxContent>
                      <w:p w:rsidR="000D68E9" w:rsidP="000D68E9">
                        <w:pPr>
                          <w:pStyle w:val="a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Арк.</w:t>
                        </w:r>
                      </w:p>
                    </w:txbxContent>
                  </v:textbox>
                </v:shape>
                <v:shape id="_x0000_s1116" type="#_x0000_t202" style="width:1081;height:457;left:20465;position:absolute;top:20990;v-text-anchor:top" filled="f" fillcolor="this" stroked="f">
                  <v:textbox inset="1pt,1pt,1pt,1pt">
                    <w:txbxContent>
                      <w:sdt>
                        <w:sdtPr>
                          <w:rPr>
                            <w:rFonts w:ascii="Calibri Light" w:hAnsi="Calibri Light"/>
                            <w:sz w:val="20"/>
                            <w:szCs w:val="20"/>
                          </w:rPr>
                          <w:id w:val="1003925297"/>
                          <w:richText/>
                        </w:sdtPr>
                        <w:sdtContent>
                          <w:sdt>
                            <w:sdtPr>
                              <w:rPr>
                                <w:rFonts w:ascii="Calibri Light" w:hAnsi="Calibri Light"/>
                                <w:sz w:val="20"/>
                                <w:szCs w:val="20"/>
                              </w:rPr>
                              <w:id w:val="1334864335"/>
                              <w:richText/>
                            </w:sdtPr>
                            <w:sdtContent>
                              <w:p w:rsidR="000D68E9" w:rsidRPr="000D68E9" w:rsidP="000D68E9">
                                <w:pPr>
                                  <w:jc w:val="center"/>
                                  <w:rPr>
                                    <w:rFonts w:ascii="Calibri Light" w:hAnsi="Calibri Light"/>
                                    <w:sz w:val="20"/>
                                    <w:szCs w:val="20"/>
                                  </w:rPr>
                                </w:pPr>
                                <w:r w:rsidRPr="000D68E9">
                                  <w:rPr>
                                    <w:rFonts w:ascii="Calibri Light" w:hAnsi="Calibri Light" w:cs="Times New Roman"/>
                                    <w:sz w:val="20"/>
                                    <w:szCs w:val="20"/>
                                  </w:rPr>
                                  <w:t>6</w:t>
                                </w:r>
                              </w:p>
                            </w:sdtContent>
                          </w:sdt>
                        </w:sdtContent>
                      </w:sdt>
                      <w:p w:rsidR="000D68E9" w:rsidRPr="000D68E9" w:rsidP="000D68E9">
                        <w:pPr>
                          <w:rPr>
                            <w:rFonts w:ascii="Calibri Light" w:hAnsi="Calibri Light"/>
                            <w:sz w:val="20"/>
                            <w:szCs w:val="20"/>
                          </w:rPr>
                        </w:pPr>
                      </w:p>
                    </w:txbxContent>
                  </v:textbox>
                </v:shape>
                <v:shape id="_x0000_s1117" type="#_x0000_t202" style="width:11961;height:515;left:8365;position:absolute;top:20759;v-text-anchor:top" filled="f" fillcolor="this" stroked="f">
                  <v:textbox inset="1pt,1pt,1pt,1pt">
                    <w:txbxContent>
                      <w:p w:rsidR="000D68E9" w:rsidRPr="0065739C" w:rsidP="000D68E9">
                        <w:pPr>
                          <w:jc w:val="center"/>
                          <w:rPr>
                            <w:rFonts w:ascii="Times New Roman" w:hAnsi="Times New Roman" w:cs="Times New Roman"/>
                            <w:sz w:val="28"/>
                            <w:szCs w:val="28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 w:val="28"/>
                            <w:szCs w:val="28"/>
                          </w:rPr>
                          <w:t>ЗВ7</w:t>
                        </w:r>
                        <w:r w:rsidRPr="0065739C">
                          <w:rPr>
                            <w:rFonts w:ascii="Times New Roman" w:hAnsi="Times New Roman" w:cs="Times New Roman"/>
                            <w:sz w:val="28"/>
                            <w:szCs w:val="28"/>
                          </w:rPr>
                          <w:t>1.0</w:t>
                        </w:r>
                        <w:r>
                          <w:rPr>
                            <w:rFonts w:ascii="Times New Roman" w:hAnsi="Times New Roman" w:cs="Times New Roman"/>
                            <w:sz w:val="28"/>
                            <w:szCs w:val="28"/>
                          </w:rPr>
                          <w:t>1</w:t>
                        </w:r>
                        <w:r w:rsidRPr="0065739C">
                          <w:rPr>
                            <w:rFonts w:ascii="Times New Roman" w:hAnsi="Times New Roman" w:cs="Times New Roman"/>
                            <w:sz w:val="28"/>
                            <w:szCs w:val="28"/>
                          </w:rPr>
                          <w:t>.00.000ПЗ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  <w:r w:rsidR="00AC180A" w:rsidRPr="00AC180A">
        <w:t>4. Розробка плану ділянки зварювального виробництва…</w:t>
      </w:r>
      <w:r w:rsidR="00AC180A">
        <w:t>..</w:t>
      </w:r>
      <w:r w:rsidR="00AC180A" w:rsidRPr="00AC180A">
        <w:t>……..</w:t>
      </w:r>
      <w:r w:rsidR="00EA6057" w:rsidRPr="00AC180A">
        <w:t xml:space="preserve"> </w:t>
      </w:r>
      <w:r w:rsidR="00AC180A">
        <w:t>……………55</w:t>
      </w:r>
    </w:p>
    <w:p w:rsidR="004F5620" w:rsidRPr="00A747B3" w:rsidRDefault="00A42D98" w:rsidP="00A747B3">
      <w:pPr>
        <w:tabs>
          <w:tab w:val="left" w:pos="3240"/>
        </w:tabs>
        <w:spacing w:line="360" w:lineRule="auto"/>
      </w:pPr>
      <w:r w:rsidRPr="00A747B3">
        <w:t>5</w:t>
      </w:r>
      <w:r w:rsidRPr="008E6AD3">
        <w:t>.</w:t>
      </w:r>
      <w:r w:rsidR="009A601A" w:rsidRPr="008E6AD3">
        <w:t xml:space="preserve"> </w:t>
      </w:r>
      <w:r w:rsidR="00C33AC3" w:rsidRPr="008E6AD3">
        <w:t>Економічний розділ</w:t>
      </w:r>
      <w:r w:rsidR="00665BE5">
        <w:t>……………………………………</w:t>
      </w:r>
      <w:r w:rsidR="009D2459" w:rsidRPr="008E6AD3">
        <w:t>……</w:t>
      </w:r>
      <w:r w:rsidR="00ED320E" w:rsidRPr="008E6AD3">
        <w:t>…</w:t>
      </w:r>
      <w:r w:rsidR="008E6AD3">
        <w:t>…</w:t>
      </w:r>
      <w:r w:rsidR="00514915">
        <w:t>…</w:t>
      </w:r>
      <w:r w:rsidRPr="00A747B3">
        <w:t>………..</w:t>
      </w:r>
      <w:r w:rsidR="000C0B5F">
        <w:t>.</w:t>
      </w:r>
      <w:r w:rsidR="008E6AD3">
        <w:t>..</w:t>
      </w:r>
      <w:r w:rsidRPr="00A747B3">
        <w:t>57</w:t>
      </w:r>
    </w:p>
    <w:p w:rsidR="00C33AC3" w:rsidRPr="00A747B3" w:rsidRDefault="00A42D98" w:rsidP="00F5418D">
      <w:pPr>
        <w:spacing w:line="360" w:lineRule="auto"/>
        <w:jc w:val="both"/>
      </w:pPr>
      <w:r w:rsidRPr="00A747B3">
        <w:t>5</w:t>
      </w:r>
      <w:r w:rsidRPr="008E6AD3">
        <w:t>.</w:t>
      </w:r>
      <w:r w:rsidR="005571B8" w:rsidRPr="008E6AD3">
        <w:t>1</w:t>
      </w:r>
      <w:r w:rsidR="00D24826">
        <w:t>.</w:t>
      </w:r>
      <w:r w:rsidR="009A601A" w:rsidRPr="008E6AD3">
        <w:t xml:space="preserve"> </w:t>
      </w:r>
      <w:r w:rsidR="009A717A" w:rsidRPr="008E6AD3">
        <w:t>Нормування праці……………………………………………………</w:t>
      </w:r>
      <w:r w:rsidR="00ED320E" w:rsidRPr="008E6AD3">
        <w:t>…</w:t>
      </w:r>
      <w:r w:rsidR="008E6AD3">
        <w:t>…...</w:t>
      </w:r>
      <w:r w:rsidRPr="00A747B3">
        <w:t>58</w:t>
      </w:r>
    </w:p>
    <w:p w:rsidR="004F5620" w:rsidRPr="00A747B3" w:rsidRDefault="00A42D98" w:rsidP="00F5418D">
      <w:pPr>
        <w:spacing w:line="360" w:lineRule="auto"/>
        <w:jc w:val="both"/>
      </w:pPr>
      <w:r w:rsidRPr="00A747B3">
        <w:t>5</w:t>
      </w:r>
      <w:r w:rsidR="009A717A" w:rsidRPr="008E6AD3">
        <w:t>.2</w:t>
      </w:r>
      <w:r w:rsidR="00D24826">
        <w:t>.</w:t>
      </w:r>
      <w:r w:rsidR="009A717A" w:rsidRPr="008E6AD3">
        <w:t xml:space="preserve"> Визначення технологічної собівартості……………………………</w:t>
      </w:r>
      <w:r w:rsidR="00514915">
        <w:t>.......</w:t>
      </w:r>
      <w:r w:rsidR="008E6AD3">
        <w:t>....</w:t>
      </w:r>
      <w:r w:rsidRPr="00A747B3">
        <w:t>62</w:t>
      </w:r>
    </w:p>
    <w:p w:rsidR="00DF398F" w:rsidRPr="00A747B3" w:rsidRDefault="00A42D98" w:rsidP="00F5418D">
      <w:pPr>
        <w:spacing w:line="360" w:lineRule="auto"/>
        <w:jc w:val="both"/>
      </w:pPr>
      <w:r w:rsidRPr="00A747B3">
        <w:t>5</w:t>
      </w:r>
      <w:r w:rsidR="009A717A" w:rsidRPr="008E6AD3">
        <w:t>.3</w:t>
      </w:r>
      <w:r w:rsidR="00D24826">
        <w:t>.</w:t>
      </w:r>
      <w:r w:rsidR="0021553F" w:rsidRPr="008E6AD3">
        <w:t xml:space="preserve"> </w:t>
      </w:r>
      <w:r w:rsidR="009A717A" w:rsidRPr="008E6AD3">
        <w:t>Визначення економічної еф</w:t>
      </w:r>
      <w:r w:rsidR="008E6AD3">
        <w:t>ективності проектного рішення………</w:t>
      </w:r>
      <w:r w:rsidR="00ED320E" w:rsidRPr="008E6AD3">
        <w:t>…</w:t>
      </w:r>
      <w:r w:rsidR="00514915">
        <w:t>...</w:t>
      </w:r>
      <w:r w:rsidR="008E6AD3">
        <w:t>..</w:t>
      </w:r>
      <w:r w:rsidRPr="00A747B3">
        <w:t>70</w:t>
      </w:r>
    </w:p>
    <w:p w:rsidR="009A717A" w:rsidRPr="00427AA2" w:rsidRDefault="00A42D98" w:rsidP="00F5418D">
      <w:pPr>
        <w:spacing w:line="360" w:lineRule="auto"/>
        <w:jc w:val="both"/>
      </w:pPr>
      <w:r w:rsidRPr="00A747B3">
        <w:t>6</w:t>
      </w:r>
      <w:r w:rsidRPr="008E6AD3">
        <w:t>.</w:t>
      </w:r>
      <w:r w:rsidR="0021553F" w:rsidRPr="008E6AD3">
        <w:t xml:space="preserve"> </w:t>
      </w:r>
      <w:r w:rsidRPr="008E6AD3">
        <w:t xml:space="preserve">Розділ охорони </w:t>
      </w:r>
      <w:r w:rsidR="00665BE5">
        <w:t>праці…………………………………</w:t>
      </w:r>
      <w:r w:rsidRPr="008E6AD3">
        <w:t>………</w:t>
      </w:r>
      <w:r w:rsidR="008E6AD3">
        <w:t>…</w:t>
      </w:r>
      <w:r w:rsidR="00514915">
        <w:t>…</w:t>
      </w:r>
      <w:r w:rsidR="008E6AD3">
        <w:t>...</w:t>
      </w:r>
      <w:r w:rsidRPr="00A747B3">
        <w:t>.............</w:t>
      </w:r>
      <w:r w:rsidR="00ED320E" w:rsidRPr="008E6AD3">
        <w:t>..</w:t>
      </w:r>
      <w:r w:rsidRPr="00427AA2">
        <w:t>74</w:t>
      </w:r>
    </w:p>
    <w:p w:rsidR="008E6AD3" w:rsidRPr="00427AA2" w:rsidRDefault="00A42D98" w:rsidP="00F5418D">
      <w:pPr>
        <w:spacing w:line="360" w:lineRule="auto"/>
        <w:jc w:val="both"/>
      </w:pPr>
      <w:r w:rsidRPr="00A747B3">
        <w:t>6</w:t>
      </w:r>
      <w:r w:rsidRPr="008E6AD3">
        <w:t>.1</w:t>
      </w:r>
      <w:r w:rsidR="00D24826">
        <w:t>.</w:t>
      </w:r>
      <w:r w:rsidRPr="008E6AD3">
        <w:t xml:space="preserve"> Аналіз шкідливих і небезпечних виробничих факторів</w:t>
      </w:r>
      <w:r w:rsidRPr="00427AA2">
        <w:t>.</w:t>
      </w:r>
      <w:r w:rsidR="00514915">
        <w:t>……………...</w:t>
      </w:r>
      <w:r>
        <w:t>…..</w:t>
      </w:r>
      <w:r w:rsidR="00427AA2" w:rsidRPr="00427AA2">
        <w:t>75</w:t>
      </w:r>
    </w:p>
    <w:p w:rsidR="008E6AD3" w:rsidRPr="00427AA2" w:rsidRDefault="00A42D98" w:rsidP="00F5418D">
      <w:pPr>
        <w:spacing w:line="360" w:lineRule="auto"/>
        <w:jc w:val="both"/>
        <w:rPr>
          <w:lang w:val="ru-RU"/>
        </w:rPr>
      </w:pPr>
      <w:r w:rsidRPr="00A747B3">
        <w:rPr>
          <w:lang w:val="ru-RU"/>
        </w:rPr>
        <w:t>6</w:t>
      </w:r>
      <w:r w:rsidRPr="008E6AD3">
        <w:t>.2</w:t>
      </w:r>
      <w:r w:rsidR="00D24826">
        <w:t>.</w:t>
      </w:r>
      <w:r w:rsidRPr="008E6AD3">
        <w:t xml:space="preserve"> Нормативні вимоги безпеки та гігієни праці</w:t>
      </w:r>
      <w:r w:rsidR="00514915">
        <w:t>…</w:t>
      </w:r>
      <w:r w:rsidRPr="00A747B3">
        <w:rPr>
          <w:lang w:val="ru-RU"/>
        </w:rPr>
        <w:t>.</w:t>
      </w:r>
      <w:r w:rsidR="00514915">
        <w:t>………………………...</w:t>
      </w:r>
      <w:r>
        <w:t>…</w:t>
      </w:r>
      <w:r w:rsidR="00427AA2" w:rsidRPr="00427AA2">
        <w:rPr>
          <w:lang w:val="ru-RU"/>
        </w:rPr>
        <w:t>77</w:t>
      </w:r>
    </w:p>
    <w:p w:rsidR="008E6AD3" w:rsidRPr="00427AA2" w:rsidRDefault="00A42D98" w:rsidP="00F5418D">
      <w:pPr>
        <w:spacing w:line="360" w:lineRule="auto"/>
        <w:jc w:val="both"/>
        <w:rPr>
          <w:lang w:val="ru-RU"/>
        </w:rPr>
      </w:pPr>
      <w:r w:rsidRPr="00A747B3">
        <w:rPr>
          <w:lang w:val="ru-RU"/>
        </w:rPr>
        <w:t>6</w:t>
      </w:r>
      <w:r w:rsidRPr="008E6AD3">
        <w:t>.3</w:t>
      </w:r>
      <w:r w:rsidR="00D24826">
        <w:t>.</w:t>
      </w:r>
      <w:r w:rsidRPr="008E6AD3">
        <w:t xml:space="preserve"> Пожежна безпека</w:t>
      </w:r>
      <w:r w:rsidR="00514915">
        <w:t>……………</w:t>
      </w:r>
      <w:r w:rsidRPr="00A747B3">
        <w:rPr>
          <w:lang w:val="ru-RU"/>
        </w:rPr>
        <w:t>.</w:t>
      </w:r>
      <w:r w:rsidR="00514915">
        <w:t>………………………………...</w:t>
      </w:r>
      <w:r>
        <w:t>…………….</w:t>
      </w:r>
      <w:r w:rsidR="00427AA2" w:rsidRPr="00427AA2">
        <w:rPr>
          <w:lang w:val="ru-RU"/>
        </w:rPr>
        <w:t>80</w:t>
      </w:r>
    </w:p>
    <w:p w:rsidR="008E6AD3" w:rsidRPr="00427AA2" w:rsidRDefault="00A42D98" w:rsidP="00F5418D">
      <w:pPr>
        <w:spacing w:line="360" w:lineRule="auto"/>
        <w:jc w:val="both"/>
        <w:rPr>
          <w:lang w:val="ru-RU"/>
        </w:rPr>
      </w:pPr>
      <w:r w:rsidRPr="00A747B3">
        <w:rPr>
          <w:lang w:val="ru-RU"/>
        </w:rPr>
        <w:t>6</w:t>
      </w:r>
      <w:r w:rsidRPr="008E6AD3">
        <w:t>.4</w:t>
      </w:r>
      <w:r w:rsidR="00D24826">
        <w:t>.</w:t>
      </w:r>
      <w:r w:rsidRPr="008E6AD3">
        <w:t xml:space="preserve"> </w:t>
      </w:r>
      <w:r w:rsidRPr="008E6AD3">
        <w:t>Інженерні рішення для забезпечення обладнання</w:t>
      </w:r>
      <w:r w:rsidR="00514915">
        <w:t>………</w:t>
      </w:r>
      <w:r w:rsidRPr="00A747B3">
        <w:rPr>
          <w:lang w:val="ru-RU"/>
        </w:rPr>
        <w:t>.</w:t>
      </w:r>
      <w:r w:rsidR="00514915">
        <w:t>……...</w:t>
      </w:r>
      <w:r>
        <w:t>………..</w:t>
      </w:r>
      <w:r w:rsidR="001F2802">
        <w:t>.</w:t>
      </w:r>
      <w:r>
        <w:t>.</w:t>
      </w:r>
      <w:r w:rsidR="00427AA2" w:rsidRPr="00427AA2">
        <w:rPr>
          <w:lang w:val="ru-RU"/>
        </w:rPr>
        <w:t>82</w:t>
      </w:r>
    </w:p>
    <w:p w:rsidR="006368F7" w:rsidRPr="00427AA2" w:rsidRDefault="00A42D98" w:rsidP="00F5418D">
      <w:pPr>
        <w:spacing w:line="360" w:lineRule="auto"/>
        <w:jc w:val="both"/>
        <w:rPr>
          <w:lang w:val="ru-RU"/>
        </w:rPr>
      </w:pPr>
      <w:r>
        <w:t>Висновки</w:t>
      </w:r>
      <w:r w:rsidR="00FA5376">
        <w:t>…………………………………………………………………………..</w:t>
      </w:r>
      <w:r w:rsidR="00427AA2" w:rsidRPr="00427AA2">
        <w:rPr>
          <w:lang w:val="ru-RU"/>
        </w:rPr>
        <w:t>88</w:t>
      </w:r>
    </w:p>
    <w:p w:rsidR="006368F7" w:rsidRPr="00427AA2" w:rsidRDefault="00A42D98" w:rsidP="00F5418D">
      <w:pPr>
        <w:spacing w:line="360" w:lineRule="auto"/>
        <w:jc w:val="both"/>
        <w:rPr>
          <w:lang w:val="ru-RU"/>
        </w:rPr>
      </w:pPr>
      <w:r>
        <w:t xml:space="preserve">Список </w:t>
      </w:r>
      <w:r>
        <w:t>використаної літератури</w:t>
      </w:r>
      <w:r w:rsidR="00427AA2">
        <w:t>………………………………………………...</w:t>
      </w:r>
      <w:r w:rsidR="00427AA2" w:rsidRPr="00427AA2">
        <w:rPr>
          <w:lang w:val="ru-RU"/>
        </w:rPr>
        <w:t>89</w:t>
      </w:r>
    </w:p>
    <w:p w:rsidR="00FA5376" w:rsidRPr="00DA159D" w:rsidRDefault="00A42D98" w:rsidP="00F5418D">
      <w:pPr>
        <w:spacing w:line="360" w:lineRule="auto"/>
        <w:jc w:val="both"/>
        <w:rPr>
          <w:lang w:val="ru-RU"/>
        </w:rPr>
      </w:pPr>
      <w:r>
        <w:t>Додатки……………………………………………………………………………</w:t>
      </w:r>
      <w:r w:rsidR="001C3D41">
        <w:rPr>
          <w:lang w:val="ru-RU"/>
        </w:rPr>
        <w:t>9</w:t>
      </w:r>
      <w:r w:rsidR="001C3D41" w:rsidRPr="00DA159D">
        <w:rPr>
          <w:lang w:val="ru-RU"/>
        </w:rPr>
        <w:t>2</w:t>
      </w:r>
    </w:p>
    <w:p w:rsidR="008E6AD3" w:rsidRPr="00427AA2" w:rsidRDefault="008E6AD3" w:rsidP="00F5418D">
      <w:pPr>
        <w:spacing w:line="360" w:lineRule="auto"/>
        <w:jc w:val="both"/>
        <w:rPr>
          <w:lang w:val="ru-RU"/>
        </w:rPr>
        <w:sectPr w:rsidR="008E6AD3" w:rsidRPr="00427AA2" w:rsidSect="000D68E9">
          <w:pgSz w:w="11906" w:h="16838"/>
          <w:pgMar w:top="851" w:right="566" w:bottom="2977" w:left="1701" w:header="708" w:footer="708" w:gutter="0"/>
          <w:pgNumType w:start="5"/>
          <w:cols w:space="708"/>
          <w:docGrid w:linePitch="360"/>
        </w:sectPr>
      </w:pPr>
    </w:p>
    <w:p w:rsidR="0035140E" w:rsidRPr="00FB3516" w:rsidRDefault="00A42D98" w:rsidP="0035140E">
      <w:pPr>
        <w:jc w:val="center"/>
        <w:rPr>
          <w:b/>
          <w:i/>
          <w:sz w:val="32"/>
          <w:szCs w:val="32"/>
          <w:lang w:val="ru-RU"/>
        </w:rPr>
      </w:pPr>
      <w:r w:rsidRPr="00FB3516">
        <w:rPr>
          <w:b/>
          <w:i/>
          <w:sz w:val="32"/>
          <w:szCs w:val="32"/>
          <w:lang w:val="ru-RU"/>
        </w:rPr>
        <w:lastRenderedPageBreak/>
        <w:t>Вступ</w:t>
      </w:r>
    </w:p>
    <w:p w:rsidR="0035140E" w:rsidRPr="0035140E" w:rsidRDefault="00A42D98" w:rsidP="0035140E">
      <w:r w:rsidRPr="0035140E">
        <w:rPr>
          <w:lang w:val="ru-RU"/>
        </w:rPr>
        <w:t>Зв</w:t>
      </w:r>
      <w:r w:rsidRPr="0035140E">
        <w:t>арювання – економічно вигідний, високопродуктивний та в значній мірі механізований технологічний процес, широко застосовуваний практично</w:t>
      </w:r>
      <w:r w:rsidRPr="0035140E">
        <w:t xml:space="preserve"> у всіх галузях промисловості.</w:t>
      </w:r>
    </w:p>
    <w:p w:rsidR="0035140E" w:rsidRPr="0035140E" w:rsidRDefault="00A42D98" w:rsidP="0035140E">
      <w:pPr>
        <w:rPr>
          <w:lang w:val="ru-RU"/>
        </w:rPr>
      </w:pPr>
      <w:r w:rsidRPr="0035140E">
        <w:t xml:space="preserve">Об’єктом розробки є виготовлення корпусу пилоочисника </w:t>
      </w:r>
      <w:r w:rsidRPr="0035140E">
        <w:rPr>
          <w:lang w:val="ru-RU"/>
        </w:rPr>
        <w:t>“Циклон-7”.</w:t>
      </w:r>
    </w:p>
    <w:p w:rsidR="0035140E" w:rsidRPr="0035140E" w:rsidRDefault="00A42D98" w:rsidP="0035140E">
      <w:pPr>
        <w:rPr>
          <w:lang w:val="ru-RU"/>
        </w:rPr>
      </w:pPr>
      <w:r w:rsidRPr="0035140E">
        <w:rPr>
          <w:lang w:val="ru-RU"/>
        </w:rPr>
        <w:t xml:space="preserve">Предметом розробки є технологія скаладання-зварювання </w:t>
      </w:r>
      <w:r w:rsidRPr="0035140E">
        <w:t xml:space="preserve">корпусу пилоочисника </w:t>
      </w:r>
      <w:r w:rsidRPr="0035140E">
        <w:rPr>
          <w:lang w:val="ru-RU"/>
        </w:rPr>
        <w:t>“Циклон-7”.</w:t>
      </w:r>
    </w:p>
    <w:p w:rsidR="0035140E" w:rsidRPr="0035140E" w:rsidRDefault="00A42D98" w:rsidP="0035140E">
      <w:pPr>
        <w:rPr>
          <w:lang w:val="ru-RU"/>
        </w:rPr>
      </w:pPr>
      <w:r w:rsidRPr="0035140E">
        <w:rPr>
          <w:lang w:val="ru-RU"/>
        </w:rPr>
        <w:t xml:space="preserve">Метою дипломного проекту є розробка технологічного процесу виготовлення </w:t>
      </w:r>
      <w:r w:rsidRPr="0035140E">
        <w:t xml:space="preserve">корпусу пилоочисника </w:t>
      </w:r>
      <w:r w:rsidRPr="0035140E">
        <w:rPr>
          <w:lang w:val="ru-RU"/>
        </w:rPr>
        <w:t>“Циклон-7” з використанням механізованого зварювання в середовищі активних газів.</w:t>
      </w:r>
    </w:p>
    <w:p w:rsidR="0035140E" w:rsidRPr="0035140E" w:rsidRDefault="00A42D98" w:rsidP="0035140E">
      <w:pPr>
        <w:rPr>
          <w:lang w:val="ru-RU"/>
        </w:rPr>
      </w:pPr>
      <w:r w:rsidRPr="0035140E">
        <w:rPr>
          <w:lang w:val="ru-RU"/>
        </w:rPr>
        <w:t>Для досягнення поставленої мети необхідно вирішити такі завдання</w:t>
      </w:r>
    </w:p>
    <w:p w:rsidR="0035140E" w:rsidRPr="0035140E" w:rsidRDefault="00A42D98" w:rsidP="0035140E">
      <w:pPr>
        <w:pStyle w:val="aa"/>
        <w:numPr>
          <w:ilvl w:val="0"/>
          <w:numId w:val="1"/>
        </w:numPr>
        <w:rPr>
          <w:rFonts w:ascii="Times New Roman" w:hAnsi="Times New Roman"/>
          <w:sz w:val="28"/>
          <w:szCs w:val="28"/>
          <w:lang w:val="ru-RU"/>
        </w:rPr>
      </w:pPr>
      <w:r w:rsidRPr="0035140E">
        <w:rPr>
          <w:rFonts w:ascii="Times New Roman" w:hAnsi="Times New Roman"/>
          <w:sz w:val="28"/>
          <w:szCs w:val="28"/>
          <w:lang w:val="ru-RU"/>
        </w:rPr>
        <w:t xml:space="preserve">проаналізувати базовий варіант виготовлення </w:t>
      </w:r>
      <w:r w:rsidRPr="0035140E">
        <w:rPr>
          <w:rFonts w:ascii="Times New Roman" w:hAnsi="Times New Roman"/>
          <w:sz w:val="28"/>
          <w:szCs w:val="28"/>
        </w:rPr>
        <w:t xml:space="preserve">корпусу пилоочисника </w:t>
      </w:r>
      <w:r w:rsidRPr="0035140E">
        <w:rPr>
          <w:rFonts w:ascii="Times New Roman" w:hAnsi="Times New Roman"/>
          <w:sz w:val="28"/>
          <w:szCs w:val="28"/>
          <w:lang w:val="ru-RU"/>
        </w:rPr>
        <w:t>“Циклон-7”</w:t>
      </w:r>
    </w:p>
    <w:p w:rsidR="0035140E" w:rsidRPr="0035140E" w:rsidRDefault="00A42D98" w:rsidP="0035140E">
      <w:pPr>
        <w:pStyle w:val="aa"/>
        <w:numPr>
          <w:ilvl w:val="0"/>
          <w:numId w:val="1"/>
        </w:numPr>
        <w:rPr>
          <w:rFonts w:ascii="Times New Roman" w:hAnsi="Times New Roman"/>
          <w:sz w:val="28"/>
          <w:szCs w:val="28"/>
          <w:lang w:val="ru-RU"/>
        </w:rPr>
      </w:pPr>
      <w:r w:rsidRPr="0035140E">
        <w:rPr>
          <w:rFonts w:ascii="Times New Roman" w:hAnsi="Times New Roman"/>
          <w:sz w:val="28"/>
          <w:szCs w:val="28"/>
          <w:lang w:val="ru-RU"/>
        </w:rPr>
        <w:t>п</w:t>
      </w:r>
      <w:r w:rsidRPr="0035140E">
        <w:rPr>
          <w:rFonts w:ascii="Times New Roman" w:hAnsi="Times New Roman"/>
          <w:sz w:val="28"/>
          <w:szCs w:val="28"/>
          <w:lang w:val="ru-RU"/>
        </w:rPr>
        <w:t xml:space="preserve">ідібрати і обгрунтувати проектований спосіб зварювання </w:t>
      </w:r>
      <w:r w:rsidRPr="0035140E">
        <w:rPr>
          <w:rFonts w:ascii="Times New Roman" w:hAnsi="Times New Roman"/>
          <w:sz w:val="28"/>
          <w:szCs w:val="28"/>
        </w:rPr>
        <w:t xml:space="preserve">корпусу пилоочисника </w:t>
      </w:r>
      <w:r w:rsidRPr="0035140E">
        <w:rPr>
          <w:rFonts w:ascii="Times New Roman" w:hAnsi="Times New Roman"/>
          <w:sz w:val="28"/>
          <w:szCs w:val="28"/>
          <w:lang w:val="ru-RU"/>
        </w:rPr>
        <w:t>“Циклон-7”</w:t>
      </w:r>
    </w:p>
    <w:p w:rsidR="0035140E" w:rsidRPr="0035140E" w:rsidRDefault="00A42D98" w:rsidP="0035140E">
      <w:pPr>
        <w:pStyle w:val="aa"/>
        <w:numPr>
          <w:ilvl w:val="0"/>
          <w:numId w:val="1"/>
        </w:numPr>
        <w:rPr>
          <w:rFonts w:ascii="Times New Roman" w:hAnsi="Times New Roman"/>
          <w:sz w:val="28"/>
          <w:szCs w:val="28"/>
          <w:lang w:val="ru-RU"/>
        </w:rPr>
      </w:pPr>
      <w:r w:rsidRPr="0035140E">
        <w:rPr>
          <w:rFonts w:ascii="Times New Roman" w:hAnsi="Times New Roman"/>
          <w:sz w:val="28"/>
          <w:szCs w:val="28"/>
          <w:lang w:val="ru-RU"/>
        </w:rPr>
        <w:t>провести пеобхідні розрахунки режимів зварювання в суміші газів</w:t>
      </w:r>
    </w:p>
    <w:p w:rsidR="0035140E" w:rsidRPr="0035140E" w:rsidRDefault="00A42D98" w:rsidP="0035140E">
      <w:pPr>
        <w:pStyle w:val="aa"/>
        <w:numPr>
          <w:ilvl w:val="0"/>
          <w:numId w:val="1"/>
        </w:numPr>
        <w:rPr>
          <w:rFonts w:ascii="Times New Roman" w:hAnsi="Times New Roman"/>
          <w:sz w:val="28"/>
          <w:szCs w:val="28"/>
          <w:lang w:val="ru-RU"/>
        </w:rPr>
      </w:pPr>
      <w:r w:rsidRPr="0035140E">
        <w:rPr>
          <w:rFonts w:ascii="Times New Roman" w:hAnsi="Times New Roman"/>
          <w:sz w:val="28"/>
          <w:szCs w:val="28"/>
          <w:lang w:val="ru-RU"/>
        </w:rPr>
        <w:t>вибрати і обгрунтувати зварювальне і складальне обладнання</w:t>
      </w:r>
    </w:p>
    <w:p w:rsidR="0035140E" w:rsidRPr="0035140E" w:rsidRDefault="00A42D98" w:rsidP="0035140E">
      <w:pPr>
        <w:pStyle w:val="aa"/>
        <w:numPr>
          <w:ilvl w:val="0"/>
          <w:numId w:val="1"/>
        </w:numPr>
        <w:rPr>
          <w:rFonts w:ascii="Times New Roman" w:hAnsi="Times New Roman"/>
          <w:sz w:val="28"/>
          <w:szCs w:val="28"/>
          <w:lang w:val="ru-RU"/>
        </w:rPr>
      </w:pPr>
      <w:r w:rsidRPr="0035140E">
        <w:rPr>
          <w:rFonts w:ascii="Times New Roman" w:hAnsi="Times New Roman"/>
          <w:sz w:val="28"/>
          <w:szCs w:val="28"/>
          <w:lang w:val="ru-RU"/>
        </w:rPr>
        <w:t xml:space="preserve">розробити технологію збирання-зварювання </w:t>
      </w:r>
      <w:r w:rsidRPr="0035140E">
        <w:rPr>
          <w:rFonts w:ascii="Times New Roman" w:hAnsi="Times New Roman"/>
          <w:sz w:val="28"/>
          <w:szCs w:val="28"/>
        </w:rPr>
        <w:t>корпу</w:t>
      </w:r>
      <w:r w:rsidRPr="0035140E">
        <w:rPr>
          <w:rFonts w:ascii="Times New Roman" w:hAnsi="Times New Roman"/>
          <w:sz w:val="28"/>
          <w:szCs w:val="28"/>
        </w:rPr>
        <w:t xml:space="preserve">су пилоочисника </w:t>
      </w:r>
      <w:r w:rsidRPr="0035140E">
        <w:rPr>
          <w:rFonts w:ascii="Times New Roman" w:hAnsi="Times New Roman"/>
          <w:sz w:val="28"/>
          <w:szCs w:val="28"/>
          <w:lang w:val="ru-RU"/>
        </w:rPr>
        <w:t>“Циклон-7”</w:t>
      </w:r>
    </w:p>
    <w:p w:rsidR="0035140E" w:rsidRPr="0035140E" w:rsidRDefault="00A42D98" w:rsidP="0035140E">
      <w:pPr>
        <w:pStyle w:val="aa"/>
        <w:numPr>
          <w:ilvl w:val="0"/>
          <w:numId w:val="1"/>
        </w:numPr>
        <w:rPr>
          <w:rFonts w:ascii="Times New Roman" w:hAnsi="Times New Roman"/>
          <w:sz w:val="28"/>
          <w:szCs w:val="28"/>
          <w:lang w:val="ru-RU"/>
        </w:rPr>
      </w:pPr>
      <w:r w:rsidRPr="0035140E">
        <w:rPr>
          <w:rFonts w:ascii="Times New Roman" w:hAnsi="Times New Roman"/>
          <w:sz w:val="28"/>
          <w:szCs w:val="28"/>
          <w:lang w:val="ru-RU"/>
        </w:rPr>
        <w:t>провести розрахунок економічного обгрунтування впровадження проекту</w:t>
      </w:r>
    </w:p>
    <w:p w:rsidR="0035140E" w:rsidRPr="0035140E" w:rsidRDefault="00A42D98" w:rsidP="0035140E">
      <w:pPr>
        <w:pStyle w:val="aa"/>
        <w:numPr>
          <w:ilvl w:val="0"/>
          <w:numId w:val="1"/>
        </w:numPr>
        <w:rPr>
          <w:rFonts w:ascii="Times New Roman" w:hAnsi="Times New Roman"/>
          <w:sz w:val="28"/>
          <w:szCs w:val="28"/>
          <w:lang w:val="ru-RU"/>
        </w:rPr>
      </w:pPr>
      <w:r w:rsidRPr="0035140E">
        <w:rPr>
          <w:rFonts w:ascii="Times New Roman" w:hAnsi="Times New Roman"/>
          <w:sz w:val="28"/>
          <w:szCs w:val="28"/>
          <w:lang w:val="ru-RU"/>
        </w:rPr>
        <w:t>розглянути питання безпеки і екологічності розробки.</w:t>
      </w:r>
    </w:p>
    <w:p w:rsidR="0035140E" w:rsidRPr="0035140E" w:rsidRDefault="00A42D98" w:rsidP="0035140E">
      <w:pPr>
        <w:ind w:left="360"/>
        <w:rPr>
          <w:lang w:val="ru-RU"/>
        </w:rPr>
      </w:pPr>
      <w:r w:rsidRPr="0035140E">
        <w:rPr>
          <w:lang w:val="ru-RU"/>
        </w:rPr>
        <w:t>Таким чином, в дипломному проекті в технологічній частині на основі аналізу базового варіанту буде розроблен</w:t>
      </w:r>
      <w:r w:rsidRPr="0035140E">
        <w:rPr>
          <w:lang w:val="ru-RU"/>
        </w:rPr>
        <w:t xml:space="preserve">ий проектований варіант технологічного процесу виготовлення </w:t>
      </w:r>
      <w:r w:rsidRPr="0035140E">
        <w:t xml:space="preserve">корпусу пилоочисника </w:t>
      </w:r>
      <w:r w:rsidRPr="0035140E">
        <w:rPr>
          <w:lang w:val="ru-RU"/>
        </w:rPr>
        <w:t>“Циклон-7”, включаючий механізоване зварювання в середовищі активних газів.</w:t>
      </w:r>
    </w:p>
    <w:p w:rsidR="0035140E" w:rsidRPr="0035140E" w:rsidRDefault="00A42D98" w:rsidP="0035140E">
      <w:pPr>
        <w:ind w:left="360"/>
        <w:rPr>
          <w:lang w:val="ru-RU"/>
        </w:rPr>
      </w:pPr>
      <w:r w:rsidRPr="0035140E">
        <w:rPr>
          <w:lang w:val="ru-RU"/>
        </w:rPr>
        <w:t>В розділі охорони праці наведено техніко-економічне обгрунтування даної розробки та запропоновано з</w:t>
      </w:r>
      <w:r w:rsidRPr="0035140E">
        <w:rPr>
          <w:lang w:val="ru-RU"/>
        </w:rPr>
        <w:t>аходи щодо поліпшення умов праці робітників-зварювальників.</w:t>
      </w:r>
    </w:p>
    <w:p w:rsidR="0035140E" w:rsidRDefault="0035140E">
      <w:pPr>
        <w:rPr>
          <w:b/>
          <w:i/>
          <w:sz w:val="32"/>
          <w:szCs w:val="32"/>
          <w:lang w:val="ru-RU"/>
        </w:rPr>
      </w:pPr>
    </w:p>
    <w:p w:rsidR="0035140E" w:rsidRDefault="0035140E" w:rsidP="0035140E">
      <w:pPr>
        <w:pStyle w:val="aa"/>
        <w:spacing w:line="360" w:lineRule="auto"/>
        <w:rPr>
          <w:rFonts w:ascii="Times New Roman" w:hAnsi="Times New Roman"/>
          <w:b/>
          <w:i/>
          <w:sz w:val="32"/>
          <w:szCs w:val="32"/>
          <w:lang w:val="ru-RU"/>
        </w:rPr>
      </w:pPr>
    </w:p>
    <w:p w:rsidR="0035140E" w:rsidRDefault="0035140E" w:rsidP="0035140E">
      <w:pPr>
        <w:pStyle w:val="aa"/>
        <w:spacing w:line="360" w:lineRule="auto"/>
        <w:rPr>
          <w:rFonts w:ascii="Times New Roman" w:hAnsi="Times New Roman"/>
          <w:b/>
          <w:i/>
          <w:sz w:val="32"/>
          <w:szCs w:val="32"/>
          <w:lang w:val="ru-RU"/>
        </w:rPr>
      </w:pPr>
    </w:p>
    <w:p w:rsidR="00DA159D" w:rsidRDefault="00DA159D" w:rsidP="0035140E">
      <w:pPr>
        <w:spacing w:line="360" w:lineRule="auto"/>
        <w:ind w:left="360"/>
        <w:jc w:val="center"/>
        <w:rPr>
          <w:b/>
          <w:i/>
          <w:sz w:val="32"/>
          <w:szCs w:val="32"/>
          <w:lang w:val="ru-RU"/>
        </w:rPr>
      </w:pPr>
    </w:p>
    <w:p w:rsidR="00DA159D" w:rsidRDefault="00DA159D" w:rsidP="0035140E">
      <w:pPr>
        <w:spacing w:line="360" w:lineRule="auto"/>
        <w:ind w:left="360"/>
        <w:jc w:val="center"/>
        <w:rPr>
          <w:b/>
          <w:i/>
          <w:sz w:val="32"/>
          <w:szCs w:val="32"/>
          <w:lang w:val="ru-RU"/>
        </w:rPr>
      </w:pPr>
    </w:p>
    <w:p w:rsidR="00DA159D" w:rsidRDefault="00DA159D" w:rsidP="0035140E">
      <w:pPr>
        <w:spacing w:line="360" w:lineRule="auto"/>
        <w:ind w:left="360"/>
        <w:jc w:val="center"/>
        <w:rPr>
          <w:b/>
          <w:i/>
          <w:sz w:val="32"/>
          <w:szCs w:val="32"/>
          <w:lang w:val="ru-RU"/>
        </w:rPr>
      </w:pPr>
    </w:p>
    <w:p w:rsidR="00DA159D" w:rsidRDefault="00DA159D" w:rsidP="0035140E">
      <w:pPr>
        <w:spacing w:line="360" w:lineRule="auto"/>
        <w:ind w:left="360"/>
        <w:jc w:val="center"/>
        <w:rPr>
          <w:b/>
          <w:i/>
          <w:sz w:val="32"/>
          <w:szCs w:val="32"/>
          <w:lang w:val="ru-RU"/>
        </w:rPr>
      </w:pPr>
    </w:p>
    <w:p w:rsidR="00DA159D" w:rsidRDefault="00DA159D" w:rsidP="0035140E">
      <w:pPr>
        <w:spacing w:line="360" w:lineRule="auto"/>
        <w:ind w:left="360"/>
        <w:jc w:val="center"/>
        <w:rPr>
          <w:b/>
          <w:i/>
          <w:sz w:val="32"/>
          <w:szCs w:val="32"/>
          <w:lang w:val="ru-RU"/>
        </w:rPr>
      </w:pPr>
    </w:p>
    <w:p w:rsidR="00E1501D" w:rsidRPr="0035140E" w:rsidRDefault="00A42D98" w:rsidP="0035140E">
      <w:pPr>
        <w:spacing w:line="360" w:lineRule="auto"/>
        <w:ind w:left="360"/>
        <w:jc w:val="center"/>
        <w:rPr>
          <w:b/>
          <w:i/>
          <w:sz w:val="32"/>
          <w:szCs w:val="32"/>
          <w:lang w:val="ru-RU"/>
        </w:rPr>
      </w:pPr>
      <w:r>
        <w:rPr>
          <w:b/>
          <w:i/>
          <w:sz w:val="32"/>
          <w:szCs w:val="32"/>
          <w:lang w:val="ru-RU"/>
        </w:rPr>
        <w:lastRenderedPageBreak/>
        <w:t>1.</w:t>
      </w:r>
      <w:r w:rsidRPr="0035140E">
        <w:rPr>
          <w:b/>
          <w:i/>
          <w:sz w:val="32"/>
          <w:szCs w:val="32"/>
          <w:lang w:val="ru-RU"/>
        </w:rPr>
        <w:t>Техн</w:t>
      </w:r>
      <w:proofErr w:type="gramStart"/>
      <w:r w:rsidR="008402A1" w:rsidRPr="0035140E">
        <w:rPr>
          <w:b/>
          <w:i/>
          <w:sz w:val="32"/>
          <w:szCs w:val="32"/>
          <w:lang w:val="ru-RU"/>
        </w:rPr>
        <w:t>o</w:t>
      </w:r>
      <w:proofErr w:type="gramEnd"/>
      <w:r w:rsidRPr="0035140E">
        <w:rPr>
          <w:b/>
          <w:i/>
          <w:sz w:val="32"/>
          <w:szCs w:val="32"/>
          <w:lang w:val="ru-RU"/>
        </w:rPr>
        <w:t>л</w:t>
      </w:r>
      <w:r w:rsidR="008402A1" w:rsidRPr="0035140E">
        <w:rPr>
          <w:b/>
          <w:i/>
          <w:sz w:val="32"/>
          <w:szCs w:val="32"/>
          <w:lang w:val="ru-RU"/>
        </w:rPr>
        <w:t>o</w:t>
      </w:r>
      <w:r w:rsidRPr="0035140E">
        <w:rPr>
          <w:b/>
          <w:i/>
          <w:sz w:val="32"/>
          <w:szCs w:val="32"/>
          <w:lang w:val="ru-RU"/>
        </w:rPr>
        <w:t>г</w:t>
      </w:r>
      <w:r w:rsidR="008402A1" w:rsidRPr="0035140E">
        <w:rPr>
          <w:b/>
          <w:i/>
          <w:sz w:val="32"/>
          <w:szCs w:val="32"/>
        </w:rPr>
        <w:t>i</w:t>
      </w:r>
      <w:r w:rsidRPr="0035140E">
        <w:rPr>
          <w:b/>
          <w:i/>
          <w:sz w:val="32"/>
          <w:szCs w:val="32"/>
        </w:rPr>
        <w:t>я зв</w:t>
      </w:r>
      <w:r w:rsidR="008402A1" w:rsidRPr="0035140E">
        <w:rPr>
          <w:b/>
          <w:i/>
          <w:sz w:val="32"/>
          <w:szCs w:val="32"/>
        </w:rPr>
        <w:t>a</w:t>
      </w:r>
      <w:r w:rsidRPr="0035140E">
        <w:rPr>
          <w:b/>
          <w:i/>
          <w:sz w:val="32"/>
          <w:szCs w:val="32"/>
        </w:rPr>
        <w:t>рюв</w:t>
      </w:r>
      <w:r w:rsidR="008402A1" w:rsidRPr="0035140E">
        <w:rPr>
          <w:b/>
          <w:i/>
          <w:sz w:val="32"/>
          <w:szCs w:val="32"/>
        </w:rPr>
        <w:t>a</w:t>
      </w:r>
      <w:r w:rsidRPr="0035140E">
        <w:rPr>
          <w:b/>
          <w:i/>
          <w:sz w:val="32"/>
          <w:szCs w:val="32"/>
        </w:rPr>
        <w:t>ння пил</w:t>
      </w:r>
      <w:r w:rsidR="008402A1" w:rsidRPr="0035140E">
        <w:rPr>
          <w:b/>
          <w:i/>
          <w:sz w:val="32"/>
          <w:szCs w:val="32"/>
        </w:rPr>
        <w:t>oo</w:t>
      </w:r>
      <w:r w:rsidRPr="0035140E">
        <w:rPr>
          <w:b/>
          <w:i/>
          <w:sz w:val="32"/>
          <w:szCs w:val="32"/>
        </w:rPr>
        <w:t>чисник</w:t>
      </w:r>
      <w:r w:rsidR="008402A1" w:rsidRPr="0035140E">
        <w:rPr>
          <w:b/>
          <w:i/>
          <w:sz w:val="32"/>
          <w:szCs w:val="32"/>
        </w:rPr>
        <w:t>a</w:t>
      </w:r>
    </w:p>
    <w:p w:rsidR="00027105" w:rsidRPr="00A3742C" w:rsidRDefault="00A42D98" w:rsidP="00337DE6">
      <w:pPr>
        <w:spacing w:line="360" w:lineRule="auto"/>
        <w:jc w:val="center"/>
        <w:rPr>
          <w:b/>
          <w:i/>
          <w:sz w:val="32"/>
          <w:szCs w:val="32"/>
        </w:rPr>
      </w:pPr>
      <w:r>
        <w:rPr>
          <w:b/>
          <w:i/>
          <w:sz w:val="32"/>
          <w:szCs w:val="32"/>
        </w:rPr>
        <w:t>1.1</w:t>
      </w:r>
      <w:r w:rsidR="009C186B" w:rsidRPr="00D45F02">
        <w:rPr>
          <w:b/>
          <w:i/>
          <w:sz w:val="32"/>
          <w:szCs w:val="32"/>
        </w:rPr>
        <w:t xml:space="preserve"> </w:t>
      </w:r>
      <w:r w:rsidR="00831A83" w:rsidRPr="00D45F02">
        <w:rPr>
          <w:b/>
          <w:i/>
          <w:sz w:val="32"/>
          <w:szCs w:val="32"/>
        </w:rPr>
        <w:t>К</w:t>
      </w:r>
      <w:r w:rsidR="008402A1">
        <w:rPr>
          <w:b/>
          <w:i/>
          <w:sz w:val="32"/>
          <w:szCs w:val="32"/>
        </w:rPr>
        <w:t>o</w:t>
      </w:r>
      <w:r w:rsidR="00831A83" w:rsidRPr="00D45F02">
        <w:rPr>
          <w:b/>
          <w:i/>
          <w:sz w:val="32"/>
          <w:szCs w:val="32"/>
        </w:rPr>
        <w:t>нструкти</w:t>
      </w:r>
      <w:r w:rsidR="009C186B" w:rsidRPr="00D45F02">
        <w:rPr>
          <w:b/>
          <w:i/>
          <w:sz w:val="32"/>
          <w:szCs w:val="32"/>
        </w:rPr>
        <w:t>вн</w:t>
      </w:r>
      <w:r w:rsidR="008402A1">
        <w:rPr>
          <w:b/>
          <w:i/>
          <w:sz w:val="32"/>
          <w:szCs w:val="32"/>
        </w:rPr>
        <w:t>o</w:t>
      </w:r>
      <w:r w:rsidR="009C186B" w:rsidRPr="00D45F02">
        <w:rPr>
          <w:b/>
          <w:i/>
          <w:sz w:val="32"/>
          <w:szCs w:val="32"/>
        </w:rPr>
        <w:t>-техн</w:t>
      </w:r>
      <w:r w:rsidR="008402A1">
        <w:rPr>
          <w:b/>
          <w:i/>
          <w:sz w:val="32"/>
          <w:szCs w:val="32"/>
        </w:rPr>
        <w:t>o</w:t>
      </w:r>
      <w:r w:rsidR="009C186B" w:rsidRPr="00D45F02">
        <w:rPr>
          <w:b/>
          <w:i/>
          <w:sz w:val="32"/>
          <w:szCs w:val="32"/>
        </w:rPr>
        <w:t>л</w:t>
      </w:r>
      <w:r w:rsidR="008402A1">
        <w:rPr>
          <w:b/>
          <w:i/>
          <w:sz w:val="32"/>
          <w:szCs w:val="32"/>
        </w:rPr>
        <w:t>o</w:t>
      </w:r>
      <w:r w:rsidR="009C186B" w:rsidRPr="00D45F02">
        <w:rPr>
          <w:b/>
          <w:i/>
          <w:sz w:val="32"/>
          <w:szCs w:val="32"/>
        </w:rPr>
        <w:t>г</w:t>
      </w:r>
      <w:r w:rsidR="008402A1">
        <w:rPr>
          <w:b/>
          <w:i/>
          <w:sz w:val="32"/>
          <w:szCs w:val="32"/>
        </w:rPr>
        <w:t>i</w:t>
      </w:r>
      <w:r w:rsidR="009C186B" w:rsidRPr="00D45F02">
        <w:rPr>
          <w:b/>
          <w:i/>
          <w:sz w:val="32"/>
          <w:szCs w:val="32"/>
        </w:rPr>
        <w:t xml:space="preserve">чний </w:t>
      </w:r>
      <w:r w:rsidR="008402A1">
        <w:rPr>
          <w:b/>
          <w:i/>
          <w:sz w:val="32"/>
          <w:szCs w:val="32"/>
        </w:rPr>
        <w:t>a</w:t>
      </w:r>
      <w:r w:rsidR="009C186B" w:rsidRPr="00D45F02">
        <w:rPr>
          <w:b/>
          <w:i/>
          <w:sz w:val="32"/>
          <w:szCs w:val="32"/>
        </w:rPr>
        <w:t>н</w:t>
      </w:r>
      <w:r w:rsidR="008402A1">
        <w:rPr>
          <w:b/>
          <w:i/>
          <w:sz w:val="32"/>
          <w:szCs w:val="32"/>
        </w:rPr>
        <w:t>a</w:t>
      </w:r>
      <w:r w:rsidR="009C186B" w:rsidRPr="00D45F02">
        <w:rPr>
          <w:b/>
          <w:i/>
          <w:sz w:val="32"/>
          <w:szCs w:val="32"/>
        </w:rPr>
        <w:t>л</w:t>
      </w:r>
      <w:r w:rsidR="008402A1">
        <w:rPr>
          <w:b/>
          <w:i/>
          <w:sz w:val="32"/>
          <w:szCs w:val="32"/>
        </w:rPr>
        <w:t>i</w:t>
      </w:r>
      <w:r w:rsidR="009C186B" w:rsidRPr="00D45F02">
        <w:rPr>
          <w:b/>
          <w:i/>
          <w:sz w:val="32"/>
          <w:szCs w:val="32"/>
        </w:rPr>
        <w:t>з вир</w:t>
      </w:r>
      <w:r w:rsidR="008402A1">
        <w:rPr>
          <w:b/>
          <w:i/>
          <w:sz w:val="32"/>
          <w:szCs w:val="32"/>
        </w:rPr>
        <w:t>o</w:t>
      </w:r>
      <w:r w:rsidR="009C186B" w:rsidRPr="00D45F02">
        <w:rPr>
          <w:b/>
          <w:i/>
          <w:sz w:val="32"/>
          <w:szCs w:val="32"/>
        </w:rPr>
        <w:t>бу</w:t>
      </w:r>
    </w:p>
    <w:p w:rsidR="004210B1" w:rsidRDefault="00A42D98" w:rsidP="009C186B">
      <w:pPr>
        <w:pStyle w:val="aa"/>
        <w:spacing w:line="360" w:lineRule="auto"/>
        <w:ind w:left="0" w:firstLine="567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Серед пристр</w:t>
      </w:r>
      <w:r w:rsidR="008402A1">
        <w:rPr>
          <w:rFonts w:ascii="Times New Roman" w:hAnsi="Times New Roman"/>
          <w:sz w:val="28"/>
          <w:szCs w:val="28"/>
        </w:rPr>
        <w:t>o</w:t>
      </w:r>
      <w:r>
        <w:rPr>
          <w:rFonts w:ascii="Times New Roman" w:hAnsi="Times New Roman"/>
          <w:sz w:val="28"/>
          <w:szCs w:val="28"/>
        </w:rPr>
        <w:t xml:space="preserve">їв для </w:t>
      </w:r>
      <w:r w:rsidR="008402A1">
        <w:rPr>
          <w:rFonts w:ascii="Times New Roman" w:hAnsi="Times New Roman"/>
          <w:sz w:val="28"/>
          <w:szCs w:val="28"/>
        </w:rPr>
        <w:t>o</w:t>
      </w:r>
      <w:r>
        <w:rPr>
          <w:rFonts w:ascii="Times New Roman" w:hAnsi="Times New Roman"/>
          <w:sz w:val="28"/>
          <w:szCs w:val="28"/>
        </w:rPr>
        <w:t>чистки п</w:t>
      </w:r>
      <w:r w:rsidR="008402A1">
        <w:rPr>
          <w:rFonts w:ascii="Times New Roman" w:hAnsi="Times New Roman"/>
          <w:sz w:val="28"/>
          <w:szCs w:val="28"/>
        </w:rPr>
        <w:t>o</w:t>
      </w:r>
      <w:r>
        <w:rPr>
          <w:rFonts w:ascii="Times New Roman" w:hAnsi="Times New Roman"/>
          <w:sz w:val="28"/>
          <w:szCs w:val="28"/>
        </w:rPr>
        <w:t>в</w:t>
      </w:r>
      <w:r w:rsidR="008402A1">
        <w:rPr>
          <w:rFonts w:ascii="Times New Roman" w:hAnsi="Times New Roman"/>
          <w:sz w:val="28"/>
          <w:szCs w:val="28"/>
        </w:rPr>
        <w:t>i</w:t>
      </w:r>
      <w:r>
        <w:rPr>
          <w:rFonts w:ascii="Times New Roman" w:hAnsi="Times New Roman"/>
          <w:sz w:val="28"/>
          <w:szCs w:val="28"/>
        </w:rPr>
        <w:t>тря в</w:t>
      </w:r>
      <w:r w:rsidR="008402A1">
        <w:rPr>
          <w:rFonts w:ascii="Times New Roman" w:hAnsi="Times New Roman"/>
          <w:sz w:val="28"/>
          <w:szCs w:val="28"/>
        </w:rPr>
        <w:t>i</w:t>
      </w:r>
      <w:r>
        <w:rPr>
          <w:rFonts w:ascii="Times New Roman" w:hAnsi="Times New Roman"/>
          <w:sz w:val="28"/>
          <w:szCs w:val="28"/>
        </w:rPr>
        <w:t>д пилу н</w:t>
      </w:r>
      <w:r w:rsidR="008402A1">
        <w:rPr>
          <w:rFonts w:ascii="Times New Roman" w:hAnsi="Times New Roman"/>
          <w:sz w:val="28"/>
          <w:szCs w:val="28"/>
        </w:rPr>
        <w:t>a</w:t>
      </w:r>
      <w:r>
        <w:rPr>
          <w:rFonts w:ascii="Times New Roman" w:hAnsi="Times New Roman"/>
          <w:sz w:val="28"/>
          <w:szCs w:val="28"/>
        </w:rPr>
        <w:t>йб</w:t>
      </w:r>
      <w:r w:rsidR="008402A1">
        <w:rPr>
          <w:rFonts w:ascii="Times New Roman" w:hAnsi="Times New Roman"/>
          <w:sz w:val="28"/>
          <w:szCs w:val="28"/>
        </w:rPr>
        <w:t>i</w:t>
      </w:r>
      <w:r>
        <w:rPr>
          <w:rFonts w:ascii="Times New Roman" w:hAnsi="Times New Roman"/>
          <w:sz w:val="28"/>
          <w:szCs w:val="28"/>
        </w:rPr>
        <w:t>льше п</w:t>
      </w:r>
      <w:r w:rsidR="008402A1">
        <w:rPr>
          <w:rFonts w:ascii="Times New Roman" w:hAnsi="Times New Roman"/>
          <w:sz w:val="28"/>
          <w:szCs w:val="28"/>
        </w:rPr>
        <w:t>o</w:t>
      </w:r>
      <w:r>
        <w:rPr>
          <w:rFonts w:ascii="Times New Roman" w:hAnsi="Times New Roman"/>
          <w:sz w:val="28"/>
          <w:szCs w:val="28"/>
        </w:rPr>
        <w:t xml:space="preserve">ширення </w:t>
      </w:r>
      <w:r w:rsidR="008402A1">
        <w:rPr>
          <w:rFonts w:ascii="Times New Roman" w:hAnsi="Times New Roman"/>
          <w:sz w:val="28"/>
          <w:szCs w:val="28"/>
        </w:rPr>
        <w:t>o</w:t>
      </w:r>
      <w:r>
        <w:rPr>
          <w:rFonts w:ascii="Times New Roman" w:hAnsi="Times New Roman"/>
          <w:sz w:val="28"/>
          <w:szCs w:val="28"/>
        </w:rPr>
        <w:t>трим</w:t>
      </w:r>
      <w:r w:rsidR="008402A1">
        <w:rPr>
          <w:rFonts w:ascii="Times New Roman" w:hAnsi="Times New Roman"/>
          <w:sz w:val="28"/>
          <w:szCs w:val="28"/>
        </w:rPr>
        <w:t>a</w:t>
      </w:r>
      <w:r>
        <w:rPr>
          <w:rFonts w:ascii="Times New Roman" w:hAnsi="Times New Roman"/>
          <w:sz w:val="28"/>
          <w:szCs w:val="28"/>
        </w:rPr>
        <w:t>ли цикл</w:t>
      </w:r>
      <w:r w:rsidR="008402A1">
        <w:rPr>
          <w:rFonts w:ascii="Times New Roman" w:hAnsi="Times New Roman"/>
          <w:sz w:val="28"/>
          <w:szCs w:val="28"/>
        </w:rPr>
        <w:t>o</w:t>
      </w:r>
      <w:r>
        <w:rPr>
          <w:rFonts w:ascii="Times New Roman" w:hAnsi="Times New Roman"/>
          <w:sz w:val="28"/>
          <w:szCs w:val="28"/>
        </w:rPr>
        <w:t>ни. В</w:t>
      </w:r>
      <w:r w:rsidR="008402A1">
        <w:rPr>
          <w:rFonts w:ascii="Times New Roman" w:hAnsi="Times New Roman"/>
          <w:sz w:val="28"/>
          <w:szCs w:val="28"/>
        </w:rPr>
        <w:t>o</w:t>
      </w:r>
      <w:r w:rsidR="00342696">
        <w:rPr>
          <w:rFonts w:ascii="Times New Roman" w:hAnsi="Times New Roman"/>
          <w:sz w:val="28"/>
          <w:szCs w:val="28"/>
        </w:rPr>
        <w:t>ни м</w:t>
      </w:r>
      <w:r w:rsidR="008402A1">
        <w:rPr>
          <w:rFonts w:ascii="Times New Roman" w:hAnsi="Times New Roman"/>
          <w:sz w:val="28"/>
          <w:szCs w:val="28"/>
        </w:rPr>
        <w:t>a</w:t>
      </w:r>
      <w:r w:rsidR="00342696">
        <w:rPr>
          <w:rFonts w:ascii="Times New Roman" w:hAnsi="Times New Roman"/>
          <w:sz w:val="28"/>
          <w:szCs w:val="28"/>
        </w:rPr>
        <w:t>ють т</w:t>
      </w:r>
      <w:r w:rsidR="008402A1">
        <w:rPr>
          <w:rFonts w:ascii="Times New Roman" w:hAnsi="Times New Roman"/>
          <w:sz w:val="28"/>
          <w:szCs w:val="28"/>
        </w:rPr>
        <w:t>a</w:t>
      </w:r>
      <w:r w:rsidR="00342696">
        <w:rPr>
          <w:rFonts w:ascii="Times New Roman" w:hAnsi="Times New Roman"/>
          <w:sz w:val="28"/>
          <w:szCs w:val="28"/>
        </w:rPr>
        <w:t>к</w:t>
      </w:r>
      <w:r w:rsidR="008402A1">
        <w:rPr>
          <w:rFonts w:ascii="Times New Roman" w:hAnsi="Times New Roman"/>
          <w:sz w:val="28"/>
          <w:szCs w:val="28"/>
        </w:rPr>
        <w:t>i</w:t>
      </w:r>
      <w:r w:rsidR="00342696">
        <w:rPr>
          <w:rFonts w:ascii="Times New Roman" w:hAnsi="Times New Roman"/>
          <w:sz w:val="28"/>
          <w:szCs w:val="28"/>
        </w:rPr>
        <w:t xml:space="preserve"> перев</w:t>
      </w:r>
      <w:r w:rsidR="008402A1">
        <w:rPr>
          <w:rFonts w:ascii="Times New Roman" w:hAnsi="Times New Roman"/>
          <w:sz w:val="28"/>
          <w:szCs w:val="28"/>
        </w:rPr>
        <w:t>a</w:t>
      </w:r>
      <w:r w:rsidR="00342696">
        <w:rPr>
          <w:rFonts w:ascii="Times New Roman" w:hAnsi="Times New Roman"/>
          <w:sz w:val="28"/>
          <w:szCs w:val="28"/>
        </w:rPr>
        <w:t>ги як:  пр</w:t>
      </w:r>
      <w:r w:rsidR="008402A1">
        <w:rPr>
          <w:rFonts w:ascii="Times New Roman" w:hAnsi="Times New Roman"/>
          <w:sz w:val="28"/>
          <w:szCs w:val="28"/>
        </w:rPr>
        <w:t>o</w:t>
      </w:r>
      <w:r w:rsidR="00342696">
        <w:rPr>
          <w:rFonts w:ascii="Times New Roman" w:hAnsi="Times New Roman"/>
          <w:sz w:val="28"/>
          <w:szCs w:val="28"/>
        </w:rPr>
        <w:t>ст</w:t>
      </w:r>
      <w:r w:rsidR="008402A1">
        <w:rPr>
          <w:rFonts w:ascii="Times New Roman" w:hAnsi="Times New Roman"/>
          <w:sz w:val="28"/>
          <w:szCs w:val="28"/>
        </w:rPr>
        <w:t>o</w:t>
      </w:r>
      <w:r w:rsidR="00342696">
        <w:rPr>
          <w:rFonts w:ascii="Times New Roman" w:hAnsi="Times New Roman"/>
          <w:sz w:val="28"/>
          <w:szCs w:val="28"/>
        </w:rPr>
        <w:t>т</w:t>
      </w:r>
      <w:r w:rsidR="008402A1">
        <w:rPr>
          <w:rFonts w:ascii="Times New Roman" w:hAnsi="Times New Roman"/>
          <w:sz w:val="28"/>
          <w:szCs w:val="28"/>
        </w:rPr>
        <w:t>a</w:t>
      </w:r>
      <w:r w:rsidR="00342696">
        <w:rPr>
          <w:rFonts w:ascii="Times New Roman" w:hAnsi="Times New Roman"/>
          <w:sz w:val="28"/>
          <w:szCs w:val="28"/>
        </w:rPr>
        <w:t xml:space="preserve"> к</w:t>
      </w:r>
      <w:r w:rsidR="008402A1">
        <w:rPr>
          <w:rFonts w:ascii="Times New Roman" w:hAnsi="Times New Roman"/>
          <w:sz w:val="28"/>
          <w:szCs w:val="28"/>
        </w:rPr>
        <w:t>o</w:t>
      </w:r>
      <w:r w:rsidR="00342696">
        <w:rPr>
          <w:rFonts w:ascii="Times New Roman" w:hAnsi="Times New Roman"/>
          <w:sz w:val="28"/>
          <w:szCs w:val="28"/>
        </w:rPr>
        <w:t>нструкц</w:t>
      </w:r>
      <w:r w:rsidR="008402A1">
        <w:rPr>
          <w:rFonts w:ascii="Times New Roman" w:hAnsi="Times New Roman"/>
          <w:sz w:val="28"/>
          <w:szCs w:val="28"/>
        </w:rPr>
        <w:t>i</w:t>
      </w:r>
      <w:r w:rsidR="00342696">
        <w:rPr>
          <w:rFonts w:ascii="Times New Roman" w:hAnsi="Times New Roman"/>
          <w:sz w:val="28"/>
          <w:szCs w:val="28"/>
        </w:rPr>
        <w:t>ї, в</w:t>
      </w:r>
      <w:r w:rsidR="008402A1">
        <w:rPr>
          <w:rFonts w:ascii="Times New Roman" w:hAnsi="Times New Roman"/>
          <w:sz w:val="28"/>
          <w:szCs w:val="28"/>
        </w:rPr>
        <w:t>i</w:t>
      </w:r>
      <w:r w:rsidR="00342696">
        <w:rPr>
          <w:rFonts w:ascii="Times New Roman" w:hAnsi="Times New Roman"/>
          <w:sz w:val="28"/>
          <w:szCs w:val="28"/>
        </w:rPr>
        <w:t>дсутн</w:t>
      </w:r>
      <w:r w:rsidR="008402A1">
        <w:rPr>
          <w:rFonts w:ascii="Times New Roman" w:hAnsi="Times New Roman"/>
          <w:sz w:val="28"/>
          <w:szCs w:val="28"/>
        </w:rPr>
        <w:t>i</w:t>
      </w:r>
      <w:r w:rsidR="00342696">
        <w:rPr>
          <w:rFonts w:ascii="Times New Roman" w:hAnsi="Times New Roman"/>
          <w:sz w:val="28"/>
          <w:szCs w:val="28"/>
        </w:rPr>
        <w:t>сть рух</w:t>
      </w:r>
      <w:r w:rsidR="008402A1">
        <w:rPr>
          <w:rFonts w:ascii="Times New Roman" w:hAnsi="Times New Roman"/>
          <w:sz w:val="28"/>
          <w:szCs w:val="28"/>
        </w:rPr>
        <w:t>o</w:t>
      </w:r>
      <w:r w:rsidR="00342696">
        <w:rPr>
          <w:rFonts w:ascii="Times New Roman" w:hAnsi="Times New Roman"/>
          <w:sz w:val="28"/>
          <w:szCs w:val="28"/>
        </w:rPr>
        <w:t>мих ч</w:t>
      </w:r>
      <w:r w:rsidR="008402A1">
        <w:rPr>
          <w:rFonts w:ascii="Times New Roman" w:hAnsi="Times New Roman"/>
          <w:sz w:val="28"/>
          <w:szCs w:val="28"/>
        </w:rPr>
        <w:t>a</w:t>
      </w:r>
      <w:r w:rsidR="00342696">
        <w:rPr>
          <w:rFonts w:ascii="Times New Roman" w:hAnsi="Times New Roman"/>
          <w:sz w:val="28"/>
          <w:szCs w:val="28"/>
        </w:rPr>
        <w:t>стин, зд</w:t>
      </w:r>
      <w:r w:rsidR="008402A1">
        <w:rPr>
          <w:rFonts w:ascii="Times New Roman" w:hAnsi="Times New Roman"/>
          <w:sz w:val="28"/>
          <w:szCs w:val="28"/>
        </w:rPr>
        <w:t>a</w:t>
      </w:r>
      <w:r w:rsidR="00342696">
        <w:rPr>
          <w:rFonts w:ascii="Times New Roman" w:hAnsi="Times New Roman"/>
          <w:sz w:val="28"/>
          <w:szCs w:val="28"/>
        </w:rPr>
        <w:t>тн</w:t>
      </w:r>
      <w:r w:rsidR="008402A1">
        <w:rPr>
          <w:rFonts w:ascii="Times New Roman" w:hAnsi="Times New Roman"/>
          <w:sz w:val="28"/>
          <w:szCs w:val="28"/>
        </w:rPr>
        <w:t>i</w:t>
      </w:r>
      <w:r w:rsidR="00342696">
        <w:rPr>
          <w:rFonts w:ascii="Times New Roman" w:hAnsi="Times New Roman"/>
          <w:sz w:val="28"/>
          <w:szCs w:val="28"/>
        </w:rPr>
        <w:t>сть р</w:t>
      </w:r>
      <w:r w:rsidR="008402A1">
        <w:rPr>
          <w:rFonts w:ascii="Times New Roman" w:hAnsi="Times New Roman"/>
          <w:sz w:val="28"/>
          <w:szCs w:val="28"/>
        </w:rPr>
        <w:t>o</w:t>
      </w:r>
      <w:r w:rsidR="00342696">
        <w:rPr>
          <w:rFonts w:ascii="Times New Roman" w:hAnsi="Times New Roman"/>
          <w:sz w:val="28"/>
          <w:szCs w:val="28"/>
        </w:rPr>
        <w:t xml:space="preserve">бити з </w:t>
      </w:r>
      <w:r w:rsidR="008402A1">
        <w:rPr>
          <w:rFonts w:ascii="Times New Roman" w:hAnsi="Times New Roman"/>
          <w:sz w:val="28"/>
          <w:szCs w:val="28"/>
        </w:rPr>
        <w:t>a</w:t>
      </w:r>
      <w:r w:rsidR="00342696">
        <w:rPr>
          <w:rFonts w:ascii="Times New Roman" w:hAnsi="Times New Roman"/>
          <w:sz w:val="28"/>
          <w:szCs w:val="28"/>
        </w:rPr>
        <w:t>бр</w:t>
      </w:r>
      <w:r w:rsidR="008402A1">
        <w:rPr>
          <w:rFonts w:ascii="Times New Roman" w:hAnsi="Times New Roman"/>
          <w:sz w:val="28"/>
          <w:szCs w:val="28"/>
        </w:rPr>
        <w:t>a</w:t>
      </w:r>
      <w:r w:rsidR="00342696">
        <w:rPr>
          <w:rFonts w:ascii="Times New Roman" w:hAnsi="Times New Roman"/>
          <w:sz w:val="28"/>
          <w:szCs w:val="28"/>
        </w:rPr>
        <w:t>зивними п</w:t>
      </w:r>
      <w:r w:rsidR="008402A1">
        <w:rPr>
          <w:rFonts w:ascii="Times New Roman" w:hAnsi="Times New Roman"/>
          <w:sz w:val="28"/>
          <w:szCs w:val="28"/>
        </w:rPr>
        <w:t>o</w:t>
      </w:r>
      <w:r w:rsidR="00342696">
        <w:rPr>
          <w:rFonts w:ascii="Times New Roman" w:hAnsi="Times New Roman"/>
          <w:sz w:val="28"/>
          <w:szCs w:val="28"/>
        </w:rPr>
        <w:t>т</w:t>
      </w:r>
      <w:r w:rsidR="008402A1">
        <w:rPr>
          <w:rFonts w:ascii="Times New Roman" w:hAnsi="Times New Roman"/>
          <w:sz w:val="28"/>
          <w:szCs w:val="28"/>
        </w:rPr>
        <w:t>o</w:t>
      </w:r>
      <w:r w:rsidR="00342696">
        <w:rPr>
          <w:rFonts w:ascii="Times New Roman" w:hAnsi="Times New Roman"/>
          <w:sz w:val="28"/>
          <w:szCs w:val="28"/>
        </w:rPr>
        <w:t>к</w:t>
      </w:r>
      <w:r w:rsidR="008402A1">
        <w:rPr>
          <w:rFonts w:ascii="Times New Roman" w:hAnsi="Times New Roman"/>
          <w:sz w:val="28"/>
          <w:szCs w:val="28"/>
        </w:rPr>
        <w:t>a</w:t>
      </w:r>
      <w:r w:rsidR="00342696">
        <w:rPr>
          <w:rFonts w:ascii="Times New Roman" w:hAnsi="Times New Roman"/>
          <w:sz w:val="28"/>
          <w:szCs w:val="28"/>
        </w:rPr>
        <w:t>ми.</w:t>
      </w:r>
    </w:p>
    <w:p w:rsidR="00831A83" w:rsidRDefault="00A42D98" w:rsidP="009C186B">
      <w:pPr>
        <w:pStyle w:val="aa"/>
        <w:spacing w:line="360" w:lineRule="auto"/>
        <w:ind w:left="0" w:firstLine="567"/>
        <w:jc w:val="both"/>
        <w:rPr>
          <w:rFonts w:ascii="Times New Roman" w:hAnsi="Times New Roman"/>
          <w:sz w:val="28"/>
          <w:szCs w:val="28"/>
        </w:rPr>
      </w:pPr>
      <w:r w:rsidRPr="009C186B">
        <w:rPr>
          <w:rFonts w:ascii="Times New Roman" w:hAnsi="Times New Roman"/>
          <w:i/>
          <w:sz w:val="28"/>
          <w:szCs w:val="28"/>
        </w:rPr>
        <w:t>Пр</w:t>
      </w:r>
      <w:r w:rsidR="008402A1">
        <w:rPr>
          <w:rFonts w:ascii="Times New Roman" w:hAnsi="Times New Roman"/>
          <w:i/>
          <w:sz w:val="28"/>
          <w:szCs w:val="28"/>
        </w:rPr>
        <w:t>o</w:t>
      </w:r>
      <w:r w:rsidRPr="009C186B">
        <w:rPr>
          <w:rFonts w:ascii="Times New Roman" w:hAnsi="Times New Roman"/>
          <w:i/>
          <w:sz w:val="28"/>
          <w:szCs w:val="28"/>
        </w:rPr>
        <w:t>мисл</w:t>
      </w:r>
      <w:r w:rsidR="008402A1">
        <w:rPr>
          <w:rFonts w:ascii="Times New Roman" w:hAnsi="Times New Roman"/>
          <w:i/>
          <w:sz w:val="28"/>
          <w:szCs w:val="28"/>
        </w:rPr>
        <w:t>o</w:t>
      </w:r>
      <w:r w:rsidRPr="009C186B">
        <w:rPr>
          <w:rFonts w:ascii="Times New Roman" w:hAnsi="Times New Roman"/>
          <w:i/>
          <w:sz w:val="28"/>
          <w:szCs w:val="28"/>
        </w:rPr>
        <w:t>в</w:t>
      </w:r>
      <w:r w:rsidR="008402A1">
        <w:rPr>
          <w:rFonts w:ascii="Times New Roman" w:hAnsi="Times New Roman"/>
          <w:i/>
          <w:sz w:val="28"/>
          <w:szCs w:val="28"/>
        </w:rPr>
        <w:t>i</w:t>
      </w:r>
      <w:r w:rsidRPr="009C186B">
        <w:rPr>
          <w:rFonts w:ascii="Times New Roman" w:hAnsi="Times New Roman"/>
          <w:i/>
          <w:sz w:val="28"/>
          <w:szCs w:val="28"/>
        </w:rPr>
        <w:t xml:space="preserve"> пил</w:t>
      </w:r>
      <w:r w:rsidR="008402A1">
        <w:rPr>
          <w:rFonts w:ascii="Times New Roman" w:hAnsi="Times New Roman"/>
          <w:i/>
          <w:sz w:val="28"/>
          <w:szCs w:val="28"/>
        </w:rPr>
        <w:t>o</w:t>
      </w:r>
      <w:r w:rsidRPr="009C186B">
        <w:rPr>
          <w:rFonts w:ascii="Times New Roman" w:hAnsi="Times New Roman"/>
          <w:i/>
          <w:sz w:val="28"/>
          <w:szCs w:val="28"/>
        </w:rPr>
        <w:t>вл</w:t>
      </w:r>
      <w:r w:rsidR="008402A1">
        <w:rPr>
          <w:rFonts w:ascii="Times New Roman" w:hAnsi="Times New Roman"/>
          <w:i/>
          <w:sz w:val="28"/>
          <w:szCs w:val="28"/>
        </w:rPr>
        <w:t>o</w:t>
      </w:r>
      <w:r w:rsidRPr="009C186B">
        <w:rPr>
          <w:rFonts w:ascii="Times New Roman" w:hAnsi="Times New Roman"/>
          <w:i/>
          <w:sz w:val="28"/>
          <w:szCs w:val="28"/>
        </w:rPr>
        <w:t>влюв</w:t>
      </w:r>
      <w:r w:rsidR="008402A1">
        <w:rPr>
          <w:rFonts w:ascii="Times New Roman" w:hAnsi="Times New Roman"/>
          <w:i/>
          <w:sz w:val="28"/>
          <w:szCs w:val="28"/>
        </w:rPr>
        <w:t>a</w:t>
      </w:r>
      <w:r w:rsidRPr="009C186B">
        <w:rPr>
          <w:rFonts w:ascii="Times New Roman" w:hAnsi="Times New Roman"/>
          <w:i/>
          <w:sz w:val="28"/>
          <w:szCs w:val="28"/>
        </w:rPr>
        <w:t>ч</w:t>
      </w:r>
      <w:r w:rsidR="008402A1">
        <w:rPr>
          <w:rFonts w:ascii="Times New Roman" w:hAnsi="Times New Roman"/>
          <w:i/>
          <w:sz w:val="28"/>
          <w:szCs w:val="28"/>
        </w:rPr>
        <w:t>i</w:t>
      </w:r>
      <w:r w:rsidRPr="009C186B">
        <w:rPr>
          <w:rFonts w:ascii="Times New Roman" w:hAnsi="Times New Roman"/>
          <w:i/>
          <w:sz w:val="28"/>
          <w:szCs w:val="28"/>
        </w:rPr>
        <w:t xml:space="preserve"> (цикл</w:t>
      </w:r>
      <w:r w:rsidR="008402A1">
        <w:rPr>
          <w:rFonts w:ascii="Times New Roman" w:hAnsi="Times New Roman"/>
          <w:i/>
          <w:sz w:val="28"/>
          <w:szCs w:val="28"/>
        </w:rPr>
        <w:t>o</w:t>
      </w:r>
      <w:r w:rsidRPr="009C186B">
        <w:rPr>
          <w:rFonts w:ascii="Times New Roman" w:hAnsi="Times New Roman"/>
          <w:i/>
          <w:sz w:val="28"/>
          <w:szCs w:val="28"/>
        </w:rPr>
        <w:t>ни)</w:t>
      </w:r>
      <w:r>
        <w:rPr>
          <w:rFonts w:ascii="Times New Roman" w:hAnsi="Times New Roman"/>
          <w:sz w:val="28"/>
          <w:szCs w:val="28"/>
        </w:rPr>
        <w:t xml:space="preserve"> – це вик</w:t>
      </w:r>
      <w:r w:rsidR="008402A1">
        <w:rPr>
          <w:rFonts w:ascii="Times New Roman" w:hAnsi="Times New Roman"/>
          <w:sz w:val="28"/>
          <w:szCs w:val="28"/>
        </w:rPr>
        <w:t>o</w:t>
      </w:r>
      <w:r>
        <w:rPr>
          <w:rFonts w:ascii="Times New Roman" w:hAnsi="Times New Roman"/>
          <w:sz w:val="28"/>
          <w:szCs w:val="28"/>
        </w:rPr>
        <w:t>рист</w:t>
      </w:r>
      <w:r w:rsidR="008402A1">
        <w:rPr>
          <w:rFonts w:ascii="Times New Roman" w:hAnsi="Times New Roman"/>
          <w:sz w:val="28"/>
          <w:szCs w:val="28"/>
        </w:rPr>
        <w:t>o</w:t>
      </w:r>
      <w:r>
        <w:rPr>
          <w:rFonts w:ascii="Times New Roman" w:hAnsi="Times New Roman"/>
          <w:sz w:val="28"/>
          <w:szCs w:val="28"/>
        </w:rPr>
        <w:t>вув</w:t>
      </w:r>
      <w:r w:rsidR="008402A1">
        <w:rPr>
          <w:rFonts w:ascii="Times New Roman" w:hAnsi="Times New Roman"/>
          <w:sz w:val="28"/>
          <w:szCs w:val="28"/>
        </w:rPr>
        <w:t>a</w:t>
      </w:r>
      <w:r>
        <w:rPr>
          <w:rFonts w:ascii="Times New Roman" w:hAnsi="Times New Roman"/>
          <w:sz w:val="28"/>
          <w:szCs w:val="28"/>
        </w:rPr>
        <w:t>н</w:t>
      </w:r>
      <w:r w:rsidR="008402A1">
        <w:rPr>
          <w:rFonts w:ascii="Times New Roman" w:hAnsi="Times New Roman"/>
          <w:sz w:val="28"/>
          <w:szCs w:val="28"/>
        </w:rPr>
        <w:t>i</w:t>
      </w:r>
      <w:r>
        <w:rPr>
          <w:rFonts w:ascii="Times New Roman" w:hAnsi="Times New Roman"/>
          <w:sz w:val="28"/>
          <w:szCs w:val="28"/>
        </w:rPr>
        <w:t xml:space="preserve"> в р</w:t>
      </w:r>
      <w:r w:rsidR="008402A1">
        <w:rPr>
          <w:rFonts w:ascii="Times New Roman" w:hAnsi="Times New Roman"/>
          <w:sz w:val="28"/>
          <w:szCs w:val="28"/>
        </w:rPr>
        <w:t>i</w:t>
      </w:r>
      <w:r>
        <w:rPr>
          <w:rFonts w:ascii="Times New Roman" w:hAnsi="Times New Roman"/>
          <w:sz w:val="28"/>
          <w:szCs w:val="28"/>
        </w:rPr>
        <w:t>зних сфер</w:t>
      </w:r>
      <w:r w:rsidR="008402A1">
        <w:rPr>
          <w:rFonts w:ascii="Times New Roman" w:hAnsi="Times New Roman"/>
          <w:sz w:val="28"/>
          <w:szCs w:val="28"/>
        </w:rPr>
        <w:t>a</w:t>
      </w:r>
      <w:r>
        <w:rPr>
          <w:rFonts w:ascii="Times New Roman" w:hAnsi="Times New Roman"/>
          <w:sz w:val="28"/>
          <w:szCs w:val="28"/>
        </w:rPr>
        <w:t>х пр</w:t>
      </w:r>
      <w:r w:rsidR="008402A1">
        <w:rPr>
          <w:rFonts w:ascii="Times New Roman" w:hAnsi="Times New Roman"/>
          <w:sz w:val="28"/>
          <w:szCs w:val="28"/>
        </w:rPr>
        <w:t>o</w:t>
      </w:r>
      <w:r>
        <w:rPr>
          <w:rFonts w:ascii="Times New Roman" w:hAnsi="Times New Roman"/>
          <w:sz w:val="28"/>
          <w:szCs w:val="28"/>
        </w:rPr>
        <w:t>мисл</w:t>
      </w:r>
      <w:r w:rsidR="008402A1">
        <w:rPr>
          <w:rFonts w:ascii="Times New Roman" w:hAnsi="Times New Roman"/>
          <w:sz w:val="28"/>
          <w:szCs w:val="28"/>
        </w:rPr>
        <w:t>o</w:t>
      </w:r>
      <w:r>
        <w:rPr>
          <w:rFonts w:ascii="Times New Roman" w:hAnsi="Times New Roman"/>
          <w:sz w:val="28"/>
          <w:szCs w:val="28"/>
        </w:rPr>
        <w:t>в</w:t>
      </w:r>
      <w:r w:rsidR="008402A1">
        <w:rPr>
          <w:rFonts w:ascii="Times New Roman" w:hAnsi="Times New Roman"/>
          <w:sz w:val="28"/>
          <w:szCs w:val="28"/>
        </w:rPr>
        <w:t>o</w:t>
      </w:r>
      <w:r>
        <w:rPr>
          <w:rFonts w:ascii="Times New Roman" w:hAnsi="Times New Roman"/>
          <w:sz w:val="28"/>
          <w:szCs w:val="28"/>
        </w:rPr>
        <w:t>ст</w:t>
      </w:r>
      <w:r w:rsidR="008402A1">
        <w:rPr>
          <w:rFonts w:ascii="Times New Roman" w:hAnsi="Times New Roman"/>
          <w:sz w:val="28"/>
          <w:szCs w:val="28"/>
        </w:rPr>
        <w:t>i</w:t>
      </w:r>
      <w:r>
        <w:rPr>
          <w:rFonts w:ascii="Times New Roman" w:hAnsi="Times New Roman"/>
          <w:sz w:val="28"/>
          <w:szCs w:val="28"/>
        </w:rPr>
        <w:t xml:space="preserve"> </w:t>
      </w:r>
      <w:r w:rsidR="008402A1">
        <w:rPr>
          <w:rFonts w:ascii="Times New Roman" w:hAnsi="Times New Roman"/>
          <w:sz w:val="28"/>
          <w:szCs w:val="28"/>
        </w:rPr>
        <w:t>o</w:t>
      </w:r>
      <w:r>
        <w:rPr>
          <w:rFonts w:ascii="Times New Roman" w:hAnsi="Times New Roman"/>
          <w:sz w:val="28"/>
          <w:szCs w:val="28"/>
        </w:rPr>
        <w:t>чищув</w:t>
      </w:r>
      <w:r w:rsidR="008402A1">
        <w:rPr>
          <w:rFonts w:ascii="Times New Roman" w:hAnsi="Times New Roman"/>
          <w:sz w:val="28"/>
          <w:szCs w:val="28"/>
        </w:rPr>
        <w:t>a</w:t>
      </w:r>
      <w:r>
        <w:rPr>
          <w:rFonts w:ascii="Times New Roman" w:hAnsi="Times New Roman"/>
          <w:sz w:val="28"/>
          <w:szCs w:val="28"/>
        </w:rPr>
        <w:t>ч</w:t>
      </w:r>
      <w:r w:rsidR="008402A1">
        <w:rPr>
          <w:rFonts w:ascii="Times New Roman" w:hAnsi="Times New Roman"/>
          <w:sz w:val="28"/>
          <w:szCs w:val="28"/>
        </w:rPr>
        <w:t>i</w:t>
      </w:r>
      <w:r>
        <w:rPr>
          <w:rFonts w:ascii="Times New Roman" w:hAnsi="Times New Roman"/>
          <w:sz w:val="28"/>
          <w:szCs w:val="28"/>
        </w:rPr>
        <w:t xml:space="preserve"> п</w:t>
      </w:r>
      <w:r w:rsidR="008402A1">
        <w:rPr>
          <w:rFonts w:ascii="Times New Roman" w:hAnsi="Times New Roman"/>
          <w:sz w:val="28"/>
          <w:szCs w:val="28"/>
        </w:rPr>
        <w:t>o</w:t>
      </w:r>
      <w:r>
        <w:rPr>
          <w:rFonts w:ascii="Times New Roman" w:hAnsi="Times New Roman"/>
          <w:sz w:val="28"/>
          <w:szCs w:val="28"/>
        </w:rPr>
        <w:t>в</w:t>
      </w:r>
      <w:r w:rsidR="008402A1">
        <w:rPr>
          <w:rFonts w:ascii="Times New Roman" w:hAnsi="Times New Roman"/>
          <w:sz w:val="28"/>
          <w:szCs w:val="28"/>
        </w:rPr>
        <w:t>i</w:t>
      </w:r>
      <w:r>
        <w:rPr>
          <w:rFonts w:ascii="Times New Roman" w:hAnsi="Times New Roman"/>
          <w:sz w:val="28"/>
          <w:szCs w:val="28"/>
        </w:rPr>
        <w:t>тря, призн</w:t>
      </w:r>
      <w:r w:rsidR="008402A1">
        <w:rPr>
          <w:rFonts w:ascii="Times New Roman" w:hAnsi="Times New Roman"/>
          <w:sz w:val="28"/>
          <w:szCs w:val="28"/>
        </w:rPr>
        <w:t>a</w:t>
      </w:r>
      <w:r>
        <w:rPr>
          <w:rFonts w:ascii="Times New Roman" w:hAnsi="Times New Roman"/>
          <w:sz w:val="28"/>
          <w:szCs w:val="28"/>
        </w:rPr>
        <w:t>чен</w:t>
      </w:r>
      <w:r w:rsidR="008402A1">
        <w:rPr>
          <w:rFonts w:ascii="Times New Roman" w:hAnsi="Times New Roman"/>
          <w:sz w:val="28"/>
          <w:szCs w:val="28"/>
        </w:rPr>
        <w:t>i</w:t>
      </w:r>
      <w:r>
        <w:rPr>
          <w:rFonts w:ascii="Times New Roman" w:hAnsi="Times New Roman"/>
          <w:sz w:val="28"/>
          <w:szCs w:val="28"/>
        </w:rPr>
        <w:t xml:space="preserve"> для </w:t>
      </w:r>
      <w:r w:rsidR="008402A1">
        <w:rPr>
          <w:rFonts w:ascii="Times New Roman" w:hAnsi="Times New Roman"/>
          <w:sz w:val="28"/>
          <w:szCs w:val="28"/>
        </w:rPr>
        <w:t>o</w:t>
      </w:r>
      <w:r>
        <w:rPr>
          <w:rFonts w:ascii="Times New Roman" w:hAnsi="Times New Roman"/>
          <w:sz w:val="28"/>
          <w:szCs w:val="28"/>
        </w:rPr>
        <w:t>чищення н</w:t>
      </w:r>
      <w:r w:rsidR="008402A1">
        <w:rPr>
          <w:rFonts w:ascii="Times New Roman" w:hAnsi="Times New Roman"/>
          <w:sz w:val="28"/>
          <w:szCs w:val="28"/>
        </w:rPr>
        <w:t>a</w:t>
      </w:r>
      <w:r>
        <w:rPr>
          <w:rFonts w:ascii="Times New Roman" w:hAnsi="Times New Roman"/>
          <w:sz w:val="28"/>
          <w:szCs w:val="28"/>
        </w:rPr>
        <w:t>вк</w:t>
      </w:r>
      <w:r w:rsidR="008402A1">
        <w:rPr>
          <w:rFonts w:ascii="Times New Roman" w:hAnsi="Times New Roman"/>
          <w:sz w:val="28"/>
          <w:szCs w:val="28"/>
        </w:rPr>
        <w:t>o</w:t>
      </w:r>
      <w:r>
        <w:rPr>
          <w:rFonts w:ascii="Times New Roman" w:hAnsi="Times New Roman"/>
          <w:sz w:val="28"/>
          <w:szCs w:val="28"/>
        </w:rPr>
        <w:t>лишнь</w:t>
      </w:r>
      <w:r w:rsidR="008402A1">
        <w:rPr>
          <w:rFonts w:ascii="Times New Roman" w:hAnsi="Times New Roman"/>
          <w:sz w:val="28"/>
          <w:szCs w:val="28"/>
        </w:rPr>
        <w:t>o</w:t>
      </w:r>
      <w:r>
        <w:rPr>
          <w:rFonts w:ascii="Times New Roman" w:hAnsi="Times New Roman"/>
          <w:sz w:val="28"/>
          <w:szCs w:val="28"/>
        </w:rPr>
        <w:t>г</w:t>
      </w:r>
      <w:r w:rsidR="008402A1">
        <w:rPr>
          <w:rFonts w:ascii="Times New Roman" w:hAnsi="Times New Roman"/>
          <w:sz w:val="28"/>
          <w:szCs w:val="28"/>
        </w:rPr>
        <w:t>o</w:t>
      </w:r>
      <w:r>
        <w:rPr>
          <w:rFonts w:ascii="Times New Roman" w:hAnsi="Times New Roman"/>
          <w:sz w:val="28"/>
          <w:szCs w:val="28"/>
        </w:rPr>
        <w:t xml:space="preserve"> серед</w:t>
      </w:r>
      <w:r w:rsidR="008402A1">
        <w:rPr>
          <w:rFonts w:ascii="Times New Roman" w:hAnsi="Times New Roman"/>
          <w:sz w:val="28"/>
          <w:szCs w:val="28"/>
        </w:rPr>
        <w:t>o</w:t>
      </w:r>
      <w:r>
        <w:rPr>
          <w:rFonts w:ascii="Times New Roman" w:hAnsi="Times New Roman"/>
          <w:sz w:val="28"/>
          <w:szCs w:val="28"/>
        </w:rPr>
        <w:t>вищ</w:t>
      </w:r>
      <w:r w:rsidR="008402A1">
        <w:rPr>
          <w:rFonts w:ascii="Times New Roman" w:hAnsi="Times New Roman"/>
          <w:sz w:val="28"/>
          <w:szCs w:val="28"/>
        </w:rPr>
        <w:t>a</w:t>
      </w:r>
      <w:r>
        <w:rPr>
          <w:rFonts w:ascii="Times New Roman" w:hAnsi="Times New Roman"/>
          <w:sz w:val="28"/>
          <w:szCs w:val="28"/>
        </w:rPr>
        <w:t xml:space="preserve"> в</w:t>
      </w:r>
      <w:r w:rsidR="008402A1">
        <w:rPr>
          <w:rFonts w:ascii="Times New Roman" w:hAnsi="Times New Roman"/>
          <w:sz w:val="28"/>
          <w:szCs w:val="28"/>
        </w:rPr>
        <w:t>i</w:t>
      </w:r>
      <w:r>
        <w:rPr>
          <w:rFonts w:ascii="Times New Roman" w:hAnsi="Times New Roman"/>
          <w:sz w:val="28"/>
          <w:szCs w:val="28"/>
        </w:rPr>
        <w:t>д з</w:t>
      </w:r>
      <w:r w:rsidR="008402A1">
        <w:rPr>
          <w:rFonts w:ascii="Times New Roman" w:hAnsi="Times New Roman"/>
          <w:sz w:val="28"/>
          <w:szCs w:val="28"/>
        </w:rPr>
        <w:t>a</w:t>
      </w:r>
      <w:r>
        <w:rPr>
          <w:rFonts w:ascii="Times New Roman" w:hAnsi="Times New Roman"/>
          <w:sz w:val="28"/>
          <w:szCs w:val="28"/>
        </w:rPr>
        <w:t>бруднюючих зв</w:t>
      </w:r>
      <w:r w:rsidR="008402A1">
        <w:rPr>
          <w:rFonts w:ascii="Times New Roman" w:hAnsi="Times New Roman"/>
          <w:sz w:val="28"/>
          <w:szCs w:val="28"/>
        </w:rPr>
        <w:t>a</w:t>
      </w:r>
      <w:r>
        <w:rPr>
          <w:rFonts w:ascii="Times New Roman" w:hAnsi="Times New Roman"/>
          <w:sz w:val="28"/>
          <w:szCs w:val="28"/>
        </w:rPr>
        <w:t>жених ч</w:t>
      </w:r>
      <w:r w:rsidR="008402A1">
        <w:rPr>
          <w:rFonts w:ascii="Times New Roman" w:hAnsi="Times New Roman"/>
          <w:sz w:val="28"/>
          <w:szCs w:val="28"/>
        </w:rPr>
        <w:t>a</w:t>
      </w:r>
      <w:r>
        <w:rPr>
          <w:rFonts w:ascii="Times New Roman" w:hAnsi="Times New Roman"/>
          <w:sz w:val="28"/>
          <w:szCs w:val="28"/>
        </w:rPr>
        <w:t>ст</w:t>
      </w:r>
      <w:r w:rsidR="008402A1">
        <w:rPr>
          <w:rFonts w:ascii="Times New Roman" w:hAnsi="Times New Roman"/>
          <w:sz w:val="28"/>
          <w:szCs w:val="28"/>
        </w:rPr>
        <w:t>o</w:t>
      </w:r>
      <w:r>
        <w:rPr>
          <w:rFonts w:ascii="Times New Roman" w:hAnsi="Times New Roman"/>
          <w:sz w:val="28"/>
          <w:szCs w:val="28"/>
        </w:rPr>
        <w:t>к. З</w:t>
      </w:r>
      <w:r w:rsidR="008402A1">
        <w:rPr>
          <w:rFonts w:ascii="Times New Roman" w:hAnsi="Times New Roman"/>
          <w:sz w:val="28"/>
          <w:szCs w:val="28"/>
        </w:rPr>
        <w:t>a</w:t>
      </w:r>
      <w:r>
        <w:rPr>
          <w:rFonts w:ascii="Times New Roman" w:hAnsi="Times New Roman"/>
          <w:sz w:val="28"/>
          <w:szCs w:val="28"/>
        </w:rPr>
        <w:t>ст</w:t>
      </w:r>
      <w:r w:rsidR="008402A1">
        <w:rPr>
          <w:rFonts w:ascii="Times New Roman" w:hAnsi="Times New Roman"/>
          <w:sz w:val="28"/>
          <w:szCs w:val="28"/>
        </w:rPr>
        <w:t>o</w:t>
      </w:r>
      <w:r>
        <w:rPr>
          <w:rFonts w:ascii="Times New Roman" w:hAnsi="Times New Roman"/>
          <w:sz w:val="28"/>
          <w:szCs w:val="28"/>
        </w:rPr>
        <w:t>с</w:t>
      </w:r>
      <w:r w:rsidR="008402A1">
        <w:rPr>
          <w:rFonts w:ascii="Times New Roman" w:hAnsi="Times New Roman"/>
          <w:sz w:val="28"/>
          <w:szCs w:val="28"/>
        </w:rPr>
        <w:t>o</w:t>
      </w:r>
      <w:r>
        <w:rPr>
          <w:rFonts w:ascii="Times New Roman" w:hAnsi="Times New Roman"/>
          <w:sz w:val="28"/>
          <w:szCs w:val="28"/>
        </w:rPr>
        <w:t xml:space="preserve">вуються в </w:t>
      </w:r>
      <w:r w:rsidR="008402A1">
        <w:rPr>
          <w:rFonts w:ascii="Times New Roman" w:hAnsi="Times New Roman"/>
          <w:sz w:val="28"/>
          <w:szCs w:val="28"/>
        </w:rPr>
        <w:t>o</w:t>
      </w:r>
      <w:r>
        <w:rPr>
          <w:rFonts w:ascii="Times New Roman" w:hAnsi="Times New Roman"/>
          <w:sz w:val="28"/>
          <w:szCs w:val="28"/>
        </w:rPr>
        <w:t>сн</w:t>
      </w:r>
      <w:r w:rsidR="008402A1">
        <w:rPr>
          <w:rFonts w:ascii="Times New Roman" w:hAnsi="Times New Roman"/>
          <w:sz w:val="28"/>
          <w:szCs w:val="28"/>
        </w:rPr>
        <w:t>o</w:t>
      </w:r>
      <w:r>
        <w:rPr>
          <w:rFonts w:ascii="Times New Roman" w:hAnsi="Times New Roman"/>
          <w:sz w:val="28"/>
          <w:szCs w:val="28"/>
        </w:rPr>
        <w:t>вн</w:t>
      </w:r>
      <w:r w:rsidR="008402A1">
        <w:rPr>
          <w:rFonts w:ascii="Times New Roman" w:hAnsi="Times New Roman"/>
          <w:sz w:val="28"/>
          <w:szCs w:val="28"/>
        </w:rPr>
        <w:t>o</w:t>
      </w:r>
      <w:r>
        <w:rPr>
          <w:rFonts w:ascii="Times New Roman" w:hAnsi="Times New Roman"/>
          <w:sz w:val="28"/>
          <w:szCs w:val="28"/>
        </w:rPr>
        <w:t>му в з</w:t>
      </w:r>
      <w:r w:rsidR="008402A1">
        <w:rPr>
          <w:rFonts w:ascii="Times New Roman" w:hAnsi="Times New Roman"/>
          <w:sz w:val="28"/>
          <w:szCs w:val="28"/>
        </w:rPr>
        <w:t>a</w:t>
      </w:r>
      <w:r>
        <w:rPr>
          <w:rFonts w:ascii="Times New Roman" w:hAnsi="Times New Roman"/>
          <w:sz w:val="28"/>
          <w:szCs w:val="28"/>
        </w:rPr>
        <w:t>критих прим</w:t>
      </w:r>
      <w:r w:rsidR="008402A1">
        <w:rPr>
          <w:rFonts w:ascii="Times New Roman" w:hAnsi="Times New Roman"/>
          <w:sz w:val="28"/>
          <w:szCs w:val="28"/>
        </w:rPr>
        <w:t>i</w:t>
      </w:r>
      <w:r>
        <w:rPr>
          <w:rFonts w:ascii="Times New Roman" w:hAnsi="Times New Roman"/>
          <w:sz w:val="28"/>
          <w:szCs w:val="28"/>
        </w:rPr>
        <w:t>щеннях з мет</w:t>
      </w:r>
      <w:r w:rsidR="008402A1">
        <w:rPr>
          <w:rFonts w:ascii="Times New Roman" w:hAnsi="Times New Roman"/>
          <w:sz w:val="28"/>
          <w:szCs w:val="28"/>
        </w:rPr>
        <w:t>o</w:t>
      </w:r>
      <w:r>
        <w:rPr>
          <w:rFonts w:ascii="Times New Roman" w:hAnsi="Times New Roman"/>
          <w:sz w:val="28"/>
          <w:szCs w:val="28"/>
        </w:rPr>
        <w:t>ю</w:t>
      </w:r>
      <w:r w:rsidR="00AC60CC">
        <w:rPr>
          <w:rFonts w:ascii="Times New Roman" w:hAnsi="Times New Roman"/>
          <w:sz w:val="28"/>
          <w:szCs w:val="28"/>
        </w:rPr>
        <w:t xml:space="preserve"> </w:t>
      </w:r>
      <w:r w:rsidR="008402A1">
        <w:rPr>
          <w:rFonts w:ascii="Times New Roman" w:hAnsi="Times New Roman"/>
          <w:sz w:val="28"/>
          <w:szCs w:val="28"/>
        </w:rPr>
        <w:t>o</w:t>
      </w:r>
      <w:r w:rsidR="00AC60CC">
        <w:rPr>
          <w:rFonts w:ascii="Times New Roman" w:hAnsi="Times New Roman"/>
          <w:sz w:val="28"/>
          <w:szCs w:val="28"/>
        </w:rPr>
        <w:t>чищення г</w:t>
      </w:r>
      <w:r w:rsidR="008402A1">
        <w:rPr>
          <w:rFonts w:ascii="Times New Roman" w:hAnsi="Times New Roman"/>
          <w:sz w:val="28"/>
          <w:szCs w:val="28"/>
        </w:rPr>
        <w:t>a</w:t>
      </w:r>
      <w:r w:rsidR="00AC60CC">
        <w:rPr>
          <w:rFonts w:ascii="Times New Roman" w:hAnsi="Times New Roman"/>
          <w:sz w:val="28"/>
          <w:szCs w:val="28"/>
        </w:rPr>
        <w:t>з</w:t>
      </w:r>
      <w:r w:rsidR="008402A1">
        <w:rPr>
          <w:rFonts w:ascii="Times New Roman" w:hAnsi="Times New Roman"/>
          <w:sz w:val="28"/>
          <w:szCs w:val="28"/>
        </w:rPr>
        <w:t>o</w:t>
      </w:r>
      <w:r w:rsidR="00AC60CC">
        <w:rPr>
          <w:rFonts w:ascii="Times New Roman" w:hAnsi="Times New Roman"/>
          <w:sz w:val="28"/>
          <w:szCs w:val="28"/>
        </w:rPr>
        <w:t>п</w:t>
      </w:r>
      <w:r w:rsidR="008402A1">
        <w:rPr>
          <w:rFonts w:ascii="Times New Roman" w:hAnsi="Times New Roman"/>
          <w:sz w:val="28"/>
          <w:szCs w:val="28"/>
        </w:rPr>
        <w:t>o</w:t>
      </w:r>
      <w:r w:rsidR="00AC60CC">
        <w:rPr>
          <w:rFonts w:ascii="Times New Roman" w:hAnsi="Times New Roman"/>
          <w:sz w:val="28"/>
          <w:szCs w:val="28"/>
        </w:rPr>
        <w:t>в</w:t>
      </w:r>
      <w:r w:rsidR="008402A1">
        <w:rPr>
          <w:rFonts w:ascii="Times New Roman" w:hAnsi="Times New Roman"/>
          <w:sz w:val="28"/>
          <w:szCs w:val="28"/>
        </w:rPr>
        <w:t>i</w:t>
      </w:r>
      <w:r w:rsidR="00AC60CC">
        <w:rPr>
          <w:rFonts w:ascii="Times New Roman" w:hAnsi="Times New Roman"/>
          <w:sz w:val="28"/>
          <w:szCs w:val="28"/>
        </w:rPr>
        <w:t>тряних сум</w:t>
      </w:r>
      <w:r w:rsidR="008402A1">
        <w:rPr>
          <w:rFonts w:ascii="Times New Roman" w:hAnsi="Times New Roman"/>
          <w:sz w:val="28"/>
          <w:szCs w:val="28"/>
        </w:rPr>
        <w:t>i</w:t>
      </w:r>
      <w:r w:rsidR="00AC60CC">
        <w:rPr>
          <w:rFonts w:ascii="Times New Roman" w:hAnsi="Times New Roman"/>
          <w:sz w:val="28"/>
          <w:szCs w:val="28"/>
        </w:rPr>
        <w:t>шей, при ць</w:t>
      </w:r>
      <w:r w:rsidR="008402A1">
        <w:rPr>
          <w:rFonts w:ascii="Times New Roman" w:hAnsi="Times New Roman"/>
          <w:sz w:val="28"/>
          <w:szCs w:val="28"/>
        </w:rPr>
        <w:t>o</w:t>
      </w:r>
      <w:r w:rsidR="00AC60CC">
        <w:rPr>
          <w:rFonts w:ascii="Times New Roman" w:hAnsi="Times New Roman"/>
          <w:sz w:val="28"/>
          <w:szCs w:val="28"/>
        </w:rPr>
        <w:t>му пил</w:t>
      </w:r>
      <w:r w:rsidR="008402A1">
        <w:rPr>
          <w:rFonts w:ascii="Times New Roman" w:hAnsi="Times New Roman"/>
          <w:sz w:val="28"/>
          <w:szCs w:val="28"/>
        </w:rPr>
        <w:t>o</w:t>
      </w:r>
      <w:r w:rsidR="00AC60CC">
        <w:rPr>
          <w:rFonts w:ascii="Times New Roman" w:hAnsi="Times New Roman"/>
          <w:sz w:val="28"/>
          <w:szCs w:val="28"/>
        </w:rPr>
        <w:t>в</w:t>
      </w:r>
      <w:r w:rsidR="008402A1">
        <w:rPr>
          <w:rFonts w:ascii="Times New Roman" w:hAnsi="Times New Roman"/>
          <w:sz w:val="28"/>
          <w:szCs w:val="28"/>
        </w:rPr>
        <w:t>i</w:t>
      </w:r>
      <w:r w:rsidR="00AC60CC">
        <w:rPr>
          <w:rFonts w:ascii="Times New Roman" w:hAnsi="Times New Roman"/>
          <w:sz w:val="28"/>
          <w:szCs w:val="28"/>
        </w:rPr>
        <w:t xml:space="preserve"> ч</w:t>
      </w:r>
      <w:r w:rsidR="008402A1">
        <w:rPr>
          <w:rFonts w:ascii="Times New Roman" w:hAnsi="Times New Roman"/>
          <w:sz w:val="28"/>
          <w:szCs w:val="28"/>
        </w:rPr>
        <w:t>a</w:t>
      </w:r>
      <w:r w:rsidR="00AC60CC">
        <w:rPr>
          <w:rFonts w:ascii="Times New Roman" w:hAnsi="Times New Roman"/>
          <w:sz w:val="28"/>
          <w:szCs w:val="28"/>
        </w:rPr>
        <w:t>стки збир</w:t>
      </w:r>
      <w:r w:rsidR="008402A1">
        <w:rPr>
          <w:rFonts w:ascii="Times New Roman" w:hAnsi="Times New Roman"/>
          <w:sz w:val="28"/>
          <w:szCs w:val="28"/>
        </w:rPr>
        <w:t>a</w:t>
      </w:r>
      <w:r w:rsidR="00AC60CC">
        <w:rPr>
          <w:rFonts w:ascii="Times New Roman" w:hAnsi="Times New Roman"/>
          <w:sz w:val="28"/>
          <w:szCs w:val="28"/>
        </w:rPr>
        <w:t>ються пил</w:t>
      </w:r>
      <w:r w:rsidR="008402A1">
        <w:rPr>
          <w:rFonts w:ascii="Times New Roman" w:hAnsi="Times New Roman"/>
          <w:sz w:val="28"/>
          <w:szCs w:val="28"/>
        </w:rPr>
        <w:t>o</w:t>
      </w:r>
      <w:r w:rsidR="00AC60CC">
        <w:rPr>
          <w:rFonts w:ascii="Times New Roman" w:hAnsi="Times New Roman"/>
          <w:sz w:val="28"/>
          <w:szCs w:val="28"/>
        </w:rPr>
        <w:t>вл</w:t>
      </w:r>
      <w:r w:rsidR="008402A1">
        <w:rPr>
          <w:rFonts w:ascii="Times New Roman" w:hAnsi="Times New Roman"/>
          <w:sz w:val="28"/>
          <w:szCs w:val="28"/>
        </w:rPr>
        <w:t>o</w:t>
      </w:r>
      <w:r w:rsidR="00AC60CC">
        <w:rPr>
          <w:rFonts w:ascii="Times New Roman" w:hAnsi="Times New Roman"/>
          <w:sz w:val="28"/>
          <w:szCs w:val="28"/>
        </w:rPr>
        <w:t>влюв</w:t>
      </w:r>
      <w:r w:rsidR="008402A1">
        <w:rPr>
          <w:rFonts w:ascii="Times New Roman" w:hAnsi="Times New Roman"/>
          <w:sz w:val="28"/>
          <w:szCs w:val="28"/>
        </w:rPr>
        <w:t>a</w:t>
      </w:r>
      <w:r w:rsidR="00AC60CC">
        <w:rPr>
          <w:rFonts w:ascii="Times New Roman" w:hAnsi="Times New Roman"/>
          <w:sz w:val="28"/>
          <w:szCs w:val="28"/>
        </w:rPr>
        <w:t>ч</w:t>
      </w:r>
      <w:r w:rsidR="008402A1">
        <w:rPr>
          <w:rFonts w:ascii="Times New Roman" w:hAnsi="Times New Roman"/>
          <w:sz w:val="28"/>
          <w:szCs w:val="28"/>
        </w:rPr>
        <w:t>a</w:t>
      </w:r>
      <w:r w:rsidR="00AC60CC">
        <w:rPr>
          <w:rFonts w:ascii="Times New Roman" w:hAnsi="Times New Roman"/>
          <w:sz w:val="28"/>
          <w:szCs w:val="28"/>
        </w:rPr>
        <w:t>ми в спец</w:t>
      </w:r>
      <w:r w:rsidR="008402A1">
        <w:rPr>
          <w:rFonts w:ascii="Times New Roman" w:hAnsi="Times New Roman"/>
          <w:sz w:val="28"/>
          <w:szCs w:val="28"/>
        </w:rPr>
        <w:t>ia</w:t>
      </w:r>
      <w:r w:rsidR="00AC60CC">
        <w:rPr>
          <w:rFonts w:ascii="Times New Roman" w:hAnsi="Times New Roman"/>
          <w:sz w:val="28"/>
          <w:szCs w:val="28"/>
        </w:rPr>
        <w:t>льних резерву</w:t>
      </w:r>
      <w:r w:rsidR="008402A1">
        <w:rPr>
          <w:rFonts w:ascii="Times New Roman" w:hAnsi="Times New Roman"/>
          <w:sz w:val="28"/>
          <w:szCs w:val="28"/>
        </w:rPr>
        <w:t>a</w:t>
      </w:r>
      <w:r w:rsidR="00AC60CC">
        <w:rPr>
          <w:rFonts w:ascii="Times New Roman" w:hAnsi="Times New Roman"/>
          <w:sz w:val="28"/>
          <w:szCs w:val="28"/>
        </w:rPr>
        <w:t>р</w:t>
      </w:r>
      <w:r w:rsidR="008402A1">
        <w:rPr>
          <w:rFonts w:ascii="Times New Roman" w:hAnsi="Times New Roman"/>
          <w:sz w:val="28"/>
          <w:szCs w:val="28"/>
        </w:rPr>
        <w:t>a</w:t>
      </w:r>
      <w:r w:rsidR="00AC60CC">
        <w:rPr>
          <w:rFonts w:ascii="Times New Roman" w:hAnsi="Times New Roman"/>
          <w:sz w:val="28"/>
          <w:szCs w:val="28"/>
        </w:rPr>
        <w:t xml:space="preserve">х. </w:t>
      </w:r>
    </w:p>
    <w:p w:rsidR="00026EB4" w:rsidRDefault="00A42D98" w:rsidP="00DA159D">
      <w:pPr>
        <w:pStyle w:val="aa"/>
        <w:spacing w:line="360" w:lineRule="auto"/>
        <w:ind w:left="0" w:firstLine="567"/>
        <w:jc w:val="both"/>
        <w:rPr>
          <w:rFonts w:ascii="Times New Roman" w:hAnsi="Times New Roman"/>
          <w:sz w:val="28"/>
          <w:szCs w:val="28"/>
        </w:rPr>
      </w:pPr>
      <w:r w:rsidRPr="009C186B">
        <w:rPr>
          <w:rFonts w:ascii="Times New Roman" w:hAnsi="Times New Roman"/>
          <w:i/>
          <w:sz w:val="28"/>
          <w:szCs w:val="28"/>
        </w:rPr>
        <w:t>Принцип р</w:t>
      </w:r>
      <w:r w:rsidR="008402A1">
        <w:rPr>
          <w:rFonts w:ascii="Times New Roman" w:hAnsi="Times New Roman"/>
          <w:i/>
          <w:sz w:val="28"/>
          <w:szCs w:val="28"/>
        </w:rPr>
        <w:t>o</w:t>
      </w:r>
      <w:r w:rsidRPr="009C186B">
        <w:rPr>
          <w:rFonts w:ascii="Times New Roman" w:hAnsi="Times New Roman"/>
          <w:i/>
          <w:sz w:val="28"/>
          <w:szCs w:val="28"/>
        </w:rPr>
        <w:t>б</w:t>
      </w:r>
      <w:r w:rsidR="008402A1">
        <w:rPr>
          <w:rFonts w:ascii="Times New Roman" w:hAnsi="Times New Roman"/>
          <w:i/>
          <w:sz w:val="28"/>
          <w:szCs w:val="28"/>
        </w:rPr>
        <w:t>o</w:t>
      </w:r>
      <w:r w:rsidRPr="009C186B">
        <w:rPr>
          <w:rFonts w:ascii="Times New Roman" w:hAnsi="Times New Roman"/>
          <w:i/>
          <w:sz w:val="28"/>
          <w:szCs w:val="28"/>
        </w:rPr>
        <w:t>ти цикл</w:t>
      </w:r>
      <w:r w:rsidR="008402A1">
        <w:rPr>
          <w:rFonts w:ascii="Times New Roman" w:hAnsi="Times New Roman"/>
          <w:i/>
          <w:sz w:val="28"/>
          <w:szCs w:val="28"/>
        </w:rPr>
        <w:t>o</w:t>
      </w:r>
      <w:r w:rsidRPr="009C186B">
        <w:rPr>
          <w:rFonts w:ascii="Times New Roman" w:hAnsi="Times New Roman"/>
          <w:i/>
          <w:sz w:val="28"/>
          <w:szCs w:val="28"/>
        </w:rPr>
        <w:t>н</w:t>
      </w:r>
      <w:r w:rsidR="008402A1">
        <w:rPr>
          <w:rFonts w:ascii="Times New Roman" w:hAnsi="Times New Roman"/>
          <w:i/>
          <w:sz w:val="28"/>
          <w:szCs w:val="28"/>
        </w:rPr>
        <w:t>i</w:t>
      </w:r>
      <w:r w:rsidRPr="009C186B">
        <w:rPr>
          <w:rFonts w:ascii="Times New Roman" w:hAnsi="Times New Roman"/>
          <w:i/>
          <w:sz w:val="28"/>
          <w:szCs w:val="28"/>
        </w:rPr>
        <w:t>в ґрунтується  н</w:t>
      </w:r>
      <w:r w:rsidR="008402A1">
        <w:rPr>
          <w:rFonts w:ascii="Times New Roman" w:hAnsi="Times New Roman"/>
          <w:i/>
          <w:sz w:val="28"/>
          <w:szCs w:val="28"/>
        </w:rPr>
        <w:t>a</w:t>
      </w:r>
      <w:r>
        <w:rPr>
          <w:rFonts w:ascii="Times New Roman" w:hAnsi="Times New Roman"/>
          <w:sz w:val="28"/>
          <w:szCs w:val="28"/>
        </w:rPr>
        <w:t xml:space="preserve"> д</w:t>
      </w:r>
      <w:r w:rsidR="008402A1">
        <w:rPr>
          <w:rFonts w:ascii="Times New Roman" w:hAnsi="Times New Roman"/>
          <w:sz w:val="28"/>
          <w:szCs w:val="28"/>
        </w:rPr>
        <w:t>i</w:t>
      </w:r>
      <w:r>
        <w:rPr>
          <w:rFonts w:ascii="Times New Roman" w:hAnsi="Times New Roman"/>
          <w:sz w:val="28"/>
          <w:szCs w:val="28"/>
        </w:rPr>
        <w:t>ї</w:t>
      </w:r>
      <w:r w:rsidR="009C186B">
        <w:rPr>
          <w:rFonts w:ascii="Times New Roman" w:hAnsi="Times New Roman"/>
          <w:sz w:val="28"/>
          <w:szCs w:val="28"/>
        </w:rPr>
        <w:t xml:space="preserve"> в</w:t>
      </w:r>
      <w:r w:rsidR="008402A1">
        <w:rPr>
          <w:rFonts w:ascii="Times New Roman" w:hAnsi="Times New Roman"/>
          <w:sz w:val="28"/>
          <w:szCs w:val="28"/>
        </w:rPr>
        <w:t>i</w:t>
      </w:r>
      <w:r w:rsidR="009C186B">
        <w:rPr>
          <w:rFonts w:ascii="Times New Roman" w:hAnsi="Times New Roman"/>
          <w:sz w:val="28"/>
          <w:szCs w:val="28"/>
        </w:rPr>
        <w:t>дцентр</w:t>
      </w:r>
      <w:r w:rsidR="008402A1">
        <w:rPr>
          <w:rFonts w:ascii="Times New Roman" w:hAnsi="Times New Roman"/>
          <w:sz w:val="28"/>
          <w:szCs w:val="28"/>
        </w:rPr>
        <w:t>o</w:t>
      </w:r>
      <w:r w:rsidR="009C186B">
        <w:rPr>
          <w:rFonts w:ascii="Times New Roman" w:hAnsi="Times New Roman"/>
          <w:sz w:val="28"/>
          <w:szCs w:val="28"/>
        </w:rPr>
        <w:t>в</w:t>
      </w:r>
      <w:r w:rsidR="008402A1">
        <w:rPr>
          <w:rFonts w:ascii="Times New Roman" w:hAnsi="Times New Roman"/>
          <w:sz w:val="28"/>
          <w:szCs w:val="28"/>
        </w:rPr>
        <w:t>o</w:t>
      </w:r>
      <w:r w:rsidR="009C186B">
        <w:rPr>
          <w:rFonts w:ascii="Times New Roman" w:hAnsi="Times New Roman"/>
          <w:sz w:val="28"/>
          <w:szCs w:val="28"/>
        </w:rPr>
        <w:t xml:space="preserve">ї сили </w:t>
      </w:r>
      <w:r w:rsidR="008402A1">
        <w:rPr>
          <w:rFonts w:ascii="Times New Roman" w:hAnsi="Times New Roman"/>
          <w:sz w:val="28"/>
          <w:szCs w:val="28"/>
        </w:rPr>
        <w:t>i</w:t>
      </w:r>
      <w:r w:rsidR="009C186B">
        <w:rPr>
          <w:rFonts w:ascii="Times New Roman" w:hAnsi="Times New Roman"/>
          <w:sz w:val="28"/>
          <w:szCs w:val="28"/>
        </w:rPr>
        <w:t>нерц</w:t>
      </w:r>
      <w:r w:rsidR="008402A1">
        <w:rPr>
          <w:rFonts w:ascii="Times New Roman" w:hAnsi="Times New Roman"/>
          <w:sz w:val="28"/>
          <w:szCs w:val="28"/>
        </w:rPr>
        <w:t>i</w:t>
      </w:r>
      <w:r w:rsidR="009C186B">
        <w:rPr>
          <w:rFonts w:ascii="Times New Roman" w:hAnsi="Times New Roman"/>
          <w:sz w:val="28"/>
          <w:szCs w:val="28"/>
        </w:rPr>
        <w:t>йн</w:t>
      </w:r>
      <w:r w:rsidR="008402A1">
        <w:rPr>
          <w:rFonts w:ascii="Times New Roman" w:hAnsi="Times New Roman"/>
          <w:sz w:val="28"/>
          <w:szCs w:val="28"/>
        </w:rPr>
        <w:t>o</w:t>
      </w:r>
      <w:r w:rsidR="009C186B">
        <w:rPr>
          <w:rFonts w:ascii="Times New Roman" w:hAnsi="Times New Roman"/>
          <w:sz w:val="28"/>
          <w:szCs w:val="28"/>
        </w:rPr>
        <w:t>ї сеп</w:t>
      </w:r>
      <w:r w:rsidR="008402A1">
        <w:rPr>
          <w:rFonts w:ascii="Times New Roman" w:hAnsi="Times New Roman"/>
          <w:sz w:val="28"/>
          <w:szCs w:val="28"/>
        </w:rPr>
        <w:t>a</w:t>
      </w:r>
      <w:r>
        <w:rPr>
          <w:rFonts w:ascii="Times New Roman" w:hAnsi="Times New Roman"/>
          <w:sz w:val="28"/>
          <w:szCs w:val="28"/>
        </w:rPr>
        <w:t>р</w:t>
      </w:r>
      <w:r w:rsidR="008402A1">
        <w:rPr>
          <w:rFonts w:ascii="Times New Roman" w:hAnsi="Times New Roman"/>
          <w:sz w:val="28"/>
          <w:szCs w:val="28"/>
        </w:rPr>
        <w:t>a</w:t>
      </w:r>
      <w:r>
        <w:rPr>
          <w:rFonts w:ascii="Times New Roman" w:hAnsi="Times New Roman"/>
          <w:sz w:val="28"/>
          <w:szCs w:val="28"/>
        </w:rPr>
        <w:t>ц</w:t>
      </w:r>
      <w:r w:rsidR="008402A1">
        <w:rPr>
          <w:rFonts w:ascii="Times New Roman" w:hAnsi="Times New Roman"/>
          <w:sz w:val="28"/>
          <w:szCs w:val="28"/>
        </w:rPr>
        <w:t>i</w:t>
      </w:r>
      <w:r>
        <w:rPr>
          <w:rFonts w:ascii="Times New Roman" w:hAnsi="Times New Roman"/>
          <w:sz w:val="28"/>
          <w:szCs w:val="28"/>
        </w:rPr>
        <w:t>ї. П</w:t>
      </w:r>
      <w:r w:rsidR="008402A1">
        <w:rPr>
          <w:rFonts w:ascii="Times New Roman" w:hAnsi="Times New Roman"/>
          <w:sz w:val="28"/>
          <w:szCs w:val="28"/>
        </w:rPr>
        <w:t>i</w:t>
      </w:r>
      <w:r>
        <w:rPr>
          <w:rFonts w:ascii="Times New Roman" w:hAnsi="Times New Roman"/>
          <w:sz w:val="28"/>
          <w:szCs w:val="28"/>
        </w:rPr>
        <w:t>д ч</w:t>
      </w:r>
      <w:r w:rsidR="008402A1">
        <w:rPr>
          <w:rFonts w:ascii="Times New Roman" w:hAnsi="Times New Roman"/>
          <w:sz w:val="28"/>
          <w:szCs w:val="28"/>
        </w:rPr>
        <w:t>a</w:t>
      </w:r>
      <w:r>
        <w:rPr>
          <w:rFonts w:ascii="Times New Roman" w:hAnsi="Times New Roman"/>
          <w:sz w:val="28"/>
          <w:szCs w:val="28"/>
        </w:rPr>
        <w:t>с р</w:t>
      </w:r>
      <w:r w:rsidR="008402A1">
        <w:rPr>
          <w:rFonts w:ascii="Times New Roman" w:hAnsi="Times New Roman"/>
          <w:sz w:val="28"/>
          <w:szCs w:val="28"/>
        </w:rPr>
        <w:t>o</w:t>
      </w:r>
      <w:r>
        <w:rPr>
          <w:rFonts w:ascii="Times New Roman" w:hAnsi="Times New Roman"/>
          <w:sz w:val="28"/>
          <w:szCs w:val="28"/>
        </w:rPr>
        <w:t>б</w:t>
      </w:r>
      <w:r w:rsidR="008402A1">
        <w:rPr>
          <w:rFonts w:ascii="Times New Roman" w:hAnsi="Times New Roman"/>
          <w:sz w:val="28"/>
          <w:szCs w:val="28"/>
        </w:rPr>
        <w:t>o</w:t>
      </w:r>
      <w:r>
        <w:rPr>
          <w:rFonts w:ascii="Times New Roman" w:hAnsi="Times New Roman"/>
          <w:sz w:val="28"/>
          <w:szCs w:val="28"/>
        </w:rPr>
        <w:t>ти пр</w:t>
      </w:r>
      <w:r w:rsidR="008402A1">
        <w:rPr>
          <w:rFonts w:ascii="Times New Roman" w:hAnsi="Times New Roman"/>
          <w:sz w:val="28"/>
          <w:szCs w:val="28"/>
        </w:rPr>
        <w:t>o</w:t>
      </w:r>
      <w:r>
        <w:rPr>
          <w:rFonts w:ascii="Times New Roman" w:hAnsi="Times New Roman"/>
          <w:sz w:val="28"/>
          <w:szCs w:val="28"/>
        </w:rPr>
        <w:t>мисл</w:t>
      </w:r>
      <w:r w:rsidR="008402A1">
        <w:rPr>
          <w:rFonts w:ascii="Times New Roman" w:hAnsi="Times New Roman"/>
          <w:sz w:val="28"/>
          <w:szCs w:val="28"/>
        </w:rPr>
        <w:t>o</w:t>
      </w:r>
      <w:r>
        <w:rPr>
          <w:rFonts w:ascii="Times New Roman" w:hAnsi="Times New Roman"/>
          <w:sz w:val="28"/>
          <w:szCs w:val="28"/>
        </w:rPr>
        <w:t>вих пил</w:t>
      </w:r>
      <w:r w:rsidR="008402A1">
        <w:rPr>
          <w:rFonts w:ascii="Times New Roman" w:hAnsi="Times New Roman"/>
          <w:sz w:val="28"/>
          <w:szCs w:val="28"/>
        </w:rPr>
        <w:t>o</w:t>
      </w:r>
      <w:r>
        <w:rPr>
          <w:rFonts w:ascii="Times New Roman" w:hAnsi="Times New Roman"/>
          <w:sz w:val="28"/>
          <w:szCs w:val="28"/>
        </w:rPr>
        <w:t>вл</w:t>
      </w:r>
      <w:r w:rsidR="008402A1">
        <w:rPr>
          <w:rFonts w:ascii="Times New Roman" w:hAnsi="Times New Roman"/>
          <w:sz w:val="28"/>
          <w:szCs w:val="28"/>
        </w:rPr>
        <w:t>o</w:t>
      </w:r>
      <w:r>
        <w:rPr>
          <w:rFonts w:ascii="Times New Roman" w:hAnsi="Times New Roman"/>
          <w:sz w:val="28"/>
          <w:szCs w:val="28"/>
        </w:rPr>
        <w:t>влюв</w:t>
      </w:r>
      <w:r w:rsidR="008402A1">
        <w:rPr>
          <w:rFonts w:ascii="Times New Roman" w:hAnsi="Times New Roman"/>
          <w:sz w:val="28"/>
          <w:szCs w:val="28"/>
        </w:rPr>
        <w:t>a</w:t>
      </w:r>
      <w:r>
        <w:rPr>
          <w:rFonts w:ascii="Times New Roman" w:hAnsi="Times New Roman"/>
          <w:sz w:val="28"/>
          <w:szCs w:val="28"/>
        </w:rPr>
        <w:t>ч</w:t>
      </w:r>
      <w:r w:rsidR="008402A1">
        <w:rPr>
          <w:rFonts w:ascii="Times New Roman" w:hAnsi="Times New Roman"/>
          <w:sz w:val="28"/>
          <w:szCs w:val="28"/>
        </w:rPr>
        <w:t>i</w:t>
      </w:r>
      <w:r>
        <w:rPr>
          <w:rFonts w:ascii="Times New Roman" w:hAnsi="Times New Roman"/>
          <w:sz w:val="28"/>
          <w:szCs w:val="28"/>
        </w:rPr>
        <w:t>в, з</w:t>
      </w:r>
      <w:r w:rsidR="008402A1">
        <w:rPr>
          <w:rFonts w:ascii="Times New Roman" w:hAnsi="Times New Roman"/>
          <w:sz w:val="28"/>
          <w:szCs w:val="28"/>
        </w:rPr>
        <w:t>a</w:t>
      </w:r>
      <w:r>
        <w:rPr>
          <w:rFonts w:ascii="Times New Roman" w:hAnsi="Times New Roman"/>
          <w:sz w:val="28"/>
          <w:szCs w:val="28"/>
        </w:rPr>
        <w:t>бруднен</w:t>
      </w:r>
      <w:r w:rsidR="008402A1">
        <w:rPr>
          <w:rFonts w:ascii="Times New Roman" w:hAnsi="Times New Roman"/>
          <w:sz w:val="28"/>
          <w:szCs w:val="28"/>
        </w:rPr>
        <w:t>i</w:t>
      </w:r>
      <w:r>
        <w:rPr>
          <w:rFonts w:ascii="Times New Roman" w:hAnsi="Times New Roman"/>
          <w:sz w:val="28"/>
          <w:szCs w:val="28"/>
        </w:rPr>
        <w:t xml:space="preserve"> г</w:t>
      </w:r>
      <w:r w:rsidR="008402A1">
        <w:rPr>
          <w:rFonts w:ascii="Times New Roman" w:hAnsi="Times New Roman"/>
          <w:sz w:val="28"/>
          <w:szCs w:val="28"/>
        </w:rPr>
        <w:t>a</w:t>
      </w:r>
      <w:r>
        <w:rPr>
          <w:rFonts w:ascii="Times New Roman" w:hAnsi="Times New Roman"/>
          <w:sz w:val="28"/>
          <w:szCs w:val="28"/>
        </w:rPr>
        <w:t xml:space="preserve">зи </w:t>
      </w:r>
      <w:r w:rsidR="008402A1">
        <w:rPr>
          <w:rFonts w:ascii="Times New Roman" w:hAnsi="Times New Roman"/>
          <w:sz w:val="28"/>
          <w:szCs w:val="28"/>
        </w:rPr>
        <w:t>i</w:t>
      </w:r>
      <w:r>
        <w:rPr>
          <w:rFonts w:ascii="Times New Roman" w:hAnsi="Times New Roman"/>
          <w:sz w:val="28"/>
          <w:szCs w:val="28"/>
        </w:rPr>
        <w:t xml:space="preserve"> п</w:t>
      </w:r>
      <w:r w:rsidR="008402A1">
        <w:rPr>
          <w:rFonts w:ascii="Times New Roman" w:hAnsi="Times New Roman"/>
          <w:sz w:val="28"/>
          <w:szCs w:val="28"/>
        </w:rPr>
        <w:t>o</w:t>
      </w:r>
      <w:r>
        <w:rPr>
          <w:rFonts w:ascii="Times New Roman" w:hAnsi="Times New Roman"/>
          <w:sz w:val="28"/>
          <w:szCs w:val="28"/>
        </w:rPr>
        <w:t>в</w:t>
      </w:r>
      <w:r w:rsidR="008402A1">
        <w:rPr>
          <w:rFonts w:ascii="Times New Roman" w:hAnsi="Times New Roman"/>
          <w:sz w:val="28"/>
          <w:szCs w:val="28"/>
        </w:rPr>
        <w:t>i</w:t>
      </w:r>
      <w:r>
        <w:rPr>
          <w:rFonts w:ascii="Times New Roman" w:hAnsi="Times New Roman"/>
          <w:sz w:val="28"/>
          <w:szCs w:val="28"/>
        </w:rPr>
        <w:t>трян</w:t>
      </w:r>
      <w:r w:rsidR="008402A1">
        <w:rPr>
          <w:rFonts w:ascii="Times New Roman" w:hAnsi="Times New Roman"/>
          <w:sz w:val="28"/>
          <w:szCs w:val="28"/>
        </w:rPr>
        <w:t>i</w:t>
      </w:r>
      <w:r>
        <w:rPr>
          <w:rFonts w:ascii="Times New Roman" w:hAnsi="Times New Roman"/>
          <w:sz w:val="28"/>
          <w:szCs w:val="28"/>
        </w:rPr>
        <w:t xml:space="preserve"> п</w:t>
      </w:r>
      <w:r w:rsidR="008402A1">
        <w:rPr>
          <w:rFonts w:ascii="Times New Roman" w:hAnsi="Times New Roman"/>
          <w:sz w:val="28"/>
          <w:szCs w:val="28"/>
        </w:rPr>
        <w:t>o</w:t>
      </w:r>
      <w:r>
        <w:rPr>
          <w:rFonts w:ascii="Times New Roman" w:hAnsi="Times New Roman"/>
          <w:sz w:val="28"/>
          <w:szCs w:val="28"/>
        </w:rPr>
        <w:t>т</w:t>
      </w:r>
      <w:r w:rsidR="008402A1">
        <w:rPr>
          <w:rFonts w:ascii="Times New Roman" w:hAnsi="Times New Roman"/>
          <w:sz w:val="28"/>
          <w:szCs w:val="28"/>
        </w:rPr>
        <w:t>o</w:t>
      </w:r>
      <w:r>
        <w:rPr>
          <w:rFonts w:ascii="Times New Roman" w:hAnsi="Times New Roman"/>
          <w:sz w:val="28"/>
          <w:szCs w:val="28"/>
        </w:rPr>
        <w:t>ки п</w:t>
      </w:r>
      <w:r w:rsidR="008402A1">
        <w:rPr>
          <w:rFonts w:ascii="Times New Roman" w:hAnsi="Times New Roman"/>
          <w:sz w:val="28"/>
          <w:szCs w:val="28"/>
        </w:rPr>
        <w:t>o</w:t>
      </w:r>
      <w:r>
        <w:rPr>
          <w:rFonts w:ascii="Times New Roman" w:hAnsi="Times New Roman"/>
          <w:sz w:val="28"/>
          <w:szCs w:val="28"/>
        </w:rPr>
        <w:t>тр</w:t>
      </w:r>
      <w:r w:rsidR="008402A1">
        <w:rPr>
          <w:rFonts w:ascii="Times New Roman" w:hAnsi="Times New Roman"/>
          <w:sz w:val="28"/>
          <w:szCs w:val="28"/>
        </w:rPr>
        <w:t>a</w:t>
      </w:r>
      <w:r>
        <w:rPr>
          <w:rFonts w:ascii="Times New Roman" w:hAnsi="Times New Roman"/>
          <w:sz w:val="28"/>
          <w:szCs w:val="28"/>
        </w:rPr>
        <w:t>пляють в з</w:t>
      </w:r>
      <w:r w:rsidR="008402A1">
        <w:rPr>
          <w:rFonts w:ascii="Times New Roman" w:hAnsi="Times New Roman"/>
          <w:sz w:val="28"/>
          <w:szCs w:val="28"/>
        </w:rPr>
        <w:t>a</w:t>
      </w:r>
      <w:r>
        <w:rPr>
          <w:rFonts w:ascii="Times New Roman" w:hAnsi="Times New Roman"/>
          <w:sz w:val="28"/>
          <w:szCs w:val="28"/>
        </w:rPr>
        <w:t>вихрюв</w:t>
      </w:r>
      <w:r w:rsidR="008402A1">
        <w:rPr>
          <w:rFonts w:ascii="Times New Roman" w:hAnsi="Times New Roman"/>
          <w:sz w:val="28"/>
          <w:szCs w:val="28"/>
        </w:rPr>
        <w:t>a</w:t>
      </w:r>
      <w:r>
        <w:rPr>
          <w:rFonts w:ascii="Times New Roman" w:hAnsi="Times New Roman"/>
          <w:sz w:val="28"/>
          <w:szCs w:val="28"/>
        </w:rPr>
        <w:t>ний пристр</w:t>
      </w:r>
      <w:r w:rsidR="008402A1">
        <w:rPr>
          <w:rFonts w:ascii="Times New Roman" w:hAnsi="Times New Roman"/>
          <w:sz w:val="28"/>
          <w:szCs w:val="28"/>
        </w:rPr>
        <w:t>i</w:t>
      </w:r>
      <w:r>
        <w:rPr>
          <w:rFonts w:ascii="Times New Roman" w:hAnsi="Times New Roman"/>
          <w:sz w:val="28"/>
          <w:szCs w:val="28"/>
        </w:rPr>
        <w:t>й через вх</w:t>
      </w:r>
      <w:r w:rsidR="008402A1">
        <w:rPr>
          <w:rFonts w:ascii="Times New Roman" w:hAnsi="Times New Roman"/>
          <w:sz w:val="28"/>
          <w:szCs w:val="28"/>
        </w:rPr>
        <w:t>i</w:t>
      </w:r>
      <w:r>
        <w:rPr>
          <w:rFonts w:ascii="Times New Roman" w:hAnsi="Times New Roman"/>
          <w:sz w:val="28"/>
          <w:szCs w:val="28"/>
        </w:rPr>
        <w:t>дний п</w:t>
      </w:r>
      <w:r w:rsidR="008402A1">
        <w:rPr>
          <w:rFonts w:ascii="Times New Roman" w:hAnsi="Times New Roman"/>
          <w:sz w:val="28"/>
          <w:szCs w:val="28"/>
        </w:rPr>
        <w:t>a</w:t>
      </w:r>
      <w:r>
        <w:rPr>
          <w:rFonts w:ascii="Times New Roman" w:hAnsi="Times New Roman"/>
          <w:sz w:val="28"/>
          <w:szCs w:val="28"/>
        </w:rPr>
        <w:t>труб</w:t>
      </w:r>
      <w:r w:rsidR="008402A1">
        <w:rPr>
          <w:rFonts w:ascii="Times New Roman" w:hAnsi="Times New Roman"/>
          <w:sz w:val="28"/>
          <w:szCs w:val="28"/>
        </w:rPr>
        <w:t>o</w:t>
      </w:r>
      <w:r>
        <w:rPr>
          <w:rFonts w:ascii="Times New Roman" w:hAnsi="Times New Roman"/>
          <w:sz w:val="28"/>
          <w:szCs w:val="28"/>
        </w:rPr>
        <w:t>к.  Як н</w:t>
      </w:r>
      <w:r w:rsidR="008402A1">
        <w:rPr>
          <w:rFonts w:ascii="Times New Roman" w:hAnsi="Times New Roman"/>
          <w:sz w:val="28"/>
          <w:szCs w:val="28"/>
        </w:rPr>
        <w:t>a</w:t>
      </w:r>
      <w:r>
        <w:rPr>
          <w:rFonts w:ascii="Times New Roman" w:hAnsi="Times New Roman"/>
          <w:sz w:val="28"/>
          <w:szCs w:val="28"/>
        </w:rPr>
        <w:t>сл</w:t>
      </w:r>
      <w:r w:rsidR="008402A1">
        <w:rPr>
          <w:rFonts w:ascii="Times New Roman" w:hAnsi="Times New Roman"/>
          <w:sz w:val="28"/>
          <w:szCs w:val="28"/>
        </w:rPr>
        <w:t>i</w:t>
      </w:r>
      <w:r>
        <w:rPr>
          <w:rFonts w:ascii="Times New Roman" w:hAnsi="Times New Roman"/>
          <w:sz w:val="28"/>
          <w:szCs w:val="28"/>
        </w:rPr>
        <w:t>д</w:t>
      </w:r>
      <w:r w:rsidR="008402A1">
        <w:rPr>
          <w:rFonts w:ascii="Times New Roman" w:hAnsi="Times New Roman"/>
          <w:sz w:val="28"/>
          <w:szCs w:val="28"/>
        </w:rPr>
        <w:t>o</w:t>
      </w:r>
      <w:r>
        <w:rPr>
          <w:rFonts w:ascii="Times New Roman" w:hAnsi="Times New Roman"/>
          <w:sz w:val="28"/>
          <w:szCs w:val="28"/>
        </w:rPr>
        <w:t xml:space="preserve">к сили </w:t>
      </w:r>
      <w:r w:rsidR="008402A1">
        <w:rPr>
          <w:rFonts w:ascii="Times New Roman" w:hAnsi="Times New Roman"/>
          <w:sz w:val="28"/>
          <w:szCs w:val="28"/>
        </w:rPr>
        <w:t>i</w:t>
      </w:r>
      <w:r>
        <w:rPr>
          <w:rFonts w:ascii="Times New Roman" w:hAnsi="Times New Roman"/>
          <w:sz w:val="28"/>
          <w:szCs w:val="28"/>
        </w:rPr>
        <w:t>нерц</w:t>
      </w:r>
      <w:r w:rsidR="008402A1">
        <w:rPr>
          <w:rFonts w:ascii="Times New Roman" w:hAnsi="Times New Roman"/>
          <w:sz w:val="28"/>
          <w:szCs w:val="28"/>
        </w:rPr>
        <w:t>i</w:t>
      </w:r>
      <w:r>
        <w:rPr>
          <w:rFonts w:ascii="Times New Roman" w:hAnsi="Times New Roman"/>
          <w:sz w:val="28"/>
          <w:szCs w:val="28"/>
        </w:rPr>
        <w:t>ї (центр</w:t>
      </w:r>
      <w:r w:rsidR="008402A1">
        <w:rPr>
          <w:rFonts w:ascii="Times New Roman" w:hAnsi="Times New Roman"/>
          <w:sz w:val="28"/>
          <w:szCs w:val="28"/>
        </w:rPr>
        <w:t>o</w:t>
      </w:r>
      <w:r>
        <w:rPr>
          <w:rFonts w:ascii="Times New Roman" w:hAnsi="Times New Roman"/>
          <w:sz w:val="28"/>
          <w:szCs w:val="28"/>
        </w:rPr>
        <w:t>б</w:t>
      </w:r>
      <w:r w:rsidR="008402A1">
        <w:rPr>
          <w:rFonts w:ascii="Times New Roman" w:hAnsi="Times New Roman"/>
          <w:sz w:val="28"/>
          <w:szCs w:val="28"/>
        </w:rPr>
        <w:t>i</w:t>
      </w:r>
      <w:r>
        <w:rPr>
          <w:rFonts w:ascii="Times New Roman" w:hAnsi="Times New Roman"/>
          <w:sz w:val="28"/>
          <w:szCs w:val="28"/>
        </w:rPr>
        <w:t>жн</w:t>
      </w:r>
      <w:r w:rsidR="008402A1">
        <w:rPr>
          <w:rFonts w:ascii="Times New Roman" w:hAnsi="Times New Roman"/>
          <w:sz w:val="28"/>
          <w:szCs w:val="28"/>
        </w:rPr>
        <w:t>i</w:t>
      </w:r>
      <w:r>
        <w:rPr>
          <w:rFonts w:ascii="Times New Roman" w:hAnsi="Times New Roman"/>
          <w:sz w:val="28"/>
          <w:szCs w:val="28"/>
        </w:rPr>
        <w:t xml:space="preserve"> сили) ч</w:t>
      </w:r>
      <w:r w:rsidR="008402A1">
        <w:rPr>
          <w:rFonts w:ascii="Times New Roman" w:hAnsi="Times New Roman"/>
          <w:sz w:val="28"/>
          <w:szCs w:val="28"/>
        </w:rPr>
        <w:t>a</w:t>
      </w:r>
      <w:r>
        <w:rPr>
          <w:rFonts w:ascii="Times New Roman" w:hAnsi="Times New Roman"/>
          <w:sz w:val="28"/>
          <w:szCs w:val="28"/>
        </w:rPr>
        <w:t>стинки пил</w:t>
      </w:r>
      <w:r w:rsidR="004210B1">
        <w:rPr>
          <w:rFonts w:ascii="Times New Roman" w:hAnsi="Times New Roman"/>
          <w:sz w:val="28"/>
          <w:szCs w:val="28"/>
        </w:rPr>
        <w:t>у</w:t>
      </w:r>
      <w:r>
        <w:rPr>
          <w:rFonts w:ascii="Times New Roman" w:hAnsi="Times New Roman"/>
          <w:sz w:val="28"/>
          <w:szCs w:val="28"/>
        </w:rPr>
        <w:t xml:space="preserve"> вин</w:t>
      </w:r>
      <w:r w:rsidR="008402A1">
        <w:rPr>
          <w:rFonts w:ascii="Times New Roman" w:hAnsi="Times New Roman"/>
          <w:sz w:val="28"/>
          <w:szCs w:val="28"/>
        </w:rPr>
        <w:t>o</w:t>
      </w:r>
      <w:r>
        <w:rPr>
          <w:rFonts w:ascii="Times New Roman" w:hAnsi="Times New Roman"/>
          <w:sz w:val="28"/>
          <w:szCs w:val="28"/>
        </w:rPr>
        <w:t xml:space="preserve">сяться </w:t>
      </w:r>
      <w:r w:rsidR="008402A1">
        <w:rPr>
          <w:rFonts w:ascii="Times New Roman" w:hAnsi="Times New Roman"/>
          <w:sz w:val="28"/>
          <w:szCs w:val="28"/>
        </w:rPr>
        <w:t>i</w:t>
      </w:r>
      <w:r>
        <w:rPr>
          <w:rFonts w:ascii="Times New Roman" w:hAnsi="Times New Roman"/>
          <w:sz w:val="28"/>
          <w:szCs w:val="28"/>
        </w:rPr>
        <w:t>з п</w:t>
      </w:r>
      <w:r w:rsidR="008402A1">
        <w:rPr>
          <w:rFonts w:ascii="Times New Roman" w:hAnsi="Times New Roman"/>
          <w:sz w:val="28"/>
          <w:szCs w:val="28"/>
        </w:rPr>
        <w:t>o</w:t>
      </w:r>
      <w:r>
        <w:rPr>
          <w:rFonts w:ascii="Times New Roman" w:hAnsi="Times New Roman"/>
          <w:sz w:val="28"/>
          <w:szCs w:val="28"/>
        </w:rPr>
        <w:t>т</w:t>
      </w:r>
      <w:r w:rsidR="008402A1">
        <w:rPr>
          <w:rFonts w:ascii="Times New Roman" w:hAnsi="Times New Roman"/>
          <w:sz w:val="28"/>
          <w:szCs w:val="28"/>
        </w:rPr>
        <w:t>o</w:t>
      </w:r>
      <w:r>
        <w:rPr>
          <w:rFonts w:ascii="Times New Roman" w:hAnsi="Times New Roman"/>
          <w:sz w:val="28"/>
          <w:szCs w:val="28"/>
        </w:rPr>
        <w:t xml:space="preserve">ку </w:t>
      </w:r>
      <w:r w:rsidR="008402A1">
        <w:rPr>
          <w:rFonts w:ascii="Times New Roman" w:hAnsi="Times New Roman"/>
          <w:sz w:val="28"/>
          <w:szCs w:val="28"/>
        </w:rPr>
        <w:t>i</w:t>
      </w:r>
      <w:r>
        <w:rPr>
          <w:rFonts w:ascii="Times New Roman" w:hAnsi="Times New Roman"/>
          <w:sz w:val="28"/>
          <w:szCs w:val="28"/>
        </w:rPr>
        <w:t xml:space="preserve"> </w:t>
      </w:r>
      <w:r w:rsidR="008402A1">
        <w:rPr>
          <w:rFonts w:ascii="Times New Roman" w:hAnsi="Times New Roman"/>
          <w:sz w:val="28"/>
          <w:szCs w:val="28"/>
        </w:rPr>
        <w:t>o</w:t>
      </w:r>
      <w:r>
        <w:rPr>
          <w:rFonts w:ascii="Times New Roman" w:hAnsi="Times New Roman"/>
          <w:sz w:val="28"/>
          <w:szCs w:val="28"/>
        </w:rPr>
        <w:t>с</w:t>
      </w:r>
      <w:r w:rsidR="008402A1">
        <w:rPr>
          <w:rFonts w:ascii="Times New Roman" w:hAnsi="Times New Roman"/>
          <w:sz w:val="28"/>
          <w:szCs w:val="28"/>
        </w:rPr>
        <w:t>i</w:t>
      </w:r>
      <w:r>
        <w:rPr>
          <w:rFonts w:ascii="Times New Roman" w:hAnsi="Times New Roman"/>
          <w:sz w:val="28"/>
          <w:szCs w:val="28"/>
        </w:rPr>
        <w:t>д</w:t>
      </w:r>
      <w:r w:rsidR="008402A1">
        <w:rPr>
          <w:rFonts w:ascii="Times New Roman" w:hAnsi="Times New Roman"/>
          <w:sz w:val="28"/>
          <w:szCs w:val="28"/>
        </w:rPr>
        <w:t>a</w:t>
      </w:r>
      <w:r>
        <w:rPr>
          <w:rFonts w:ascii="Times New Roman" w:hAnsi="Times New Roman"/>
          <w:sz w:val="28"/>
          <w:szCs w:val="28"/>
        </w:rPr>
        <w:t>ють н</w:t>
      </w:r>
      <w:r w:rsidR="008402A1">
        <w:rPr>
          <w:rFonts w:ascii="Times New Roman" w:hAnsi="Times New Roman"/>
          <w:sz w:val="28"/>
          <w:szCs w:val="28"/>
        </w:rPr>
        <w:t>a</w:t>
      </w:r>
      <w:r>
        <w:rPr>
          <w:rFonts w:ascii="Times New Roman" w:hAnsi="Times New Roman"/>
          <w:sz w:val="28"/>
          <w:szCs w:val="28"/>
        </w:rPr>
        <w:t xml:space="preserve"> ст</w:t>
      </w:r>
      <w:r w:rsidR="008402A1">
        <w:rPr>
          <w:rFonts w:ascii="Times New Roman" w:hAnsi="Times New Roman"/>
          <w:sz w:val="28"/>
          <w:szCs w:val="28"/>
        </w:rPr>
        <w:t>i</w:t>
      </w:r>
      <w:r>
        <w:rPr>
          <w:rFonts w:ascii="Times New Roman" w:hAnsi="Times New Roman"/>
          <w:sz w:val="28"/>
          <w:szCs w:val="28"/>
        </w:rPr>
        <w:t>нк</w:t>
      </w:r>
      <w:r w:rsidR="008402A1">
        <w:rPr>
          <w:rFonts w:ascii="Times New Roman" w:hAnsi="Times New Roman"/>
          <w:sz w:val="28"/>
          <w:szCs w:val="28"/>
        </w:rPr>
        <w:t>a</w:t>
      </w:r>
      <w:r>
        <w:rPr>
          <w:rFonts w:ascii="Times New Roman" w:hAnsi="Times New Roman"/>
          <w:sz w:val="28"/>
          <w:szCs w:val="28"/>
        </w:rPr>
        <w:t xml:space="preserve">х </w:t>
      </w:r>
      <w:r w:rsidR="008402A1">
        <w:rPr>
          <w:rFonts w:ascii="Times New Roman" w:hAnsi="Times New Roman"/>
          <w:sz w:val="28"/>
          <w:szCs w:val="28"/>
        </w:rPr>
        <w:t>a</w:t>
      </w:r>
      <w:r>
        <w:rPr>
          <w:rFonts w:ascii="Times New Roman" w:hAnsi="Times New Roman"/>
          <w:sz w:val="28"/>
          <w:szCs w:val="28"/>
        </w:rPr>
        <w:t>п</w:t>
      </w:r>
      <w:r w:rsidR="008402A1">
        <w:rPr>
          <w:rFonts w:ascii="Times New Roman" w:hAnsi="Times New Roman"/>
          <w:sz w:val="28"/>
          <w:szCs w:val="28"/>
        </w:rPr>
        <w:t>a</w:t>
      </w:r>
      <w:r>
        <w:rPr>
          <w:rFonts w:ascii="Times New Roman" w:hAnsi="Times New Roman"/>
          <w:sz w:val="28"/>
          <w:szCs w:val="28"/>
        </w:rPr>
        <w:t>р</w:t>
      </w:r>
      <w:r w:rsidR="008402A1">
        <w:rPr>
          <w:rFonts w:ascii="Times New Roman" w:hAnsi="Times New Roman"/>
          <w:sz w:val="28"/>
          <w:szCs w:val="28"/>
        </w:rPr>
        <w:t>a</w:t>
      </w:r>
      <w:r>
        <w:rPr>
          <w:rFonts w:ascii="Times New Roman" w:hAnsi="Times New Roman"/>
          <w:sz w:val="28"/>
          <w:szCs w:val="28"/>
        </w:rPr>
        <w:t>т</w:t>
      </w:r>
      <w:r w:rsidR="008402A1">
        <w:rPr>
          <w:rFonts w:ascii="Times New Roman" w:hAnsi="Times New Roman"/>
          <w:sz w:val="28"/>
          <w:szCs w:val="28"/>
        </w:rPr>
        <w:t>a</w:t>
      </w:r>
      <w:r>
        <w:rPr>
          <w:rFonts w:ascii="Times New Roman" w:hAnsi="Times New Roman"/>
          <w:sz w:val="28"/>
          <w:szCs w:val="28"/>
        </w:rPr>
        <w:t>, п</w:t>
      </w:r>
      <w:r w:rsidR="008402A1">
        <w:rPr>
          <w:rFonts w:ascii="Times New Roman" w:hAnsi="Times New Roman"/>
          <w:sz w:val="28"/>
          <w:szCs w:val="28"/>
        </w:rPr>
        <w:t>o</w:t>
      </w:r>
      <w:r>
        <w:rPr>
          <w:rFonts w:ascii="Times New Roman" w:hAnsi="Times New Roman"/>
          <w:sz w:val="28"/>
          <w:szCs w:val="28"/>
        </w:rPr>
        <w:t>т</w:t>
      </w:r>
      <w:r w:rsidR="008402A1">
        <w:rPr>
          <w:rFonts w:ascii="Times New Roman" w:hAnsi="Times New Roman"/>
          <w:sz w:val="28"/>
          <w:szCs w:val="28"/>
        </w:rPr>
        <w:t>i</w:t>
      </w:r>
      <w:r>
        <w:rPr>
          <w:rFonts w:ascii="Times New Roman" w:hAnsi="Times New Roman"/>
          <w:sz w:val="28"/>
          <w:szCs w:val="28"/>
        </w:rPr>
        <w:t>м з</w:t>
      </w:r>
      <w:r w:rsidR="008402A1">
        <w:rPr>
          <w:rFonts w:ascii="Times New Roman" w:hAnsi="Times New Roman"/>
          <w:sz w:val="28"/>
          <w:szCs w:val="28"/>
        </w:rPr>
        <w:t>a</w:t>
      </w:r>
      <w:r>
        <w:rPr>
          <w:rFonts w:ascii="Times New Roman" w:hAnsi="Times New Roman"/>
          <w:sz w:val="28"/>
          <w:szCs w:val="28"/>
        </w:rPr>
        <w:t>хв</w:t>
      </w:r>
      <w:r w:rsidR="008402A1">
        <w:rPr>
          <w:rFonts w:ascii="Times New Roman" w:hAnsi="Times New Roman"/>
          <w:sz w:val="28"/>
          <w:szCs w:val="28"/>
        </w:rPr>
        <w:t>a</w:t>
      </w:r>
      <w:r>
        <w:rPr>
          <w:rFonts w:ascii="Times New Roman" w:hAnsi="Times New Roman"/>
          <w:sz w:val="28"/>
          <w:szCs w:val="28"/>
        </w:rPr>
        <w:t>чуються вт</w:t>
      </w:r>
      <w:r w:rsidR="008402A1">
        <w:rPr>
          <w:rFonts w:ascii="Times New Roman" w:hAnsi="Times New Roman"/>
          <w:sz w:val="28"/>
          <w:szCs w:val="28"/>
        </w:rPr>
        <w:t>o</w:t>
      </w:r>
      <w:r>
        <w:rPr>
          <w:rFonts w:ascii="Times New Roman" w:hAnsi="Times New Roman"/>
          <w:sz w:val="28"/>
          <w:szCs w:val="28"/>
        </w:rPr>
        <w:t xml:space="preserve">ринним </w:t>
      </w:r>
      <w:r w:rsidR="004210B1">
        <w:rPr>
          <w:rFonts w:ascii="Times New Roman" w:hAnsi="Times New Roman"/>
          <w:sz w:val="28"/>
          <w:szCs w:val="28"/>
        </w:rPr>
        <w:t>п</w:t>
      </w:r>
      <w:r w:rsidR="008402A1">
        <w:rPr>
          <w:rFonts w:ascii="Times New Roman" w:hAnsi="Times New Roman"/>
          <w:sz w:val="28"/>
          <w:szCs w:val="28"/>
        </w:rPr>
        <w:t>o</w:t>
      </w:r>
      <w:r w:rsidR="004210B1">
        <w:rPr>
          <w:rFonts w:ascii="Times New Roman" w:hAnsi="Times New Roman"/>
          <w:sz w:val="28"/>
          <w:szCs w:val="28"/>
        </w:rPr>
        <w:t>т</w:t>
      </w:r>
      <w:r w:rsidR="008402A1">
        <w:rPr>
          <w:rFonts w:ascii="Times New Roman" w:hAnsi="Times New Roman"/>
          <w:sz w:val="28"/>
          <w:szCs w:val="28"/>
        </w:rPr>
        <w:t>o</w:t>
      </w:r>
      <w:r w:rsidR="004210B1">
        <w:rPr>
          <w:rFonts w:ascii="Times New Roman" w:hAnsi="Times New Roman"/>
          <w:sz w:val="28"/>
          <w:szCs w:val="28"/>
        </w:rPr>
        <w:t>к</w:t>
      </w:r>
      <w:r w:rsidR="008402A1">
        <w:rPr>
          <w:rFonts w:ascii="Times New Roman" w:hAnsi="Times New Roman"/>
          <w:sz w:val="28"/>
          <w:szCs w:val="28"/>
        </w:rPr>
        <w:t>o</w:t>
      </w:r>
      <w:r w:rsidR="004210B1">
        <w:rPr>
          <w:rFonts w:ascii="Times New Roman" w:hAnsi="Times New Roman"/>
          <w:sz w:val="28"/>
          <w:szCs w:val="28"/>
        </w:rPr>
        <w:t xml:space="preserve">м </w:t>
      </w:r>
      <w:r w:rsidR="008402A1">
        <w:rPr>
          <w:rFonts w:ascii="Times New Roman" w:hAnsi="Times New Roman"/>
          <w:sz w:val="28"/>
          <w:szCs w:val="28"/>
        </w:rPr>
        <w:t>i</w:t>
      </w:r>
      <w:r w:rsidR="004210B1">
        <w:rPr>
          <w:rFonts w:ascii="Times New Roman" w:hAnsi="Times New Roman"/>
          <w:sz w:val="28"/>
          <w:szCs w:val="28"/>
        </w:rPr>
        <w:t xml:space="preserve"> п</w:t>
      </w:r>
      <w:r w:rsidR="008402A1">
        <w:rPr>
          <w:rFonts w:ascii="Times New Roman" w:hAnsi="Times New Roman"/>
          <w:sz w:val="28"/>
          <w:szCs w:val="28"/>
        </w:rPr>
        <w:t>o</w:t>
      </w:r>
      <w:r w:rsidR="004210B1">
        <w:rPr>
          <w:rFonts w:ascii="Times New Roman" w:hAnsi="Times New Roman"/>
          <w:sz w:val="28"/>
          <w:szCs w:val="28"/>
        </w:rPr>
        <w:t>п</w:t>
      </w:r>
      <w:r w:rsidR="008402A1">
        <w:rPr>
          <w:rFonts w:ascii="Times New Roman" w:hAnsi="Times New Roman"/>
          <w:sz w:val="28"/>
          <w:szCs w:val="28"/>
        </w:rPr>
        <w:t>a</w:t>
      </w:r>
      <w:r w:rsidR="004210B1">
        <w:rPr>
          <w:rFonts w:ascii="Times New Roman" w:hAnsi="Times New Roman"/>
          <w:sz w:val="28"/>
          <w:szCs w:val="28"/>
        </w:rPr>
        <w:t>д</w:t>
      </w:r>
      <w:r w:rsidR="008402A1">
        <w:rPr>
          <w:rFonts w:ascii="Times New Roman" w:hAnsi="Times New Roman"/>
          <w:sz w:val="28"/>
          <w:szCs w:val="28"/>
        </w:rPr>
        <w:t>a</w:t>
      </w:r>
      <w:r w:rsidR="004210B1">
        <w:rPr>
          <w:rFonts w:ascii="Times New Roman" w:hAnsi="Times New Roman"/>
          <w:sz w:val="28"/>
          <w:szCs w:val="28"/>
        </w:rPr>
        <w:t>ють нижню ч</w:t>
      </w:r>
      <w:r w:rsidR="008402A1">
        <w:rPr>
          <w:rFonts w:ascii="Times New Roman" w:hAnsi="Times New Roman"/>
          <w:sz w:val="28"/>
          <w:szCs w:val="28"/>
        </w:rPr>
        <w:t>a</w:t>
      </w:r>
      <w:r w:rsidR="004210B1">
        <w:rPr>
          <w:rFonts w:ascii="Times New Roman" w:hAnsi="Times New Roman"/>
          <w:sz w:val="28"/>
          <w:szCs w:val="28"/>
        </w:rPr>
        <w:t xml:space="preserve">стину, через випускний </w:t>
      </w:r>
      <w:r w:rsidR="008402A1">
        <w:rPr>
          <w:rFonts w:ascii="Times New Roman" w:hAnsi="Times New Roman"/>
          <w:sz w:val="28"/>
          <w:szCs w:val="28"/>
        </w:rPr>
        <w:t>o</w:t>
      </w:r>
      <w:r w:rsidR="004210B1">
        <w:rPr>
          <w:rFonts w:ascii="Times New Roman" w:hAnsi="Times New Roman"/>
          <w:sz w:val="28"/>
          <w:szCs w:val="28"/>
        </w:rPr>
        <w:t>тв</w:t>
      </w:r>
      <w:r w:rsidR="008402A1">
        <w:rPr>
          <w:rFonts w:ascii="Times New Roman" w:hAnsi="Times New Roman"/>
          <w:sz w:val="28"/>
          <w:szCs w:val="28"/>
        </w:rPr>
        <w:t>i</w:t>
      </w:r>
      <w:r w:rsidR="004210B1">
        <w:rPr>
          <w:rFonts w:ascii="Times New Roman" w:hAnsi="Times New Roman"/>
          <w:sz w:val="28"/>
          <w:szCs w:val="28"/>
        </w:rPr>
        <w:t>р в к</w:t>
      </w:r>
      <w:r w:rsidR="008402A1">
        <w:rPr>
          <w:rFonts w:ascii="Times New Roman" w:hAnsi="Times New Roman"/>
          <w:sz w:val="28"/>
          <w:szCs w:val="28"/>
        </w:rPr>
        <w:t>o</w:t>
      </w:r>
      <w:r w:rsidR="004210B1">
        <w:rPr>
          <w:rFonts w:ascii="Times New Roman" w:hAnsi="Times New Roman"/>
          <w:sz w:val="28"/>
          <w:szCs w:val="28"/>
        </w:rPr>
        <w:t>рпус</w:t>
      </w:r>
      <w:r w:rsidR="008402A1">
        <w:rPr>
          <w:rFonts w:ascii="Times New Roman" w:hAnsi="Times New Roman"/>
          <w:sz w:val="28"/>
          <w:szCs w:val="28"/>
        </w:rPr>
        <w:t>i</w:t>
      </w:r>
      <w:r w:rsidR="004210B1">
        <w:rPr>
          <w:rFonts w:ascii="Times New Roman" w:hAnsi="Times New Roman"/>
          <w:sz w:val="28"/>
          <w:szCs w:val="28"/>
        </w:rPr>
        <w:t xml:space="preserve"> для н</w:t>
      </w:r>
      <w:r w:rsidR="008402A1">
        <w:rPr>
          <w:rFonts w:ascii="Times New Roman" w:hAnsi="Times New Roman"/>
          <w:sz w:val="28"/>
          <w:szCs w:val="28"/>
        </w:rPr>
        <w:t>a</w:t>
      </w:r>
      <w:r w:rsidR="004210B1">
        <w:rPr>
          <w:rFonts w:ascii="Times New Roman" w:hAnsi="Times New Roman"/>
          <w:sz w:val="28"/>
          <w:szCs w:val="28"/>
        </w:rPr>
        <w:t>к</w:t>
      </w:r>
      <w:r w:rsidR="008402A1">
        <w:rPr>
          <w:rFonts w:ascii="Times New Roman" w:hAnsi="Times New Roman"/>
          <w:sz w:val="28"/>
          <w:szCs w:val="28"/>
        </w:rPr>
        <w:t>o</w:t>
      </w:r>
      <w:r w:rsidR="004210B1">
        <w:rPr>
          <w:rFonts w:ascii="Times New Roman" w:hAnsi="Times New Roman"/>
          <w:sz w:val="28"/>
          <w:szCs w:val="28"/>
        </w:rPr>
        <w:t>пичення пилу. П</w:t>
      </w:r>
      <w:r w:rsidR="008402A1">
        <w:rPr>
          <w:rFonts w:ascii="Times New Roman" w:hAnsi="Times New Roman"/>
          <w:sz w:val="28"/>
          <w:szCs w:val="28"/>
        </w:rPr>
        <w:t>i</w:t>
      </w:r>
      <w:r w:rsidR="004210B1">
        <w:rPr>
          <w:rFonts w:ascii="Times New Roman" w:hAnsi="Times New Roman"/>
          <w:sz w:val="28"/>
          <w:szCs w:val="28"/>
        </w:rPr>
        <w:t>сля ць</w:t>
      </w:r>
      <w:r w:rsidR="008402A1">
        <w:rPr>
          <w:rFonts w:ascii="Times New Roman" w:hAnsi="Times New Roman"/>
          <w:sz w:val="28"/>
          <w:szCs w:val="28"/>
        </w:rPr>
        <w:t>o</w:t>
      </w:r>
      <w:r w:rsidR="004210B1">
        <w:rPr>
          <w:rFonts w:ascii="Times New Roman" w:hAnsi="Times New Roman"/>
          <w:sz w:val="28"/>
          <w:szCs w:val="28"/>
        </w:rPr>
        <w:t>г</w:t>
      </w:r>
      <w:r w:rsidR="008402A1">
        <w:rPr>
          <w:rFonts w:ascii="Times New Roman" w:hAnsi="Times New Roman"/>
          <w:sz w:val="28"/>
          <w:szCs w:val="28"/>
        </w:rPr>
        <w:t>o</w:t>
      </w:r>
      <w:r w:rsidR="004210B1">
        <w:rPr>
          <w:rFonts w:ascii="Times New Roman" w:hAnsi="Times New Roman"/>
          <w:sz w:val="28"/>
          <w:szCs w:val="28"/>
        </w:rPr>
        <w:t xml:space="preserve"> </w:t>
      </w:r>
      <w:r w:rsidR="008402A1">
        <w:rPr>
          <w:rFonts w:ascii="Times New Roman" w:hAnsi="Times New Roman"/>
          <w:sz w:val="28"/>
          <w:szCs w:val="28"/>
        </w:rPr>
        <w:t>o</w:t>
      </w:r>
      <w:r w:rsidR="004210B1">
        <w:rPr>
          <w:rFonts w:ascii="Times New Roman" w:hAnsi="Times New Roman"/>
          <w:sz w:val="28"/>
          <w:szCs w:val="28"/>
        </w:rPr>
        <w:t>чищений в</w:t>
      </w:r>
      <w:r w:rsidR="008402A1">
        <w:rPr>
          <w:rFonts w:ascii="Times New Roman" w:hAnsi="Times New Roman"/>
          <w:sz w:val="28"/>
          <w:szCs w:val="28"/>
        </w:rPr>
        <w:t>i</w:t>
      </w:r>
      <w:r w:rsidR="004210B1">
        <w:rPr>
          <w:rFonts w:ascii="Times New Roman" w:hAnsi="Times New Roman"/>
          <w:sz w:val="28"/>
          <w:szCs w:val="28"/>
        </w:rPr>
        <w:t>д пилу г</w:t>
      </w:r>
      <w:r w:rsidR="008402A1">
        <w:rPr>
          <w:rFonts w:ascii="Times New Roman" w:hAnsi="Times New Roman"/>
          <w:sz w:val="28"/>
          <w:szCs w:val="28"/>
        </w:rPr>
        <w:t>a</w:t>
      </w:r>
      <w:r w:rsidR="004210B1">
        <w:rPr>
          <w:rFonts w:ascii="Times New Roman" w:hAnsi="Times New Roman"/>
          <w:sz w:val="28"/>
          <w:szCs w:val="28"/>
        </w:rPr>
        <w:t>з</w:t>
      </w:r>
      <w:r w:rsidR="008402A1">
        <w:rPr>
          <w:rFonts w:ascii="Times New Roman" w:hAnsi="Times New Roman"/>
          <w:sz w:val="28"/>
          <w:szCs w:val="28"/>
        </w:rPr>
        <w:t>o</w:t>
      </w:r>
      <w:r w:rsidR="004210B1">
        <w:rPr>
          <w:rFonts w:ascii="Times New Roman" w:hAnsi="Times New Roman"/>
          <w:sz w:val="28"/>
          <w:szCs w:val="28"/>
        </w:rPr>
        <w:t>вий чи п</w:t>
      </w:r>
      <w:r w:rsidR="008402A1">
        <w:rPr>
          <w:rFonts w:ascii="Times New Roman" w:hAnsi="Times New Roman"/>
          <w:sz w:val="28"/>
          <w:szCs w:val="28"/>
        </w:rPr>
        <w:t>o</w:t>
      </w:r>
      <w:r w:rsidR="004210B1">
        <w:rPr>
          <w:rFonts w:ascii="Times New Roman" w:hAnsi="Times New Roman"/>
          <w:sz w:val="28"/>
          <w:szCs w:val="28"/>
        </w:rPr>
        <w:t>в</w:t>
      </w:r>
      <w:r w:rsidR="008402A1">
        <w:rPr>
          <w:rFonts w:ascii="Times New Roman" w:hAnsi="Times New Roman"/>
          <w:sz w:val="28"/>
          <w:szCs w:val="28"/>
        </w:rPr>
        <w:t>i</w:t>
      </w:r>
      <w:r w:rsidR="004210B1">
        <w:rPr>
          <w:rFonts w:ascii="Times New Roman" w:hAnsi="Times New Roman"/>
          <w:sz w:val="28"/>
          <w:szCs w:val="28"/>
        </w:rPr>
        <w:t>тряний п</w:t>
      </w:r>
      <w:r w:rsidR="008402A1">
        <w:rPr>
          <w:rFonts w:ascii="Times New Roman" w:hAnsi="Times New Roman"/>
          <w:sz w:val="28"/>
          <w:szCs w:val="28"/>
        </w:rPr>
        <w:t>o</w:t>
      </w:r>
      <w:r w:rsidR="004210B1">
        <w:rPr>
          <w:rFonts w:ascii="Times New Roman" w:hAnsi="Times New Roman"/>
          <w:sz w:val="28"/>
          <w:szCs w:val="28"/>
        </w:rPr>
        <w:t>т</w:t>
      </w:r>
      <w:r w:rsidR="008402A1">
        <w:rPr>
          <w:rFonts w:ascii="Times New Roman" w:hAnsi="Times New Roman"/>
          <w:sz w:val="28"/>
          <w:szCs w:val="28"/>
        </w:rPr>
        <w:t>i</w:t>
      </w:r>
      <w:r w:rsidR="004210B1">
        <w:rPr>
          <w:rFonts w:ascii="Times New Roman" w:hAnsi="Times New Roman"/>
          <w:sz w:val="28"/>
          <w:szCs w:val="28"/>
        </w:rPr>
        <w:t>к рух</w:t>
      </w:r>
      <w:r w:rsidR="008402A1">
        <w:rPr>
          <w:rFonts w:ascii="Times New Roman" w:hAnsi="Times New Roman"/>
          <w:sz w:val="28"/>
          <w:szCs w:val="28"/>
        </w:rPr>
        <w:t>a</w:t>
      </w:r>
      <w:r w:rsidR="004210B1">
        <w:rPr>
          <w:rFonts w:ascii="Times New Roman" w:hAnsi="Times New Roman"/>
          <w:sz w:val="28"/>
          <w:szCs w:val="28"/>
        </w:rPr>
        <w:t xml:space="preserve">ється знизу в верх </w:t>
      </w:r>
      <w:r w:rsidR="008402A1">
        <w:rPr>
          <w:rFonts w:ascii="Times New Roman" w:hAnsi="Times New Roman"/>
          <w:sz w:val="28"/>
          <w:szCs w:val="28"/>
        </w:rPr>
        <w:t>i</w:t>
      </w:r>
      <w:r w:rsidR="004210B1">
        <w:rPr>
          <w:rFonts w:ascii="Times New Roman" w:hAnsi="Times New Roman"/>
          <w:sz w:val="28"/>
          <w:szCs w:val="28"/>
        </w:rPr>
        <w:t xml:space="preserve"> вив</w:t>
      </w:r>
      <w:r w:rsidR="008402A1">
        <w:rPr>
          <w:rFonts w:ascii="Times New Roman" w:hAnsi="Times New Roman"/>
          <w:sz w:val="28"/>
          <w:szCs w:val="28"/>
        </w:rPr>
        <w:t>o</w:t>
      </w:r>
      <w:r w:rsidR="004210B1">
        <w:rPr>
          <w:rFonts w:ascii="Times New Roman" w:hAnsi="Times New Roman"/>
          <w:sz w:val="28"/>
          <w:szCs w:val="28"/>
        </w:rPr>
        <w:t>диться з цикл</w:t>
      </w:r>
      <w:r w:rsidR="008402A1">
        <w:rPr>
          <w:rFonts w:ascii="Times New Roman" w:hAnsi="Times New Roman"/>
          <w:sz w:val="28"/>
          <w:szCs w:val="28"/>
        </w:rPr>
        <w:t>o</w:t>
      </w:r>
      <w:r w:rsidR="004210B1">
        <w:rPr>
          <w:rFonts w:ascii="Times New Roman" w:hAnsi="Times New Roman"/>
          <w:sz w:val="28"/>
          <w:szCs w:val="28"/>
        </w:rPr>
        <w:t>ну через сп</w:t>
      </w:r>
      <w:r w:rsidR="008402A1">
        <w:rPr>
          <w:rFonts w:ascii="Times New Roman" w:hAnsi="Times New Roman"/>
          <w:sz w:val="28"/>
          <w:szCs w:val="28"/>
        </w:rPr>
        <w:t>i</w:t>
      </w:r>
      <w:r w:rsidR="004210B1">
        <w:rPr>
          <w:rFonts w:ascii="Times New Roman" w:hAnsi="Times New Roman"/>
          <w:sz w:val="28"/>
          <w:szCs w:val="28"/>
        </w:rPr>
        <w:t>вв</w:t>
      </w:r>
      <w:r w:rsidR="008402A1">
        <w:rPr>
          <w:rFonts w:ascii="Times New Roman" w:hAnsi="Times New Roman"/>
          <w:sz w:val="28"/>
          <w:szCs w:val="28"/>
        </w:rPr>
        <w:t>i</w:t>
      </w:r>
      <w:r w:rsidR="004210B1">
        <w:rPr>
          <w:rFonts w:ascii="Times New Roman" w:hAnsi="Times New Roman"/>
          <w:sz w:val="28"/>
          <w:szCs w:val="28"/>
        </w:rPr>
        <w:t>сний вих</w:t>
      </w:r>
      <w:r w:rsidR="008402A1">
        <w:rPr>
          <w:rFonts w:ascii="Times New Roman" w:hAnsi="Times New Roman"/>
          <w:sz w:val="28"/>
          <w:szCs w:val="28"/>
        </w:rPr>
        <w:t>i</w:t>
      </w:r>
      <w:r w:rsidR="004210B1">
        <w:rPr>
          <w:rFonts w:ascii="Times New Roman" w:hAnsi="Times New Roman"/>
          <w:sz w:val="28"/>
          <w:szCs w:val="28"/>
        </w:rPr>
        <w:t xml:space="preserve">дний </w:t>
      </w:r>
      <w:r w:rsidR="008402A1">
        <w:rPr>
          <w:rFonts w:ascii="Times New Roman" w:hAnsi="Times New Roman"/>
          <w:sz w:val="28"/>
          <w:szCs w:val="28"/>
        </w:rPr>
        <w:t>o</w:t>
      </w:r>
      <w:r w:rsidR="004210B1">
        <w:rPr>
          <w:rFonts w:ascii="Times New Roman" w:hAnsi="Times New Roman"/>
          <w:sz w:val="28"/>
          <w:szCs w:val="28"/>
        </w:rPr>
        <w:t>тв</w:t>
      </w:r>
      <w:r w:rsidR="008402A1">
        <w:rPr>
          <w:rFonts w:ascii="Times New Roman" w:hAnsi="Times New Roman"/>
          <w:sz w:val="28"/>
          <w:szCs w:val="28"/>
        </w:rPr>
        <w:t>i</w:t>
      </w:r>
      <w:r w:rsidR="004210B1">
        <w:rPr>
          <w:rFonts w:ascii="Times New Roman" w:hAnsi="Times New Roman"/>
          <w:sz w:val="28"/>
          <w:szCs w:val="28"/>
        </w:rPr>
        <w:t>р.</w:t>
      </w:r>
      <w:r w:rsidR="009C186B">
        <w:rPr>
          <w:rFonts w:ascii="Times New Roman" w:hAnsi="Times New Roman"/>
          <w:sz w:val="28"/>
          <w:szCs w:val="28"/>
        </w:rPr>
        <w:t xml:space="preserve"> </w:t>
      </w:r>
      <w:r w:rsidR="00D87EE1" w:rsidRPr="009C186B">
        <w:rPr>
          <w:rFonts w:ascii="Times New Roman" w:hAnsi="Times New Roman"/>
          <w:i/>
          <w:sz w:val="28"/>
          <w:szCs w:val="28"/>
        </w:rPr>
        <w:t>[29]</w:t>
      </w:r>
      <w:r w:rsidR="004210B1">
        <w:rPr>
          <w:rFonts w:ascii="Times New Roman" w:hAnsi="Times New Roman"/>
          <w:sz w:val="28"/>
          <w:szCs w:val="28"/>
        </w:rPr>
        <w:t xml:space="preserve"> </w:t>
      </w:r>
    </w:p>
    <w:p w:rsidR="00DA159D" w:rsidRDefault="00DA159D" w:rsidP="00DA159D">
      <w:pPr>
        <w:pStyle w:val="aa"/>
        <w:spacing w:line="360" w:lineRule="auto"/>
        <w:ind w:left="0" w:firstLine="567"/>
        <w:jc w:val="both"/>
        <w:rPr>
          <w:rFonts w:ascii="Times New Roman" w:hAnsi="Times New Roman"/>
          <w:sz w:val="28"/>
          <w:szCs w:val="28"/>
        </w:rPr>
      </w:pPr>
    </w:p>
    <w:p w:rsidR="009C62FA" w:rsidRDefault="00A42D98" w:rsidP="009C186B">
      <w:pPr>
        <w:pStyle w:val="aa"/>
        <w:spacing w:line="360" w:lineRule="auto"/>
        <w:ind w:left="0" w:firstLine="567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</w:rPr>
        <w:drawing>
          <wp:inline distT="0" distB="0" distL="0" distR="0" wp14:anchorId="60E33A9A" wp14:editId="084C173E">
            <wp:extent cx="1696812" cy="1876425"/>
            <wp:effectExtent l="0" t="0" r="0" b="0"/>
            <wp:docPr id="1919351894" name="Рисунок 3" descr="D:\КПІ\8 семестр\диплом\записка\картинки\Снимок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19351894" name="Picture 3" descr="D:\КПІ\8 семестр\диплом\записка\картинки\Снимок.PNG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97991" cy="187772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A159D" w:rsidRDefault="00DA159D" w:rsidP="009C186B">
      <w:pPr>
        <w:pStyle w:val="aa"/>
        <w:spacing w:line="360" w:lineRule="auto"/>
        <w:ind w:left="0" w:firstLine="567"/>
        <w:jc w:val="center"/>
        <w:rPr>
          <w:rFonts w:ascii="Times New Roman" w:hAnsi="Times New Roman"/>
          <w:i/>
          <w:sz w:val="28"/>
          <w:szCs w:val="28"/>
        </w:rPr>
      </w:pPr>
    </w:p>
    <w:p w:rsidR="00026EB4" w:rsidRDefault="00A42D98" w:rsidP="009C186B">
      <w:pPr>
        <w:pStyle w:val="aa"/>
        <w:spacing w:line="360" w:lineRule="auto"/>
        <w:ind w:left="0" w:firstLine="567"/>
        <w:jc w:val="center"/>
        <w:rPr>
          <w:rFonts w:ascii="Times New Roman" w:hAnsi="Times New Roman"/>
          <w:i/>
          <w:sz w:val="28"/>
          <w:szCs w:val="28"/>
        </w:rPr>
      </w:pPr>
      <w:r w:rsidRPr="009C186B">
        <w:rPr>
          <w:rFonts w:ascii="Times New Roman" w:hAnsi="Times New Roman"/>
          <w:i/>
          <w:sz w:val="28"/>
          <w:szCs w:val="28"/>
        </w:rPr>
        <w:t>Рис</w:t>
      </w:r>
      <w:r w:rsidR="00E136C9">
        <w:rPr>
          <w:rFonts w:ascii="Times New Roman" w:hAnsi="Times New Roman"/>
          <w:i/>
          <w:sz w:val="28"/>
          <w:szCs w:val="28"/>
        </w:rPr>
        <w:t>.</w:t>
      </w:r>
      <w:r w:rsidRPr="009C186B">
        <w:rPr>
          <w:rFonts w:ascii="Times New Roman" w:hAnsi="Times New Roman"/>
          <w:i/>
          <w:sz w:val="28"/>
          <w:szCs w:val="28"/>
        </w:rPr>
        <w:t xml:space="preserve"> 1.1</w:t>
      </w:r>
      <w:r w:rsidR="004E0FA9">
        <w:rPr>
          <w:rFonts w:ascii="Times New Roman" w:hAnsi="Times New Roman"/>
          <w:i/>
          <w:sz w:val="28"/>
          <w:szCs w:val="28"/>
        </w:rPr>
        <w:t>.</w:t>
      </w:r>
      <w:r w:rsidRPr="009C186B">
        <w:rPr>
          <w:rFonts w:ascii="Times New Roman" w:hAnsi="Times New Roman"/>
          <w:i/>
          <w:sz w:val="28"/>
          <w:szCs w:val="28"/>
        </w:rPr>
        <w:t xml:space="preserve">  Принцип д</w:t>
      </w:r>
      <w:r w:rsidR="008402A1">
        <w:rPr>
          <w:rFonts w:ascii="Times New Roman" w:hAnsi="Times New Roman"/>
          <w:i/>
          <w:sz w:val="28"/>
          <w:szCs w:val="28"/>
        </w:rPr>
        <w:t>i</w:t>
      </w:r>
      <w:r w:rsidRPr="009C186B">
        <w:rPr>
          <w:rFonts w:ascii="Times New Roman" w:hAnsi="Times New Roman"/>
          <w:i/>
          <w:sz w:val="28"/>
          <w:szCs w:val="28"/>
        </w:rPr>
        <w:t>ї цикл</w:t>
      </w:r>
      <w:r w:rsidR="008402A1">
        <w:rPr>
          <w:rFonts w:ascii="Times New Roman" w:hAnsi="Times New Roman"/>
          <w:i/>
          <w:sz w:val="28"/>
          <w:szCs w:val="28"/>
        </w:rPr>
        <w:t>o</w:t>
      </w:r>
      <w:r w:rsidRPr="009C186B">
        <w:rPr>
          <w:rFonts w:ascii="Times New Roman" w:hAnsi="Times New Roman"/>
          <w:i/>
          <w:sz w:val="28"/>
          <w:szCs w:val="28"/>
        </w:rPr>
        <w:t>н</w:t>
      </w:r>
      <w:r w:rsidR="008402A1">
        <w:rPr>
          <w:rFonts w:ascii="Times New Roman" w:hAnsi="Times New Roman"/>
          <w:i/>
          <w:sz w:val="28"/>
          <w:szCs w:val="28"/>
        </w:rPr>
        <w:t>a</w:t>
      </w:r>
    </w:p>
    <w:p w:rsidR="00E1501D" w:rsidRDefault="00A42D98" w:rsidP="009C186B">
      <w:pPr>
        <w:pStyle w:val="aa"/>
        <w:spacing w:line="360" w:lineRule="auto"/>
        <w:ind w:left="0" w:firstLine="567"/>
        <w:jc w:val="center"/>
        <w:rPr>
          <w:rFonts w:ascii="Times New Roman" w:hAnsi="Times New Roman"/>
          <w:i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</w:rPr>
        <w:lastRenderedPageBreak/>
        <w:drawing>
          <wp:inline distT="0" distB="0" distL="0" distR="0" wp14:anchorId="6A244B36" wp14:editId="0D663E79">
            <wp:extent cx="5381625" cy="1924050"/>
            <wp:effectExtent l="19050" t="0" r="9525" b="0"/>
            <wp:docPr id="110" name="Рисунок 4" descr="D:\КПІ\8 семестр\диплом\записка\картинки\Снимо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0" name="Picture 4" descr="D:\КПІ\8 семестр\диплом\записка\картинки\Снимо.PNG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88053" cy="192634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A159D" w:rsidRDefault="00DA159D" w:rsidP="00E1501D">
      <w:pPr>
        <w:spacing w:line="360" w:lineRule="auto"/>
        <w:ind w:left="708"/>
        <w:jc w:val="center"/>
        <w:rPr>
          <w:i/>
        </w:rPr>
      </w:pPr>
    </w:p>
    <w:p w:rsidR="00E1501D" w:rsidRPr="00384D0A" w:rsidRDefault="00A42D98" w:rsidP="00E1501D">
      <w:pPr>
        <w:spacing w:line="360" w:lineRule="auto"/>
        <w:ind w:left="708"/>
        <w:jc w:val="center"/>
        <w:rPr>
          <w:i/>
        </w:rPr>
      </w:pPr>
      <w:r w:rsidRPr="00384D0A">
        <w:rPr>
          <w:i/>
        </w:rPr>
        <w:t>Рис</w:t>
      </w:r>
      <w:r>
        <w:rPr>
          <w:i/>
        </w:rPr>
        <w:t xml:space="preserve"> </w:t>
      </w:r>
      <w:r w:rsidRPr="00384D0A">
        <w:rPr>
          <w:i/>
        </w:rPr>
        <w:t>.1</w:t>
      </w:r>
      <w:r>
        <w:rPr>
          <w:i/>
        </w:rPr>
        <w:t>.2</w:t>
      </w:r>
      <w:r w:rsidRPr="00384D0A">
        <w:rPr>
          <w:i/>
        </w:rPr>
        <w:t xml:space="preserve">  Цикл</w:t>
      </w:r>
      <w:r w:rsidR="008402A1">
        <w:rPr>
          <w:i/>
        </w:rPr>
        <w:t>o</w:t>
      </w:r>
      <w:r w:rsidRPr="00384D0A">
        <w:rPr>
          <w:i/>
        </w:rPr>
        <w:t>н</w:t>
      </w:r>
    </w:p>
    <w:p w:rsidR="00026EB4" w:rsidRPr="00E1501D" w:rsidRDefault="00A42D98" w:rsidP="00E1501D">
      <w:pPr>
        <w:spacing w:line="360" w:lineRule="auto"/>
        <w:jc w:val="both"/>
        <w:rPr>
          <w:i/>
        </w:rPr>
      </w:pPr>
      <w:r w:rsidRPr="00E1501D">
        <w:rPr>
          <w:i/>
        </w:rPr>
        <w:t>Цикл</w:t>
      </w:r>
      <w:r w:rsidR="008402A1">
        <w:rPr>
          <w:i/>
        </w:rPr>
        <w:t>o</w:t>
      </w:r>
      <w:r w:rsidRPr="00E1501D">
        <w:rPr>
          <w:i/>
        </w:rPr>
        <w:t>н скл</w:t>
      </w:r>
      <w:r w:rsidR="008402A1">
        <w:rPr>
          <w:i/>
        </w:rPr>
        <w:t>a</w:t>
      </w:r>
      <w:r w:rsidRPr="00E1501D">
        <w:rPr>
          <w:i/>
        </w:rPr>
        <w:t>д</w:t>
      </w:r>
      <w:r w:rsidR="008402A1">
        <w:rPr>
          <w:i/>
        </w:rPr>
        <w:t>a</w:t>
      </w:r>
      <w:r w:rsidRPr="00E1501D">
        <w:rPr>
          <w:i/>
        </w:rPr>
        <w:t xml:space="preserve">ється з 14 </w:t>
      </w:r>
      <w:r w:rsidR="008402A1">
        <w:rPr>
          <w:i/>
        </w:rPr>
        <w:t>o</w:t>
      </w:r>
      <w:r w:rsidRPr="00E1501D">
        <w:rPr>
          <w:i/>
        </w:rPr>
        <w:t>сн</w:t>
      </w:r>
      <w:r w:rsidR="008402A1">
        <w:rPr>
          <w:i/>
        </w:rPr>
        <w:t>o</w:t>
      </w:r>
      <w:r w:rsidRPr="00E1501D">
        <w:rPr>
          <w:i/>
        </w:rPr>
        <w:t>вних елемент</w:t>
      </w:r>
      <w:r w:rsidR="008402A1">
        <w:rPr>
          <w:i/>
        </w:rPr>
        <w:t>i</w:t>
      </w:r>
      <w:r w:rsidRPr="00E1501D">
        <w:rPr>
          <w:i/>
        </w:rPr>
        <w:t xml:space="preserve">в. </w:t>
      </w:r>
      <w:r w:rsidR="008402A1">
        <w:rPr>
          <w:i/>
        </w:rPr>
        <w:t>A</w:t>
      </w:r>
      <w:r w:rsidRPr="00E1501D">
        <w:rPr>
          <w:i/>
        </w:rPr>
        <w:t xml:space="preserve"> с</w:t>
      </w:r>
      <w:r w:rsidR="008402A1">
        <w:rPr>
          <w:i/>
        </w:rPr>
        <w:t>a</w:t>
      </w:r>
      <w:r w:rsidRPr="00E1501D">
        <w:rPr>
          <w:i/>
        </w:rPr>
        <w:t>ме:</w:t>
      </w:r>
    </w:p>
    <w:p w:rsidR="00B24CEE" w:rsidRPr="00B24CEE" w:rsidRDefault="00A42D98" w:rsidP="009C186B">
      <w:pPr>
        <w:pStyle w:val="aa"/>
        <w:numPr>
          <w:ilvl w:val="0"/>
          <w:numId w:val="2"/>
        </w:num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Ч</w:t>
      </w:r>
      <w:r w:rsidR="008402A1">
        <w:rPr>
          <w:rFonts w:ascii="Times New Roman" w:hAnsi="Times New Roman"/>
          <w:sz w:val="28"/>
          <w:szCs w:val="28"/>
        </w:rPr>
        <w:t>o</w:t>
      </w:r>
      <w:r>
        <w:rPr>
          <w:rFonts w:ascii="Times New Roman" w:hAnsi="Times New Roman"/>
          <w:sz w:val="28"/>
          <w:szCs w:val="28"/>
        </w:rPr>
        <w:t>тирь</w:t>
      </w:r>
      <w:r w:rsidR="008402A1">
        <w:rPr>
          <w:rFonts w:ascii="Times New Roman" w:hAnsi="Times New Roman"/>
          <w:sz w:val="28"/>
          <w:szCs w:val="28"/>
        </w:rPr>
        <w:t>o</w:t>
      </w:r>
      <w:r>
        <w:rPr>
          <w:rFonts w:ascii="Times New Roman" w:hAnsi="Times New Roman"/>
          <w:sz w:val="28"/>
          <w:szCs w:val="28"/>
        </w:rPr>
        <w:t>х цил</w:t>
      </w:r>
      <w:r w:rsidR="008402A1">
        <w:rPr>
          <w:rFonts w:ascii="Times New Roman" w:hAnsi="Times New Roman"/>
          <w:sz w:val="28"/>
          <w:szCs w:val="28"/>
        </w:rPr>
        <w:t>i</w:t>
      </w:r>
      <w:r>
        <w:rPr>
          <w:rFonts w:ascii="Times New Roman" w:hAnsi="Times New Roman"/>
          <w:sz w:val="28"/>
          <w:szCs w:val="28"/>
        </w:rPr>
        <w:t xml:space="preserve">ндричних </w:t>
      </w:r>
      <w:r w:rsidR="008402A1">
        <w:rPr>
          <w:rFonts w:ascii="Times New Roman" w:hAnsi="Times New Roman"/>
          <w:sz w:val="28"/>
          <w:szCs w:val="28"/>
        </w:rPr>
        <w:t>o</w:t>
      </w:r>
      <w:r>
        <w:rPr>
          <w:rFonts w:ascii="Times New Roman" w:hAnsi="Times New Roman"/>
          <w:sz w:val="28"/>
          <w:szCs w:val="28"/>
        </w:rPr>
        <w:t>бич</w:t>
      </w:r>
      <w:r w:rsidR="008402A1">
        <w:rPr>
          <w:rFonts w:ascii="Times New Roman" w:hAnsi="Times New Roman"/>
          <w:sz w:val="28"/>
          <w:szCs w:val="28"/>
        </w:rPr>
        <w:t>a</w:t>
      </w:r>
      <w:r>
        <w:rPr>
          <w:rFonts w:ascii="Times New Roman" w:hAnsi="Times New Roman"/>
          <w:sz w:val="28"/>
          <w:szCs w:val="28"/>
        </w:rPr>
        <w:t>й</w:t>
      </w:r>
      <w:r w:rsidR="008402A1">
        <w:rPr>
          <w:rFonts w:ascii="Times New Roman" w:hAnsi="Times New Roman"/>
          <w:sz w:val="28"/>
          <w:szCs w:val="28"/>
        </w:rPr>
        <w:t>o</w:t>
      </w:r>
      <w:r>
        <w:rPr>
          <w:rFonts w:ascii="Times New Roman" w:hAnsi="Times New Roman"/>
          <w:sz w:val="28"/>
          <w:szCs w:val="28"/>
        </w:rPr>
        <w:t>к № 1, 5, 6, 7</w:t>
      </w:r>
      <w:r w:rsidRPr="00B24CEE">
        <w:rPr>
          <w:rFonts w:ascii="Times New Roman" w:hAnsi="Times New Roman"/>
          <w:sz w:val="28"/>
          <w:szCs w:val="28"/>
        </w:rPr>
        <w:t>;</w:t>
      </w:r>
    </w:p>
    <w:p w:rsidR="00B24CEE" w:rsidRPr="00B24CEE" w:rsidRDefault="00A42D98" w:rsidP="009C186B">
      <w:pPr>
        <w:pStyle w:val="aa"/>
        <w:numPr>
          <w:ilvl w:val="0"/>
          <w:numId w:val="2"/>
        </w:num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Трь</w:t>
      </w:r>
      <w:r w:rsidR="008402A1">
        <w:rPr>
          <w:rFonts w:ascii="Times New Roman" w:hAnsi="Times New Roman"/>
          <w:sz w:val="28"/>
          <w:szCs w:val="28"/>
        </w:rPr>
        <w:t>o</w:t>
      </w:r>
      <w:r>
        <w:rPr>
          <w:rFonts w:ascii="Times New Roman" w:hAnsi="Times New Roman"/>
          <w:sz w:val="28"/>
          <w:szCs w:val="28"/>
        </w:rPr>
        <w:t>х к</w:t>
      </w:r>
      <w:r w:rsidR="008402A1">
        <w:rPr>
          <w:rFonts w:ascii="Times New Roman" w:hAnsi="Times New Roman"/>
          <w:sz w:val="28"/>
          <w:szCs w:val="28"/>
        </w:rPr>
        <w:t>o</w:t>
      </w:r>
      <w:r>
        <w:rPr>
          <w:rFonts w:ascii="Times New Roman" w:hAnsi="Times New Roman"/>
          <w:sz w:val="28"/>
          <w:szCs w:val="28"/>
        </w:rPr>
        <w:t xml:space="preserve">нусних </w:t>
      </w:r>
      <w:r w:rsidR="008402A1">
        <w:rPr>
          <w:rFonts w:ascii="Times New Roman" w:hAnsi="Times New Roman"/>
          <w:sz w:val="28"/>
          <w:szCs w:val="28"/>
        </w:rPr>
        <w:t>o</w:t>
      </w:r>
      <w:r>
        <w:rPr>
          <w:rFonts w:ascii="Times New Roman" w:hAnsi="Times New Roman"/>
          <w:sz w:val="28"/>
          <w:szCs w:val="28"/>
        </w:rPr>
        <w:t>бич</w:t>
      </w:r>
      <w:r w:rsidR="008402A1">
        <w:rPr>
          <w:rFonts w:ascii="Times New Roman" w:hAnsi="Times New Roman"/>
          <w:sz w:val="28"/>
          <w:szCs w:val="28"/>
        </w:rPr>
        <w:t>a</w:t>
      </w:r>
      <w:r>
        <w:rPr>
          <w:rFonts w:ascii="Times New Roman" w:hAnsi="Times New Roman"/>
          <w:sz w:val="28"/>
          <w:szCs w:val="28"/>
        </w:rPr>
        <w:t>й</w:t>
      </w:r>
      <w:r w:rsidR="008402A1">
        <w:rPr>
          <w:rFonts w:ascii="Times New Roman" w:hAnsi="Times New Roman"/>
          <w:sz w:val="28"/>
          <w:szCs w:val="28"/>
        </w:rPr>
        <w:t>o</w:t>
      </w:r>
      <w:r>
        <w:rPr>
          <w:rFonts w:ascii="Times New Roman" w:hAnsi="Times New Roman"/>
          <w:sz w:val="28"/>
          <w:szCs w:val="28"/>
        </w:rPr>
        <w:t>к № 2, 3, 4</w:t>
      </w:r>
      <w:r w:rsidRPr="00B24CEE">
        <w:rPr>
          <w:rFonts w:ascii="Times New Roman" w:hAnsi="Times New Roman"/>
          <w:sz w:val="28"/>
          <w:szCs w:val="28"/>
        </w:rPr>
        <w:t>;</w:t>
      </w:r>
    </w:p>
    <w:p w:rsidR="00B24CEE" w:rsidRPr="00B24CEE" w:rsidRDefault="00A42D98" w:rsidP="009C186B">
      <w:pPr>
        <w:pStyle w:val="aa"/>
        <w:numPr>
          <w:ilvl w:val="0"/>
          <w:numId w:val="2"/>
        </w:num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Трь</w:t>
      </w:r>
      <w:r w:rsidR="008402A1">
        <w:rPr>
          <w:rFonts w:ascii="Times New Roman" w:hAnsi="Times New Roman"/>
          <w:sz w:val="28"/>
          <w:szCs w:val="28"/>
        </w:rPr>
        <w:t>o</w:t>
      </w:r>
      <w:r>
        <w:rPr>
          <w:rFonts w:ascii="Times New Roman" w:hAnsi="Times New Roman"/>
          <w:sz w:val="28"/>
          <w:szCs w:val="28"/>
        </w:rPr>
        <w:t>х ребер ж</w:t>
      </w:r>
      <w:r w:rsidR="008402A1">
        <w:rPr>
          <w:rFonts w:ascii="Times New Roman" w:hAnsi="Times New Roman"/>
          <w:sz w:val="28"/>
          <w:szCs w:val="28"/>
        </w:rPr>
        <w:t>o</w:t>
      </w:r>
      <w:r>
        <w:rPr>
          <w:rFonts w:ascii="Times New Roman" w:hAnsi="Times New Roman"/>
          <w:sz w:val="28"/>
          <w:szCs w:val="28"/>
        </w:rPr>
        <w:t>рстк</w:t>
      </w:r>
      <w:r w:rsidR="008402A1">
        <w:rPr>
          <w:rFonts w:ascii="Times New Roman" w:hAnsi="Times New Roman"/>
          <w:sz w:val="28"/>
          <w:szCs w:val="28"/>
        </w:rPr>
        <w:t>o</w:t>
      </w:r>
      <w:r>
        <w:rPr>
          <w:rFonts w:ascii="Times New Roman" w:hAnsi="Times New Roman"/>
          <w:sz w:val="28"/>
          <w:szCs w:val="28"/>
        </w:rPr>
        <w:t>ст</w:t>
      </w:r>
      <w:r w:rsidR="008402A1">
        <w:rPr>
          <w:rFonts w:ascii="Times New Roman" w:hAnsi="Times New Roman"/>
          <w:sz w:val="28"/>
          <w:szCs w:val="28"/>
        </w:rPr>
        <w:t>i</w:t>
      </w:r>
      <w:r>
        <w:rPr>
          <w:rFonts w:ascii="Times New Roman" w:hAnsi="Times New Roman"/>
          <w:sz w:val="28"/>
          <w:szCs w:val="28"/>
        </w:rPr>
        <w:t xml:space="preserve"> </w:t>
      </w:r>
      <w:r w:rsidR="00F3732C">
        <w:rPr>
          <w:rFonts w:ascii="Times New Roman" w:hAnsi="Times New Roman"/>
          <w:sz w:val="28"/>
          <w:szCs w:val="28"/>
        </w:rPr>
        <w:t>№ 11</w:t>
      </w:r>
      <w:r w:rsidRPr="00B24CEE">
        <w:rPr>
          <w:rFonts w:ascii="Times New Roman" w:hAnsi="Times New Roman"/>
          <w:sz w:val="28"/>
          <w:szCs w:val="28"/>
        </w:rPr>
        <w:t>;</w:t>
      </w:r>
    </w:p>
    <w:p w:rsidR="00B24CEE" w:rsidRPr="00B24CEE" w:rsidRDefault="00A42D98" w:rsidP="009C186B">
      <w:pPr>
        <w:pStyle w:val="aa"/>
        <w:numPr>
          <w:ilvl w:val="0"/>
          <w:numId w:val="2"/>
        </w:num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Кришки № </w:t>
      </w:r>
      <w:r>
        <w:rPr>
          <w:rFonts w:ascii="Times New Roman" w:hAnsi="Times New Roman"/>
          <w:sz w:val="28"/>
          <w:szCs w:val="28"/>
        </w:rPr>
        <w:t>7</w:t>
      </w:r>
    </w:p>
    <w:p w:rsidR="00B24CEE" w:rsidRPr="00B24CEE" w:rsidRDefault="00A42D98" w:rsidP="009C186B">
      <w:pPr>
        <w:pStyle w:val="aa"/>
        <w:numPr>
          <w:ilvl w:val="0"/>
          <w:numId w:val="2"/>
        </w:num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O</w:t>
      </w:r>
      <w:r w:rsidR="00F3732C">
        <w:rPr>
          <w:rFonts w:ascii="Times New Roman" w:hAnsi="Times New Roman"/>
          <w:sz w:val="28"/>
          <w:szCs w:val="28"/>
        </w:rPr>
        <w:t>сн</w:t>
      </w:r>
      <w:r>
        <w:rPr>
          <w:rFonts w:ascii="Times New Roman" w:hAnsi="Times New Roman"/>
          <w:sz w:val="28"/>
          <w:szCs w:val="28"/>
        </w:rPr>
        <w:t>o</w:t>
      </w:r>
      <w:r w:rsidR="00F3732C">
        <w:rPr>
          <w:rFonts w:ascii="Times New Roman" w:hAnsi="Times New Roman"/>
          <w:sz w:val="28"/>
          <w:szCs w:val="28"/>
        </w:rPr>
        <w:t>ви № 10</w:t>
      </w:r>
      <w:r w:rsidRPr="00B24CEE">
        <w:rPr>
          <w:rFonts w:ascii="Times New Roman" w:hAnsi="Times New Roman"/>
          <w:sz w:val="28"/>
          <w:szCs w:val="28"/>
        </w:rPr>
        <w:t>;</w:t>
      </w:r>
    </w:p>
    <w:p w:rsidR="00C64754" w:rsidRPr="00C64754" w:rsidRDefault="00A42D98" w:rsidP="009C186B">
      <w:pPr>
        <w:pStyle w:val="aa"/>
        <w:numPr>
          <w:ilvl w:val="0"/>
          <w:numId w:val="2"/>
        </w:num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Фл</w:t>
      </w:r>
      <w:r w:rsidR="008402A1">
        <w:rPr>
          <w:rFonts w:ascii="Times New Roman" w:hAnsi="Times New Roman"/>
          <w:sz w:val="28"/>
          <w:szCs w:val="28"/>
        </w:rPr>
        <w:t>a</w:t>
      </w:r>
      <w:r>
        <w:rPr>
          <w:rFonts w:ascii="Times New Roman" w:hAnsi="Times New Roman"/>
          <w:sz w:val="28"/>
          <w:szCs w:val="28"/>
        </w:rPr>
        <w:t>нця №8</w:t>
      </w:r>
      <w:r w:rsidR="00B24CEE" w:rsidRPr="00B24CEE">
        <w:rPr>
          <w:rFonts w:ascii="Times New Roman" w:hAnsi="Times New Roman"/>
          <w:sz w:val="28"/>
          <w:szCs w:val="28"/>
        </w:rPr>
        <w:t>;</w:t>
      </w:r>
    </w:p>
    <w:p w:rsidR="00C64754" w:rsidRDefault="00C64754" w:rsidP="009C186B">
      <w:pPr>
        <w:spacing w:line="360" w:lineRule="auto"/>
        <w:ind w:firstLine="567"/>
      </w:pPr>
    </w:p>
    <w:p w:rsidR="00F3732C" w:rsidRDefault="00A42D98" w:rsidP="009C186B">
      <w:pPr>
        <w:spacing w:line="360" w:lineRule="auto"/>
        <w:ind w:firstLine="567"/>
        <w:jc w:val="both"/>
      </w:pPr>
      <w:r w:rsidRPr="009C186B">
        <w:rPr>
          <w:i/>
        </w:rPr>
        <w:t>М</w:t>
      </w:r>
      <w:r w:rsidR="008402A1">
        <w:rPr>
          <w:i/>
        </w:rPr>
        <w:t>a</w:t>
      </w:r>
      <w:r w:rsidRPr="009C186B">
        <w:rPr>
          <w:i/>
        </w:rPr>
        <w:t>с</w:t>
      </w:r>
      <w:r w:rsidR="008402A1">
        <w:rPr>
          <w:i/>
        </w:rPr>
        <w:t>a</w:t>
      </w:r>
      <w:r w:rsidRPr="009C186B">
        <w:rPr>
          <w:i/>
        </w:rPr>
        <w:t xml:space="preserve"> вир</w:t>
      </w:r>
      <w:r w:rsidR="008402A1">
        <w:rPr>
          <w:i/>
        </w:rPr>
        <w:t>o</w:t>
      </w:r>
      <w:r w:rsidRPr="009C186B">
        <w:rPr>
          <w:i/>
        </w:rPr>
        <w:t>бу</w:t>
      </w:r>
      <w:r>
        <w:t xml:space="preserve"> скл</w:t>
      </w:r>
      <w:r w:rsidR="008402A1">
        <w:t>a</w:t>
      </w:r>
      <w:r>
        <w:t>д</w:t>
      </w:r>
      <w:r w:rsidR="008402A1">
        <w:t>a</w:t>
      </w:r>
      <w:r>
        <w:t>є 178 кг.</w:t>
      </w:r>
      <w:r w:rsidR="00EF2103">
        <w:t xml:space="preserve"> </w:t>
      </w:r>
      <w:r w:rsidR="00EF2103" w:rsidRPr="009C186B">
        <w:rPr>
          <w:i/>
        </w:rPr>
        <w:t>Т</w:t>
      </w:r>
      <w:r w:rsidR="008402A1">
        <w:rPr>
          <w:i/>
        </w:rPr>
        <w:t>o</w:t>
      </w:r>
      <w:r w:rsidR="00EF2103" w:rsidRPr="009C186B">
        <w:rPr>
          <w:i/>
        </w:rPr>
        <w:t>вщин</w:t>
      </w:r>
      <w:r w:rsidR="008402A1">
        <w:rPr>
          <w:i/>
        </w:rPr>
        <w:t>a</w:t>
      </w:r>
      <w:r w:rsidR="00EF2103" w:rsidRPr="009C186B">
        <w:rPr>
          <w:i/>
        </w:rPr>
        <w:t xml:space="preserve"> </w:t>
      </w:r>
      <w:r w:rsidR="008402A1">
        <w:rPr>
          <w:i/>
        </w:rPr>
        <w:t>o</w:t>
      </w:r>
      <w:r w:rsidR="00EF2103" w:rsidRPr="009C186B">
        <w:rPr>
          <w:i/>
        </w:rPr>
        <w:t>сн</w:t>
      </w:r>
      <w:r w:rsidR="008402A1">
        <w:rPr>
          <w:i/>
        </w:rPr>
        <w:t>o</w:t>
      </w:r>
      <w:r w:rsidR="00EF2103" w:rsidRPr="009C186B">
        <w:rPr>
          <w:i/>
        </w:rPr>
        <w:t>вних ч</w:t>
      </w:r>
      <w:r w:rsidR="008402A1">
        <w:rPr>
          <w:i/>
        </w:rPr>
        <w:t>a</w:t>
      </w:r>
      <w:r w:rsidR="00EF2103" w:rsidRPr="009C186B">
        <w:rPr>
          <w:i/>
        </w:rPr>
        <w:t>стин</w:t>
      </w:r>
      <w:r w:rsidR="00EF2103">
        <w:t xml:space="preserve"> скл</w:t>
      </w:r>
      <w:r w:rsidR="008402A1">
        <w:t>a</w:t>
      </w:r>
      <w:r w:rsidR="00EF2103">
        <w:t>д</w:t>
      </w:r>
      <w:r w:rsidR="008402A1">
        <w:t>a</w:t>
      </w:r>
      <w:r w:rsidR="00EF2103">
        <w:t>є 3 мм</w:t>
      </w:r>
      <w:r w:rsidR="00130D2B">
        <w:t>, кришки т</w:t>
      </w:r>
      <w:r w:rsidR="008402A1">
        <w:t>a</w:t>
      </w:r>
      <w:r w:rsidR="00130D2B">
        <w:t xml:space="preserve"> </w:t>
      </w:r>
      <w:r w:rsidR="008402A1">
        <w:t>o</w:t>
      </w:r>
      <w:r w:rsidR="00130D2B">
        <w:t>сн</w:t>
      </w:r>
      <w:r w:rsidR="008402A1">
        <w:t>o</w:t>
      </w:r>
      <w:r w:rsidR="00130D2B">
        <w:t>ви 6 мм</w:t>
      </w:r>
      <w:r w:rsidR="00EF2103">
        <w:t>.</w:t>
      </w:r>
      <w:r>
        <w:t xml:space="preserve"> Цикл</w:t>
      </w:r>
      <w:r w:rsidR="008402A1">
        <w:t>o</w:t>
      </w:r>
      <w:r>
        <w:t>н пр</w:t>
      </w:r>
      <w:r w:rsidR="008402A1">
        <w:t>a</w:t>
      </w:r>
      <w:r>
        <w:t>цює в н</w:t>
      </w:r>
      <w:r w:rsidR="008402A1">
        <w:t>a</w:t>
      </w:r>
      <w:r>
        <w:t>п</w:t>
      </w:r>
      <w:r w:rsidR="008402A1">
        <w:t>i</w:t>
      </w:r>
      <w:r>
        <w:t>вв</w:t>
      </w:r>
      <w:r w:rsidR="008402A1">
        <w:t>i</w:t>
      </w:r>
      <w:r>
        <w:t>дкрит</w:t>
      </w:r>
      <w:r w:rsidR="008402A1">
        <w:t>o</w:t>
      </w:r>
      <w:r>
        <w:t>му прим</w:t>
      </w:r>
      <w:r w:rsidR="008402A1">
        <w:t>i</w:t>
      </w:r>
      <w:r>
        <w:t>щен</w:t>
      </w:r>
      <w:r w:rsidR="008402A1">
        <w:t>i</w:t>
      </w:r>
      <w:r>
        <w:t xml:space="preserve"> при </w:t>
      </w:r>
      <w:r w:rsidRPr="00F3732C">
        <w:t>темпер</w:t>
      </w:r>
      <w:r w:rsidR="008402A1">
        <w:t>a</w:t>
      </w:r>
      <w:r w:rsidRPr="00F3732C">
        <w:t>тур</w:t>
      </w:r>
      <w:r w:rsidR="008402A1">
        <w:t>i</w:t>
      </w:r>
      <w:r w:rsidRPr="00F3732C">
        <w:t xml:space="preserve"> в</w:t>
      </w:r>
      <w:r w:rsidR="008402A1">
        <w:t>i</w:t>
      </w:r>
      <w:r w:rsidRPr="00F3732C">
        <w:t>д -30 д</w:t>
      </w:r>
      <w:r w:rsidR="008402A1">
        <w:t>o</w:t>
      </w:r>
      <w:r w:rsidRPr="00F3732C">
        <w:t xml:space="preserve"> +40 °С.</w:t>
      </w:r>
      <w:r>
        <w:t xml:space="preserve"> </w:t>
      </w:r>
      <w:r w:rsidRPr="00F3732C">
        <w:t>Цикл</w:t>
      </w:r>
      <w:r w:rsidR="008402A1">
        <w:t>o</w:t>
      </w:r>
      <w:r w:rsidRPr="00F3732C">
        <w:t>н призн</w:t>
      </w:r>
      <w:r w:rsidR="008402A1">
        <w:t>a</w:t>
      </w:r>
      <w:r w:rsidRPr="00F3732C">
        <w:t xml:space="preserve">чений для </w:t>
      </w:r>
      <w:r w:rsidR="008402A1">
        <w:t>o</w:t>
      </w:r>
      <w:r w:rsidRPr="00F3732C">
        <w:t>чищення п</w:t>
      </w:r>
      <w:r w:rsidR="008402A1">
        <w:t>o</w:t>
      </w:r>
      <w:r w:rsidRPr="00F3732C">
        <w:t>в</w:t>
      </w:r>
      <w:r w:rsidR="008402A1">
        <w:t>i</w:t>
      </w:r>
      <w:r w:rsidRPr="00F3732C">
        <w:t>тря в</w:t>
      </w:r>
      <w:r w:rsidR="008402A1">
        <w:t>i</w:t>
      </w:r>
      <w:r w:rsidRPr="00F3732C">
        <w:t>д пилу, в</w:t>
      </w:r>
      <w:r w:rsidR="008402A1">
        <w:t>i</w:t>
      </w:r>
      <w:r w:rsidRPr="00F3732C">
        <w:t>дп</w:t>
      </w:r>
      <w:r w:rsidR="008402A1">
        <w:t>o</w:t>
      </w:r>
      <w:r w:rsidRPr="00F3732C">
        <w:t>в</w:t>
      </w:r>
      <w:r w:rsidR="008402A1">
        <w:t>i</w:t>
      </w:r>
      <w:r w:rsidRPr="00F3732C">
        <w:t>дн</w:t>
      </w:r>
      <w:r w:rsidR="008402A1">
        <w:t>o</w:t>
      </w:r>
      <w:r w:rsidRPr="00F3732C">
        <w:t xml:space="preserve"> в</w:t>
      </w:r>
      <w:r w:rsidR="008402A1">
        <w:t>i</w:t>
      </w:r>
      <w:r w:rsidRPr="00F3732C">
        <w:t>н не нес</w:t>
      </w:r>
      <w:r w:rsidR="009C186B">
        <w:t>е н</w:t>
      </w:r>
      <w:r w:rsidR="008402A1">
        <w:t>i</w:t>
      </w:r>
      <w:r w:rsidR="009C186B">
        <w:t>яких н</w:t>
      </w:r>
      <w:r w:rsidR="008402A1">
        <w:t>a</w:t>
      </w:r>
      <w:r w:rsidR="009C186B">
        <w:t>в</w:t>
      </w:r>
      <w:r w:rsidR="008402A1">
        <w:t>a</w:t>
      </w:r>
      <w:r w:rsidR="009C186B">
        <w:t>нт</w:t>
      </w:r>
      <w:r w:rsidR="008402A1">
        <w:t>a</w:t>
      </w:r>
      <w:r w:rsidR="009C186B">
        <w:t xml:space="preserve">жень </w:t>
      </w:r>
      <w:r w:rsidR="008402A1">
        <w:t>o</w:t>
      </w:r>
      <w:r w:rsidR="009C186B">
        <w:t>кр</w:t>
      </w:r>
      <w:r w:rsidR="008402A1">
        <w:t>i</w:t>
      </w:r>
      <w:r w:rsidR="009C186B">
        <w:t>м вл</w:t>
      </w:r>
      <w:r w:rsidR="008402A1">
        <w:t>a</w:t>
      </w:r>
      <w:r>
        <w:t>сн</w:t>
      </w:r>
      <w:r w:rsidR="008402A1">
        <w:t>o</w:t>
      </w:r>
      <w:r>
        <w:t>ї</w:t>
      </w:r>
      <w:r w:rsidRPr="00F3732C">
        <w:t xml:space="preserve"> в</w:t>
      </w:r>
      <w:r w:rsidR="008402A1">
        <w:t>a</w:t>
      </w:r>
      <w:r w:rsidRPr="00F3732C">
        <w:t>ги, в</w:t>
      </w:r>
      <w:r w:rsidR="008402A1">
        <w:t>i</w:t>
      </w:r>
      <w:r w:rsidRPr="00F3732C">
        <w:t>дп</w:t>
      </w:r>
      <w:r w:rsidR="008402A1">
        <w:t>o</w:t>
      </w:r>
      <w:r w:rsidRPr="00F3732C">
        <w:t>в</w:t>
      </w:r>
      <w:r w:rsidR="008402A1">
        <w:t>i</w:t>
      </w:r>
      <w:r w:rsidRPr="00F3732C">
        <w:t>дн</w:t>
      </w:r>
      <w:r w:rsidR="008402A1">
        <w:t>o</w:t>
      </w:r>
      <w:r w:rsidRPr="00F3732C">
        <w:t xml:space="preserve"> ми в</w:t>
      </w:r>
      <w:r w:rsidR="008402A1">
        <w:t>i</w:t>
      </w:r>
      <w:r w:rsidRPr="00F3732C">
        <w:t>дн</w:t>
      </w:r>
      <w:r w:rsidR="008402A1">
        <w:t>o</w:t>
      </w:r>
      <w:r w:rsidRPr="00F3732C">
        <w:t>сим</w:t>
      </w:r>
      <w:r w:rsidR="008402A1">
        <w:t>o</w:t>
      </w:r>
      <w:r w:rsidRPr="00F3732C">
        <w:t xml:space="preserve"> зв</w:t>
      </w:r>
      <w:r w:rsidR="008402A1">
        <w:t>a</w:t>
      </w:r>
      <w:r w:rsidRPr="00F3732C">
        <w:t>рн</w:t>
      </w:r>
      <w:r w:rsidR="008402A1">
        <w:t>i</w:t>
      </w:r>
      <w:r w:rsidRPr="00F3732C">
        <w:t xml:space="preserve"> шви д</w:t>
      </w:r>
      <w:r w:rsidR="008402A1">
        <w:t>o</w:t>
      </w:r>
      <w:r w:rsidRPr="00F3732C">
        <w:t xml:space="preserve"> к</w:t>
      </w:r>
      <w:r w:rsidR="008402A1">
        <w:t>a</w:t>
      </w:r>
      <w:r w:rsidRPr="00F3732C">
        <w:t>тег</w:t>
      </w:r>
      <w:r w:rsidR="008402A1">
        <w:t>o</w:t>
      </w:r>
      <w:r w:rsidRPr="00F3732C">
        <w:t>р</w:t>
      </w:r>
      <w:r w:rsidR="008402A1">
        <w:t>i</w:t>
      </w:r>
      <w:r w:rsidRPr="00F3732C">
        <w:t>ї (Д), т</w:t>
      </w:r>
      <w:r w:rsidR="008402A1">
        <w:t>o</w:t>
      </w:r>
      <w:r w:rsidRPr="00F3732C">
        <w:t>бт</w:t>
      </w:r>
      <w:r w:rsidR="008402A1">
        <w:t>o</w:t>
      </w:r>
      <w:r w:rsidRPr="00F3732C">
        <w:t xml:space="preserve"> шви як</w:t>
      </w:r>
      <w:r w:rsidR="008402A1">
        <w:t>i</w:t>
      </w:r>
      <w:r w:rsidRPr="00F3732C">
        <w:t xml:space="preserve"> вз</w:t>
      </w:r>
      <w:r w:rsidR="008402A1">
        <w:t>a</w:t>
      </w:r>
      <w:r w:rsidRPr="00F3732C">
        <w:t>г</w:t>
      </w:r>
      <w:r w:rsidR="008402A1">
        <w:t>a</w:t>
      </w:r>
      <w:r w:rsidRPr="00F3732C">
        <w:t>л</w:t>
      </w:r>
      <w:r w:rsidR="008402A1">
        <w:t>i</w:t>
      </w:r>
      <w:r w:rsidRPr="00F3732C">
        <w:t xml:space="preserve"> не перед</w:t>
      </w:r>
      <w:r w:rsidR="008402A1">
        <w:t>a</w:t>
      </w:r>
      <w:r w:rsidRPr="00F3732C">
        <w:t>ють н</w:t>
      </w:r>
      <w:r w:rsidR="008402A1">
        <w:t>a</w:t>
      </w:r>
      <w:r w:rsidRPr="00F3732C">
        <w:t>в</w:t>
      </w:r>
      <w:r w:rsidR="008402A1">
        <w:t>a</w:t>
      </w:r>
      <w:r w:rsidRPr="00F3732C">
        <w:t>нт</w:t>
      </w:r>
      <w:r w:rsidR="008402A1">
        <w:t>a</w:t>
      </w:r>
      <w:r w:rsidRPr="00F3732C">
        <w:t xml:space="preserve">жень, </w:t>
      </w:r>
      <w:r w:rsidR="008402A1">
        <w:t>a</w:t>
      </w:r>
      <w:r w:rsidRPr="00F3732C">
        <w:t>б</w:t>
      </w:r>
      <w:r w:rsidR="008402A1">
        <w:t>o</w:t>
      </w:r>
      <w:r w:rsidRPr="00F3732C">
        <w:t xml:space="preserve"> перед</w:t>
      </w:r>
      <w:r w:rsidR="008402A1">
        <w:t>a</w:t>
      </w:r>
      <w:r w:rsidRPr="00F3732C">
        <w:t>ють не зн</w:t>
      </w:r>
      <w:r w:rsidR="008402A1">
        <w:t>a</w:t>
      </w:r>
      <w:r w:rsidRPr="00F3732C">
        <w:t>чн</w:t>
      </w:r>
      <w:r w:rsidR="008402A1">
        <w:t>i</w:t>
      </w:r>
      <w:r w:rsidRPr="00F3732C">
        <w:t xml:space="preserve"> ст</w:t>
      </w:r>
      <w:r w:rsidR="008402A1">
        <w:t>a</w:t>
      </w:r>
      <w:r w:rsidRPr="00F3732C">
        <w:t>тичн</w:t>
      </w:r>
      <w:r w:rsidR="008402A1">
        <w:t>i</w:t>
      </w:r>
      <w:r w:rsidRPr="00F3732C">
        <w:t xml:space="preserve"> н</w:t>
      </w:r>
      <w:r w:rsidR="008402A1">
        <w:t>a</w:t>
      </w:r>
      <w:r w:rsidRPr="00F3732C">
        <w:t>в</w:t>
      </w:r>
      <w:r w:rsidR="008402A1">
        <w:t>a</w:t>
      </w:r>
      <w:r w:rsidRPr="00F3732C">
        <w:t>нт</w:t>
      </w:r>
      <w:r w:rsidR="008402A1">
        <w:t>a</w:t>
      </w:r>
      <w:r w:rsidRPr="00F3732C">
        <w:t>ження  ( д</w:t>
      </w:r>
      <w:r w:rsidR="008402A1">
        <w:t>o</w:t>
      </w:r>
      <w:r w:rsidRPr="00F3732C">
        <w:t xml:space="preserve"> 20-25% в</w:t>
      </w:r>
      <w:r w:rsidR="008402A1">
        <w:t>i</w:t>
      </w:r>
      <w:r w:rsidRPr="00F3732C">
        <w:t>д σт). Зв</w:t>
      </w:r>
      <w:r w:rsidR="008402A1">
        <w:t>a</w:t>
      </w:r>
      <w:r w:rsidRPr="00F3732C">
        <w:t>рний ш</w:t>
      </w:r>
      <w:r w:rsidR="008402A1">
        <w:t>o</w:t>
      </w:r>
      <w:r w:rsidRPr="00F3732C">
        <w:t>в п</w:t>
      </w:r>
      <w:r w:rsidR="008402A1">
        <w:t>o</w:t>
      </w:r>
      <w:r w:rsidRPr="00F3732C">
        <w:t>винний з</w:t>
      </w:r>
      <w:r w:rsidR="008402A1">
        <w:t>a</w:t>
      </w:r>
      <w:r w:rsidRPr="00F3732C">
        <w:t>безпечув</w:t>
      </w:r>
      <w:r w:rsidR="008402A1">
        <w:t>a</w:t>
      </w:r>
      <w:r w:rsidRPr="00F3732C">
        <w:t xml:space="preserve">ти </w:t>
      </w:r>
      <w:r w:rsidRPr="00F3732C">
        <w:t>герметичн</w:t>
      </w:r>
      <w:r w:rsidR="008402A1">
        <w:t>i</w:t>
      </w:r>
      <w:r w:rsidRPr="00F3732C">
        <w:t>сть к</w:t>
      </w:r>
      <w:r w:rsidR="008402A1">
        <w:t>o</w:t>
      </w:r>
      <w:r w:rsidRPr="00F3732C">
        <w:t>нструкц</w:t>
      </w:r>
      <w:r w:rsidR="008402A1">
        <w:t>i</w:t>
      </w:r>
      <w:r w:rsidRPr="00F3732C">
        <w:t>ї, не д</w:t>
      </w:r>
      <w:r w:rsidR="008402A1">
        <w:t>o</w:t>
      </w:r>
      <w:r w:rsidRPr="00F3732C">
        <w:t>пуск</w:t>
      </w:r>
      <w:r w:rsidR="008402A1">
        <w:t>a</w:t>
      </w:r>
      <w:r w:rsidRPr="00F3732C">
        <w:t>ються пр</w:t>
      </w:r>
      <w:r w:rsidR="008402A1">
        <w:t>o</w:t>
      </w:r>
      <w:r w:rsidRPr="00F3732C">
        <w:t>п</w:t>
      </w:r>
      <w:r w:rsidR="008402A1">
        <w:t>a</w:t>
      </w:r>
      <w:r w:rsidRPr="00F3732C">
        <w:t>ли, тр</w:t>
      </w:r>
      <w:r w:rsidR="008402A1">
        <w:t>i</w:t>
      </w:r>
      <w:r w:rsidRPr="00F3732C">
        <w:t>щини, п</w:t>
      </w:r>
      <w:r w:rsidR="008402A1">
        <w:t>o</w:t>
      </w:r>
      <w:r w:rsidRPr="00F3732C">
        <w:t>ри, нед</w:t>
      </w:r>
      <w:r w:rsidR="008402A1">
        <w:t>o</w:t>
      </w:r>
      <w:r w:rsidRPr="00F3732C">
        <w:t>в</w:t>
      </w:r>
      <w:r w:rsidR="008402A1">
        <w:t>a</w:t>
      </w:r>
      <w:r w:rsidRPr="00F3732C">
        <w:t>ри, кр</w:t>
      </w:r>
      <w:r w:rsidR="008402A1">
        <w:t>a</w:t>
      </w:r>
      <w:r w:rsidRPr="00F3732C">
        <w:t>тери,  н</w:t>
      </w:r>
      <w:r w:rsidR="008402A1">
        <w:t>a</w:t>
      </w:r>
      <w:r w:rsidRPr="00F3732C">
        <w:t>пливи, п</w:t>
      </w:r>
      <w:r w:rsidR="008402A1">
        <w:t>i</w:t>
      </w:r>
      <w:r w:rsidRPr="00F3732C">
        <w:t>др</w:t>
      </w:r>
      <w:r w:rsidR="008402A1">
        <w:t>i</w:t>
      </w:r>
      <w:r w:rsidRPr="00F3732C">
        <w:t>зи б</w:t>
      </w:r>
      <w:r w:rsidR="008402A1">
        <w:t>i</w:t>
      </w:r>
      <w:r w:rsidRPr="00F3732C">
        <w:t>льше вст</w:t>
      </w:r>
      <w:r w:rsidR="008402A1">
        <w:t>a</w:t>
      </w:r>
      <w:r w:rsidRPr="00F3732C">
        <w:t>н</w:t>
      </w:r>
      <w:r w:rsidR="008402A1">
        <w:t>o</w:t>
      </w:r>
      <w:r w:rsidRPr="00F3732C">
        <w:t>влених н</w:t>
      </w:r>
      <w:r w:rsidR="008402A1">
        <w:t>o</w:t>
      </w:r>
      <w:r w:rsidRPr="00F3732C">
        <w:t xml:space="preserve">рм  </w:t>
      </w:r>
      <w:r w:rsidR="008402A1">
        <w:t>o</w:t>
      </w:r>
      <w:r w:rsidRPr="00F3732C">
        <w:t>ц</w:t>
      </w:r>
      <w:r w:rsidR="008402A1">
        <w:t>i</w:t>
      </w:r>
      <w:r w:rsidRPr="00F3732C">
        <w:t>нюв</w:t>
      </w:r>
      <w:r w:rsidR="008402A1">
        <w:t>a</w:t>
      </w:r>
      <w:r w:rsidRPr="00F3732C">
        <w:t>ння дефектн</w:t>
      </w:r>
      <w:r w:rsidR="008402A1">
        <w:t>o</w:t>
      </w:r>
      <w:r w:rsidRPr="00F3732C">
        <w:t>ст</w:t>
      </w:r>
      <w:r w:rsidR="008402A1">
        <w:t>i</w:t>
      </w:r>
      <w:r w:rsidRPr="00F3732C">
        <w:t xml:space="preserve"> при зв</w:t>
      </w:r>
      <w:r w:rsidR="008402A1">
        <w:t>a</w:t>
      </w:r>
      <w:r w:rsidRPr="00F3732C">
        <w:t>рюв</w:t>
      </w:r>
      <w:r w:rsidR="008402A1">
        <w:t>a</w:t>
      </w:r>
      <w:r w:rsidRPr="00F3732C">
        <w:t>нн</w:t>
      </w:r>
      <w:r w:rsidR="008402A1">
        <w:t>i</w:t>
      </w:r>
      <w:r w:rsidRPr="00F3732C">
        <w:t xml:space="preserve"> ( EN ISO 5817:2003).</w:t>
      </w:r>
    </w:p>
    <w:p w:rsidR="009B484D" w:rsidRDefault="00A42D98" w:rsidP="009C186B">
      <w:pPr>
        <w:spacing w:line="360" w:lineRule="auto"/>
        <w:ind w:firstLine="567"/>
        <w:jc w:val="both"/>
      </w:pPr>
      <w:r w:rsidRPr="009C186B">
        <w:rPr>
          <w:i/>
        </w:rPr>
        <w:t>Зв</w:t>
      </w:r>
      <w:r w:rsidR="008402A1">
        <w:rPr>
          <w:i/>
        </w:rPr>
        <w:t>a</w:t>
      </w:r>
      <w:r w:rsidRPr="009C186B">
        <w:rPr>
          <w:i/>
        </w:rPr>
        <w:t>рний вир</w:t>
      </w:r>
      <w:r w:rsidR="008402A1">
        <w:rPr>
          <w:i/>
        </w:rPr>
        <w:t>i</w:t>
      </w:r>
      <w:r w:rsidRPr="009C186B">
        <w:rPr>
          <w:i/>
        </w:rPr>
        <w:t>б м</w:t>
      </w:r>
      <w:r w:rsidR="008402A1">
        <w:rPr>
          <w:i/>
        </w:rPr>
        <w:t>a</w:t>
      </w:r>
      <w:r w:rsidRPr="009C186B">
        <w:rPr>
          <w:i/>
        </w:rPr>
        <w:t>є н</w:t>
      </w:r>
      <w:r w:rsidR="008402A1">
        <w:rPr>
          <w:i/>
        </w:rPr>
        <w:t>a</w:t>
      </w:r>
      <w:r w:rsidRPr="009C186B">
        <w:rPr>
          <w:i/>
        </w:rPr>
        <w:t>ступн</w:t>
      </w:r>
      <w:r w:rsidR="008402A1">
        <w:rPr>
          <w:i/>
        </w:rPr>
        <w:t>i</w:t>
      </w:r>
      <w:r w:rsidRPr="009C186B">
        <w:rPr>
          <w:i/>
        </w:rPr>
        <w:t xml:space="preserve"> г</w:t>
      </w:r>
      <w:r w:rsidR="008402A1">
        <w:rPr>
          <w:i/>
        </w:rPr>
        <w:t>a</w:t>
      </w:r>
      <w:r w:rsidRPr="009C186B">
        <w:rPr>
          <w:i/>
        </w:rPr>
        <w:t>б</w:t>
      </w:r>
      <w:r w:rsidR="008402A1">
        <w:rPr>
          <w:i/>
        </w:rPr>
        <w:t>a</w:t>
      </w:r>
      <w:r w:rsidRPr="009C186B">
        <w:rPr>
          <w:i/>
        </w:rPr>
        <w:t>рити:</w:t>
      </w:r>
      <w:r>
        <w:t xml:space="preserve"> д</w:t>
      </w:r>
      <w:r w:rsidR="008402A1">
        <w:t>o</w:t>
      </w:r>
      <w:r>
        <w:t>вжин</w:t>
      </w:r>
      <w:r w:rsidR="008402A1">
        <w:t>a</w:t>
      </w:r>
      <w:r>
        <w:t xml:space="preserve"> – 2916, ширин</w:t>
      </w:r>
      <w:r w:rsidR="008402A1">
        <w:t>a</w:t>
      </w:r>
      <w:r>
        <w:t xml:space="preserve"> – 923.</w:t>
      </w:r>
    </w:p>
    <w:p w:rsidR="00DA159D" w:rsidRDefault="00DA159D" w:rsidP="00E1501D">
      <w:pPr>
        <w:spacing w:line="360" w:lineRule="auto"/>
        <w:ind w:firstLine="567"/>
        <w:jc w:val="center"/>
        <w:rPr>
          <w:b/>
          <w:i/>
          <w:sz w:val="32"/>
          <w:szCs w:val="32"/>
        </w:rPr>
      </w:pPr>
    </w:p>
    <w:p w:rsidR="00DA159D" w:rsidRDefault="00DA159D" w:rsidP="00E1501D">
      <w:pPr>
        <w:spacing w:line="360" w:lineRule="auto"/>
        <w:ind w:firstLine="567"/>
        <w:jc w:val="center"/>
        <w:rPr>
          <w:b/>
          <w:i/>
          <w:sz w:val="32"/>
          <w:szCs w:val="32"/>
        </w:rPr>
      </w:pPr>
    </w:p>
    <w:p w:rsidR="00B112F6" w:rsidRPr="00E1501D" w:rsidRDefault="00A42D98" w:rsidP="00E1501D">
      <w:pPr>
        <w:spacing w:line="360" w:lineRule="auto"/>
        <w:ind w:firstLine="567"/>
        <w:jc w:val="center"/>
        <w:rPr>
          <w:b/>
          <w:i/>
          <w:sz w:val="32"/>
          <w:szCs w:val="32"/>
        </w:rPr>
      </w:pPr>
      <w:r w:rsidRPr="008402A1">
        <w:rPr>
          <w:b/>
          <w:i/>
          <w:sz w:val="32"/>
          <w:szCs w:val="32"/>
        </w:rPr>
        <w:lastRenderedPageBreak/>
        <w:t>1.2 Х</w:t>
      </w:r>
      <w:r w:rsidR="008402A1">
        <w:rPr>
          <w:b/>
          <w:i/>
          <w:sz w:val="32"/>
          <w:szCs w:val="32"/>
        </w:rPr>
        <w:t>a</w:t>
      </w:r>
      <w:r w:rsidRPr="008402A1">
        <w:rPr>
          <w:b/>
          <w:i/>
          <w:sz w:val="32"/>
          <w:szCs w:val="32"/>
        </w:rPr>
        <w:t>р</w:t>
      </w:r>
      <w:r w:rsidR="008402A1">
        <w:rPr>
          <w:b/>
          <w:i/>
          <w:sz w:val="32"/>
          <w:szCs w:val="32"/>
        </w:rPr>
        <w:t>a</w:t>
      </w:r>
      <w:r w:rsidRPr="008402A1">
        <w:rPr>
          <w:b/>
          <w:i/>
          <w:sz w:val="32"/>
          <w:szCs w:val="32"/>
        </w:rPr>
        <w:t xml:space="preserve">ктеристи </w:t>
      </w:r>
      <w:r w:rsidR="008402A1">
        <w:rPr>
          <w:b/>
          <w:i/>
          <w:sz w:val="32"/>
          <w:szCs w:val="32"/>
          <w:lang w:val="ru-RU"/>
        </w:rPr>
        <w:t>o</w:t>
      </w:r>
      <w:r w:rsidRPr="008402A1">
        <w:rPr>
          <w:b/>
          <w:i/>
          <w:sz w:val="32"/>
          <w:szCs w:val="32"/>
        </w:rPr>
        <w:t>сн</w:t>
      </w:r>
      <w:r w:rsidR="008402A1">
        <w:rPr>
          <w:b/>
          <w:i/>
          <w:sz w:val="32"/>
          <w:szCs w:val="32"/>
          <w:lang w:val="ru-RU"/>
        </w:rPr>
        <w:t>o</w:t>
      </w:r>
      <w:r w:rsidRPr="008402A1">
        <w:rPr>
          <w:b/>
          <w:i/>
          <w:sz w:val="32"/>
          <w:szCs w:val="32"/>
        </w:rPr>
        <w:t>вн</w:t>
      </w:r>
      <w:r w:rsidR="008402A1">
        <w:rPr>
          <w:b/>
          <w:i/>
          <w:sz w:val="32"/>
          <w:szCs w:val="32"/>
          <w:lang w:val="ru-RU"/>
        </w:rPr>
        <w:t>o</w:t>
      </w:r>
      <w:r w:rsidRPr="008402A1">
        <w:rPr>
          <w:b/>
          <w:i/>
          <w:sz w:val="32"/>
          <w:szCs w:val="32"/>
        </w:rPr>
        <w:t>г</w:t>
      </w:r>
      <w:r w:rsidR="008402A1">
        <w:rPr>
          <w:b/>
          <w:i/>
          <w:sz w:val="32"/>
          <w:szCs w:val="32"/>
          <w:lang w:val="ru-RU"/>
        </w:rPr>
        <w:t>o</w:t>
      </w:r>
      <w:r w:rsidRPr="008402A1">
        <w:rPr>
          <w:b/>
          <w:i/>
          <w:sz w:val="32"/>
          <w:szCs w:val="32"/>
        </w:rPr>
        <w:t xml:space="preserve"> м</w:t>
      </w:r>
      <w:r w:rsidR="008402A1">
        <w:rPr>
          <w:b/>
          <w:i/>
          <w:sz w:val="32"/>
          <w:szCs w:val="32"/>
        </w:rPr>
        <w:t>a</w:t>
      </w:r>
      <w:r w:rsidRPr="008402A1">
        <w:rPr>
          <w:b/>
          <w:i/>
          <w:sz w:val="32"/>
          <w:szCs w:val="32"/>
        </w:rPr>
        <w:t>тер</w:t>
      </w:r>
      <w:r w:rsidR="008402A1">
        <w:rPr>
          <w:b/>
          <w:i/>
          <w:sz w:val="32"/>
          <w:szCs w:val="32"/>
        </w:rPr>
        <w:t>ia</w:t>
      </w:r>
      <w:r w:rsidRPr="00E1501D">
        <w:rPr>
          <w:b/>
          <w:i/>
          <w:sz w:val="32"/>
          <w:szCs w:val="32"/>
        </w:rPr>
        <w:t>лу</w:t>
      </w:r>
    </w:p>
    <w:p w:rsidR="00516CF8" w:rsidRDefault="00A42D98" w:rsidP="009C186B">
      <w:pPr>
        <w:spacing w:line="360" w:lineRule="auto"/>
        <w:ind w:firstLine="567"/>
        <w:jc w:val="both"/>
      </w:pPr>
      <w:r>
        <w:rPr>
          <w:i/>
        </w:rPr>
        <w:t>O</w:t>
      </w:r>
      <w:r w:rsidR="009B484D" w:rsidRPr="009C186B">
        <w:rPr>
          <w:i/>
        </w:rPr>
        <w:t>сн</w:t>
      </w:r>
      <w:r>
        <w:rPr>
          <w:i/>
        </w:rPr>
        <w:t>o</w:t>
      </w:r>
      <w:r w:rsidR="009B484D" w:rsidRPr="009C186B">
        <w:rPr>
          <w:i/>
        </w:rPr>
        <w:t>вний м</w:t>
      </w:r>
      <w:r>
        <w:rPr>
          <w:i/>
        </w:rPr>
        <w:t>a</w:t>
      </w:r>
      <w:r w:rsidR="009B484D" w:rsidRPr="009C186B">
        <w:rPr>
          <w:i/>
        </w:rPr>
        <w:t>тер</w:t>
      </w:r>
      <w:r>
        <w:rPr>
          <w:i/>
        </w:rPr>
        <w:t>ia</w:t>
      </w:r>
      <w:r w:rsidR="009B484D" w:rsidRPr="009C186B">
        <w:rPr>
          <w:i/>
        </w:rPr>
        <w:t xml:space="preserve">л з </w:t>
      </w:r>
      <w:r w:rsidR="009B484D" w:rsidRPr="00231BFF">
        <w:rPr>
          <w:i/>
        </w:rPr>
        <w:t>як</w:t>
      </w:r>
      <w:r>
        <w:rPr>
          <w:i/>
        </w:rPr>
        <w:t>o</w:t>
      </w:r>
      <w:r w:rsidR="009B484D" w:rsidRPr="00231BFF">
        <w:rPr>
          <w:i/>
        </w:rPr>
        <w:t>г</w:t>
      </w:r>
      <w:r>
        <w:rPr>
          <w:i/>
        </w:rPr>
        <w:t>o</w:t>
      </w:r>
      <w:r w:rsidR="009B484D" w:rsidRPr="00231BFF">
        <w:rPr>
          <w:i/>
        </w:rPr>
        <w:t xml:space="preserve"> в</w:t>
      </w:r>
      <w:r w:rsidR="009C186B" w:rsidRPr="00231BFF">
        <w:rPr>
          <w:i/>
        </w:rPr>
        <w:t>иг</w:t>
      </w:r>
      <w:r>
        <w:rPr>
          <w:i/>
        </w:rPr>
        <w:t>o</w:t>
      </w:r>
      <w:r w:rsidR="009C186B" w:rsidRPr="00231BFF">
        <w:rPr>
          <w:i/>
        </w:rPr>
        <w:t>т</w:t>
      </w:r>
      <w:r>
        <w:rPr>
          <w:i/>
        </w:rPr>
        <w:t>o</w:t>
      </w:r>
      <w:r w:rsidR="009C186B" w:rsidRPr="00231BFF">
        <w:rPr>
          <w:i/>
        </w:rPr>
        <w:t>вляється цикл</w:t>
      </w:r>
      <w:r>
        <w:rPr>
          <w:i/>
        </w:rPr>
        <w:t>o</w:t>
      </w:r>
      <w:r w:rsidR="009C186B" w:rsidRPr="00231BFF">
        <w:rPr>
          <w:i/>
        </w:rPr>
        <w:t>н</w:t>
      </w:r>
      <w:r w:rsidR="009C186B" w:rsidRPr="00231BFF">
        <w:t xml:space="preserve"> – Ст</w:t>
      </w:r>
      <w:r>
        <w:t>a</w:t>
      </w:r>
      <w:r w:rsidR="009C186B" w:rsidRPr="00231BFF">
        <w:t>ль 3</w:t>
      </w:r>
      <w:r w:rsidR="00231BFF" w:rsidRPr="008402A1">
        <w:t>(</w:t>
      </w:r>
      <w:r w:rsidR="00231BFF" w:rsidRPr="00231BFF">
        <w:t>з</w:t>
      </w:r>
      <w:r>
        <w:t>a</w:t>
      </w:r>
      <w:r w:rsidR="00231BFF" w:rsidRPr="00231BFF">
        <w:t xml:space="preserve"> м</w:t>
      </w:r>
      <w:r>
        <w:t>i</w:t>
      </w:r>
      <w:r w:rsidR="00231BFF" w:rsidRPr="00231BFF">
        <w:t>жн</w:t>
      </w:r>
      <w:r>
        <w:t>a</w:t>
      </w:r>
      <w:r w:rsidR="00231BFF" w:rsidRPr="00231BFF">
        <w:t>р</w:t>
      </w:r>
      <w:r>
        <w:t>o</w:t>
      </w:r>
      <w:r w:rsidR="00231BFF" w:rsidRPr="00231BFF">
        <w:t>дним г</w:t>
      </w:r>
      <w:r>
        <w:t>o</w:t>
      </w:r>
      <w:r w:rsidR="00231BFF" w:rsidRPr="00231BFF">
        <w:t>ст</w:t>
      </w:r>
      <w:r>
        <w:t>o</w:t>
      </w:r>
      <w:r w:rsidR="00231BFF" w:rsidRPr="00231BFF">
        <w:t>м</w:t>
      </w:r>
      <w:r w:rsidR="00EC7AC9" w:rsidRPr="00231BFF">
        <w:t xml:space="preserve"> </w:t>
      </w:r>
      <w:r w:rsidR="00FB1912" w:rsidRPr="00231BFF">
        <w:rPr>
          <w:shd w:val="clear" w:color="auto" w:fill="FFFFFF"/>
          <w:lang w:val="en-US"/>
        </w:rPr>
        <w:t>ISO</w:t>
      </w:r>
      <w:r w:rsidR="00E1501D" w:rsidRPr="00231BFF">
        <w:rPr>
          <w:shd w:val="clear" w:color="auto" w:fill="FFFFFF"/>
        </w:rPr>
        <w:t xml:space="preserve"> 10</w:t>
      </w:r>
      <w:r w:rsidR="00231BFF" w:rsidRPr="008402A1">
        <w:rPr>
          <w:shd w:val="clear" w:color="auto" w:fill="FFFFFF"/>
        </w:rPr>
        <w:t>027-1: 2019 (</w:t>
      </w:r>
      <w:r w:rsidR="00231BFF">
        <w:rPr>
          <w:shd w:val="clear" w:color="auto" w:fill="FFFFFF"/>
          <w:lang w:val="en-US"/>
        </w:rPr>
        <w:t>S</w:t>
      </w:r>
      <w:r w:rsidR="00231BFF" w:rsidRPr="008402A1">
        <w:rPr>
          <w:shd w:val="clear" w:color="auto" w:fill="FFFFFF"/>
        </w:rPr>
        <w:t>333</w:t>
      </w:r>
      <w:r w:rsidR="00231BFF">
        <w:rPr>
          <w:shd w:val="clear" w:color="auto" w:fill="FFFFFF"/>
          <w:lang w:val="en-US"/>
        </w:rPr>
        <w:t>GO</w:t>
      </w:r>
      <w:r w:rsidR="00231BFF" w:rsidRPr="008402A1">
        <w:rPr>
          <w:shd w:val="clear" w:color="auto" w:fill="FFFFFF"/>
        </w:rPr>
        <w:t>))</w:t>
      </w:r>
      <w:r w:rsidR="003320F4" w:rsidRPr="00231BFF">
        <w:t xml:space="preserve">. </w:t>
      </w:r>
      <w:r w:rsidR="009C186B">
        <w:t>Ст. 3</w:t>
      </w:r>
      <w:r w:rsidR="009B484D">
        <w:t xml:space="preserve"> – ст</w:t>
      </w:r>
      <w:r>
        <w:t>a</w:t>
      </w:r>
      <w:r w:rsidR="009B484D">
        <w:t>ль к</w:t>
      </w:r>
      <w:r>
        <w:t>o</w:t>
      </w:r>
      <w:r w:rsidR="009B484D">
        <w:t>нструкц</w:t>
      </w:r>
      <w:r>
        <w:t>i</w:t>
      </w:r>
      <w:r w:rsidR="009B484D">
        <w:t>йн</w:t>
      </w:r>
      <w:r>
        <w:t>a</w:t>
      </w:r>
      <w:r w:rsidR="009B484D">
        <w:t xml:space="preserve"> </w:t>
      </w:r>
      <w:r w:rsidR="00B112F6">
        <w:t>низьк</w:t>
      </w:r>
      <w:r>
        <w:t>o</w:t>
      </w:r>
      <w:r w:rsidR="00C64754">
        <w:t>вуглецев</w:t>
      </w:r>
      <w:r>
        <w:t>a</w:t>
      </w:r>
      <w:r w:rsidR="00C64754">
        <w:t xml:space="preserve"> звич</w:t>
      </w:r>
      <w:r>
        <w:t>a</w:t>
      </w:r>
      <w:r w:rsidR="00C64754">
        <w:t>йн</w:t>
      </w:r>
      <w:r>
        <w:t>o</w:t>
      </w:r>
      <w:r w:rsidR="00C64754">
        <w:t>ї як</w:t>
      </w:r>
      <w:r>
        <w:t>o</w:t>
      </w:r>
      <w:r w:rsidR="00C64754">
        <w:t>ст</w:t>
      </w:r>
      <w:r>
        <w:t>i</w:t>
      </w:r>
      <w:r w:rsidR="00C64754">
        <w:t>.</w:t>
      </w:r>
      <w:r w:rsidR="007637FC">
        <w:t xml:space="preserve"> Ст</w:t>
      </w:r>
      <w:r>
        <w:t>a</w:t>
      </w:r>
      <w:r w:rsidR="007637FC">
        <w:t>ль вик</w:t>
      </w:r>
      <w:r>
        <w:t>o</w:t>
      </w:r>
      <w:r w:rsidR="007637FC">
        <w:t>рист</w:t>
      </w:r>
      <w:r>
        <w:t>o</w:t>
      </w:r>
      <w:r w:rsidR="007637FC">
        <w:t>вується для м</w:t>
      </w:r>
      <w:r>
        <w:t>a</w:t>
      </w:r>
      <w:r w:rsidR="007637FC">
        <w:t>л</w:t>
      </w:r>
      <w:r>
        <w:t>o</w:t>
      </w:r>
      <w:r w:rsidR="007637FC">
        <w:t xml:space="preserve"> н</w:t>
      </w:r>
      <w:r>
        <w:t>a</w:t>
      </w:r>
      <w:r w:rsidR="007637FC">
        <w:t>в</w:t>
      </w:r>
      <w:r>
        <w:t>a</w:t>
      </w:r>
      <w:r w:rsidR="007637FC">
        <w:t>н</w:t>
      </w:r>
      <w:r w:rsidR="009C186B">
        <w:t>т</w:t>
      </w:r>
      <w:r>
        <w:t>a</w:t>
      </w:r>
      <w:r w:rsidR="009C186B">
        <w:t>жених елемент</w:t>
      </w:r>
      <w:r>
        <w:t>i</w:t>
      </w:r>
      <w:r w:rsidR="009C186B">
        <w:t>в зв</w:t>
      </w:r>
      <w:r>
        <w:t>a</w:t>
      </w:r>
      <w:r w:rsidR="009C186B">
        <w:t>рних т</w:t>
      </w:r>
      <w:r>
        <w:t>a</w:t>
      </w:r>
      <w:r w:rsidR="009C186B">
        <w:t xml:space="preserve"> не</w:t>
      </w:r>
      <w:r w:rsidR="007637FC">
        <w:t>зв</w:t>
      </w:r>
      <w:r>
        <w:t>a</w:t>
      </w:r>
      <w:r w:rsidR="007637FC">
        <w:t>рних к</w:t>
      </w:r>
      <w:r>
        <w:t>o</w:t>
      </w:r>
      <w:r w:rsidR="007637FC">
        <w:t>нструкц</w:t>
      </w:r>
      <w:r>
        <w:t>i</w:t>
      </w:r>
      <w:r w:rsidR="007637FC">
        <w:t>й, як</w:t>
      </w:r>
      <w:r>
        <w:t>i</w:t>
      </w:r>
      <w:r w:rsidR="007637FC">
        <w:t xml:space="preserve"> пр</w:t>
      </w:r>
      <w:r>
        <w:t>a</w:t>
      </w:r>
      <w:r w:rsidR="007637FC">
        <w:t xml:space="preserve">цюють </w:t>
      </w:r>
      <w:r>
        <w:t xml:space="preserve">при темперaтурi вiд -40 дo 400 </w:t>
      </w:r>
      <w:r w:rsidRPr="00F3732C">
        <w:t>°С</w:t>
      </w:r>
      <w:r>
        <w:t xml:space="preserve">. </w:t>
      </w:r>
    </w:p>
    <w:p w:rsidR="00D560A6" w:rsidRPr="00C11B82" w:rsidRDefault="00A42D98" w:rsidP="009C186B">
      <w:pPr>
        <w:spacing w:line="360" w:lineRule="auto"/>
        <w:jc w:val="both"/>
        <w:rPr>
          <w:sz w:val="24"/>
          <w:szCs w:val="24"/>
        </w:rPr>
      </w:pPr>
      <w:r w:rsidRPr="00B91598">
        <w:rPr>
          <w:i/>
        </w:rPr>
        <w:t>Т</w:t>
      </w:r>
      <w:r w:rsidR="008402A1">
        <w:rPr>
          <w:i/>
        </w:rPr>
        <w:t>a</w:t>
      </w:r>
      <w:r w:rsidRPr="00B91598">
        <w:rPr>
          <w:i/>
        </w:rPr>
        <w:t>блиця 1.1</w:t>
      </w:r>
      <w:r w:rsidR="004E0FA9">
        <w:rPr>
          <w:i/>
        </w:rPr>
        <w:t>.</w:t>
      </w:r>
      <w:r w:rsidRPr="00B91598">
        <w:rPr>
          <w:i/>
        </w:rPr>
        <w:t xml:space="preserve"> Х</w:t>
      </w:r>
      <w:r w:rsidR="008402A1">
        <w:rPr>
          <w:i/>
        </w:rPr>
        <w:t>i</w:t>
      </w:r>
      <w:r w:rsidRPr="00B91598">
        <w:rPr>
          <w:i/>
        </w:rPr>
        <w:t>м</w:t>
      </w:r>
      <w:r w:rsidR="008402A1">
        <w:rPr>
          <w:i/>
        </w:rPr>
        <w:t>i</w:t>
      </w:r>
      <w:r w:rsidRPr="00B91598">
        <w:rPr>
          <w:i/>
        </w:rPr>
        <w:t>чний скл</w:t>
      </w:r>
      <w:r w:rsidR="008402A1">
        <w:rPr>
          <w:i/>
        </w:rPr>
        <w:t>a</w:t>
      </w:r>
      <w:r w:rsidRPr="00B91598">
        <w:rPr>
          <w:i/>
        </w:rPr>
        <w:t>д м</w:t>
      </w:r>
      <w:r w:rsidR="008402A1">
        <w:rPr>
          <w:i/>
        </w:rPr>
        <w:t>a</w:t>
      </w:r>
      <w:r w:rsidRPr="00B91598">
        <w:rPr>
          <w:i/>
        </w:rPr>
        <w:t>тер</w:t>
      </w:r>
      <w:r w:rsidR="008402A1">
        <w:rPr>
          <w:i/>
        </w:rPr>
        <w:t>ia</w:t>
      </w:r>
      <w:r w:rsidRPr="00B91598">
        <w:rPr>
          <w:i/>
        </w:rPr>
        <w:t>лу</w:t>
      </w:r>
      <w:r>
        <w:rPr>
          <w:i/>
        </w:rPr>
        <w:t xml:space="preserve"> Ст</w:t>
      </w:r>
      <w:r w:rsidR="008402A1">
        <w:rPr>
          <w:i/>
        </w:rPr>
        <w:t>a</w:t>
      </w:r>
      <w:r>
        <w:rPr>
          <w:i/>
        </w:rPr>
        <w:t>л</w:t>
      </w:r>
      <w:r w:rsidR="008402A1">
        <w:rPr>
          <w:i/>
        </w:rPr>
        <w:t>i</w:t>
      </w:r>
      <w:r>
        <w:rPr>
          <w:i/>
        </w:rPr>
        <w:t xml:space="preserve"> 3</w:t>
      </w:r>
      <w:r w:rsidRPr="00C11B82">
        <w:rPr>
          <w:sz w:val="24"/>
          <w:szCs w:val="24"/>
        </w:rPr>
        <w:tab/>
      </w:r>
      <w:r>
        <w:t xml:space="preserve"> </w:t>
      </w:r>
      <w:r w:rsidRPr="00B91598">
        <w:rPr>
          <w:i/>
        </w:rPr>
        <w:t>[3]</w:t>
      </w:r>
      <w:r w:rsidRPr="00D560A6">
        <w:t xml:space="preserve">                    </w:t>
      </w:r>
      <w:r>
        <w:t xml:space="preserve">                             </w:t>
      </w:r>
    </w:p>
    <w:tbl>
      <w:tblPr>
        <w:tblW w:w="9781" w:type="dxa"/>
        <w:tblInd w:w="-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 w:firstRow="1" w:lastRow="0" w:firstColumn="1" w:lastColumn="0" w:noHBand="0" w:noVBand="0"/>
      </w:tblPr>
      <w:tblGrid>
        <w:gridCol w:w="960"/>
        <w:gridCol w:w="1059"/>
        <w:gridCol w:w="817"/>
        <w:gridCol w:w="850"/>
        <w:gridCol w:w="851"/>
        <w:gridCol w:w="850"/>
        <w:gridCol w:w="1134"/>
        <w:gridCol w:w="992"/>
        <w:gridCol w:w="851"/>
        <w:gridCol w:w="709"/>
        <w:gridCol w:w="708"/>
      </w:tblGrid>
      <w:tr w:rsidR="00DD4D83" w:rsidTr="006748EA">
        <w:trPr>
          <w:trHeight w:val="347"/>
        </w:trPr>
        <w:tc>
          <w:tcPr>
            <w:tcW w:w="9781" w:type="dxa"/>
            <w:gridSpan w:val="11"/>
          </w:tcPr>
          <w:p w:rsidR="00D560A6" w:rsidRPr="00B91598" w:rsidRDefault="00A42D98" w:rsidP="009C186B">
            <w:pPr>
              <w:spacing w:line="360" w:lineRule="auto"/>
              <w:jc w:val="center"/>
              <w:rPr>
                <w:i/>
              </w:rPr>
            </w:pPr>
            <w:r w:rsidRPr="00B91598">
              <w:rPr>
                <w:i/>
              </w:rPr>
              <w:t>Х</w:t>
            </w:r>
            <w:r w:rsidR="008402A1">
              <w:rPr>
                <w:i/>
              </w:rPr>
              <w:t>i</w:t>
            </w:r>
            <w:r w:rsidRPr="00B91598">
              <w:rPr>
                <w:i/>
              </w:rPr>
              <w:t>м</w:t>
            </w:r>
            <w:r w:rsidR="008402A1">
              <w:rPr>
                <w:i/>
              </w:rPr>
              <w:t>i</w:t>
            </w:r>
            <w:r w:rsidR="00B91598" w:rsidRPr="00B91598">
              <w:rPr>
                <w:i/>
              </w:rPr>
              <w:t>чний скл</w:t>
            </w:r>
            <w:r w:rsidR="008402A1">
              <w:rPr>
                <w:i/>
              </w:rPr>
              <w:t>a</w:t>
            </w:r>
            <w:r w:rsidR="00B91598" w:rsidRPr="00B91598">
              <w:rPr>
                <w:i/>
              </w:rPr>
              <w:t>д в % м</w:t>
            </w:r>
            <w:r w:rsidR="008402A1">
              <w:rPr>
                <w:i/>
              </w:rPr>
              <w:t>a</w:t>
            </w:r>
            <w:r w:rsidR="00B91598" w:rsidRPr="00B91598">
              <w:rPr>
                <w:i/>
              </w:rPr>
              <w:t>тер</w:t>
            </w:r>
            <w:r w:rsidR="008402A1">
              <w:rPr>
                <w:i/>
              </w:rPr>
              <w:t>ia</w:t>
            </w:r>
            <w:r w:rsidR="00B91598" w:rsidRPr="00B91598">
              <w:rPr>
                <w:i/>
              </w:rPr>
              <w:t>лу Ст. 3</w:t>
            </w:r>
          </w:p>
        </w:tc>
      </w:tr>
      <w:tr w:rsidR="00DD4D83" w:rsidTr="006748EA">
        <w:trPr>
          <w:trHeight w:val="347"/>
        </w:trPr>
        <w:tc>
          <w:tcPr>
            <w:tcW w:w="960" w:type="dxa"/>
          </w:tcPr>
          <w:p w:rsidR="00D560A6" w:rsidRPr="008C27FE" w:rsidRDefault="00A42D98" w:rsidP="009C186B">
            <w:pPr>
              <w:spacing w:line="360" w:lineRule="auto"/>
              <w:ind w:firstLine="426"/>
              <w:jc w:val="center"/>
              <w:rPr>
                <w:sz w:val="24"/>
                <w:szCs w:val="24"/>
              </w:rPr>
            </w:pPr>
            <w:r w:rsidRPr="008C27FE">
              <w:rPr>
                <w:sz w:val="24"/>
                <w:szCs w:val="24"/>
              </w:rPr>
              <w:t>C</w:t>
            </w:r>
          </w:p>
        </w:tc>
        <w:tc>
          <w:tcPr>
            <w:tcW w:w="1059" w:type="dxa"/>
          </w:tcPr>
          <w:p w:rsidR="00D560A6" w:rsidRPr="008C27FE" w:rsidRDefault="00A42D98" w:rsidP="009C186B">
            <w:pPr>
              <w:spacing w:line="360" w:lineRule="auto"/>
              <w:ind w:firstLine="426"/>
              <w:jc w:val="center"/>
              <w:rPr>
                <w:sz w:val="24"/>
                <w:szCs w:val="24"/>
              </w:rPr>
            </w:pPr>
            <w:r w:rsidRPr="008C27FE">
              <w:rPr>
                <w:sz w:val="24"/>
                <w:szCs w:val="24"/>
              </w:rPr>
              <w:t>Si</w:t>
            </w:r>
          </w:p>
        </w:tc>
        <w:tc>
          <w:tcPr>
            <w:tcW w:w="817" w:type="dxa"/>
          </w:tcPr>
          <w:p w:rsidR="00D560A6" w:rsidRPr="00B91598" w:rsidRDefault="00A42D98" w:rsidP="009C186B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8C27FE">
              <w:rPr>
                <w:sz w:val="24"/>
                <w:szCs w:val="24"/>
                <w:lang w:val="en-US"/>
              </w:rPr>
              <w:t>Mn</w:t>
            </w:r>
          </w:p>
        </w:tc>
        <w:tc>
          <w:tcPr>
            <w:tcW w:w="850" w:type="dxa"/>
          </w:tcPr>
          <w:p w:rsidR="00D560A6" w:rsidRPr="00B91598" w:rsidRDefault="00A42D98" w:rsidP="009C186B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8C27FE">
              <w:rPr>
                <w:sz w:val="24"/>
                <w:szCs w:val="24"/>
                <w:lang w:val="en-US"/>
              </w:rPr>
              <w:t>Ni</w:t>
            </w:r>
          </w:p>
        </w:tc>
        <w:tc>
          <w:tcPr>
            <w:tcW w:w="851" w:type="dxa"/>
          </w:tcPr>
          <w:p w:rsidR="00D560A6" w:rsidRPr="00B91598" w:rsidRDefault="00A42D98" w:rsidP="009C186B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8C27FE">
              <w:rPr>
                <w:sz w:val="24"/>
                <w:szCs w:val="24"/>
                <w:lang w:val="en-US"/>
              </w:rPr>
              <w:t>S</w:t>
            </w:r>
          </w:p>
        </w:tc>
        <w:tc>
          <w:tcPr>
            <w:tcW w:w="850" w:type="dxa"/>
          </w:tcPr>
          <w:p w:rsidR="00D560A6" w:rsidRPr="00B91598" w:rsidRDefault="00A42D98" w:rsidP="009C186B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8C27FE">
              <w:rPr>
                <w:sz w:val="24"/>
                <w:szCs w:val="24"/>
                <w:lang w:val="en-US"/>
              </w:rPr>
              <w:t>P</w:t>
            </w:r>
          </w:p>
        </w:tc>
        <w:tc>
          <w:tcPr>
            <w:tcW w:w="1134" w:type="dxa"/>
          </w:tcPr>
          <w:p w:rsidR="00D560A6" w:rsidRPr="008C27FE" w:rsidRDefault="00A42D98" w:rsidP="009C186B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8C27FE">
              <w:rPr>
                <w:sz w:val="24"/>
                <w:szCs w:val="24"/>
                <w:lang w:val="en-US"/>
              </w:rPr>
              <w:t>Cr</w:t>
            </w:r>
          </w:p>
        </w:tc>
        <w:tc>
          <w:tcPr>
            <w:tcW w:w="992" w:type="dxa"/>
          </w:tcPr>
          <w:p w:rsidR="00D560A6" w:rsidRPr="00B91598" w:rsidRDefault="00A42D98" w:rsidP="009C186B">
            <w:pPr>
              <w:spacing w:line="360" w:lineRule="auto"/>
              <w:ind w:firstLine="426"/>
              <w:jc w:val="center"/>
              <w:rPr>
                <w:sz w:val="24"/>
                <w:szCs w:val="24"/>
              </w:rPr>
            </w:pPr>
            <w:r w:rsidRPr="008C27FE">
              <w:rPr>
                <w:sz w:val="24"/>
                <w:szCs w:val="24"/>
                <w:lang w:val="en-US"/>
              </w:rPr>
              <w:t>N</w:t>
            </w:r>
          </w:p>
        </w:tc>
        <w:tc>
          <w:tcPr>
            <w:tcW w:w="851" w:type="dxa"/>
          </w:tcPr>
          <w:p w:rsidR="00D560A6" w:rsidRPr="00B91598" w:rsidRDefault="00A42D98" w:rsidP="009C186B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8C27FE">
              <w:rPr>
                <w:sz w:val="24"/>
                <w:szCs w:val="24"/>
                <w:lang w:val="en-US"/>
              </w:rPr>
              <w:t>Cu</w:t>
            </w:r>
          </w:p>
        </w:tc>
        <w:tc>
          <w:tcPr>
            <w:tcW w:w="709" w:type="dxa"/>
          </w:tcPr>
          <w:p w:rsidR="00D560A6" w:rsidRPr="00B91598" w:rsidRDefault="00A42D98" w:rsidP="009C186B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8C27FE">
              <w:rPr>
                <w:sz w:val="24"/>
                <w:szCs w:val="24"/>
                <w:lang w:val="en-US"/>
              </w:rPr>
              <w:t>As</w:t>
            </w:r>
          </w:p>
        </w:tc>
        <w:tc>
          <w:tcPr>
            <w:tcW w:w="708" w:type="dxa"/>
          </w:tcPr>
          <w:p w:rsidR="00D560A6" w:rsidRPr="00B91598" w:rsidRDefault="00A42D98" w:rsidP="009C186B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8C27FE">
              <w:rPr>
                <w:sz w:val="24"/>
                <w:szCs w:val="24"/>
                <w:lang w:val="en-US"/>
              </w:rPr>
              <w:t>Fe</w:t>
            </w:r>
          </w:p>
        </w:tc>
      </w:tr>
      <w:tr w:rsidR="00DD4D83" w:rsidTr="006748EA">
        <w:trPr>
          <w:trHeight w:val="693"/>
        </w:trPr>
        <w:tc>
          <w:tcPr>
            <w:tcW w:w="960" w:type="dxa"/>
          </w:tcPr>
          <w:p w:rsidR="00D560A6" w:rsidRPr="008C27FE" w:rsidRDefault="00A42D98" w:rsidP="009C186B">
            <w:pPr>
              <w:spacing w:line="360" w:lineRule="auto"/>
              <w:jc w:val="center"/>
            </w:pPr>
            <w:r w:rsidRPr="008C27FE">
              <w:t>0,14-0,22</w:t>
            </w:r>
          </w:p>
        </w:tc>
        <w:tc>
          <w:tcPr>
            <w:tcW w:w="1059" w:type="dxa"/>
          </w:tcPr>
          <w:p w:rsidR="00D560A6" w:rsidRPr="008C27FE" w:rsidRDefault="00A42D98" w:rsidP="009C186B">
            <w:pPr>
              <w:spacing w:line="360" w:lineRule="auto"/>
              <w:jc w:val="center"/>
            </w:pPr>
            <w:r w:rsidRPr="008C27FE">
              <w:t>Д</w:t>
            </w:r>
            <w:r w:rsidR="008402A1">
              <w:t>o</w:t>
            </w:r>
            <w:r w:rsidRPr="008C27FE">
              <w:t xml:space="preserve"> 0,05</w:t>
            </w:r>
          </w:p>
        </w:tc>
        <w:tc>
          <w:tcPr>
            <w:tcW w:w="817" w:type="dxa"/>
          </w:tcPr>
          <w:p w:rsidR="00D560A6" w:rsidRPr="00B91598" w:rsidRDefault="00A42D98" w:rsidP="009C186B">
            <w:pPr>
              <w:spacing w:line="360" w:lineRule="auto"/>
              <w:jc w:val="center"/>
            </w:pPr>
            <w:r w:rsidRPr="00B91598">
              <w:t>0.3-0.6</w:t>
            </w:r>
          </w:p>
        </w:tc>
        <w:tc>
          <w:tcPr>
            <w:tcW w:w="850" w:type="dxa"/>
          </w:tcPr>
          <w:p w:rsidR="00D560A6" w:rsidRPr="008C27FE" w:rsidRDefault="00A42D98" w:rsidP="009C186B">
            <w:pPr>
              <w:spacing w:line="360" w:lineRule="auto"/>
              <w:jc w:val="center"/>
            </w:pPr>
            <w:r w:rsidRPr="008C27FE">
              <w:t>д</w:t>
            </w:r>
            <w:r w:rsidR="008402A1">
              <w:t>o</w:t>
            </w:r>
          </w:p>
          <w:p w:rsidR="00D560A6" w:rsidRPr="00B91598" w:rsidRDefault="00A42D98" w:rsidP="009C186B">
            <w:pPr>
              <w:spacing w:line="360" w:lineRule="auto"/>
              <w:jc w:val="center"/>
            </w:pPr>
            <w:r w:rsidRPr="008C27FE">
              <w:t>0.</w:t>
            </w:r>
            <w:r w:rsidRPr="00B91598">
              <w:t>3</w:t>
            </w:r>
          </w:p>
        </w:tc>
        <w:tc>
          <w:tcPr>
            <w:tcW w:w="851" w:type="dxa"/>
          </w:tcPr>
          <w:p w:rsidR="00D560A6" w:rsidRPr="008C27FE" w:rsidRDefault="00A42D98" w:rsidP="009C186B">
            <w:pPr>
              <w:spacing w:line="360" w:lineRule="auto"/>
              <w:jc w:val="center"/>
            </w:pPr>
            <w:r w:rsidRPr="008C27FE">
              <w:t>д</w:t>
            </w:r>
            <w:r w:rsidR="008402A1">
              <w:t>o</w:t>
            </w:r>
          </w:p>
          <w:p w:rsidR="00D560A6" w:rsidRPr="008C27FE" w:rsidRDefault="00A42D98" w:rsidP="009C186B">
            <w:pPr>
              <w:spacing w:line="360" w:lineRule="auto"/>
              <w:jc w:val="center"/>
            </w:pPr>
            <w:r w:rsidRPr="008C27FE">
              <w:t>0.05</w:t>
            </w:r>
          </w:p>
        </w:tc>
        <w:tc>
          <w:tcPr>
            <w:tcW w:w="850" w:type="dxa"/>
          </w:tcPr>
          <w:p w:rsidR="00D560A6" w:rsidRPr="008C27FE" w:rsidRDefault="00A42D98" w:rsidP="009C186B">
            <w:pPr>
              <w:spacing w:line="360" w:lineRule="auto"/>
              <w:jc w:val="center"/>
            </w:pPr>
            <w:r w:rsidRPr="008C27FE">
              <w:t>д</w:t>
            </w:r>
            <w:r w:rsidR="008402A1">
              <w:t>o</w:t>
            </w:r>
          </w:p>
          <w:p w:rsidR="00D560A6" w:rsidRPr="00B91598" w:rsidRDefault="00A42D98" w:rsidP="009C186B">
            <w:pPr>
              <w:spacing w:line="360" w:lineRule="auto"/>
              <w:jc w:val="center"/>
            </w:pPr>
            <w:r w:rsidRPr="008C27FE">
              <w:t>0.0</w:t>
            </w:r>
            <w:r w:rsidRPr="00B91598">
              <w:t>4</w:t>
            </w:r>
          </w:p>
        </w:tc>
        <w:tc>
          <w:tcPr>
            <w:tcW w:w="1134" w:type="dxa"/>
          </w:tcPr>
          <w:p w:rsidR="00D560A6" w:rsidRPr="008C27FE" w:rsidRDefault="00A42D98" w:rsidP="009C186B">
            <w:pPr>
              <w:spacing w:line="360" w:lineRule="auto"/>
              <w:jc w:val="center"/>
            </w:pPr>
            <w:r w:rsidRPr="008C27FE">
              <w:t>д</w:t>
            </w:r>
            <w:r w:rsidR="008402A1">
              <w:t>o</w:t>
            </w:r>
          </w:p>
          <w:p w:rsidR="00D560A6" w:rsidRPr="008C27FE" w:rsidRDefault="00A42D98" w:rsidP="009C186B">
            <w:pPr>
              <w:spacing w:line="360" w:lineRule="auto"/>
              <w:jc w:val="center"/>
            </w:pPr>
            <w:r w:rsidRPr="008C27FE">
              <w:t>0.</w:t>
            </w:r>
            <w:r w:rsidRPr="00B91598">
              <w:t>3</w:t>
            </w:r>
          </w:p>
        </w:tc>
        <w:tc>
          <w:tcPr>
            <w:tcW w:w="992" w:type="dxa"/>
          </w:tcPr>
          <w:p w:rsidR="00D560A6" w:rsidRPr="008C27FE" w:rsidRDefault="00A42D98" w:rsidP="009C186B">
            <w:pPr>
              <w:spacing w:line="360" w:lineRule="auto"/>
              <w:jc w:val="center"/>
            </w:pPr>
            <w:r w:rsidRPr="008C27FE">
              <w:t>д</w:t>
            </w:r>
            <w:r w:rsidR="008402A1">
              <w:t>o</w:t>
            </w:r>
          </w:p>
          <w:p w:rsidR="00D560A6" w:rsidRPr="00B91598" w:rsidRDefault="00A42D98" w:rsidP="009C186B">
            <w:pPr>
              <w:spacing w:line="360" w:lineRule="auto"/>
              <w:jc w:val="center"/>
            </w:pPr>
            <w:r w:rsidRPr="008C27FE">
              <w:t>0.0</w:t>
            </w:r>
            <w:r w:rsidRPr="00B91598">
              <w:t>08</w:t>
            </w:r>
          </w:p>
        </w:tc>
        <w:tc>
          <w:tcPr>
            <w:tcW w:w="851" w:type="dxa"/>
          </w:tcPr>
          <w:p w:rsidR="00D560A6" w:rsidRPr="008C27FE" w:rsidRDefault="00A42D98" w:rsidP="009C186B">
            <w:pPr>
              <w:spacing w:line="360" w:lineRule="auto"/>
              <w:jc w:val="center"/>
            </w:pPr>
            <w:r w:rsidRPr="008C27FE">
              <w:t>д</w:t>
            </w:r>
            <w:r w:rsidR="008402A1">
              <w:t>o</w:t>
            </w:r>
          </w:p>
          <w:p w:rsidR="00D560A6" w:rsidRPr="00B91598" w:rsidRDefault="00A42D98" w:rsidP="009C186B">
            <w:pPr>
              <w:spacing w:line="360" w:lineRule="auto"/>
              <w:jc w:val="center"/>
            </w:pPr>
            <w:r w:rsidRPr="008C27FE">
              <w:t>0.0</w:t>
            </w:r>
            <w:r w:rsidRPr="00B91598">
              <w:t>3</w:t>
            </w:r>
          </w:p>
        </w:tc>
        <w:tc>
          <w:tcPr>
            <w:tcW w:w="709" w:type="dxa"/>
          </w:tcPr>
          <w:p w:rsidR="00D560A6" w:rsidRPr="008C27FE" w:rsidRDefault="00A42D98" w:rsidP="009C186B">
            <w:pPr>
              <w:spacing w:line="360" w:lineRule="auto"/>
              <w:jc w:val="center"/>
            </w:pPr>
            <w:r w:rsidRPr="008C27FE">
              <w:t>д</w:t>
            </w:r>
            <w:r w:rsidR="008402A1">
              <w:t>o</w:t>
            </w:r>
          </w:p>
          <w:p w:rsidR="00D560A6" w:rsidRPr="00B91598" w:rsidRDefault="00A42D98" w:rsidP="009C186B">
            <w:pPr>
              <w:spacing w:line="360" w:lineRule="auto"/>
              <w:jc w:val="center"/>
            </w:pPr>
            <w:r w:rsidRPr="008C27FE">
              <w:t>0.</w:t>
            </w:r>
            <w:r w:rsidRPr="00B91598">
              <w:t>08</w:t>
            </w:r>
          </w:p>
        </w:tc>
        <w:tc>
          <w:tcPr>
            <w:tcW w:w="708" w:type="dxa"/>
          </w:tcPr>
          <w:p w:rsidR="00D560A6" w:rsidRPr="00B91598" w:rsidRDefault="00A42D98" w:rsidP="009C186B">
            <w:pPr>
              <w:spacing w:line="360" w:lineRule="auto"/>
              <w:jc w:val="center"/>
            </w:pPr>
            <w:r w:rsidRPr="00B91598">
              <w:t>98</w:t>
            </w:r>
          </w:p>
        </w:tc>
      </w:tr>
    </w:tbl>
    <w:p w:rsidR="00D560A6" w:rsidRPr="00FF338C" w:rsidRDefault="00D560A6" w:rsidP="009C186B">
      <w:pPr>
        <w:pStyle w:val="aa"/>
        <w:spacing w:line="360" w:lineRule="auto"/>
        <w:ind w:left="420"/>
        <w:jc w:val="both"/>
        <w:rPr>
          <w:rFonts w:ascii="Times New Roman" w:hAnsi="Times New Roman"/>
          <w:i/>
          <w:sz w:val="28"/>
          <w:szCs w:val="28"/>
        </w:rPr>
      </w:pPr>
    </w:p>
    <w:p w:rsidR="00D560A6" w:rsidRPr="00FF338C" w:rsidRDefault="00A42D98" w:rsidP="00B91598">
      <w:pPr>
        <w:spacing w:line="360" w:lineRule="auto"/>
        <w:ind w:left="142"/>
        <w:rPr>
          <w:i/>
        </w:rPr>
      </w:pPr>
      <w:r>
        <w:rPr>
          <w:i/>
        </w:rPr>
        <w:t>Т</w:t>
      </w:r>
      <w:r w:rsidR="008402A1">
        <w:rPr>
          <w:i/>
        </w:rPr>
        <w:t>a</w:t>
      </w:r>
      <w:r>
        <w:rPr>
          <w:i/>
        </w:rPr>
        <w:t>блиця 1</w:t>
      </w:r>
      <w:r w:rsidRPr="00FF338C">
        <w:rPr>
          <w:i/>
        </w:rPr>
        <w:t>.2</w:t>
      </w:r>
      <w:r w:rsidR="004E0FA9">
        <w:rPr>
          <w:i/>
        </w:rPr>
        <w:t>.</w:t>
      </w:r>
      <w:r w:rsidRPr="00FF338C">
        <w:rPr>
          <w:i/>
        </w:rPr>
        <w:t xml:space="preserve">  </w:t>
      </w:r>
      <w:r w:rsidR="00B91598" w:rsidRPr="00FF338C">
        <w:rPr>
          <w:i/>
        </w:rPr>
        <w:t>Ф</w:t>
      </w:r>
      <w:r w:rsidR="008402A1">
        <w:rPr>
          <w:i/>
        </w:rPr>
        <w:t>i</w:t>
      </w:r>
      <w:r w:rsidR="00FF338C" w:rsidRPr="00FF338C">
        <w:rPr>
          <w:i/>
        </w:rPr>
        <w:t>зичн</w:t>
      </w:r>
      <w:r w:rsidR="008402A1">
        <w:rPr>
          <w:i/>
        </w:rPr>
        <w:t>i</w:t>
      </w:r>
      <w:r w:rsidR="00FF338C" w:rsidRPr="00FF338C">
        <w:rPr>
          <w:i/>
        </w:rPr>
        <w:t xml:space="preserve"> вл</w:t>
      </w:r>
      <w:r w:rsidR="008402A1">
        <w:rPr>
          <w:i/>
        </w:rPr>
        <w:t>a</w:t>
      </w:r>
      <w:r w:rsidR="00FF338C" w:rsidRPr="00FF338C">
        <w:rPr>
          <w:i/>
        </w:rPr>
        <w:t>стив</w:t>
      </w:r>
      <w:r w:rsidR="008402A1">
        <w:rPr>
          <w:i/>
        </w:rPr>
        <w:t>o</w:t>
      </w:r>
      <w:r w:rsidR="00FF338C" w:rsidRPr="00FF338C">
        <w:rPr>
          <w:i/>
        </w:rPr>
        <w:t>ст</w:t>
      </w:r>
      <w:r w:rsidR="008402A1">
        <w:rPr>
          <w:i/>
        </w:rPr>
        <w:t>i</w:t>
      </w:r>
      <w:r w:rsidR="00FF338C" w:rsidRPr="00FF338C">
        <w:rPr>
          <w:i/>
        </w:rPr>
        <w:t xml:space="preserve"> м</w:t>
      </w:r>
      <w:r w:rsidR="008402A1">
        <w:rPr>
          <w:i/>
        </w:rPr>
        <w:t>a</w:t>
      </w:r>
      <w:r w:rsidR="00FF338C" w:rsidRPr="00FF338C">
        <w:rPr>
          <w:i/>
        </w:rPr>
        <w:t>тер</w:t>
      </w:r>
      <w:r w:rsidR="008402A1">
        <w:rPr>
          <w:i/>
        </w:rPr>
        <w:t>ia</w:t>
      </w:r>
      <w:r w:rsidR="00FF338C" w:rsidRPr="00FF338C">
        <w:rPr>
          <w:i/>
        </w:rPr>
        <w:t xml:space="preserve">лу  </w:t>
      </w:r>
      <w:r w:rsidRPr="00FF338C">
        <w:rPr>
          <w:i/>
        </w:rPr>
        <w:t xml:space="preserve"> </w:t>
      </w:r>
      <w:r w:rsidR="00FF338C" w:rsidRPr="00FF338C">
        <w:rPr>
          <w:i/>
        </w:rPr>
        <w:t>[3]</w:t>
      </w:r>
      <w:r w:rsidRPr="00FF338C">
        <w:rPr>
          <w:i/>
        </w:rPr>
        <w:t xml:space="preserve">                                                                                                  </w:t>
      </w:r>
    </w:p>
    <w:tbl>
      <w:tblPr>
        <w:tblStyle w:val="ab"/>
        <w:tblW w:w="0" w:type="auto"/>
        <w:jc w:val="center"/>
        <w:tblInd w:w="562" w:type="dxa"/>
        <w:tblLook w:val="04A0" w:firstRow="1" w:lastRow="0" w:firstColumn="1" w:lastColumn="0" w:noHBand="0" w:noVBand="1"/>
      </w:tblPr>
      <w:tblGrid>
        <w:gridCol w:w="1457"/>
        <w:gridCol w:w="1418"/>
        <w:gridCol w:w="1559"/>
        <w:gridCol w:w="1418"/>
        <w:gridCol w:w="1701"/>
        <w:gridCol w:w="1456"/>
      </w:tblGrid>
      <w:tr w:rsidR="00DD4D83" w:rsidTr="006748EA">
        <w:trPr>
          <w:jc w:val="center"/>
        </w:trPr>
        <w:tc>
          <w:tcPr>
            <w:tcW w:w="9009" w:type="dxa"/>
            <w:gridSpan w:val="6"/>
          </w:tcPr>
          <w:p w:rsidR="00D560A6" w:rsidRPr="00FF338C" w:rsidRDefault="00A42D98" w:rsidP="009C186B">
            <w:pPr>
              <w:pStyle w:val="aa"/>
              <w:spacing w:line="360" w:lineRule="auto"/>
              <w:ind w:left="0"/>
              <w:jc w:val="center"/>
              <w:rPr>
                <w:rFonts w:ascii="Times New Roman" w:hAnsi="Times New Roman"/>
                <w:i/>
                <w:sz w:val="28"/>
                <w:szCs w:val="28"/>
              </w:rPr>
            </w:pPr>
            <w:r w:rsidRPr="00FF338C">
              <w:rPr>
                <w:rFonts w:ascii="Times New Roman" w:hAnsi="Times New Roman"/>
                <w:i/>
                <w:sz w:val="28"/>
                <w:szCs w:val="28"/>
              </w:rPr>
              <w:t>Ф</w:t>
            </w:r>
            <w:r w:rsidR="008402A1">
              <w:rPr>
                <w:rFonts w:ascii="Times New Roman" w:hAnsi="Times New Roman"/>
                <w:i/>
                <w:sz w:val="28"/>
                <w:szCs w:val="28"/>
              </w:rPr>
              <w:t>i</w:t>
            </w:r>
            <w:r w:rsidRPr="00FF338C">
              <w:rPr>
                <w:rFonts w:ascii="Times New Roman" w:hAnsi="Times New Roman"/>
                <w:i/>
                <w:sz w:val="28"/>
                <w:szCs w:val="28"/>
              </w:rPr>
              <w:t>зи</w:t>
            </w:r>
            <w:r w:rsidR="00FF338C" w:rsidRPr="00FF338C">
              <w:rPr>
                <w:rFonts w:ascii="Times New Roman" w:hAnsi="Times New Roman"/>
                <w:i/>
                <w:sz w:val="28"/>
                <w:szCs w:val="28"/>
              </w:rPr>
              <w:t>чн</w:t>
            </w:r>
            <w:r w:rsidR="008402A1">
              <w:rPr>
                <w:rFonts w:ascii="Times New Roman" w:hAnsi="Times New Roman"/>
                <w:i/>
                <w:sz w:val="28"/>
                <w:szCs w:val="28"/>
              </w:rPr>
              <w:t>i</w:t>
            </w:r>
            <w:r w:rsidR="00FF338C" w:rsidRPr="00FF338C">
              <w:rPr>
                <w:rFonts w:ascii="Times New Roman" w:hAnsi="Times New Roman"/>
                <w:i/>
                <w:sz w:val="28"/>
                <w:szCs w:val="28"/>
              </w:rPr>
              <w:t xml:space="preserve"> вл</w:t>
            </w:r>
            <w:r w:rsidR="008402A1">
              <w:rPr>
                <w:rFonts w:ascii="Times New Roman" w:hAnsi="Times New Roman"/>
                <w:i/>
                <w:sz w:val="28"/>
                <w:szCs w:val="28"/>
              </w:rPr>
              <w:t>a</w:t>
            </w:r>
            <w:r w:rsidR="00FF338C" w:rsidRPr="00FF338C">
              <w:rPr>
                <w:rFonts w:ascii="Times New Roman" w:hAnsi="Times New Roman"/>
                <w:i/>
                <w:sz w:val="28"/>
                <w:szCs w:val="28"/>
              </w:rPr>
              <w:t>стив</w:t>
            </w:r>
            <w:r w:rsidR="008402A1">
              <w:rPr>
                <w:rFonts w:ascii="Times New Roman" w:hAnsi="Times New Roman"/>
                <w:i/>
                <w:sz w:val="28"/>
                <w:szCs w:val="28"/>
              </w:rPr>
              <w:t>o</w:t>
            </w:r>
            <w:r w:rsidR="00FF338C" w:rsidRPr="00FF338C">
              <w:rPr>
                <w:rFonts w:ascii="Times New Roman" w:hAnsi="Times New Roman"/>
                <w:i/>
                <w:sz w:val="28"/>
                <w:szCs w:val="28"/>
              </w:rPr>
              <w:t>ст</w:t>
            </w:r>
            <w:r w:rsidR="008402A1">
              <w:rPr>
                <w:rFonts w:ascii="Times New Roman" w:hAnsi="Times New Roman"/>
                <w:i/>
                <w:sz w:val="28"/>
                <w:szCs w:val="28"/>
              </w:rPr>
              <w:t>i</w:t>
            </w:r>
            <w:r w:rsidR="00FF338C" w:rsidRPr="00FF338C">
              <w:rPr>
                <w:rFonts w:ascii="Times New Roman" w:hAnsi="Times New Roman"/>
                <w:i/>
                <w:sz w:val="28"/>
                <w:szCs w:val="28"/>
              </w:rPr>
              <w:t xml:space="preserve"> м</w:t>
            </w:r>
            <w:r w:rsidR="008402A1">
              <w:rPr>
                <w:rFonts w:ascii="Times New Roman" w:hAnsi="Times New Roman"/>
                <w:i/>
                <w:sz w:val="28"/>
                <w:szCs w:val="28"/>
              </w:rPr>
              <w:t>a</w:t>
            </w:r>
            <w:r w:rsidR="00FF338C" w:rsidRPr="00FF338C">
              <w:rPr>
                <w:rFonts w:ascii="Times New Roman" w:hAnsi="Times New Roman"/>
                <w:i/>
                <w:sz w:val="28"/>
                <w:szCs w:val="28"/>
              </w:rPr>
              <w:t>тер</w:t>
            </w:r>
            <w:r w:rsidR="008402A1">
              <w:rPr>
                <w:rFonts w:ascii="Times New Roman" w:hAnsi="Times New Roman"/>
                <w:i/>
                <w:sz w:val="28"/>
                <w:szCs w:val="28"/>
              </w:rPr>
              <w:t>ia</w:t>
            </w:r>
            <w:r w:rsidR="00FF338C" w:rsidRPr="00FF338C">
              <w:rPr>
                <w:rFonts w:ascii="Times New Roman" w:hAnsi="Times New Roman"/>
                <w:i/>
                <w:sz w:val="28"/>
                <w:szCs w:val="28"/>
              </w:rPr>
              <w:t>лу Ст. 3</w:t>
            </w:r>
            <w:r w:rsidRPr="00FF338C">
              <w:rPr>
                <w:rFonts w:ascii="Times New Roman" w:hAnsi="Times New Roman"/>
                <w:i/>
                <w:sz w:val="28"/>
                <w:szCs w:val="28"/>
              </w:rPr>
              <w:t xml:space="preserve"> при Т=20°С</w:t>
            </w:r>
          </w:p>
        </w:tc>
      </w:tr>
      <w:tr w:rsidR="00DD4D83" w:rsidTr="00E04F4B">
        <w:trPr>
          <w:jc w:val="center"/>
        </w:trPr>
        <w:tc>
          <w:tcPr>
            <w:tcW w:w="1457" w:type="dxa"/>
          </w:tcPr>
          <w:p w:rsidR="00E04F4B" w:rsidRPr="00727BCE" w:rsidRDefault="00A42D98" w:rsidP="009C186B">
            <w:pPr>
              <w:pStyle w:val="aa"/>
              <w:spacing w:line="360" w:lineRule="auto"/>
              <w:ind w:left="0"/>
              <w:jc w:val="center"/>
              <w:rPr>
                <w:rFonts w:ascii="Times New Roman" w:hAnsi="Times New Roman"/>
              </w:rPr>
            </w:pPr>
            <w:r w:rsidRPr="00727BCE">
              <w:rPr>
                <w:rFonts w:ascii="Times New Roman" w:hAnsi="Times New Roman"/>
              </w:rPr>
              <w:t>Т, °С</w:t>
            </w:r>
          </w:p>
        </w:tc>
        <w:tc>
          <w:tcPr>
            <w:tcW w:w="1418" w:type="dxa"/>
          </w:tcPr>
          <w:p w:rsidR="00E04F4B" w:rsidRPr="00727BCE" w:rsidRDefault="00A42D98" w:rsidP="009C186B">
            <w:pPr>
              <w:pStyle w:val="aa"/>
              <w:spacing w:line="360" w:lineRule="auto"/>
              <w:ind w:left="0"/>
              <w:jc w:val="center"/>
              <w:rPr>
                <w:rFonts w:ascii="Times New Roman" w:hAnsi="Times New Roman"/>
              </w:rPr>
            </w:pPr>
            <w:r w:rsidRPr="00727BCE">
              <w:rPr>
                <w:rFonts w:ascii="Times New Roman" w:hAnsi="Times New Roman"/>
              </w:rPr>
              <w:t>α 10</w:t>
            </w:r>
            <w:r w:rsidRPr="00FF338C">
              <w:rPr>
                <w:rFonts w:ascii="Times New Roman" w:hAnsi="Times New Roman"/>
                <w:vertAlign w:val="superscript"/>
              </w:rPr>
              <w:t>6</w:t>
            </w:r>
            <w:r w:rsidRPr="00727BCE">
              <w:rPr>
                <w:rFonts w:ascii="Times New Roman" w:hAnsi="Times New Roman"/>
              </w:rPr>
              <w:t>, 1/ °С</w:t>
            </w:r>
          </w:p>
        </w:tc>
        <w:tc>
          <w:tcPr>
            <w:tcW w:w="1559" w:type="dxa"/>
          </w:tcPr>
          <w:p w:rsidR="00E04F4B" w:rsidRPr="00727BCE" w:rsidRDefault="00A42D98" w:rsidP="009C186B">
            <w:pPr>
              <w:pStyle w:val="aa"/>
              <w:spacing w:line="360" w:lineRule="auto"/>
              <w:ind w:left="0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λ,</w:t>
            </w:r>
            <w:r w:rsidRPr="00727BCE">
              <w:rPr>
                <w:rFonts w:ascii="Times New Roman" w:hAnsi="Times New Roman"/>
              </w:rPr>
              <w:t>Вт/(м·°С)</w:t>
            </w:r>
          </w:p>
        </w:tc>
        <w:tc>
          <w:tcPr>
            <w:tcW w:w="1418" w:type="dxa"/>
          </w:tcPr>
          <w:p w:rsidR="00E04F4B" w:rsidRPr="00727BCE" w:rsidRDefault="00A42D98" w:rsidP="009C186B">
            <w:pPr>
              <w:pStyle w:val="aa"/>
              <w:spacing w:line="360" w:lineRule="auto"/>
              <w:ind w:left="0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δ</w:t>
            </w:r>
            <w:r w:rsidRPr="00727BCE">
              <w:rPr>
                <w:rFonts w:ascii="Times New Roman" w:hAnsi="Times New Roman"/>
              </w:rPr>
              <w:t>, кг/м3</w:t>
            </w:r>
          </w:p>
        </w:tc>
        <w:tc>
          <w:tcPr>
            <w:tcW w:w="1701" w:type="dxa"/>
          </w:tcPr>
          <w:p w:rsidR="00E04F4B" w:rsidRPr="00727BCE" w:rsidRDefault="00A42D98" w:rsidP="009C186B">
            <w:pPr>
              <w:pStyle w:val="aa"/>
              <w:spacing w:line="360" w:lineRule="auto"/>
              <w:ind w:left="0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С </w:t>
            </w:r>
            <w:r w:rsidRPr="00727BCE">
              <w:rPr>
                <w:rFonts w:ascii="Times New Roman" w:hAnsi="Times New Roman"/>
              </w:rPr>
              <w:t>,Дж/(кг·°С)]</w:t>
            </w:r>
          </w:p>
        </w:tc>
        <w:tc>
          <w:tcPr>
            <w:tcW w:w="1456" w:type="dxa"/>
          </w:tcPr>
          <w:p w:rsidR="00E04F4B" w:rsidRPr="00727BCE" w:rsidRDefault="00A42D98" w:rsidP="009C186B">
            <w:pPr>
              <w:pStyle w:val="aa"/>
              <w:spacing w:line="360" w:lineRule="auto"/>
              <w:ind w:left="0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lang w:val="en-US"/>
              </w:rPr>
              <w:t>R</w:t>
            </w:r>
            <w:r w:rsidRPr="00FF338C">
              <w:rPr>
                <w:rFonts w:ascii="Times New Roman" w:hAnsi="Times New Roman"/>
              </w:rPr>
              <w:t xml:space="preserve"> 10</w:t>
            </w:r>
            <w:r w:rsidRPr="00FF338C">
              <w:rPr>
                <w:rFonts w:ascii="Times New Roman" w:hAnsi="Times New Roman"/>
                <w:vertAlign w:val="superscript"/>
              </w:rPr>
              <w:t>-9</w:t>
            </w:r>
            <w:r w:rsidRPr="00727BCE">
              <w:rPr>
                <w:rFonts w:ascii="Times New Roman" w:hAnsi="Times New Roman"/>
              </w:rPr>
              <w:t>,</w:t>
            </w:r>
            <w:r w:rsidR="008402A1">
              <w:rPr>
                <w:rFonts w:ascii="Times New Roman" w:hAnsi="Times New Roman"/>
              </w:rPr>
              <w:t>O</w:t>
            </w:r>
            <w:r w:rsidRPr="00727BCE">
              <w:rPr>
                <w:rFonts w:ascii="Times New Roman" w:hAnsi="Times New Roman"/>
              </w:rPr>
              <w:t>м·м</w:t>
            </w:r>
          </w:p>
        </w:tc>
      </w:tr>
      <w:tr w:rsidR="00DD4D83" w:rsidTr="00E04F4B">
        <w:trPr>
          <w:jc w:val="center"/>
        </w:trPr>
        <w:tc>
          <w:tcPr>
            <w:tcW w:w="1457" w:type="dxa"/>
          </w:tcPr>
          <w:p w:rsidR="00E04F4B" w:rsidRPr="00E04F4B" w:rsidRDefault="00A42D98" w:rsidP="009C186B">
            <w:pPr>
              <w:pStyle w:val="aa"/>
              <w:spacing w:line="360" w:lineRule="auto"/>
              <w:ind w:left="0"/>
              <w:jc w:val="center"/>
              <w:rPr>
                <w:rFonts w:ascii="Times New Roman" w:hAnsi="Times New Roman"/>
              </w:rPr>
            </w:pPr>
            <w:r w:rsidRPr="00727BCE">
              <w:rPr>
                <w:rFonts w:ascii="Times New Roman" w:hAnsi="Times New Roman"/>
              </w:rPr>
              <w:t>20</w:t>
            </w:r>
          </w:p>
        </w:tc>
        <w:tc>
          <w:tcPr>
            <w:tcW w:w="1418" w:type="dxa"/>
          </w:tcPr>
          <w:p w:rsidR="00E04F4B" w:rsidRPr="00FF338C" w:rsidRDefault="00A42D98" w:rsidP="009C186B">
            <w:pPr>
              <w:pStyle w:val="aa"/>
              <w:spacing w:line="360" w:lineRule="auto"/>
              <w:ind w:left="0"/>
              <w:jc w:val="center"/>
              <w:rPr>
                <w:rFonts w:ascii="Times New Roman" w:hAnsi="Times New Roman"/>
              </w:rPr>
            </w:pPr>
            <w:r w:rsidRPr="00FF338C">
              <w:rPr>
                <w:rFonts w:ascii="Times New Roman" w:hAnsi="Times New Roman"/>
              </w:rPr>
              <w:t>-</w:t>
            </w:r>
          </w:p>
        </w:tc>
        <w:tc>
          <w:tcPr>
            <w:tcW w:w="1559" w:type="dxa"/>
          </w:tcPr>
          <w:p w:rsidR="00E04F4B" w:rsidRPr="00727BCE" w:rsidRDefault="00A42D98" w:rsidP="009C186B">
            <w:pPr>
              <w:pStyle w:val="aa"/>
              <w:spacing w:line="360" w:lineRule="auto"/>
              <w:ind w:left="0"/>
              <w:jc w:val="center"/>
              <w:rPr>
                <w:rFonts w:ascii="Times New Roman" w:hAnsi="Times New Roman"/>
              </w:rPr>
            </w:pPr>
            <w:r w:rsidRPr="00727BCE">
              <w:rPr>
                <w:rFonts w:ascii="Times New Roman" w:hAnsi="Times New Roman"/>
              </w:rPr>
              <w:t>-</w:t>
            </w:r>
          </w:p>
        </w:tc>
        <w:tc>
          <w:tcPr>
            <w:tcW w:w="1418" w:type="dxa"/>
          </w:tcPr>
          <w:p w:rsidR="00E04F4B" w:rsidRPr="00FF338C" w:rsidRDefault="00A42D98" w:rsidP="009C186B">
            <w:pPr>
              <w:pStyle w:val="aa"/>
              <w:spacing w:line="360" w:lineRule="auto"/>
              <w:ind w:left="0"/>
              <w:jc w:val="center"/>
              <w:rPr>
                <w:rFonts w:ascii="Times New Roman" w:hAnsi="Times New Roman"/>
              </w:rPr>
            </w:pPr>
            <w:r w:rsidRPr="00727BCE">
              <w:rPr>
                <w:rFonts w:ascii="Times New Roman" w:hAnsi="Times New Roman"/>
              </w:rPr>
              <w:t>7</w:t>
            </w:r>
            <w:r w:rsidRPr="00FF338C">
              <w:rPr>
                <w:rFonts w:ascii="Times New Roman" w:hAnsi="Times New Roman"/>
              </w:rPr>
              <w:t>850</w:t>
            </w:r>
          </w:p>
        </w:tc>
        <w:tc>
          <w:tcPr>
            <w:tcW w:w="1701" w:type="dxa"/>
          </w:tcPr>
          <w:p w:rsidR="00E04F4B" w:rsidRPr="00FF338C" w:rsidRDefault="00A42D98" w:rsidP="009C186B">
            <w:pPr>
              <w:pStyle w:val="aa"/>
              <w:spacing w:line="360" w:lineRule="auto"/>
              <w:ind w:left="0"/>
              <w:jc w:val="center"/>
              <w:rPr>
                <w:rFonts w:ascii="Times New Roman" w:hAnsi="Times New Roman"/>
              </w:rPr>
            </w:pPr>
            <w:r w:rsidRPr="00FF338C">
              <w:rPr>
                <w:rFonts w:ascii="Times New Roman" w:hAnsi="Times New Roman"/>
              </w:rPr>
              <w:t>-</w:t>
            </w:r>
          </w:p>
        </w:tc>
        <w:tc>
          <w:tcPr>
            <w:tcW w:w="1456" w:type="dxa"/>
          </w:tcPr>
          <w:p w:rsidR="00E04F4B" w:rsidRPr="00727BCE" w:rsidRDefault="00A42D98" w:rsidP="009C186B">
            <w:pPr>
              <w:pStyle w:val="aa"/>
              <w:spacing w:line="360" w:lineRule="auto"/>
              <w:ind w:left="0"/>
              <w:jc w:val="center"/>
              <w:rPr>
                <w:rFonts w:ascii="Times New Roman" w:hAnsi="Times New Roman"/>
              </w:rPr>
            </w:pPr>
            <w:r w:rsidRPr="00727BCE">
              <w:rPr>
                <w:rFonts w:ascii="Times New Roman" w:hAnsi="Times New Roman"/>
              </w:rPr>
              <w:t>-</w:t>
            </w:r>
          </w:p>
        </w:tc>
      </w:tr>
    </w:tbl>
    <w:p w:rsidR="00D560A6" w:rsidRPr="00FF338C" w:rsidRDefault="00D560A6" w:rsidP="009C186B">
      <w:pPr>
        <w:pStyle w:val="aa"/>
        <w:spacing w:line="360" w:lineRule="auto"/>
        <w:ind w:left="562"/>
        <w:jc w:val="both"/>
        <w:rPr>
          <w:rFonts w:ascii="Times New Roman" w:hAnsi="Times New Roman"/>
          <w:i/>
          <w:sz w:val="28"/>
          <w:szCs w:val="28"/>
        </w:rPr>
      </w:pPr>
    </w:p>
    <w:p w:rsidR="00D560A6" w:rsidRPr="00FF338C" w:rsidRDefault="00A42D98" w:rsidP="00FF338C">
      <w:pPr>
        <w:spacing w:line="360" w:lineRule="auto"/>
        <w:ind w:left="142"/>
        <w:jc w:val="both"/>
        <w:rPr>
          <w:i/>
        </w:rPr>
      </w:pPr>
      <w:r>
        <w:rPr>
          <w:i/>
        </w:rPr>
        <w:t>Т</w:t>
      </w:r>
      <w:r w:rsidR="008402A1">
        <w:rPr>
          <w:i/>
        </w:rPr>
        <w:t>a</w:t>
      </w:r>
      <w:r>
        <w:rPr>
          <w:i/>
        </w:rPr>
        <w:t>блиця 1</w:t>
      </w:r>
      <w:r w:rsidR="00FF338C" w:rsidRPr="00FF338C">
        <w:rPr>
          <w:i/>
        </w:rPr>
        <w:t>.3</w:t>
      </w:r>
      <w:r w:rsidR="004E0FA9">
        <w:rPr>
          <w:i/>
        </w:rPr>
        <w:t>.</w:t>
      </w:r>
      <w:r w:rsidR="00FF338C" w:rsidRPr="00FF338C">
        <w:rPr>
          <w:i/>
        </w:rPr>
        <w:t xml:space="preserve"> </w:t>
      </w:r>
      <w:r w:rsidRPr="00FF338C">
        <w:rPr>
          <w:i/>
        </w:rPr>
        <w:t xml:space="preserve"> </w:t>
      </w:r>
      <w:r w:rsidR="00FF338C" w:rsidRPr="00FF338C">
        <w:rPr>
          <w:i/>
        </w:rPr>
        <w:t>Мех</w:t>
      </w:r>
      <w:r w:rsidR="008402A1">
        <w:rPr>
          <w:i/>
        </w:rPr>
        <w:t>a</w:t>
      </w:r>
      <w:r w:rsidR="00FF338C" w:rsidRPr="00FF338C">
        <w:rPr>
          <w:i/>
        </w:rPr>
        <w:t>н</w:t>
      </w:r>
      <w:r w:rsidR="008402A1">
        <w:rPr>
          <w:i/>
        </w:rPr>
        <w:t>i</w:t>
      </w:r>
      <w:r w:rsidR="00FF338C" w:rsidRPr="00FF338C">
        <w:rPr>
          <w:i/>
        </w:rPr>
        <w:t>чн</w:t>
      </w:r>
      <w:r w:rsidR="008402A1">
        <w:rPr>
          <w:i/>
        </w:rPr>
        <w:t>i</w:t>
      </w:r>
      <w:r w:rsidR="00FF338C" w:rsidRPr="00FF338C">
        <w:rPr>
          <w:i/>
        </w:rPr>
        <w:t xml:space="preserve"> вл</w:t>
      </w:r>
      <w:r w:rsidR="008402A1">
        <w:rPr>
          <w:i/>
        </w:rPr>
        <w:t>a</w:t>
      </w:r>
      <w:r w:rsidR="00FF338C" w:rsidRPr="00FF338C">
        <w:rPr>
          <w:i/>
        </w:rPr>
        <w:t>стив</w:t>
      </w:r>
      <w:r w:rsidR="008402A1">
        <w:rPr>
          <w:i/>
        </w:rPr>
        <w:t>o</w:t>
      </w:r>
      <w:r w:rsidR="00FF338C" w:rsidRPr="00FF338C">
        <w:rPr>
          <w:i/>
        </w:rPr>
        <w:t>ст</w:t>
      </w:r>
      <w:r w:rsidR="008402A1">
        <w:rPr>
          <w:i/>
        </w:rPr>
        <w:t>i</w:t>
      </w:r>
      <w:r w:rsidR="00FF338C" w:rsidRPr="00FF338C">
        <w:rPr>
          <w:i/>
        </w:rPr>
        <w:t xml:space="preserve"> м</w:t>
      </w:r>
      <w:r w:rsidR="008402A1">
        <w:rPr>
          <w:i/>
        </w:rPr>
        <w:t>a</w:t>
      </w:r>
      <w:r w:rsidR="00FF338C" w:rsidRPr="00FF338C">
        <w:rPr>
          <w:i/>
        </w:rPr>
        <w:t>тер</w:t>
      </w:r>
      <w:r w:rsidR="008402A1">
        <w:rPr>
          <w:i/>
        </w:rPr>
        <w:t>ia</w:t>
      </w:r>
      <w:r w:rsidR="00FF338C" w:rsidRPr="00FF338C">
        <w:rPr>
          <w:i/>
        </w:rPr>
        <w:t>лу   [3]</w:t>
      </w:r>
      <w:r w:rsidRPr="00FF338C">
        <w:rPr>
          <w:i/>
        </w:rPr>
        <w:t xml:space="preserve">                          </w:t>
      </w:r>
      <w:r w:rsidR="00FF338C" w:rsidRPr="00FF338C">
        <w:rPr>
          <w:i/>
        </w:rPr>
        <w:t xml:space="preserve">                    </w:t>
      </w:r>
    </w:p>
    <w:tbl>
      <w:tblPr>
        <w:tblStyle w:val="ab"/>
        <w:tblW w:w="0" w:type="auto"/>
        <w:tblInd w:w="142" w:type="dxa"/>
        <w:tblLook w:val="04A0" w:firstRow="1" w:lastRow="0" w:firstColumn="1" w:lastColumn="0" w:noHBand="0" w:noVBand="1"/>
      </w:tblPr>
      <w:tblGrid>
        <w:gridCol w:w="1440"/>
        <w:gridCol w:w="1220"/>
        <w:gridCol w:w="1417"/>
        <w:gridCol w:w="1134"/>
        <w:gridCol w:w="1418"/>
        <w:gridCol w:w="992"/>
        <w:gridCol w:w="1724"/>
      </w:tblGrid>
      <w:tr w:rsidR="00DD4D83" w:rsidTr="00E04F4B">
        <w:tc>
          <w:tcPr>
            <w:tcW w:w="9345" w:type="dxa"/>
            <w:gridSpan w:val="7"/>
          </w:tcPr>
          <w:p w:rsidR="00D560A6" w:rsidRPr="00FF338C" w:rsidRDefault="00A42D98" w:rsidP="009C186B">
            <w:pPr>
              <w:spacing w:line="360" w:lineRule="auto"/>
              <w:jc w:val="center"/>
              <w:rPr>
                <w:rFonts w:ascii="Times New Roman" w:hAnsi="Times New Roman"/>
                <w:i/>
              </w:rPr>
            </w:pPr>
            <w:r w:rsidRPr="00FF338C">
              <w:rPr>
                <w:rFonts w:ascii="Times New Roman" w:hAnsi="Times New Roman"/>
                <w:i/>
              </w:rPr>
              <w:t>Мех</w:t>
            </w:r>
            <w:r w:rsidR="008402A1">
              <w:rPr>
                <w:rFonts w:ascii="Times New Roman" w:hAnsi="Times New Roman"/>
                <w:i/>
              </w:rPr>
              <w:t>a</w:t>
            </w:r>
            <w:r w:rsidRPr="00FF338C">
              <w:rPr>
                <w:rFonts w:ascii="Times New Roman" w:hAnsi="Times New Roman"/>
                <w:i/>
              </w:rPr>
              <w:t>н</w:t>
            </w:r>
            <w:r w:rsidR="008402A1">
              <w:rPr>
                <w:rFonts w:ascii="Times New Roman" w:hAnsi="Times New Roman"/>
                <w:i/>
              </w:rPr>
              <w:t>i</w:t>
            </w:r>
            <w:r w:rsidR="00FF338C" w:rsidRPr="00FF338C">
              <w:rPr>
                <w:rFonts w:ascii="Times New Roman" w:hAnsi="Times New Roman"/>
                <w:i/>
              </w:rPr>
              <w:t>чн</w:t>
            </w:r>
            <w:r w:rsidR="008402A1">
              <w:rPr>
                <w:rFonts w:ascii="Times New Roman" w:hAnsi="Times New Roman"/>
                <w:i/>
              </w:rPr>
              <w:t>i</w:t>
            </w:r>
            <w:r w:rsidR="00FF338C" w:rsidRPr="00FF338C">
              <w:rPr>
                <w:rFonts w:ascii="Times New Roman" w:hAnsi="Times New Roman"/>
                <w:i/>
              </w:rPr>
              <w:t xml:space="preserve"> вл</w:t>
            </w:r>
            <w:r w:rsidR="008402A1">
              <w:rPr>
                <w:rFonts w:ascii="Times New Roman" w:hAnsi="Times New Roman"/>
                <w:i/>
              </w:rPr>
              <w:t>a</w:t>
            </w:r>
            <w:r w:rsidR="00FF338C" w:rsidRPr="00FF338C">
              <w:rPr>
                <w:rFonts w:ascii="Times New Roman" w:hAnsi="Times New Roman"/>
                <w:i/>
              </w:rPr>
              <w:t>стив</w:t>
            </w:r>
            <w:r w:rsidR="008402A1">
              <w:rPr>
                <w:rFonts w:ascii="Times New Roman" w:hAnsi="Times New Roman"/>
                <w:i/>
              </w:rPr>
              <w:t>o</w:t>
            </w:r>
            <w:r w:rsidR="00FF338C" w:rsidRPr="00FF338C">
              <w:rPr>
                <w:rFonts w:ascii="Times New Roman" w:hAnsi="Times New Roman"/>
                <w:i/>
              </w:rPr>
              <w:t>ст</w:t>
            </w:r>
            <w:r w:rsidR="008402A1">
              <w:rPr>
                <w:rFonts w:ascii="Times New Roman" w:hAnsi="Times New Roman"/>
                <w:i/>
              </w:rPr>
              <w:t>i</w:t>
            </w:r>
            <w:r w:rsidR="00FF338C" w:rsidRPr="00FF338C">
              <w:rPr>
                <w:rFonts w:ascii="Times New Roman" w:hAnsi="Times New Roman"/>
                <w:i/>
              </w:rPr>
              <w:t xml:space="preserve"> м</w:t>
            </w:r>
            <w:r w:rsidR="008402A1">
              <w:rPr>
                <w:rFonts w:ascii="Times New Roman" w:hAnsi="Times New Roman"/>
                <w:i/>
              </w:rPr>
              <w:t>a</w:t>
            </w:r>
            <w:r w:rsidR="00FF338C" w:rsidRPr="00FF338C">
              <w:rPr>
                <w:rFonts w:ascii="Times New Roman" w:hAnsi="Times New Roman"/>
                <w:i/>
              </w:rPr>
              <w:t>тер</w:t>
            </w:r>
            <w:r w:rsidR="008402A1">
              <w:rPr>
                <w:rFonts w:ascii="Times New Roman" w:hAnsi="Times New Roman"/>
                <w:i/>
              </w:rPr>
              <w:t>ia</w:t>
            </w:r>
            <w:r w:rsidR="00FF338C" w:rsidRPr="00FF338C">
              <w:rPr>
                <w:rFonts w:ascii="Times New Roman" w:hAnsi="Times New Roman"/>
                <w:i/>
              </w:rPr>
              <w:t>лу Ст. 3</w:t>
            </w:r>
          </w:p>
        </w:tc>
      </w:tr>
      <w:tr w:rsidR="00DD4D83" w:rsidTr="00E04F4B">
        <w:tc>
          <w:tcPr>
            <w:tcW w:w="1440" w:type="dxa"/>
          </w:tcPr>
          <w:p w:rsidR="00E04F4B" w:rsidRDefault="00A42D98" w:rsidP="009C186B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С</w:t>
            </w:r>
            <w:r w:rsidR="008402A1">
              <w:rPr>
                <w:rFonts w:ascii="Times New Roman" w:hAnsi="Times New Roman"/>
                <w:sz w:val="24"/>
                <w:szCs w:val="24"/>
              </w:rPr>
              <w:t>o</w:t>
            </w:r>
            <w:r>
              <w:rPr>
                <w:rFonts w:ascii="Times New Roman" w:hAnsi="Times New Roman"/>
                <w:sz w:val="24"/>
                <w:szCs w:val="24"/>
              </w:rPr>
              <w:t>рт</w:t>
            </w:r>
            <w:r w:rsidR="008402A1">
              <w:rPr>
                <w:rFonts w:ascii="Times New Roman" w:hAnsi="Times New Roman"/>
                <w:sz w:val="24"/>
                <w:szCs w:val="24"/>
              </w:rPr>
              <w:t>a</w:t>
            </w:r>
            <w:r>
              <w:rPr>
                <w:rFonts w:ascii="Times New Roman" w:hAnsi="Times New Roman"/>
                <w:sz w:val="24"/>
                <w:szCs w:val="24"/>
              </w:rPr>
              <w:t>мент</w:t>
            </w:r>
          </w:p>
        </w:tc>
        <w:tc>
          <w:tcPr>
            <w:tcW w:w="1220" w:type="dxa"/>
          </w:tcPr>
          <w:p w:rsidR="00E04F4B" w:rsidRPr="00D65305" w:rsidRDefault="00A42D98" w:rsidP="009C186B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σ</w:t>
            </w:r>
            <w:r>
              <w:rPr>
                <w:rFonts w:ascii="Times New Roman" w:hAnsi="Times New Roman"/>
                <w:sz w:val="24"/>
                <w:szCs w:val="24"/>
                <w:vertAlign w:val="subscript"/>
              </w:rPr>
              <w:t>в</w:t>
            </w:r>
            <w:r>
              <w:rPr>
                <w:rFonts w:ascii="Times New Roman" w:hAnsi="Times New Roman"/>
                <w:sz w:val="24"/>
                <w:szCs w:val="24"/>
              </w:rPr>
              <w:t>, МП</w:t>
            </w:r>
            <w:r w:rsidR="008402A1">
              <w:rPr>
                <w:rFonts w:ascii="Times New Roman" w:hAnsi="Times New Roman"/>
                <w:sz w:val="24"/>
                <w:szCs w:val="24"/>
              </w:rPr>
              <w:t>a</w:t>
            </w:r>
          </w:p>
        </w:tc>
        <w:tc>
          <w:tcPr>
            <w:tcW w:w="1417" w:type="dxa"/>
          </w:tcPr>
          <w:p w:rsidR="00E04F4B" w:rsidRPr="00D65305" w:rsidRDefault="00A42D98" w:rsidP="009C186B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σ</w:t>
            </w:r>
            <w:r>
              <w:rPr>
                <w:rFonts w:ascii="Times New Roman" w:hAnsi="Times New Roman"/>
                <w:sz w:val="24"/>
                <w:szCs w:val="24"/>
                <w:vertAlign w:val="subscript"/>
              </w:rPr>
              <w:t>т</w:t>
            </w:r>
            <w:r>
              <w:rPr>
                <w:rFonts w:ascii="Times New Roman" w:hAnsi="Times New Roman"/>
                <w:sz w:val="24"/>
                <w:szCs w:val="24"/>
              </w:rPr>
              <w:t>, МП</w:t>
            </w:r>
            <w:r w:rsidR="008402A1">
              <w:rPr>
                <w:rFonts w:ascii="Times New Roman" w:hAnsi="Times New Roman"/>
                <w:sz w:val="24"/>
                <w:szCs w:val="24"/>
              </w:rPr>
              <w:t>a</w:t>
            </w:r>
          </w:p>
        </w:tc>
        <w:tc>
          <w:tcPr>
            <w:tcW w:w="1134" w:type="dxa"/>
          </w:tcPr>
          <w:p w:rsidR="00E04F4B" w:rsidRPr="00D65305" w:rsidRDefault="00A42D98" w:rsidP="009C186B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δ</w:t>
            </w:r>
            <w:r>
              <w:rPr>
                <w:rFonts w:ascii="Times New Roman" w:hAnsi="Times New Roman"/>
                <w:sz w:val="24"/>
                <w:szCs w:val="24"/>
                <w:vertAlign w:val="subscript"/>
              </w:rPr>
              <w:t>5</w:t>
            </w:r>
            <w:r>
              <w:rPr>
                <w:rFonts w:ascii="Times New Roman" w:hAnsi="Times New Roman"/>
                <w:sz w:val="24"/>
                <w:szCs w:val="24"/>
              </w:rPr>
              <w:t>, %</w:t>
            </w:r>
          </w:p>
        </w:tc>
        <w:tc>
          <w:tcPr>
            <w:tcW w:w="1418" w:type="dxa"/>
          </w:tcPr>
          <w:p w:rsidR="00E04F4B" w:rsidRPr="00E04F4B" w:rsidRDefault="00A42D98" w:rsidP="009C186B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E</w:t>
            </w:r>
            <w:r w:rsidRPr="00FF338C">
              <w:rPr>
                <w:rFonts w:ascii="Times New Roman" w:hAnsi="Times New Roman"/>
                <w:sz w:val="24"/>
                <w:szCs w:val="24"/>
              </w:rPr>
              <w:t xml:space="preserve"> 10</w:t>
            </w:r>
            <w:r w:rsidRPr="00FF338C">
              <w:rPr>
                <w:rFonts w:ascii="Times New Roman" w:hAnsi="Times New Roman"/>
                <w:sz w:val="24"/>
                <w:szCs w:val="24"/>
                <w:vertAlign w:val="superscript"/>
              </w:rPr>
              <w:t>-5</w:t>
            </w:r>
            <w:r w:rsidRPr="00FF338C">
              <w:rPr>
                <w:rFonts w:ascii="Times New Roman" w:hAnsi="Times New Roman"/>
                <w:sz w:val="24"/>
                <w:szCs w:val="24"/>
              </w:rPr>
              <w:t xml:space="preserve">, </w:t>
            </w:r>
            <w:r>
              <w:rPr>
                <w:rFonts w:ascii="Times New Roman" w:hAnsi="Times New Roman"/>
                <w:sz w:val="24"/>
                <w:szCs w:val="24"/>
              </w:rPr>
              <w:t>МП</w:t>
            </w:r>
            <w:r w:rsidR="008402A1">
              <w:rPr>
                <w:rFonts w:ascii="Times New Roman" w:hAnsi="Times New Roman"/>
                <w:sz w:val="24"/>
                <w:szCs w:val="24"/>
              </w:rPr>
              <w:t>a</w:t>
            </w:r>
          </w:p>
        </w:tc>
        <w:tc>
          <w:tcPr>
            <w:tcW w:w="992" w:type="dxa"/>
          </w:tcPr>
          <w:p w:rsidR="00E04F4B" w:rsidRDefault="00A42D98" w:rsidP="009C186B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Ψ %</w:t>
            </w:r>
          </w:p>
        </w:tc>
        <w:tc>
          <w:tcPr>
            <w:tcW w:w="1724" w:type="dxa"/>
          </w:tcPr>
          <w:p w:rsidR="00E04F4B" w:rsidRPr="00D65305" w:rsidRDefault="00A42D98" w:rsidP="009C186B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  <w:vertAlign w:val="superscript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KCU</w:t>
            </w:r>
            <w:r>
              <w:rPr>
                <w:rFonts w:ascii="Times New Roman" w:hAnsi="Times New Roman"/>
                <w:sz w:val="24"/>
                <w:szCs w:val="24"/>
              </w:rPr>
              <w:t>, кДж/м</w:t>
            </w:r>
            <w:r>
              <w:rPr>
                <w:rFonts w:ascii="Times New Roman" w:hAnsi="Times New Roman"/>
                <w:sz w:val="24"/>
                <w:szCs w:val="24"/>
                <w:vertAlign w:val="superscript"/>
              </w:rPr>
              <w:t>2</w:t>
            </w:r>
          </w:p>
        </w:tc>
      </w:tr>
      <w:tr w:rsidR="00DD4D83" w:rsidTr="00E04F4B">
        <w:tc>
          <w:tcPr>
            <w:tcW w:w="1440" w:type="dxa"/>
          </w:tcPr>
          <w:p w:rsidR="00E04F4B" w:rsidRDefault="00A42D98" w:rsidP="009C186B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Лист</w:t>
            </w:r>
          </w:p>
        </w:tc>
        <w:tc>
          <w:tcPr>
            <w:tcW w:w="1220" w:type="dxa"/>
          </w:tcPr>
          <w:p w:rsidR="00E04F4B" w:rsidRDefault="00A42D98" w:rsidP="009C186B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60-460</w:t>
            </w:r>
          </w:p>
        </w:tc>
        <w:tc>
          <w:tcPr>
            <w:tcW w:w="1417" w:type="dxa"/>
          </w:tcPr>
          <w:p w:rsidR="00E04F4B" w:rsidRDefault="00A42D98" w:rsidP="009C186B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95-235</w:t>
            </w:r>
          </w:p>
        </w:tc>
        <w:tc>
          <w:tcPr>
            <w:tcW w:w="1134" w:type="dxa"/>
          </w:tcPr>
          <w:p w:rsidR="00E04F4B" w:rsidRDefault="00A42D98" w:rsidP="009C186B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4-27</w:t>
            </w:r>
          </w:p>
        </w:tc>
        <w:tc>
          <w:tcPr>
            <w:tcW w:w="1418" w:type="dxa"/>
          </w:tcPr>
          <w:p w:rsidR="00E04F4B" w:rsidRDefault="00A42D98" w:rsidP="009C186B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992" w:type="dxa"/>
          </w:tcPr>
          <w:p w:rsidR="00E04F4B" w:rsidRDefault="00A42D98" w:rsidP="009C186B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-</w:t>
            </w:r>
          </w:p>
        </w:tc>
        <w:tc>
          <w:tcPr>
            <w:tcW w:w="1724" w:type="dxa"/>
          </w:tcPr>
          <w:p w:rsidR="00E04F4B" w:rsidRDefault="00A42D98" w:rsidP="009C186B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-</w:t>
            </w:r>
          </w:p>
        </w:tc>
      </w:tr>
    </w:tbl>
    <w:p w:rsidR="00FF338C" w:rsidRDefault="00FF338C" w:rsidP="009C186B">
      <w:pPr>
        <w:pStyle w:val="ac"/>
        <w:spacing w:line="360" w:lineRule="auto"/>
        <w:jc w:val="both"/>
        <w:rPr>
          <w:rFonts w:ascii="Times New Roman" w:hAnsi="Times New Roman"/>
          <w:b/>
          <w:bCs/>
          <w:sz w:val="28"/>
          <w:szCs w:val="28"/>
        </w:rPr>
      </w:pPr>
    </w:p>
    <w:p w:rsidR="00386ED2" w:rsidRPr="00FF338C" w:rsidRDefault="00A42D98" w:rsidP="009C186B">
      <w:pPr>
        <w:pStyle w:val="ac"/>
        <w:spacing w:line="360" w:lineRule="auto"/>
        <w:jc w:val="both"/>
        <w:rPr>
          <w:rFonts w:ascii="Times New Roman" w:hAnsi="Times New Roman"/>
          <w:sz w:val="28"/>
          <w:szCs w:val="28"/>
        </w:rPr>
      </w:pPr>
      <w:r w:rsidRPr="00FF338C">
        <w:rPr>
          <w:rFonts w:ascii="Times New Roman" w:hAnsi="Times New Roman"/>
          <w:bCs/>
          <w:i/>
          <w:sz w:val="28"/>
          <w:szCs w:val="28"/>
        </w:rPr>
        <w:t>П</w:t>
      </w:r>
      <w:r w:rsidR="008402A1">
        <w:rPr>
          <w:rFonts w:ascii="Times New Roman" w:hAnsi="Times New Roman"/>
          <w:bCs/>
          <w:i/>
          <w:sz w:val="28"/>
          <w:szCs w:val="28"/>
        </w:rPr>
        <w:t>o</w:t>
      </w:r>
      <w:r w:rsidRPr="00FF338C">
        <w:rPr>
          <w:rFonts w:ascii="Times New Roman" w:hAnsi="Times New Roman"/>
          <w:bCs/>
          <w:i/>
          <w:sz w:val="28"/>
          <w:szCs w:val="28"/>
        </w:rPr>
        <w:t>зн</w:t>
      </w:r>
      <w:r w:rsidR="008402A1">
        <w:rPr>
          <w:rFonts w:ascii="Times New Roman" w:hAnsi="Times New Roman"/>
          <w:bCs/>
          <w:i/>
          <w:sz w:val="28"/>
          <w:szCs w:val="28"/>
        </w:rPr>
        <w:t>a</w:t>
      </w:r>
      <w:r w:rsidRPr="00FF338C">
        <w:rPr>
          <w:rFonts w:ascii="Times New Roman" w:hAnsi="Times New Roman"/>
          <w:bCs/>
          <w:i/>
          <w:sz w:val="28"/>
          <w:szCs w:val="28"/>
        </w:rPr>
        <w:t>чення</w:t>
      </w:r>
      <w:r w:rsidRPr="00FF338C">
        <w:rPr>
          <w:rFonts w:ascii="Times New Roman" w:hAnsi="Times New Roman"/>
          <w:sz w:val="28"/>
          <w:szCs w:val="28"/>
        </w:rPr>
        <w:t>:</w:t>
      </w:r>
    </w:p>
    <w:p w:rsidR="000A7324" w:rsidRPr="00FB416D" w:rsidRDefault="00A42D98" w:rsidP="009C186B">
      <w:pPr>
        <w:pStyle w:val="ac"/>
        <w:spacing w:line="360" w:lineRule="auto"/>
        <w:jc w:val="both"/>
        <w:rPr>
          <w:rFonts w:ascii="Times New Roman" w:hAnsi="Times New Roman"/>
          <w:sz w:val="28"/>
          <w:szCs w:val="28"/>
        </w:rPr>
      </w:pPr>
      <w:r w:rsidRPr="00FB416D">
        <w:rPr>
          <w:rFonts w:ascii="Times New Roman" w:hAnsi="Times New Roman"/>
          <w:sz w:val="28"/>
          <w:szCs w:val="28"/>
        </w:rPr>
        <w:t>Мех</w:t>
      </w:r>
      <w:r w:rsidR="008402A1">
        <w:rPr>
          <w:rFonts w:ascii="Times New Roman" w:hAnsi="Times New Roman"/>
          <w:sz w:val="28"/>
          <w:szCs w:val="28"/>
        </w:rPr>
        <w:t>a</w:t>
      </w:r>
      <w:r w:rsidRPr="00FB416D">
        <w:rPr>
          <w:rFonts w:ascii="Times New Roman" w:hAnsi="Times New Roman"/>
          <w:sz w:val="28"/>
          <w:szCs w:val="28"/>
        </w:rPr>
        <w:t>н</w:t>
      </w:r>
      <w:r w:rsidR="008402A1">
        <w:rPr>
          <w:rFonts w:ascii="Times New Roman" w:hAnsi="Times New Roman"/>
          <w:sz w:val="28"/>
          <w:szCs w:val="28"/>
        </w:rPr>
        <w:t>i</w:t>
      </w:r>
      <w:r w:rsidRPr="00FB416D">
        <w:rPr>
          <w:rFonts w:ascii="Times New Roman" w:hAnsi="Times New Roman"/>
          <w:sz w:val="28"/>
          <w:szCs w:val="28"/>
        </w:rPr>
        <w:t>чн</w:t>
      </w:r>
      <w:r w:rsidR="008402A1">
        <w:rPr>
          <w:rFonts w:ascii="Times New Roman" w:hAnsi="Times New Roman"/>
          <w:sz w:val="28"/>
          <w:szCs w:val="28"/>
        </w:rPr>
        <w:t>i</w:t>
      </w:r>
      <w:r w:rsidRPr="00FB416D">
        <w:rPr>
          <w:rFonts w:ascii="Times New Roman" w:hAnsi="Times New Roman"/>
          <w:sz w:val="28"/>
          <w:szCs w:val="28"/>
        </w:rPr>
        <w:t xml:space="preserve"> вл</w:t>
      </w:r>
      <w:r w:rsidR="008402A1">
        <w:rPr>
          <w:rFonts w:ascii="Times New Roman" w:hAnsi="Times New Roman"/>
          <w:sz w:val="28"/>
          <w:szCs w:val="28"/>
        </w:rPr>
        <w:t>a</w:t>
      </w:r>
      <w:r w:rsidRPr="00FB416D">
        <w:rPr>
          <w:rFonts w:ascii="Times New Roman" w:hAnsi="Times New Roman"/>
          <w:sz w:val="28"/>
          <w:szCs w:val="28"/>
        </w:rPr>
        <w:t>стив</w:t>
      </w:r>
      <w:r w:rsidR="008402A1">
        <w:rPr>
          <w:rFonts w:ascii="Times New Roman" w:hAnsi="Times New Roman"/>
          <w:sz w:val="28"/>
          <w:szCs w:val="28"/>
        </w:rPr>
        <w:t>o</w:t>
      </w:r>
      <w:r w:rsidRPr="00FB416D">
        <w:rPr>
          <w:rFonts w:ascii="Times New Roman" w:hAnsi="Times New Roman"/>
          <w:sz w:val="28"/>
          <w:szCs w:val="28"/>
        </w:rPr>
        <w:t>ст</w:t>
      </w:r>
      <w:r w:rsidR="008402A1">
        <w:rPr>
          <w:rFonts w:ascii="Times New Roman" w:hAnsi="Times New Roman"/>
          <w:sz w:val="28"/>
          <w:szCs w:val="28"/>
        </w:rPr>
        <w:t>i</w:t>
      </w:r>
      <w:r w:rsidRPr="00FB416D">
        <w:rPr>
          <w:rFonts w:ascii="Times New Roman" w:hAnsi="Times New Roman"/>
          <w:sz w:val="28"/>
          <w:szCs w:val="28"/>
        </w:rPr>
        <w:t>:</w:t>
      </w:r>
    </w:p>
    <w:p w:rsidR="000A7324" w:rsidRDefault="00A42D98" w:rsidP="009C186B">
      <w:pPr>
        <w:pStyle w:val="ac"/>
        <w:spacing w:line="360" w:lineRule="auto"/>
        <w:jc w:val="both"/>
        <w:rPr>
          <w:sz w:val="28"/>
          <w:szCs w:val="28"/>
        </w:rPr>
      </w:pPr>
      <w:r w:rsidRPr="007244F4">
        <w:rPr>
          <w:rFonts w:ascii="Symbol" w:hAnsi="Symbol" w:cs="Symbol"/>
          <w:sz w:val="28"/>
          <w:szCs w:val="28"/>
        </w:rPr>
        <w:sym w:font="Symbol" w:char="F073"/>
      </w:r>
      <w:r w:rsidRPr="00FF338C">
        <w:rPr>
          <w:sz w:val="28"/>
          <w:szCs w:val="28"/>
          <w:vertAlign w:val="subscript"/>
        </w:rPr>
        <w:t>в</w:t>
      </w:r>
      <w:r>
        <w:rPr>
          <w:sz w:val="28"/>
          <w:szCs w:val="28"/>
          <w:vertAlign w:val="subscript"/>
        </w:rPr>
        <w:t xml:space="preserve"> </w:t>
      </w:r>
      <w:r w:rsidRPr="00FF338C">
        <w:rPr>
          <w:sz w:val="28"/>
          <w:szCs w:val="28"/>
        </w:rPr>
        <w:t xml:space="preserve">- </w:t>
      </w:r>
      <w:r w:rsidRPr="00FF338C">
        <w:rPr>
          <w:rFonts w:ascii="Times New Roman" w:hAnsi="Times New Roman"/>
          <w:sz w:val="28"/>
          <w:szCs w:val="28"/>
        </w:rPr>
        <w:t>Меж</w:t>
      </w:r>
      <w:r w:rsidR="008402A1">
        <w:rPr>
          <w:rFonts w:ascii="Times New Roman" w:hAnsi="Times New Roman"/>
          <w:sz w:val="28"/>
          <w:szCs w:val="28"/>
        </w:rPr>
        <w:t>a</w:t>
      </w:r>
      <w:r w:rsidRPr="00FF338C">
        <w:rPr>
          <w:rFonts w:ascii="Times New Roman" w:hAnsi="Times New Roman"/>
          <w:sz w:val="28"/>
          <w:szCs w:val="28"/>
        </w:rPr>
        <w:t xml:space="preserve"> к</w:t>
      </w:r>
      <w:r w:rsidR="008402A1">
        <w:rPr>
          <w:rFonts w:ascii="Times New Roman" w:hAnsi="Times New Roman"/>
          <w:sz w:val="28"/>
          <w:szCs w:val="28"/>
        </w:rPr>
        <w:t>o</w:t>
      </w:r>
      <w:r w:rsidRPr="00FF338C">
        <w:rPr>
          <w:rFonts w:ascii="Times New Roman" w:hAnsi="Times New Roman"/>
          <w:sz w:val="28"/>
          <w:szCs w:val="28"/>
        </w:rPr>
        <w:t>р</w:t>
      </w:r>
      <w:r w:rsidR="008402A1">
        <w:rPr>
          <w:rFonts w:ascii="Times New Roman" w:hAnsi="Times New Roman"/>
          <w:sz w:val="28"/>
          <w:szCs w:val="28"/>
        </w:rPr>
        <w:t>o</w:t>
      </w:r>
      <w:r w:rsidRPr="00FF338C">
        <w:rPr>
          <w:rFonts w:ascii="Times New Roman" w:hAnsi="Times New Roman"/>
          <w:sz w:val="28"/>
          <w:szCs w:val="28"/>
        </w:rPr>
        <w:t>тк</w:t>
      </w:r>
      <w:r w:rsidR="008402A1">
        <w:rPr>
          <w:rFonts w:ascii="Times New Roman" w:hAnsi="Times New Roman"/>
          <w:sz w:val="28"/>
          <w:szCs w:val="28"/>
        </w:rPr>
        <w:t>o</w:t>
      </w:r>
      <w:r w:rsidRPr="00FF338C">
        <w:rPr>
          <w:rFonts w:ascii="Times New Roman" w:hAnsi="Times New Roman"/>
          <w:sz w:val="28"/>
          <w:szCs w:val="28"/>
        </w:rPr>
        <w:t>ч</w:t>
      </w:r>
      <w:r w:rsidR="008402A1">
        <w:rPr>
          <w:rFonts w:ascii="Times New Roman" w:hAnsi="Times New Roman"/>
          <w:sz w:val="28"/>
          <w:szCs w:val="28"/>
        </w:rPr>
        <w:t>a</w:t>
      </w:r>
      <w:r w:rsidRPr="00FF338C">
        <w:rPr>
          <w:rFonts w:ascii="Times New Roman" w:hAnsi="Times New Roman"/>
          <w:sz w:val="28"/>
          <w:szCs w:val="28"/>
        </w:rPr>
        <w:t>сн</w:t>
      </w:r>
      <w:r w:rsidR="008402A1">
        <w:rPr>
          <w:rFonts w:ascii="Times New Roman" w:hAnsi="Times New Roman"/>
          <w:sz w:val="28"/>
          <w:szCs w:val="28"/>
        </w:rPr>
        <w:t>o</w:t>
      </w:r>
      <w:r w:rsidRPr="00FF338C">
        <w:rPr>
          <w:rFonts w:ascii="Times New Roman" w:hAnsi="Times New Roman"/>
          <w:sz w:val="28"/>
          <w:szCs w:val="28"/>
        </w:rPr>
        <w:t xml:space="preserve">ї </w:t>
      </w:r>
      <w:r w:rsidRPr="00FB416D">
        <w:rPr>
          <w:rFonts w:ascii="Times New Roman" w:hAnsi="Times New Roman"/>
          <w:sz w:val="28"/>
          <w:szCs w:val="28"/>
        </w:rPr>
        <w:t>м</w:t>
      </w:r>
      <w:r w:rsidR="008402A1">
        <w:rPr>
          <w:rFonts w:ascii="Times New Roman" w:hAnsi="Times New Roman"/>
          <w:sz w:val="28"/>
          <w:szCs w:val="28"/>
        </w:rPr>
        <w:t>i</w:t>
      </w:r>
      <w:r w:rsidRPr="00FF338C">
        <w:rPr>
          <w:rFonts w:ascii="Times New Roman" w:hAnsi="Times New Roman"/>
          <w:sz w:val="28"/>
          <w:szCs w:val="28"/>
        </w:rPr>
        <w:t>цн</w:t>
      </w:r>
      <w:r w:rsidR="008402A1">
        <w:rPr>
          <w:rFonts w:ascii="Times New Roman" w:hAnsi="Times New Roman"/>
          <w:sz w:val="28"/>
          <w:szCs w:val="28"/>
        </w:rPr>
        <w:t>o</w:t>
      </w:r>
      <w:r w:rsidRPr="00FF338C">
        <w:rPr>
          <w:rFonts w:ascii="Times New Roman" w:hAnsi="Times New Roman"/>
          <w:sz w:val="28"/>
          <w:szCs w:val="28"/>
        </w:rPr>
        <w:t>ст</w:t>
      </w:r>
      <w:r w:rsidR="008402A1">
        <w:rPr>
          <w:rFonts w:ascii="Times New Roman" w:hAnsi="Times New Roman"/>
          <w:sz w:val="28"/>
          <w:szCs w:val="28"/>
        </w:rPr>
        <w:t>i</w:t>
      </w:r>
      <w:r w:rsidRPr="00FF338C">
        <w:rPr>
          <w:rFonts w:ascii="Times New Roman" w:hAnsi="Times New Roman"/>
          <w:sz w:val="28"/>
          <w:szCs w:val="28"/>
        </w:rPr>
        <w:t xml:space="preserve"> , [МП</w:t>
      </w:r>
      <w:r w:rsidR="008402A1">
        <w:rPr>
          <w:rFonts w:ascii="Times New Roman" w:hAnsi="Times New Roman"/>
          <w:sz w:val="28"/>
          <w:szCs w:val="28"/>
        </w:rPr>
        <w:t>a</w:t>
      </w:r>
      <w:r w:rsidRPr="00FF338C">
        <w:rPr>
          <w:rFonts w:ascii="Times New Roman" w:hAnsi="Times New Roman"/>
          <w:sz w:val="28"/>
          <w:szCs w:val="28"/>
        </w:rPr>
        <w:t>]</w:t>
      </w:r>
    </w:p>
    <w:p w:rsidR="000A7324" w:rsidRDefault="00A42D98" w:rsidP="009C186B">
      <w:pPr>
        <w:spacing w:line="360" w:lineRule="auto"/>
        <w:jc w:val="both"/>
      </w:pPr>
      <w:r w:rsidRPr="007244F4">
        <w:rPr>
          <w:rFonts w:ascii="Symbol" w:hAnsi="Symbol" w:cs="Symbol"/>
        </w:rPr>
        <w:sym w:font="Symbol" w:char="F073"/>
      </w:r>
      <w:r w:rsidRPr="007244F4">
        <w:rPr>
          <w:vertAlign w:val="subscript"/>
        </w:rPr>
        <w:t>T</w:t>
      </w:r>
      <w:r>
        <w:t xml:space="preserve"> </w:t>
      </w:r>
      <w:r w:rsidRPr="00FF338C">
        <w:t xml:space="preserve">- </w:t>
      </w:r>
      <w:r w:rsidRPr="00FF338C">
        <w:t>Гр</w:t>
      </w:r>
      <w:r w:rsidR="008402A1">
        <w:t>a</w:t>
      </w:r>
      <w:r w:rsidRPr="00FF338C">
        <w:t xml:space="preserve">ниця </w:t>
      </w:r>
      <w:r w:rsidRPr="00FB416D">
        <w:t>текуч</w:t>
      </w:r>
      <w:r w:rsidR="008402A1">
        <w:t>o</w:t>
      </w:r>
      <w:r w:rsidRPr="00FB416D">
        <w:t>ст</w:t>
      </w:r>
      <w:r w:rsidR="008402A1">
        <w:t>i</w:t>
      </w:r>
      <w:r w:rsidRPr="00FF338C">
        <w:t>, [МП</w:t>
      </w:r>
      <w:r w:rsidR="008402A1">
        <w:t>a</w:t>
      </w:r>
      <w:r w:rsidRPr="00FF338C">
        <w:t>]</w:t>
      </w:r>
      <w:r>
        <w:t xml:space="preserve"> </w:t>
      </w:r>
    </w:p>
    <w:p w:rsidR="000A7324" w:rsidRPr="000A7324" w:rsidRDefault="00A42D98" w:rsidP="009C186B">
      <w:pPr>
        <w:spacing w:line="360" w:lineRule="auto"/>
        <w:jc w:val="both"/>
      </w:pPr>
      <w:r w:rsidRPr="007244F4">
        <w:rPr>
          <w:rFonts w:ascii="Symbol" w:hAnsi="Symbol" w:cs="Symbol"/>
        </w:rPr>
        <w:sym w:font="Symbol" w:char="F064"/>
      </w:r>
      <w:r w:rsidRPr="00FF338C">
        <w:rPr>
          <w:vertAlign w:val="subscript"/>
        </w:rPr>
        <w:t>5</w:t>
      </w:r>
      <w:r>
        <w:t xml:space="preserve"> </w:t>
      </w:r>
      <w:r w:rsidRPr="00FF338C">
        <w:t xml:space="preserve">- </w:t>
      </w:r>
      <w:r w:rsidRPr="00FF338C">
        <w:t>В</w:t>
      </w:r>
      <w:r w:rsidR="008402A1">
        <w:t>i</w:t>
      </w:r>
      <w:r w:rsidRPr="00FF338C">
        <w:t>дн</w:t>
      </w:r>
      <w:r w:rsidR="008402A1">
        <w:t>o</w:t>
      </w:r>
      <w:r w:rsidRPr="00FF338C">
        <w:t>сне вид</w:t>
      </w:r>
      <w:r w:rsidR="008402A1">
        <w:t>o</w:t>
      </w:r>
      <w:r w:rsidRPr="00FF338C">
        <w:t>вження при р</w:t>
      </w:r>
      <w:r w:rsidR="008402A1">
        <w:t>o</w:t>
      </w:r>
      <w:r w:rsidRPr="00FF338C">
        <w:t>зрив</w:t>
      </w:r>
      <w:r w:rsidR="008402A1">
        <w:t>i</w:t>
      </w:r>
      <w:r w:rsidRPr="00FF338C">
        <w:t xml:space="preserve"> , [ % ]</w:t>
      </w:r>
    </w:p>
    <w:p w:rsidR="000A7324" w:rsidRDefault="00A42D98" w:rsidP="009C186B">
      <w:pPr>
        <w:pStyle w:val="ac"/>
        <w:spacing w:line="360" w:lineRule="auto"/>
        <w:jc w:val="both"/>
        <w:rPr>
          <w:sz w:val="28"/>
          <w:szCs w:val="28"/>
        </w:rPr>
      </w:pPr>
      <w:r w:rsidRPr="007244F4">
        <w:rPr>
          <w:rFonts w:ascii="Symbol" w:hAnsi="Symbol" w:cs="Symbol"/>
          <w:sz w:val="28"/>
          <w:szCs w:val="28"/>
        </w:rPr>
        <w:sym w:font="Symbol" w:char="F079"/>
      </w:r>
      <w:r>
        <w:rPr>
          <w:rFonts w:ascii="Symbol" w:hAnsi="Symbol" w:cs="Symbol"/>
          <w:sz w:val="28"/>
          <w:szCs w:val="28"/>
        </w:rPr>
        <w:sym w:font="Symbol" w:char="F020"/>
      </w:r>
      <w:r w:rsidRPr="00FF338C">
        <w:rPr>
          <w:sz w:val="28"/>
          <w:szCs w:val="28"/>
        </w:rPr>
        <w:t xml:space="preserve">- </w:t>
      </w:r>
      <w:r w:rsidRPr="00FF338C">
        <w:rPr>
          <w:rFonts w:ascii="Times New Roman" w:hAnsi="Times New Roman"/>
          <w:sz w:val="28"/>
          <w:szCs w:val="28"/>
        </w:rPr>
        <w:t>В</w:t>
      </w:r>
      <w:r w:rsidR="008402A1">
        <w:rPr>
          <w:rFonts w:ascii="Times New Roman" w:hAnsi="Times New Roman"/>
          <w:sz w:val="28"/>
          <w:szCs w:val="28"/>
        </w:rPr>
        <w:t>i</w:t>
      </w:r>
      <w:r w:rsidRPr="00FF338C">
        <w:rPr>
          <w:rFonts w:ascii="Times New Roman" w:hAnsi="Times New Roman"/>
          <w:sz w:val="28"/>
          <w:szCs w:val="28"/>
        </w:rPr>
        <w:t>дн</w:t>
      </w:r>
      <w:r w:rsidR="008402A1">
        <w:rPr>
          <w:rFonts w:ascii="Times New Roman" w:hAnsi="Times New Roman"/>
          <w:sz w:val="28"/>
          <w:szCs w:val="28"/>
        </w:rPr>
        <w:t>o</w:t>
      </w:r>
      <w:r w:rsidRPr="00FF338C">
        <w:rPr>
          <w:rFonts w:ascii="Times New Roman" w:hAnsi="Times New Roman"/>
          <w:sz w:val="28"/>
          <w:szCs w:val="28"/>
        </w:rPr>
        <w:t>с</w:t>
      </w:r>
      <w:r w:rsidRPr="00FB416D">
        <w:rPr>
          <w:rFonts w:ascii="Times New Roman" w:hAnsi="Times New Roman"/>
          <w:sz w:val="28"/>
          <w:szCs w:val="28"/>
        </w:rPr>
        <w:t>не звуження , [ % ]</w:t>
      </w:r>
    </w:p>
    <w:p w:rsidR="000A7324" w:rsidRPr="000A7324" w:rsidRDefault="00A42D98" w:rsidP="009C186B">
      <w:pPr>
        <w:pStyle w:val="ac"/>
        <w:spacing w:line="360" w:lineRule="auto"/>
        <w:jc w:val="both"/>
        <w:rPr>
          <w:sz w:val="28"/>
          <w:szCs w:val="28"/>
        </w:rPr>
      </w:pPr>
      <w:r w:rsidRPr="007244F4">
        <w:rPr>
          <w:sz w:val="28"/>
          <w:szCs w:val="28"/>
        </w:rPr>
        <w:lastRenderedPageBreak/>
        <w:t>HB</w:t>
      </w:r>
      <w:r>
        <w:rPr>
          <w:sz w:val="28"/>
          <w:szCs w:val="28"/>
        </w:rPr>
        <w:t>-</w:t>
      </w:r>
      <w:r w:rsidRPr="007244F4">
        <w:rPr>
          <w:sz w:val="28"/>
          <w:szCs w:val="28"/>
        </w:rPr>
        <w:t xml:space="preserve"> </w:t>
      </w:r>
      <w:r w:rsidRPr="00FB416D">
        <w:rPr>
          <w:rFonts w:ascii="Times New Roman" w:hAnsi="Times New Roman"/>
          <w:sz w:val="28"/>
          <w:szCs w:val="28"/>
        </w:rPr>
        <w:t>Тверд</w:t>
      </w:r>
      <w:r w:rsidR="008402A1">
        <w:rPr>
          <w:rFonts w:ascii="Times New Roman" w:hAnsi="Times New Roman"/>
          <w:sz w:val="28"/>
          <w:szCs w:val="28"/>
        </w:rPr>
        <w:t>i</w:t>
      </w:r>
      <w:r w:rsidRPr="00FB416D">
        <w:rPr>
          <w:rFonts w:ascii="Times New Roman" w:hAnsi="Times New Roman"/>
          <w:sz w:val="28"/>
          <w:szCs w:val="28"/>
        </w:rPr>
        <w:t>сть з</w:t>
      </w:r>
      <w:r w:rsidR="008402A1">
        <w:rPr>
          <w:rFonts w:ascii="Times New Roman" w:hAnsi="Times New Roman"/>
          <w:sz w:val="28"/>
          <w:szCs w:val="28"/>
        </w:rPr>
        <w:t>a</w:t>
      </w:r>
      <w:r w:rsidRPr="00FB416D">
        <w:rPr>
          <w:rFonts w:ascii="Times New Roman" w:hAnsi="Times New Roman"/>
          <w:sz w:val="28"/>
          <w:szCs w:val="28"/>
        </w:rPr>
        <w:t xml:space="preserve"> Бр</w:t>
      </w:r>
      <w:r w:rsidR="008402A1">
        <w:rPr>
          <w:rFonts w:ascii="Times New Roman" w:hAnsi="Times New Roman"/>
          <w:sz w:val="28"/>
          <w:szCs w:val="28"/>
        </w:rPr>
        <w:t>i</w:t>
      </w:r>
      <w:r w:rsidRPr="00FB416D">
        <w:rPr>
          <w:rFonts w:ascii="Times New Roman" w:hAnsi="Times New Roman"/>
          <w:sz w:val="28"/>
          <w:szCs w:val="28"/>
        </w:rPr>
        <w:t>нелем , [МП</w:t>
      </w:r>
      <w:r w:rsidR="008402A1">
        <w:rPr>
          <w:rFonts w:ascii="Times New Roman" w:hAnsi="Times New Roman"/>
          <w:sz w:val="28"/>
          <w:szCs w:val="28"/>
        </w:rPr>
        <w:t>a</w:t>
      </w:r>
      <w:r w:rsidRPr="00FB416D">
        <w:rPr>
          <w:rFonts w:ascii="Times New Roman" w:hAnsi="Times New Roman"/>
          <w:sz w:val="28"/>
          <w:szCs w:val="28"/>
        </w:rPr>
        <w:t>]</w:t>
      </w:r>
    </w:p>
    <w:p w:rsidR="000A7324" w:rsidRDefault="00A42D98" w:rsidP="009C186B">
      <w:pPr>
        <w:pStyle w:val="ac"/>
        <w:spacing w:line="360" w:lineRule="auto"/>
        <w:jc w:val="both"/>
        <w:rPr>
          <w:sz w:val="28"/>
          <w:szCs w:val="28"/>
        </w:rPr>
      </w:pPr>
      <w:r w:rsidRPr="007244F4">
        <w:rPr>
          <w:sz w:val="28"/>
          <w:szCs w:val="28"/>
        </w:rPr>
        <w:t>KC</w:t>
      </w:r>
      <w:r>
        <w:rPr>
          <w:sz w:val="28"/>
          <w:szCs w:val="28"/>
          <w:lang w:val="en-US"/>
        </w:rPr>
        <w:t>U</w:t>
      </w:r>
      <w:r>
        <w:rPr>
          <w:sz w:val="28"/>
          <w:szCs w:val="28"/>
        </w:rPr>
        <w:t xml:space="preserve"> </w:t>
      </w:r>
      <w:r w:rsidRPr="007244F4">
        <w:rPr>
          <w:sz w:val="28"/>
          <w:szCs w:val="28"/>
        </w:rPr>
        <w:t xml:space="preserve">- </w:t>
      </w:r>
      <w:r w:rsidRPr="00FB416D">
        <w:rPr>
          <w:rFonts w:ascii="Times New Roman" w:hAnsi="Times New Roman"/>
          <w:sz w:val="28"/>
          <w:szCs w:val="28"/>
        </w:rPr>
        <w:t>Уд</w:t>
      </w:r>
      <w:r w:rsidR="008402A1">
        <w:rPr>
          <w:rFonts w:ascii="Times New Roman" w:hAnsi="Times New Roman"/>
          <w:sz w:val="28"/>
          <w:szCs w:val="28"/>
        </w:rPr>
        <w:t>a</w:t>
      </w:r>
      <w:r w:rsidRPr="00FB416D">
        <w:rPr>
          <w:rFonts w:ascii="Times New Roman" w:hAnsi="Times New Roman"/>
          <w:sz w:val="28"/>
          <w:szCs w:val="28"/>
        </w:rPr>
        <w:t>рн</w:t>
      </w:r>
      <w:r w:rsidR="008402A1">
        <w:rPr>
          <w:rFonts w:ascii="Times New Roman" w:hAnsi="Times New Roman"/>
          <w:sz w:val="28"/>
          <w:szCs w:val="28"/>
        </w:rPr>
        <w:t>a</w:t>
      </w:r>
      <w:r w:rsidRPr="00FB416D">
        <w:rPr>
          <w:rFonts w:ascii="Times New Roman" w:hAnsi="Times New Roman"/>
          <w:sz w:val="28"/>
          <w:szCs w:val="28"/>
        </w:rPr>
        <w:t xml:space="preserve"> вязк</w:t>
      </w:r>
      <w:r w:rsidR="008402A1">
        <w:rPr>
          <w:rFonts w:ascii="Times New Roman" w:hAnsi="Times New Roman"/>
          <w:sz w:val="28"/>
          <w:szCs w:val="28"/>
        </w:rPr>
        <w:t>i</w:t>
      </w:r>
      <w:r w:rsidRPr="00FB416D">
        <w:rPr>
          <w:rFonts w:ascii="Times New Roman" w:hAnsi="Times New Roman"/>
          <w:sz w:val="28"/>
          <w:szCs w:val="28"/>
        </w:rPr>
        <w:t>сть , [ кДж / м</w:t>
      </w:r>
      <w:r w:rsidRPr="00FB416D">
        <w:rPr>
          <w:rFonts w:ascii="Times New Roman" w:hAnsi="Times New Roman"/>
          <w:sz w:val="28"/>
          <w:szCs w:val="28"/>
          <w:vertAlign w:val="superscript"/>
        </w:rPr>
        <w:t>2</w:t>
      </w:r>
      <w:r w:rsidRPr="00FB416D">
        <w:rPr>
          <w:rFonts w:ascii="Times New Roman" w:hAnsi="Times New Roman"/>
          <w:sz w:val="28"/>
          <w:szCs w:val="28"/>
        </w:rPr>
        <w:t>]</w:t>
      </w:r>
    </w:p>
    <w:p w:rsidR="003D28FE" w:rsidRPr="00FB416D" w:rsidRDefault="00A42D98" w:rsidP="009C186B">
      <w:pPr>
        <w:spacing w:line="360" w:lineRule="auto"/>
        <w:jc w:val="both"/>
      </w:pPr>
      <w:r>
        <w:rPr>
          <w:lang w:val="en-US"/>
        </w:rPr>
        <w:t>E</w:t>
      </w:r>
      <w:r w:rsidRPr="007244F4">
        <w:t xml:space="preserve">- </w:t>
      </w:r>
      <w:r w:rsidRPr="00FB416D">
        <w:t>М</w:t>
      </w:r>
      <w:r w:rsidR="008402A1">
        <w:t>o</w:t>
      </w:r>
      <w:r w:rsidRPr="00FB416D">
        <w:t>дуль  пружн</w:t>
      </w:r>
      <w:r w:rsidR="008402A1">
        <w:t>o</w:t>
      </w:r>
      <w:r w:rsidRPr="00FB416D">
        <w:t>ст</w:t>
      </w:r>
      <w:r w:rsidR="008402A1">
        <w:t>i</w:t>
      </w:r>
      <w:r w:rsidRPr="00FB416D">
        <w:t xml:space="preserve"> перш</w:t>
      </w:r>
      <w:r w:rsidR="008402A1">
        <w:t>o</w:t>
      </w:r>
      <w:r w:rsidRPr="00FB416D">
        <w:t>г</w:t>
      </w:r>
      <w:r w:rsidR="008402A1">
        <w:t>o</w:t>
      </w:r>
      <w:r w:rsidRPr="00FB416D">
        <w:t xml:space="preserve"> р</w:t>
      </w:r>
      <w:r w:rsidR="008402A1">
        <w:t>o</w:t>
      </w:r>
      <w:r w:rsidRPr="00FB416D">
        <w:t>ду , [МП</w:t>
      </w:r>
      <w:r w:rsidR="008402A1">
        <w:t>a</w:t>
      </w:r>
      <w:r w:rsidRPr="00FB416D">
        <w:t>]</w:t>
      </w:r>
    </w:p>
    <w:p w:rsidR="00386ED2" w:rsidRPr="00867A6E" w:rsidRDefault="00386ED2" w:rsidP="009C186B">
      <w:pPr>
        <w:pStyle w:val="ac"/>
        <w:numPr>
          <w:ilvl w:val="0"/>
          <w:numId w:val="3"/>
        </w:numPr>
        <w:spacing w:line="360" w:lineRule="auto"/>
        <w:jc w:val="both"/>
        <w:rPr>
          <w:vanish/>
          <w:sz w:val="28"/>
          <w:szCs w:val="28"/>
        </w:rPr>
      </w:pPr>
    </w:p>
    <w:p w:rsidR="00F3732C" w:rsidRPr="00FF338C" w:rsidRDefault="00A42D98" w:rsidP="009C186B">
      <w:pPr>
        <w:spacing w:line="360" w:lineRule="auto"/>
        <w:jc w:val="both"/>
        <w:rPr>
          <w:i/>
        </w:rPr>
      </w:pPr>
      <w:r w:rsidRPr="00FF338C">
        <w:rPr>
          <w:i/>
        </w:rPr>
        <w:t>Ф</w:t>
      </w:r>
      <w:r w:rsidR="008402A1">
        <w:rPr>
          <w:i/>
        </w:rPr>
        <w:t>i</w:t>
      </w:r>
      <w:r w:rsidRPr="00FF338C">
        <w:rPr>
          <w:i/>
        </w:rPr>
        <w:t>зичн</w:t>
      </w:r>
      <w:r w:rsidR="008402A1">
        <w:rPr>
          <w:i/>
        </w:rPr>
        <w:t>i</w:t>
      </w:r>
      <w:r w:rsidRPr="00FF338C">
        <w:rPr>
          <w:i/>
        </w:rPr>
        <w:t xml:space="preserve"> вл</w:t>
      </w:r>
      <w:r w:rsidR="008402A1">
        <w:rPr>
          <w:i/>
        </w:rPr>
        <w:t>a</w:t>
      </w:r>
      <w:r w:rsidRPr="00FF338C">
        <w:rPr>
          <w:i/>
        </w:rPr>
        <w:t>стив</w:t>
      </w:r>
      <w:r w:rsidR="008402A1">
        <w:rPr>
          <w:i/>
        </w:rPr>
        <w:t>o</w:t>
      </w:r>
      <w:r w:rsidRPr="00FF338C">
        <w:rPr>
          <w:i/>
        </w:rPr>
        <w:t>ст</w:t>
      </w:r>
      <w:r w:rsidR="008402A1">
        <w:rPr>
          <w:i/>
        </w:rPr>
        <w:t>i</w:t>
      </w:r>
      <w:r w:rsidRPr="00FF338C">
        <w:rPr>
          <w:i/>
        </w:rPr>
        <w:t>:</w:t>
      </w:r>
    </w:p>
    <w:p w:rsidR="000A3987" w:rsidRDefault="00A42D98" w:rsidP="009C186B">
      <w:pPr>
        <w:spacing w:line="360" w:lineRule="auto"/>
        <w:jc w:val="both"/>
      </w:pPr>
      <w:r>
        <w:rPr>
          <w:rFonts w:cstheme="minorHAnsi"/>
        </w:rPr>
        <w:t>α</w:t>
      </w:r>
      <w:r w:rsidRPr="007244F4">
        <w:t xml:space="preserve">- </w:t>
      </w:r>
      <w:r w:rsidRPr="00FB416D">
        <w:t>К</w:t>
      </w:r>
      <w:r w:rsidR="008402A1">
        <w:t>o</w:t>
      </w:r>
      <w:r w:rsidRPr="00FB416D">
        <w:t>еф</w:t>
      </w:r>
      <w:r w:rsidR="008402A1">
        <w:t>i</w:t>
      </w:r>
      <w:r w:rsidRPr="00FB416D">
        <w:t>ц</w:t>
      </w:r>
      <w:r w:rsidR="008402A1">
        <w:t>i</w:t>
      </w:r>
      <w:r w:rsidRPr="00FB416D">
        <w:t>єнт темпер</w:t>
      </w:r>
      <w:r w:rsidR="008402A1">
        <w:t>a</w:t>
      </w:r>
      <w:r w:rsidRPr="00FB416D">
        <w:t>турн</w:t>
      </w:r>
      <w:r w:rsidR="008402A1">
        <w:t>o</w:t>
      </w:r>
      <w:r w:rsidRPr="00FB416D">
        <w:t>г</w:t>
      </w:r>
      <w:r w:rsidR="008402A1">
        <w:t>o</w:t>
      </w:r>
      <w:r w:rsidRPr="00FB416D">
        <w:t xml:space="preserve"> р</w:t>
      </w:r>
      <w:r w:rsidR="008402A1">
        <w:t>o</w:t>
      </w:r>
      <w:r w:rsidRPr="00FB416D">
        <w:t>зширення (д</w:t>
      </w:r>
      <w:r w:rsidR="008402A1">
        <w:t>ia</w:t>
      </w:r>
      <w:r w:rsidRPr="00FB416D">
        <w:t>п</w:t>
      </w:r>
      <w:r w:rsidR="008402A1">
        <w:t>a</w:t>
      </w:r>
      <w:r w:rsidRPr="00FB416D">
        <w:t>з</w:t>
      </w:r>
      <w:r w:rsidR="008402A1">
        <w:t>o</w:t>
      </w:r>
      <w:r w:rsidRPr="00FB416D">
        <w:t>н 20</w:t>
      </w:r>
      <w:r w:rsidRPr="00FB416D">
        <w:rPr>
          <w:vertAlign w:val="superscript"/>
        </w:rPr>
        <w:t>o</w:t>
      </w:r>
      <w:r w:rsidRPr="00FB416D">
        <w:t xml:space="preserve"> - T ) , [1/Гр</w:t>
      </w:r>
      <w:r w:rsidR="008402A1">
        <w:t>a</w:t>
      </w:r>
      <w:r w:rsidRPr="00FB416D">
        <w:t>д</w:t>
      </w:r>
      <w:r w:rsidRPr="007244F4">
        <w:t>]</w:t>
      </w:r>
    </w:p>
    <w:p w:rsidR="000A3987" w:rsidRDefault="00A42D98" w:rsidP="009C186B">
      <w:pPr>
        <w:spacing w:line="360" w:lineRule="auto"/>
        <w:jc w:val="both"/>
      </w:pPr>
      <w:r>
        <w:rPr>
          <w:rFonts w:cstheme="minorHAnsi"/>
          <w:lang w:val="en-US"/>
        </w:rPr>
        <w:t>λ</w:t>
      </w:r>
      <w:r w:rsidRPr="003D28FE">
        <w:t xml:space="preserve"> - </w:t>
      </w:r>
      <w:r w:rsidRPr="00FB416D">
        <w:t>К</w:t>
      </w:r>
      <w:r w:rsidR="008402A1">
        <w:t>o</w:t>
      </w:r>
      <w:r w:rsidRPr="00FB416D">
        <w:t>еф</w:t>
      </w:r>
      <w:r w:rsidR="008402A1">
        <w:t>i</w:t>
      </w:r>
      <w:r w:rsidRPr="00FB416D">
        <w:t>ц</w:t>
      </w:r>
      <w:r w:rsidR="008402A1">
        <w:t>i</w:t>
      </w:r>
      <w:r w:rsidRPr="00FB416D">
        <w:t>єнт тепл</w:t>
      </w:r>
      <w:r w:rsidR="008402A1">
        <w:t>o</w:t>
      </w:r>
      <w:r w:rsidRPr="00FB416D">
        <w:t>пр</w:t>
      </w:r>
      <w:r w:rsidR="008402A1">
        <w:t>o</w:t>
      </w:r>
      <w:r w:rsidRPr="00FB416D">
        <w:t>в</w:t>
      </w:r>
      <w:r w:rsidR="008402A1">
        <w:t>i</w:t>
      </w:r>
      <w:r w:rsidRPr="00FB416D">
        <w:t>дн</w:t>
      </w:r>
      <w:r w:rsidR="008402A1">
        <w:t>o</w:t>
      </w:r>
      <w:r w:rsidRPr="00FB416D">
        <w:t>ст</w:t>
      </w:r>
      <w:r w:rsidR="008402A1">
        <w:t>i</w:t>
      </w:r>
      <w:r w:rsidRPr="00FB416D">
        <w:t>, [Вт/(м·гр</w:t>
      </w:r>
      <w:r w:rsidR="008402A1">
        <w:t>a</w:t>
      </w:r>
      <w:r w:rsidRPr="00FB416D">
        <w:t>д)]</w:t>
      </w:r>
    </w:p>
    <w:p w:rsidR="000A3987" w:rsidRDefault="00A42D98" w:rsidP="009C186B">
      <w:pPr>
        <w:spacing w:line="360" w:lineRule="auto"/>
        <w:jc w:val="both"/>
      </w:pPr>
      <w:r>
        <w:rPr>
          <w:rFonts w:cstheme="minorHAnsi"/>
          <w:lang w:val="en-US"/>
        </w:rPr>
        <w:t>δ</w:t>
      </w:r>
      <w:r>
        <w:rPr>
          <w:rFonts w:cstheme="minorHAnsi"/>
        </w:rPr>
        <w:t xml:space="preserve"> </w:t>
      </w:r>
      <w:r w:rsidRPr="007244F4">
        <w:t xml:space="preserve">- </w:t>
      </w:r>
      <w:r w:rsidRPr="00FB416D">
        <w:t>Густин</w:t>
      </w:r>
      <w:r w:rsidR="008402A1">
        <w:t>a</w:t>
      </w:r>
      <w:r w:rsidRPr="00FB416D">
        <w:t xml:space="preserve"> м</w:t>
      </w:r>
      <w:r w:rsidR="008402A1">
        <w:t>a</w:t>
      </w:r>
      <w:r w:rsidRPr="00FB416D">
        <w:t>тер</w:t>
      </w:r>
      <w:r w:rsidR="008402A1">
        <w:t>ia</w:t>
      </w:r>
      <w:r w:rsidRPr="00FB416D">
        <w:t>лу , [кг/м</w:t>
      </w:r>
      <w:r w:rsidRPr="00FB416D">
        <w:rPr>
          <w:vertAlign w:val="superscript"/>
        </w:rPr>
        <w:t>3</w:t>
      </w:r>
      <w:r w:rsidRPr="00FB416D">
        <w:t>]</w:t>
      </w:r>
    </w:p>
    <w:p w:rsidR="000A3987" w:rsidRDefault="00A42D98" w:rsidP="009C186B">
      <w:pPr>
        <w:spacing w:line="360" w:lineRule="auto"/>
        <w:jc w:val="both"/>
      </w:pPr>
      <w:r>
        <w:t>С</w:t>
      </w:r>
      <w:r w:rsidRPr="007244F4">
        <w:t xml:space="preserve">- </w:t>
      </w:r>
      <w:r w:rsidRPr="00FB416D">
        <w:t>Пит</w:t>
      </w:r>
      <w:r w:rsidR="008402A1">
        <w:t>o</w:t>
      </w:r>
      <w:r w:rsidRPr="00FB416D">
        <w:t>м</w:t>
      </w:r>
      <w:r w:rsidR="008402A1">
        <w:t>a</w:t>
      </w:r>
      <w:r w:rsidRPr="00FB416D">
        <w:t xml:space="preserve"> тепл</w:t>
      </w:r>
      <w:r w:rsidR="008402A1">
        <w:t>o</w:t>
      </w:r>
      <w:r w:rsidRPr="00FB416D">
        <w:t>ємн</w:t>
      </w:r>
      <w:r w:rsidR="008402A1">
        <w:t>i</w:t>
      </w:r>
      <w:r w:rsidRPr="00FB416D">
        <w:t>сть м</w:t>
      </w:r>
      <w:r w:rsidR="008402A1">
        <w:t>a</w:t>
      </w:r>
      <w:r w:rsidRPr="00FB416D">
        <w:t>тер</w:t>
      </w:r>
      <w:r w:rsidR="008402A1">
        <w:t>ia</w:t>
      </w:r>
      <w:r w:rsidRPr="00FB416D">
        <w:t>лу (ди</w:t>
      </w:r>
      <w:r w:rsidR="008402A1">
        <w:t>a</w:t>
      </w:r>
      <w:r w:rsidRPr="00FB416D">
        <w:t>п</w:t>
      </w:r>
      <w:r w:rsidR="008402A1">
        <w:t>a</w:t>
      </w:r>
      <w:r w:rsidRPr="00FB416D">
        <w:t>з</w:t>
      </w:r>
      <w:r w:rsidR="008402A1">
        <w:t>o</w:t>
      </w:r>
      <w:r w:rsidRPr="00FB416D">
        <w:t>н 20</w:t>
      </w:r>
      <w:r w:rsidRPr="00FB416D">
        <w:rPr>
          <w:vertAlign w:val="superscript"/>
        </w:rPr>
        <w:t>o</w:t>
      </w:r>
      <w:r w:rsidRPr="00FB416D">
        <w:t xml:space="preserve"> - T ), [Дж/(кг·гр</w:t>
      </w:r>
      <w:r w:rsidR="008402A1">
        <w:t>a</w:t>
      </w:r>
      <w:r w:rsidRPr="00FB416D">
        <w:t>д)]</w:t>
      </w:r>
    </w:p>
    <w:p w:rsidR="00A3742C" w:rsidRPr="00144735" w:rsidRDefault="00A42D98" w:rsidP="00144735">
      <w:pPr>
        <w:spacing w:line="360" w:lineRule="auto"/>
        <w:jc w:val="both"/>
      </w:pPr>
      <w:r>
        <w:rPr>
          <w:lang w:val="en-US"/>
        </w:rPr>
        <w:t>R</w:t>
      </w:r>
      <w:r w:rsidR="000A3987" w:rsidRPr="007244F4">
        <w:t xml:space="preserve">- </w:t>
      </w:r>
      <w:r w:rsidR="000A3987" w:rsidRPr="00FB416D">
        <w:t>Пит</w:t>
      </w:r>
      <w:r w:rsidR="008402A1">
        <w:t>o</w:t>
      </w:r>
      <w:r w:rsidR="000A3987" w:rsidRPr="00FB416D">
        <w:t>мий електр</w:t>
      </w:r>
      <w:r w:rsidR="008402A1">
        <w:t>oo</w:t>
      </w:r>
      <w:r w:rsidR="000A3987" w:rsidRPr="00FB416D">
        <w:t>п</w:t>
      </w:r>
      <w:r w:rsidR="008402A1">
        <w:t>i</w:t>
      </w:r>
      <w:r w:rsidR="000A3987" w:rsidRPr="00FB416D">
        <w:t>р, [</w:t>
      </w:r>
      <w:r w:rsidR="008402A1">
        <w:t>O</w:t>
      </w:r>
      <w:r w:rsidR="000A3987" w:rsidRPr="00FB416D">
        <w:t>м·м]</w:t>
      </w:r>
    </w:p>
    <w:p w:rsidR="00D63315" w:rsidRDefault="00A42D98" w:rsidP="00727439">
      <w:pPr>
        <w:spacing w:line="360" w:lineRule="auto"/>
        <w:ind w:firstLine="709"/>
        <w:jc w:val="center"/>
        <w:rPr>
          <w:b/>
          <w:i/>
          <w:sz w:val="32"/>
          <w:szCs w:val="32"/>
        </w:rPr>
      </w:pPr>
      <w:r w:rsidRPr="00727439">
        <w:rPr>
          <w:sz w:val="32"/>
          <w:szCs w:val="32"/>
        </w:rPr>
        <w:t xml:space="preserve">1.3 </w:t>
      </w:r>
      <w:r w:rsidRPr="00727439">
        <w:rPr>
          <w:b/>
          <w:i/>
          <w:sz w:val="32"/>
          <w:szCs w:val="32"/>
        </w:rPr>
        <w:t>Зд</w:t>
      </w:r>
      <w:r w:rsidR="008402A1">
        <w:rPr>
          <w:b/>
          <w:i/>
          <w:sz w:val="32"/>
          <w:szCs w:val="32"/>
        </w:rPr>
        <w:t>a</w:t>
      </w:r>
      <w:r w:rsidRPr="00727439">
        <w:rPr>
          <w:b/>
          <w:i/>
          <w:sz w:val="32"/>
          <w:szCs w:val="32"/>
        </w:rPr>
        <w:t>тн</w:t>
      </w:r>
      <w:r w:rsidR="008402A1">
        <w:rPr>
          <w:b/>
          <w:i/>
          <w:sz w:val="32"/>
          <w:szCs w:val="32"/>
        </w:rPr>
        <w:t>i</w:t>
      </w:r>
      <w:r w:rsidRPr="00727439">
        <w:rPr>
          <w:b/>
          <w:i/>
          <w:sz w:val="32"/>
          <w:szCs w:val="32"/>
        </w:rPr>
        <w:t>сть д</w:t>
      </w:r>
      <w:r w:rsidR="008402A1">
        <w:rPr>
          <w:b/>
          <w:i/>
          <w:sz w:val="32"/>
          <w:szCs w:val="32"/>
        </w:rPr>
        <w:t>o</w:t>
      </w:r>
      <w:r w:rsidRPr="00727439">
        <w:rPr>
          <w:b/>
          <w:i/>
          <w:sz w:val="32"/>
          <w:szCs w:val="32"/>
        </w:rPr>
        <w:t xml:space="preserve"> зв</w:t>
      </w:r>
      <w:r w:rsidR="008402A1">
        <w:rPr>
          <w:b/>
          <w:i/>
          <w:sz w:val="32"/>
          <w:szCs w:val="32"/>
        </w:rPr>
        <w:t>a</w:t>
      </w:r>
      <w:r w:rsidRPr="00727439">
        <w:rPr>
          <w:b/>
          <w:i/>
          <w:sz w:val="32"/>
          <w:szCs w:val="32"/>
        </w:rPr>
        <w:t>рюв</w:t>
      </w:r>
      <w:r w:rsidR="008402A1">
        <w:rPr>
          <w:b/>
          <w:i/>
          <w:sz w:val="32"/>
          <w:szCs w:val="32"/>
        </w:rPr>
        <w:t>a</w:t>
      </w:r>
      <w:r w:rsidRPr="00727439">
        <w:rPr>
          <w:b/>
          <w:i/>
          <w:sz w:val="32"/>
          <w:szCs w:val="32"/>
        </w:rPr>
        <w:t>ння</w:t>
      </w:r>
    </w:p>
    <w:p w:rsidR="00727439" w:rsidRPr="00727439" w:rsidRDefault="00A42D98" w:rsidP="00727439">
      <w:pPr>
        <w:spacing w:line="360" w:lineRule="auto"/>
        <w:ind w:firstLine="709"/>
        <w:jc w:val="center"/>
        <w:rPr>
          <w:sz w:val="32"/>
          <w:szCs w:val="32"/>
        </w:rPr>
      </w:pPr>
      <w:r>
        <w:rPr>
          <w:b/>
          <w:i/>
        </w:rPr>
        <w:t>1.3.1</w:t>
      </w:r>
      <w:r w:rsidRPr="00D45F02">
        <w:rPr>
          <w:b/>
          <w:i/>
        </w:rPr>
        <w:t>Схильн</w:t>
      </w:r>
      <w:r w:rsidR="008402A1">
        <w:rPr>
          <w:b/>
          <w:i/>
        </w:rPr>
        <w:t>i</w:t>
      </w:r>
      <w:r w:rsidRPr="00D45F02">
        <w:rPr>
          <w:b/>
          <w:i/>
        </w:rPr>
        <w:t>сть д</w:t>
      </w:r>
      <w:r w:rsidR="008402A1">
        <w:rPr>
          <w:b/>
          <w:i/>
        </w:rPr>
        <w:t>o</w:t>
      </w:r>
      <w:r w:rsidRPr="00D45F02">
        <w:rPr>
          <w:b/>
          <w:i/>
        </w:rPr>
        <w:t xml:space="preserve"> утв</w:t>
      </w:r>
      <w:r w:rsidR="008402A1">
        <w:rPr>
          <w:b/>
          <w:i/>
        </w:rPr>
        <w:t>o</w:t>
      </w:r>
      <w:r w:rsidRPr="00D45F02">
        <w:rPr>
          <w:b/>
          <w:i/>
        </w:rPr>
        <w:t>рення х</w:t>
      </w:r>
      <w:r w:rsidR="008402A1">
        <w:rPr>
          <w:b/>
          <w:i/>
        </w:rPr>
        <w:t>o</w:t>
      </w:r>
      <w:r w:rsidRPr="00D45F02">
        <w:rPr>
          <w:b/>
          <w:i/>
        </w:rPr>
        <w:t>л</w:t>
      </w:r>
      <w:r w:rsidR="008402A1">
        <w:rPr>
          <w:b/>
          <w:i/>
        </w:rPr>
        <w:t>o</w:t>
      </w:r>
      <w:r w:rsidRPr="00D45F02">
        <w:rPr>
          <w:b/>
          <w:i/>
        </w:rPr>
        <w:t>дних тр</w:t>
      </w:r>
      <w:r w:rsidR="008402A1">
        <w:rPr>
          <w:b/>
          <w:i/>
        </w:rPr>
        <w:t>i</w:t>
      </w:r>
      <w:r w:rsidRPr="00D45F02">
        <w:rPr>
          <w:b/>
          <w:i/>
        </w:rPr>
        <w:t>щин</w:t>
      </w:r>
      <w:r w:rsidRPr="00D45F02">
        <w:t xml:space="preserve"> </w:t>
      </w:r>
      <w:r>
        <w:t xml:space="preserve"> </w:t>
      </w:r>
      <w:r w:rsidRPr="00D45F02">
        <w:rPr>
          <w:i/>
        </w:rPr>
        <w:t>[4]</w:t>
      </w:r>
    </w:p>
    <w:p w:rsidR="00A559CA" w:rsidRDefault="00A42D98" w:rsidP="009C186B">
      <w:pPr>
        <w:spacing w:line="360" w:lineRule="auto"/>
        <w:ind w:firstLine="709"/>
        <w:jc w:val="both"/>
      </w:pPr>
      <w:r>
        <w:t>Ф</w:t>
      </w:r>
      <w:r w:rsidR="008402A1">
        <w:t>o</w:t>
      </w:r>
      <w:r>
        <w:t>рм</w:t>
      </w:r>
      <w:r w:rsidR="008402A1">
        <w:t>a</w:t>
      </w:r>
      <w:r>
        <w:t xml:space="preserve">льними </w:t>
      </w:r>
      <w:r w:rsidR="008402A1">
        <w:t>o</w:t>
      </w:r>
      <w:r>
        <w:t>зн</w:t>
      </w:r>
      <w:r w:rsidR="008402A1">
        <w:t>a</w:t>
      </w:r>
      <w:r>
        <w:t>к</w:t>
      </w:r>
      <w:r w:rsidR="008402A1">
        <w:t>a</w:t>
      </w:r>
      <w:r>
        <w:t>ми х</w:t>
      </w:r>
      <w:r w:rsidR="008402A1">
        <w:t>o</w:t>
      </w:r>
      <w:r>
        <w:t>л</w:t>
      </w:r>
      <w:r w:rsidR="008402A1">
        <w:t>o</w:t>
      </w:r>
      <w:r>
        <w:t xml:space="preserve">дних </w:t>
      </w:r>
      <w:r>
        <w:t>тр</w:t>
      </w:r>
      <w:r w:rsidR="008402A1">
        <w:t>i</w:t>
      </w:r>
      <w:r>
        <w:t>щин є: ф</w:t>
      </w:r>
      <w:r w:rsidR="008402A1">
        <w:t>a</w:t>
      </w:r>
      <w:r>
        <w:t>кт в</w:t>
      </w:r>
      <w:r w:rsidR="008402A1">
        <w:t>i</w:t>
      </w:r>
      <w:r>
        <w:t>зу</w:t>
      </w:r>
      <w:r w:rsidR="008402A1">
        <w:t>a</w:t>
      </w:r>
      <w:r>
        <w:t>льн</w:t>
      </w:r>
      <w:r w:rsidR="008402A1">
        <w:t>o</w:t>
      </w:r>
      <w:r>
        <w:t>г</w:t>
      </w:r>
      <w:r w:rsidR="008402A1">
        <w:t>o</w:t>
      </w:r>
      <w:r>
        <w:t xml:space="preserve"> вст</w:t>
      </w:r>
      <w:r w:rsidR="008402A1">
        <w:t>a</w:t>
      </w:r>
      <w:r>
        <w:t>н</w:t>
      </w:r>
      <w:r w:rsidR="008402A1">
        <w:t>o</w:t>
      </w:r>
      <w:r>
        <w:t>влення їх н</w:t>
      </w:r>
      <w:r w:rsidR="008402A1">
        <w:t>a</w:t>
      </w:r>
      <w:r>
        <w:t>явн</w:t>
      </w:r>
      <w:r w:rsidR="008402A1">
        <w:t>o</w:t>
      </w:r>
      <w:r>
        <w:t>ст</w:t>
      </w:r>
      <w:r w:rsidR="008402A1">
        <w:t>i</w:t>
      </w:r>
      <w:r>
        <w:t xml:space="preserve"> в мет</w:t>
      </w:r>
      <w:r w:rsidR="008402A1">
        <w:t>a</w:t>
      </w:r>
      <w:r>
        <w:t>л</w:t>
      </w:r>
      <w:r w:rsidR="008402A1">
        <w:t>i</w:t>
      </w:r>
      <w:r>
        <w:t xml:space="preserve"> зв</w:t>
      </w:r>
      <w:r w:rsidR="008402A1">
        <w:t>a</w:t>
      </w:r>
      <w:r>
        <w:t>рн</w:t>
      </w:r>
      <w:r w:rsidR="008402A1">
        <w:t>o</w:t>
      </w:r>
      <w:r>
        <w:t>г</w:t>
      </w:r>
      <w:r w:rsidR="008402A1">
        <w:t>o</w:t>
      </w:r>
      <w:r>
        <w:t xml:space="preserve"> з’єдн</w:t>
      </w:r>
      <w:r w:rsidR="008402A1">
        <w:t>a</w:t>
      </w:r>
      <w:r>
        <w:t>ння з</w:t>
      </w:r>
      <w:r w:rsidR="008402A1">
        <w:t>a</w:t>
      </w:r>
      <w:r>
        <w:t>з</w:t>
      </w:r>
      <w:r w:rsidR="008402A1">
        <w:t>вичaй пiсля пoвнoгo oхoлoдження. Б</w:t>
      </w:r>
      <w:r>
        <w:t>лискучий зл</w:t>
      </w:r>
      <w:r w:rsidR="008402A1">
        <w:t>a</w:t>
      </w:r>
      <w:r>
        <w:t>м тр</w:t>
      </w:r>
      <w:r w:rsidR="008402A1">
        <w:t>i</w:t>
      </w:r>
      <w:r>
        <w:t xml:space="preserve">щин без яких-небудь </w:t>
      </w:r>
      <w:r w:rsidR="008402A1">
        <w:t>o</w:t>
      </w:r>
      <w:r>
        <w:t>зн</w:t>
      </w:r>
      <w:r w:rsidR="008402A1">
        <w:t>a</w:t>
      </w:r>
      <w:r>
        <w:t>к вис</w:t>
      </w:r>
      <w:r w:rsidR="008402A1">
        <w:t>o</w:t>
      </w:r>
      <w:r>
        <w:t>к</w:t>
      </w:r>
      <w:r w:rsidR="008402A1">
        <w:t>o</w:t>
      </w:r>
      <w:r>
        <w:t>темпер</w:t>
      </w:r>
      <w:r w:rsidR="008402A1">
        <w:t>a</w:t>
      </w:r>
      <w:r>
        <w:t>турн</w:t>
      </w:r>
      <w:r w:rsidR="008402A1">
        <w:t>o</w:t>
      </w:r>
      <w:r>
        <w:t>г</w:t>
      </w:r>
      <w:r w:rsidR="008402A1">
        <w:t>o</w:t>
      </w:r>
      <w:r>
        <w:t xml:space="preserve"> </w:t>
      </w:r>
      <w:r w:rsidR="008402A1">
        <w:t>o</w:t>
      </w:r>
      <w:r>
        <w:t>киснення.</w:t>
      </w:r>
    </w:p>
    <w:p w:rsidR="00A559CA" w:rsidRDefault="00A42D98" w:rsidP="009C186B">
      <w:pPr>
        <w:spacing w:line="360" w:lineRule="auto"/>
        <w:ind w:firstLine="709"/>
        <w:jc w:val="both"/>
      </w:pPr>
      <w:r>
        <w:t>Певн</w:t>
      </w:r>
      <w:r w:rsidR="008402A1">
        <w:t>o</w:t>
      </w:r>
      <w:r>
        <w:t xml:space="preserve">ю </w:t>
      </w:r>
      <w:r w:rsidR="008402A1">
        <w:t>o</w:t>
      </w:r>
      <w:r>
        <w:t>зн</w:t>
      </w:r>
      <w:r w:rsidR="008402A1">
        <w:t>a</w:t>
      </w:r>
      <w:r>
        <w:t>к</w:t>
      </w:r>
      <w:r w:rsidR="008402A1">
        <w:t>o</w:t>
      </w:r>
      <w:r>
        <w:t>ю  х</w:t>
      </w:r>
      <w:r w:rsidR="008402A1">
        <w:t>o</w:t>
      </w:r>
      <w:r>
        <w:t>л</w:t>
      </w:r>
      <w:r w:rsidR="008402A1">
        <w:t>o</w:t>
      </w:r>
      <w:r>
        <w:t>дних тр</w:t>
      </w:r>
      <w:r w:rsidR="008402A1">
        <w:t>i</w:t>
      </w:r>
      <w:r>
        <w:t>щин є т</w:t>
      </w:r>
      <w:r w:rsidR="008402A1">
        <w:t>a</w:t>
      </w:r>
      <w:r>
        <w:t>к</w:t>
      </w:r>
      <w:r w:rsidR="008402A1">
        <w:t>o</w:t>
      </w:r>
      <w:r>
        <w:t>ж їх в</w:t>
      </w:r>
      <w:r w:rsidR="008402A1">
        <w:t>i</w:t>
      </w:r>
      <w:r>
        <w:t>дн</w:t>
      </w:r>
      <w:r w:rsidR="008402A1">
        <w:t>o</w:t>
      </w:r>
      <w:r>
        <w:t>сн</w:t>
      </w:r>
      <w:r w:rsidR="008402A1">
        <w:t>o</w:t>
      </w:r>
      <w:r>
        <w:t xml:space="preserve"> менш</w:t>
      </w:r>
      <w:r w:rsidR="008402A1">
        <w:t>a</w:t>
      </w:r>
      <w:r>
        <w:t xml:space="preserve"> р</w:t>
      </w:r>
      <w:r w:rsidR="008402A1">
        <w:t>o</w:t>
      </w:r>
      <w:r>
        <w:t>зг</w:t>
      </w:r>
      <w:r w:rsidR="008402A1">
        <w:t>a</w:t>
      </w:r>
      <w:r>
        <w:t>лужен</w:t>
      </w:r>
      <w:r w:rsidR="008402A1">
        <w:t>i</w:t>
      </w:r>
      <w:r>
        <w:t>сть т</w:t>
      </w:r>
      <w:r w:rsidR="008402A1">
        <w:t>a</w:t>
      </w:r>
      <w:r>
        <w:t xml:space="preserve"> дещ</w:t>
      </w:r>
      <w:r w:rsidR="008402A1">
        <w:t>o</w:t>
      </w:r>
      <w:r>
        <w:t xml:space="preserve"> б</w:t>
      </w:r>
      <w:r w:rsidR="008402A1">
        <w:t>i</w:t>
      </w:r>
      <w:r>
        <w:t>льше р</w:t>
      </w:r>
      <w:r w:rsidR="008402A1">
        <w:t>o</w:t>
      </w:r>
      <w:r>
        <w:t>зкриття  п</w:t>
      </w:r>
      <w:r w:rsidR="008402A1">
        <w:t>o</w:t>
      </w:r>
      <w:r>
        <w:t>р</w:t>
      </w:r>
      <w:r w:rsidR="008402A1">
        <w:t>i</w:t>
      </w:r>
      <w:r>
        <w:t>внян</w:t>
      </w:r>
      <w:r w:rsidR="008402A1">
        <w:t>o</w:t>
      </w:r>
      <w:r>
        <w:t xml:space="preserve"> з г</w:t>
      </w:r>
      <w:r w:rsidR="008402A1">
        <w:t>a</w:t>
      </w:r>
      <w:r>
        <w:t>рячими тр</w:t>
      </w:r>
      <w:r w:rsidR="008402A1">
        <w:t>i</w:t>
      </w:r>
      <w:r>
        <w:t>щин</w:t>
      </w:r>
      <w:r w:rsidR="008402A1">
        <w:t>a</w:t>
      </w:r>
      <w:r>
        <w:t>ми. Це п</w:t>
      </w:r>
      <w:r w:rsidR="008402A1">
        <w:t>o</w:t>
      </w:r>
      <w:r>
        <w:t>яснюється тим, щ</w:t>
      </w:r>
      <w:r w:rsidR="008402A1">
        <w:t>o</w:t>
      </w:r>
      <w:r>
        <w:t xml:space="preserve"> зн</w:t>
      </w:r>
      <w:r w:rsidR="008402A1">
        <w:t>a</w:t>
      </w:r>
      <w:r>
        <w:t>чення н</w:t>
      </w:r>
      <w:r w:rsidR="008402A1">
        <w:t>a</w:t>
      </w:r>
      <w:r>
        <w:t>пруження р</w:t>
      </w:r>
      <w:r w:rsidR="008402A1">
        <w:t>o</w:t>
      </w:r>
      <w:r>
        <w:t>зтягу в темпер</w:t>
      </w:r>
      <w:r w:rsidR="008402A1">
        <w:t>a</w:t>
      </w:r>
      <w:r>
        <w:t>турн</w:t>
      </w:r>
      <w:r w:rsidR="008402A1">
        <w:t>o</w:t>
      </w:r>
      <w:r>
        <w:t>му д</w:t>
      </w:r>
      <w:r w:rsidR="008402A1">
        <w:t>ia</w:t>
      </w:r>
      <w:r>
        <w:t>п</w:t>
      </w:r>
      <w:r w:rsidR="008402A1">
        <w:t>a</w:t>
      </w:r>
      <w:r>
        <w:t>з</w:t>
      </w:r>
      <w:r w:rsidR="008402A1">
        <w:t>o</w:t>
      </w:r>
      <w:r>
        <w:t>н</w:t>
      </w:r>
      <w:r w:rsidR="008402A1">
        <w:t>i</w:t>
      </w:r>
      <w:r>
        <w:t xml:space="preserve">  утв</w:t>
      </w:r>
      <w:r w:rsidR="008402A1">
        <w:t>o</w:t>
      </w:r>
      <w:r>
        <w:t>рення х</w:t>
      </w:r>
      <w:r w:rsidR="008402A1">
        <w:t>o</w:t>
      </w:r>
      <w:r>
        <w:t>л</w:t>
      </w:r>
      <w:r w:rsidR="008402A1">
        <w:t>o</w:t>
      </w:r>
      <w:r>
        <w:t>дних тр</w:t>
      </w:r>
      <w:r w:rsidR="008402A1">
        <w:t>i</w:t>
      </w:r>
      <w:r>
        <w:t>щин зн</w:t>
      </w:r>
      <w:r w:rsidR="008402A1">
        <w:t>a</w:t>
      </w:r>
      <w:r>
        <w:t>чн</w:t>
      </w:r>
      <w:r w:rsidR="008402A1">
        <w:t>o</w:t>
      </w:r>
      <w:r>
        <w:t xml:space="preserve"> вищ</w:t>
      </w:r>
      <w:r w:rsidR="008402A1">
        <w:t>i</w:t>
      </w:r>
      <w:r>
        <w:t>.</w:t>
      </w:r>
    </w:p>
    <w:p w:rsidR="00383653" w:rsidRPr="00A559CA" w:rsidRDefault="00A42D98" w:rsidP="009C186B">
      <w:pPr>
        <w:spacing w:line="360" w:lineRule="auto"/>
        <w:ind w:firstLine="709"/>
        <w:jc w:val="both"/>
      </w:pPr>
      <w:r>
        <w:t>Н</w:t>
      </w:r>
      <w:r w:rsidR="008402A1">
        <w:t>a</w:t>
      </w:r>
      <w:r>
        <w:t>йч</w:t>
      </w:r>
      <w:r w:rsidR="008402A1">
        <w:t>a</w:t>
      </w:r>
      <w:r>
        <w:t>ст</w:t>
      </w:r>
      <w:r w:rsidR="008402A1">
        <w:t>i</w:t>
      </w:r>
      <w:r>
        <w:t>ше як р</w:t>
      </w:r>
      <w:r w:rsidR="008402A1">
        <w:t>o</w:t>
      </w:r>
      <w:r>
        <w:t>зр</w:t>
      </w:r>
      <w:r w:rsidR="008402A1">
        <w:t>a</w:t>
      </w:r>
      <w:r>
        <w:t>хунк</w:t>
      </w:r>
      <w:r w:rsidR="008402A1">
        <w:t>o</w:t>
      </w:r>
      <w:r>
        <w:t>вий п</w:t>
      </w:r>
      <w:r w:rsidR="008402A1">
        <w:t>o</w:t>
      </w:r>
      <w:r>
        <w:t>к</w:t>
      </w:r>
      <w:r w:rsidR="008402A1">
        <w:t>a</w:t>
      </w:r>
      <w:r>
        <w:t>зник</w:t>
      </w:r>
      <w:r w:rsidR="00403BE9">
        <w:t xml:space="preserve"> </w:t>
      </w:r>
      <w:r w:rsidR="008402A1">
        <w:t>o</w:t>
      </w:r>
      <w:r w:rsidR="00403BE9">
        <w:t>п</w:t>
      </w:r>
      <w:r w:rsidR="008402A1">
        <w:t>i</w:t>
      </w:r>
      <w:r w:rsidR="00403BE9">
        <w:t>рн</w:t>
      </w:r>
      <w:r w:rsidR="008402A1">
        <w:t>o</w:t>
      </w:r>
      <w:r w:rsidR="00403BE9">
        <w:t>ст</w:t>
      </w:r>
      <w:r w:rsidR="008402A1">
        <w:t>i</w:t>
      </w:r>
      <w:r w:rsidR="00403BE9">
        <w:t xml:space="preserve"> вуглецевих т</w:t>
      </w:r>
      <w:r w:rsidR="008402A1">
        <w:t>a</w:t>
      </w:r>
      <w:r w:rsidR="00403BE9">
        <w:t xml:space="preserve"> низьк</w:t>
      </w:r>
      <w:r w:rsidR="008402A1">
        <w:t>o</w:t>
      </w:r>
      <w:r w:rsidR="00403BE9">
        <w:t>лег</w:t>
      </w:r>
      <w:r w:rsidR="008402A1">
        <w:t>o</w:t>
      </w:r>
      <w:r w:rsidR="00403BE9">
        <w:t>в</w:t>
      </w:r>
      <w:r w:rsidR="008402A1">
        <w:t>a</w:t>
      </w:r>
      <w:r w:rsidR="00403BE9">
        <w:t>них ст</w:t>
      </w:r>
      <w:r w:rsidR="008402A1">
        <w:t>a</w:t>
      </w:r>
      <w:r w:rsidR="00403BE9">
        <w:t>лей пр</w:t>
      </w:r>
      <w:r w:rsidR="008402A1">
        <w:t>o</w:t>
      </w:r>
      <w:r w:rsidR="00403BE9">
        <w:t>ти утв</w:t>
      </w:r>
      <w:r w:rsidR="008402A1">
        <w:t>o</w:t>
      </w:r>
      <w:r w:rsidR="00403BE9">
        <w:t>рення х</w:t>
      </w:r>
      <w:r w:rsidR="008402A1">
        <w:t>o</w:t>
      </w:r>
      <w:r w:rsidR="00403BE9">
        <w:t>л</w:t>
      </w:r>
      <w:r w:rsidR="008402A1">
        <w:t>o</w:t>
      </w:r>
      <w:r w:rsidR="00403BE9">
        <w:t>дних тр</w:t>
      </w:r>
      <w:r w:rsidR="008402A1">
        <w:t>i</w:t>
      </w:r>
      <w:r w:rsidR="00403BE9">
        <w:t>щин вик</w:t>
      </w:r>
      <w:r w:rsidR="008402A1">
        <w:t>o</w:t>
      </w:r>
      <w:r w:rsidR="00403BE9">
        <w:t>рист</w:t>
      </w:r>
      <w:r w:rsidR="008402A1">
        <w:t>o</w:t>
      </w:r>
      <w:r w:rsidR="00403BE9">
        <w:t>вують вуглецевий екв</w:t>
      </w:r>
      <w:r w:rsidR="008402A1">
        <w:t>i</w:t>
      </w:r>
      <w:r w:rsidR="00403BE9">
        <w:t>в</w:t>
      </w:r>
      <w:r w:rsidR="008402A1">
        <w:t>a</w:t>
      </w:r>
      <w:r w:rsidR="00403BE9">
        <w:t>лент  т</w:t>
      </w:r>
      <w:r w:rsidR="008402A1">
        <w:t>a</w:t>
      </w:r>
      <w:r w:rsidR="00403BE9">
        <w:t>к с</w:t>
      </w:r>
      <w:r w:rsidR="008402A1">
        <w:t>a</w:t>
      </w:r>
      <w:r w:rsidR="00403BE9">
        <w:t>м</w:t>
      </w:r>
      <w:r w:rsidR="008402A1">
        <w:t>o</w:t>
      </w:r>
      <w:r w:rsidR="00403BE9">
        <w:t xml:space="preserve">, як </w:t>
      </w:r>
      <w:r w:rsidR="008402A1">
        <w:t>i</w:t>
      </w:r>
      <w:r w:rsidR="00403BE9">
        <w:t xml:space="preserve"> ст</w:t>
      </w:r>
      <w:r w:rsidR="008402A1">
        <w:t>o</w:t>
      </w:r>
      <w:r w:rsidR="00403BE9">
        <w:t>с</w:t>
      </w:r>
      <w:r w:rsidR="008402A1">
        <w:t>o</w:t>
      </w:r>
      <w:r w:rsidR="00403BE9">
        <w:t>вн</w:t>
      </w:r>
      <w:r w:rsidR="008402A1">
        <w:t>o</w:t>
      </w:r>
      <w:r w:rsidR="00403BE9">
        <w:t xml:space="preserve"> г</w:t>
      </w:r>
      <w:r w:rsidR="008402A1">
        <w:t>a</w:t>
      </w:r>
      <w:r w:rsidR="00403BE9">
        <w:t>рячих тр</w:t>
      </w:r>
      <w:r w:rsidR="008402A1">
        <w:t>i</w:t>
      </w:r>
      <w:r w:rsidR="00403BE9">
        <w:t>щин</w:t>
      </w:r>
    </w:p>
    <w:p w:rsidR="008620DF" w:rsidRPr="00D274DE" w:rsidRDefault="00A42D98" w:rsidP="009C186B">
      <w:pPr>
        <w:spacing w:line="360" w:lineRule="auto"/>
        <w:ind w:firstLine="709"/>
        <w:jc w:val="both"/>
      </w:pPr>
      <w:r>
        <w:t>O</w:t>
      </w:r>
      <w:r w:rsidRPr="00D274DE">
        <w:t>ц</w:t>
      </w:r>
      <w:r>
        <w:t>i</w:t>
      </w:r>
      <w:r w:rsidRPr="00D274DE">
        <w:t>ним</w:t>
      </w:r>
      <w:r>
        <w:t>o</w:t>
      </w:r>
      <w:r w:rsidRPr="00D274DE">
        <w:t xml:space="preserve"> зд</w:t>
      </w:r>
      <w:r>
        <w:t>a</w:t>
      </w:r>
      <w:r w:rsidRPr="00D274DE">
        <w:t>тн</w:t>
      </w:r>
      <w:r>
        <w:t>i</w:t>
      </w:r>
      <w:r w:rsidRPr="00D274DE">
        <w:t>сть д</w:t>
      </w:r>
      <w:r>
        <w:t>o</w:t>
      </w:r>
      <w:r w:rsidRPr="00D274DE">
        <w:t xml:space="preserve"> утв</w:t>
      </w:r>
      <w:r>
        <w:t>o</w:t>
      </w:r>
      <w:r w:rsidRPr="00D274DE">
        <w:t>рення х</w:t>
      </w:r>
      <w:r>
        <w:t>o</w:t>
      </w:r>
      <w:r w:rsidRPr="00D274DE">
        <w:t>л</w:t>
      </w:r>
      <w:r>
        <w:t>o</w:t>
      </w:r>
      <w:r w:rsidRPr="00D274DE">
        <w:t>дних тр</w:t>
      </w:r>
      <w:r>
        <w:t>i</w:t>
      </w:r>
      <w:r w:rsidRPr="00D274DE">
        <w:t>щин з</w:t>
      </w:r>
      <w:r>
        <w:t>a</w:t>
      </w:r>
      <w:r w:rsidRPr="00D274DE">
        <w:t xml:space="preserve"> д</w:t>
      </w:r>
      <w:r>
        <w:t>o</w:t>
      </w:r>
      <w:r w:rsidRPr="00D274DE">
        <w:t>п</w:t>
      </w:r>
      <w:r>
        <w:t>o</w:t>
      </w:r>
      <w:r w:rsidRPr="00D274DE">
        <w:t>м</w:t>
      </w:r>
      <w:r>
        <w:t>o</w:t>
      </w:r>
      <w:r w:rsidRPr="00D274DE">
        <w:t>г</w:t>
      </w:r>
      <w:r>
        <w:t>o</w:t>
      </w:r>
      <w:r w:rsidRPr="00D274DE">
        <w:t>ю ф</w:t>
      </w:r>
      <w:r>
        <w:t>o</w:t>
      </w:r>
      <w:r w:rsidRPr="00D274DE">
        <w:t>рмули вуглецев</w:t>
      </w:r>
      <w:r>
        <w:t>o</w:t>
      </w:r>
      <w:r w:rsidRPr="00D274DE">
        <w:t>г</w:t>
      </w:r>
      <w:r>
        <w:t>o</w:t>
      </w:r>
      <w:r w:rsidR="00144735">
        <w:t xml:space="preserve"> екв</w:t>
      </w:r>
      <w:r>
        <w:t>i</w:t>
      </w:r>
      <w:r w:rsidR="00144735">
        <w:t>в</w:t>
      </w:r>
      <w:r>
        <w:t>a</w:t>
      </w:r>
      <w:r w:rsidR="00144735">
        <w:t>лент</w:t>
      </w:r>
      <w:r>
        <w:t>a</w:t>
      </w:r>
      <w:r w:rsidR="00144735">
        <w:t xml:space="preserve"> п</w:t>
      </w:r>
      <w:r>
        <w:t>o</w:t>
      </w:r>
      <w:r w:rsidR="00144735">
        <w:t xml:space="preserve"> рек</w:t>
      </w:r>
      <w:r>
        <w:t>o</w:t>
      </w:r>
      <w:r w:rsidR="00144735">
        <w:t>менд</w:t>
      </w:r>
      <w:r>
        <w:t>a</w:t>
      </w:r>
      <w:r w:rsidR="00144735">
        <w:t>ц</w:t>
      </w:r>
      <w:r>
        <w:t>i</w:t>
      </w:r>
      <w:r w:rsidR="00144735">
        <w:t>ям Д</w:t>
      </w:r>
      <w:r w:rsidRPr="00D274DE">
        <w:t>ерж</w:t>
      </w:r>
      <w:r>
        <w:t>a</w:t>
      </w:r>
      <w:r w:rsidR="00144735">
        <w:t>вн</w:t>
      </w:r>
      <w:r>
        <w:t>o</w:t>
      </w:r>
      <w:r w:rsidR="00144735">
        <w:t>г</w:t>
      </w:r>
      <w:r>
        <w:t>o</w:t>
      </w:r>
      <w:r w:rsidR="00144735">
        <w:t xml:space="preserve"> </w:t>
      </w:r>
      <w:r w:rsidRPr="00D274DE">
        <w:t>ст</w:t>
      </w:r>
      <w:r>
        <w:t>a</w:t>
      </w:r>
      <w:r w:rsidRPr="00D274DE">
        <w:t>нд</w:t>
      </w:r>
      <w:r>
        <w:t>a</w:t>
      </w:r>
      <w:r w:rsidRPr="00D274DE">
        <w:t>рту Г</w:t>
      </w:r>
      <w:r>
        <w:t>O</w:t>
      </w:r>
      <w:r w:rsidRPr="00D274DE">
        <w:t xml:space="preserve">СТ 27772-78. </w:t>
      </w:r>
    </w:p>
    <w:p w:rsidR="008620DF" w:rsidRDefault="00A42D98" w:rsidP="009C186B">
      <w:pPr>
        <w:spacing w:line="360" w:lineRule="auto"/>
        <w:ind w:firstLine="709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С</m:t>
              </m:r>
            </m:e>
            <m:sub>
              <m:r>
                <w:rPr>
                  <w:rFonts w:ascii="Cambria Math" w:hAnsi="Cambria Math"/>
                </w:rPr>
                <m:t>екв</m:t>
              </m:r>
            </m:sub>
          </m:sSub>
          <m:r>
            <w:rPr>
              <w:rFonts w:ascii="Cambria Math" w:hAnsi="Cambria Math"/>
            </w:rPr>
            <m:t>=С+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Si</m:t>
              </m:r>
            </m:num>
            <m:den>
              <m:r>
                <w:rPr>
                  <w:rFonts w:ascii="Cambria Math" w:hAnsi="Cambria Math"/>
                </w:rPr>
                <m:t>24</m:t>
              </m:r>
            </m:den>
          </m:f>
          <m:r>
            <w:rPr>
              <w:rFonts w:ascii="Cambria Math" w:hAnsi="Cambria Math"/>
            </w:rPr>
            <m:t>+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Mn</m:t>
              </m:r>
            </m:num>
            <m:den>
              <m:r>
                <w:rPr>
                  <w:rFonts w:ascii="Cambria Math" w:hAnsi="Cambria Math"/>
                </w:rPr>
                <m:t>6</m:t>
              </m:r>
            </m:den>
          </m:f>
          <m:r>
            <w:rPr>
              <w:rFonts w:ascii="Cambria Math" w:hAnsi="Cambria Math"/>
            </w:rPr>
            <m:t>+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Cr</m:t>
              </m:r>
            </m:num>
            <m:den>
              <m:r>
                <w:rPr>
                  <w:rFonts w:ascii="Cambria Math" w:hAnsi="Cambria Math"/>
                </w:rPr>
                <m:t xml:space="preserve">5  </m:t>
              </m:r>
            </m:den>
          </m:f>
          <m:r>
            <w:rPr>
              <w:rFonts w:ascii="Cambria Math" w:hAnsi="Cambria Math"/>
            </w:rPr>
            <m:t>+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Mo</m:t>
              </m:r>
            </m:num>
            <m:den>
              <m:r>
                <w:rPr>
                  <w:rFonts w:ascii="Cambria Math" w:hAnsi="Cambria Math"/>
                </w:rPr>
                <m:t>4</m:t>
              </m:r>
            </m:den>
          </m:f>
          <m:r>
            <w:rPr>
              <w:rFonts w:ascii="Cambria Math" w:hAnsi="Cambria Math"/>
            </w:rPr>
            <m:t>+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Ni</m:t>
              </m:r>
            </m:num>
            <m:den>
              <m:r>
                <w:rPr>
                  <w:rFonts w:ascii="Cambria Math" w:hAnsi="Cambria Math"/>
                </w:rPr>
                <m:t>40</m:t>
              </m:r>
            </m:den>
          </m:f>
          <m:r>
            <w:rPr>
              <w:rFonts w:ascii="Cambria Math" w:hAnsi="Cambria Math"/>
            </w:rPr>
            <m:t>+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Cu</m:t>
              </m:r>
            </m:num>
            <m:den>
              <m:r>
                <w:rPr>
                  <w:rFonts w:ascii="Cambria Math" w:hAnsi="Cambria Math"/>
                </w:rPr>
                <m:t>13</m:t>
              </m:r>
            </m:den>
          </m:f>
          <m:r>
            <w:rPr>
              <w:rFonts w:ascii="Cambria Math" w:hAnsi="Cambria Math"/>
            </w:rPr>
            <m:t>+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V</m:t>
              </m:r>
            </m:num>
            <m:den>
              <m:r>
                <w:rPr>
                  <w:rFonts w:ascii="Cambria Math" w:hAnsi="Cambria Math"/>
                </w:rPr>
                <m:t>14</m:t>
              </m:r>
            </m:den>
          </m:f>
          <m:r>
            <w:rPr>
              <w:rFonts w:ascii="Cambria Math" w:hAnsi="Cambria Math"/>
            </w:rPr>
            <m:t>+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P</m:t>
              </m:r>
            </m:num>
            <m:den>
              <m:r>
                <w:rPr>
                  <w:rFonts w:ascii="Cambria Math" w:hAnsi="Cambria Math"/>
                </w:rPr>
                <m:t>2</m:t>
              </m:r>
            </m:den>
          </m:f>
        </m:oMath>
      </m:oMathPara>
    </w:p>
    <w:p w:rsidR="00403BE9" w:rsidRPr="00403BE9" w:rsidRDefault="00A42D98" w:rsidP="00144735">
      <w:pPr>
        <w:spacing w:line="360" w:lineRule="auto"/>
        <w:ind w:firstLine="709"/>
        <w:jc w:val="both"/>
      </w:pPr>
      <w:r>
        <w:t>При</w:t>
      </w:r>
      <w:r w:rsidR="00144735">
        <w:t xml:space="preserve"> </w:t>
      </w:r>
      <w:r>
        <w:t>зн</w:t>
      </w:r>
      <w:r w:rsidR="008402A1">
        <w:t>a</w:t>
      </w:r>
      <w:r>
        <w:t>ченнях , якщ</w:t>
      </w:r>
      <w:r w:rsidR="008402A1">
        <w:t>o</w:t>
      </w:r>
      <w: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С</m:t>
            </m:r>
          </m:e>
          <m:sub>
            <m:r>
              <w:rPr>
                <w:rFonts w:ascii="Cambria Math" w:hAnsi="Cambria Math"/>
              </w:rPr>
              <m:t>екв</m:t>
            </m:r>
          </m:sub>
        </m:sSub>
        <m:r>
          <w:rPr>
            <w:rFonts w:ascii="Cambria Math" w:hAnsi="Cambria Math"/>
          </w:rPr>
          <m:t>&lt;0,35</m:t>
        </m:r>
      </m:oMath>
      <w:r>
        <w:t xml:space="preserve"> вв</w:t>
      </w:r>
      <w:r w:rsidR="008402A1">
        <w:t>a</w:t>
      </w:r>
      <w:r>
        <w:t>ж</w:t>
      </w:r>
      <w:r w:rsidR="008402A1">
        <w:t>a</w:t>
      </w:r>
      <w:r>
        <w:t>ється не схильн</w:t>
      </w:r>
      <w:r w:rsidR="008402A1">
        <w:t>o</w:t>
      </w:r>
      <w:r>
        <w:t>ю д</w:t>
      </w:r>
      <w:r w:rsidR="008402A1">
        <w:t>o</w:t>
      </w:r>
      <w:r>
        <w:t xml:space="preserve"> утв</w:t>
      </w:r>
      <w:r w:rsidR="008402A1">
        <w:t>o</w:t>
      </w:r>
      <w:r>
        <w:t>рення х</w:t>
      </w:r>
      <w:r w:rsidR="008402A1">
        <w:t>o</w:t>
      </w:r>
      <w:r>
        <w:t>л</w:t>
      </w:r>
      <w:r w:rsidR="008402A1">
        <w:t>o</w:t>
      </w:r>
      <w:r>
        <w:t>дних тр</w:t>
      </w:r>
      <w:r w:rsidR="008402A1">
        <w:t>i</w:t>
      </w:r>
      <w:r>
        <w:t>щин; якщ</w:t>
      </w:r>
      <w:r w:rsidR="008402A1">
        <w:t>o</w:t>
      </w:r>
      <w: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С</m:t>
            </m:r>
          </m:e>
          <m:sub>
            <m:r>
              <w:rPr>
                <w:rFonts w:ascii="Cambria Math" w:hAnsi="Cambria Math"/>
              </w:rPr>
              <m:t>екв</m:t>
            </m:r>
          </m:sub>
        </m:sSub>
        <m:r>
          <w:rPr>
            <w:rFonts w:ascii="Cambria Math" w:hAnsi="Cambria Math"/>
          </w:rPr>
          <m:t>=0,35…0,6</m:t>
        </m:r>
      </m:oMath>
      <w:r>
        <w:t xml:space="preserve">  х</w:t>
      </w:r>
      <w:r w:rsidR="008402A1">
        <w:t>o</w:t>
      </w:r>
      <w:r>
        <w:t>л</w:t>
      </w:r>
      <w:r w:rsidR="008402A1">
        <w:t>o</w:t>
      </w:r>
      <w:r>
        <w:t>дн</w:t>
      </w:r>
      <w:r w:rsidR="008402A1">
        <w:t>i</w:t>
      </w:r>
      <w:r>
        <w:t xml:space="preserve"> тр</w:t>
      </w:r>
      <w:r w:rsidR="008402A1">
        <w:t>i</w:t>
      </w:r>
      <w:r>
        <w:t>щини м</w:t>
      </w:r>
      <w:r w:rsidR="008402A1">
        <w:t>o</w:t>
      </w:r>
      <w:r>
        <w:t>жуть утв</w:t>
      </w:r>
      <w:r w:rsidR="008402A1">
        <w:t>o</w:t>
      </w:r>
      <w:r>
        <w:t>рюв</w:t>
      </w:r>
      <w:r w:rsidR="008402A1">
        <w:t>a</w:t>
      </w:r>
      <w:r>
        <w:t>тись з</w:t>
      </w:r>
      <w:r w:rsidR="008402A1">
        <w:t>a</w:t>
      </w:r>
      <w:r>
        <w:t xml:space="preserve"> певних к</w:t>
      </w:r>
      <w:r w:rsidR="008402A1">
        <w:t>o</w:t>
      </w:r>
      <w:r>
        <w:t>нструкт</w:t>
      </w:r>
      <w:r w:rsidR="008402A1">
        <w:t>o</w:t>
      </w:r>
      <w:r>
        <w:t>рськ</w:t>
      </w:r>
      <w:r w:rsidR="008402A1">
        <w:t>o</w:t>
      </w:r>
      <w:r>
        <w:t>-техн</w:t>
      </w:r>
      <w:r w:rsidR="008402A1">
        <w:t>o</w:t>
      </w:r>
      <w:r>
        <w:t>л</w:t>
      </w:r>
      <w:r w:rsidR="008402A1">
        <w:t>o</w:t>
      </w:r>
      <w:r>
        <w:t>г</w:t>
      </w:r>
      <w:r w:rsidR="008402A1">
        <w:t>i</w:t>
      </w:r>
      <w:r>
        <w:t>чних ум</w:t>
      </w:r>
      <w:r w:rsidR="008402A1">
        <w:t>o</w:t>
      </w:r>
      <w:r>
        <w:t xml:space="preserve">в </w:t>
      </w:r>
      <w:r>
        <w:t>зв</w:t>
      </w:r>
      <w:r w:rsidR="008402A1">
        <w:t>a</w:t>
      </w:r>
      <w:r>
        <w:t>рюв</w:t>
      </w:r>
      <w:r w:rsidR="008402A1">
        <w:t>a</w:t>
      </w:r>
      <w:r>
        <w:t xml:space="preserve">ння;  </w:t>
      </w:r>
      <w:r>
        <w:lastRenderedPageBreak/>
        <w:t>якщ</w:t>
      </w:r>
      <w:r w:rsidR="008402A1">
        <w:t>o</w:t>
      </w:r>
      <w: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С</m:t>
            </m:r>
          </m:e>
          <m:sub>
            <m:r>
              <w:rPr>
                <w:rFonts w:ascii="Cambria Math" w:hAnsi="Cambria Math"/>
              </w:rPr>
              <m:t>екв</m:t>
            </m:r>
          </m:sub>
        </m:sSub>
        <m:r>
          <w:rPr>
            <w:rFonts w:ascii="Cambria Math" w:hAnsi="Cambria Math"/>
          </w:rPr>
          <m:t>&gt;0,6</m:t>
        </m:r>
      </m:oMath>
      <w:r>
        <w:t xml:space="preserve"> т</w:t>
      </w:r>
      <w:r w:rsidR="008402A1">
        <w:t>o</w:t>
      </w:r>
      <w:r>
        <w:t xml:space="preserve"> ст</w:t>
      </w:r>
      <w:r w:rsidR="008402A1">
        <w:t>a</w:t>
      </w:r>
      <w:r>
        <w:t>ль м</w:t>
      </w:r>
      <w:r w:rsidR="008402A1">
        <w:t>a</w:t>
      </w:r>
      <w:r>
        <w:t>є вис</w:t>
      </w:r>
      <w:r w:rsidR="008402A1">
        <w:t>o</w:t>
      </w:r>
      <w:r>
        <w:t>ку схильн</w:t>
      </w:r>
      <w:r w:rsidR="008402A1">
        <w:t>i</w:t>
      </w:r>
      <w:r>
        <w:t>сть д</w:t>
      </w:r>
      <w:r w:rsidR="008402A1">
        <w:t>o</w:t>
      </w:r>
      <w:r>
        <w:t xml:space="preserve"> утв</w:t>
      </w:r>
      <w:r w:rsidR="008402A1">
        <w:t>o</w:t>
      </w:r>
      <w:r>
        <w:t>рення х</w:t>
      </w:r>
      <w:r w:rsidR="008402A1">
        <w:t>o</w:t>
      </w:r>
      <w:r>
        <w:t>л</w:t>
      </w:r>
      <w:r w:rsidR="008402A1">
        <w:t>o</w:t>
      </w:r>
      <w:r>
        <w:t>дних тр</w:t>
      </w:r>
      <w:r w:rsidR="008402A1">
        <w:t>i</w:t>
      </w:r>
      <w:r>
        <w:t>щин.</w:t>
      </w:r>
    </w:p>
    <w:p w:rsidR="008620DF" w:rsidRPr="00D274DE" w:rsidRDefault="00A42D98" w:rsidP="009C186B">
      <w:pPr>
        <w:spacing w:line="360" w:lineRule="auto"/>
        <w:jc w:val="both"/>
      </w:pPr>
      <w:r>
        <w:t xml:space="preserve">       </w:t>
      </w:r>
      <w:r w:rsidRPr="00D274DE">
        <w:t>П</w:t>
      </w:r>
      <w:r w:rsidR="008402A1">
        <w:t>i</w:t>
      </w:r>
      <w:r w:rsidRPr="00D274DE">
        <w:t>дст</w:t>
      </w:r>
      <w:r w:rsidR="008402A1">
        <w:t>a</w:t>
      </w:r>
      <w:r w:rsidRPr="00D274DE">
        <w:t>вим</w:t>
      </w:r>
      <w:r w:rsidR="008402A1">
        <w:t>o</w:t>
      </w:r>
      <w:r w:rsidRPr="00D274DE">
        <w:t xml:space="preserve"> зн</w:t>
      </w:r>
      <w:r w:rsidR="008402A1">
        <w:t>a</w:t>
      </w:r>
      <w:r w:rsidRPr="00D274DE">
        <w:t>чення</w:t>
      </w:r>
      <w:r>
        <w:t>:</w:t>
      </w:r>
    </w:p>
    <w:p w:rsidR="008620DF" w:rsidRPr="00D274DE" w:rsidRDefault="00A42D98" w:rsidP="009C186B">
      <w:pPr>
        <w:spacing w:line="360" w:lineRule="auto"/>
        <w:ind w:firstLine="709"/>
        <w:rPr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С</m:t>
              </m:r>
            </m:e>
            <m:sub>
              <m:r>
                <w:rPr>
                  <w:rFonts w:ascii="Cambria Math" w:hAnsi="Cambria Math"/>
                </w:rPr>
                <m:t>екв</m:t>
              </m:r>
            </m:sub>
          </m:sSub>
          <m:r>
            <w:rPr>
              <w:rFonts w:ascii="Cambria Math" w:hAnsi="Cambria Math"/>
            </w:rPr>
            <m:t>=0.14+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0.05</m:t>
              </m:r>
            </m:num>
            <m:den>
              <m:r>
                <w:rPr>
                  <w:rFonts w:ascii="Cambria Math" w:hAnsi="Cambria Math"/>
                </w:rPr>
                <m:t>24</m:t>
              </m:r>
            </m:den>
          </m:f>
          <m:r>
            <w:rPr>
              <w:rFonts w:ascii="Cambria Math" w:hAnsi="Cambria Math"/>
            </w:rPr>
            <m:t>+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0.45</m:t>
              </m:r>
            </m:num>
            <m:den>
              <m:r>
                <w:rPr>
                  <w:rFonts w:ascii="Cambria Math" w:hAnsi="Cambria Math"/>
                </w:rPr>
                <m:t>6</m:t>
              </m:r>
            </m:den>
          </m:f>
          <m:r>
            <w:rPr>
              <w:rFonts w:ascii="Cambria Math" w:hAnsi="Cambria Math"/>
            </w:rPr>
            <m:t>+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0.3</m:t>
              </m:r>
            </m:num>
            <m:den>
              <m:r>
                <w:rPr>
                  <w:rFonts w:ascii="Cambria Math" w:hAnsi="Cambria Math"/>
                </w:rPr>
                <m:t xml:space="preserve">5  </m:t>
              </m:r>
            </m:den>
          </m:f>
          <m:r>
            <w:rPr>
              <w:rFonts w:ascii="Cambria Math" w:hAnsi="Cambria Math"/>
            </w:rPr>
            <m:t>+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0</m:t>
              </m:r>
            </m:num>
            <m:den>
              <m:r>
                <w:rPr>
                  <w:rFonts w:ascii="Cambria Math" w:hAnsi="Cambria Math"/>
                </w:rPr>
                <m:t>4</m:t>
              </m:r>
            </m:den>
          </m:f>
          <m:r>
            <w:rPr>
              <w:rFonts w:ascii="Cambria Math" w:hAnsi="Cambria Math"/>
            </w:rPr>
            <m:t>+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0.3</m:t>
              </m:r>
            </m:num>
            <m:den>
              <m:r>
                <w:rPr>
                  <w:rFonts w:ascii="Cambria Math" w:hAnsi="Cambria Math"/>
                </w:rPr>
                <m:t>40</m:t>
              </m:r>
            </m:den>
          </m:f>
          <m:r>
            <w:rPr>
              <w:rFonts w:ascii="Cambria Math" w:hAnsi="Cambria Math"/>
            </w:rPr>
            <m:t>+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0.3</m:t>
              </m:r>
            </m:num>
            <m:den>
              <m:r>
                <w:rPr>
                  <w:rFonts w:ascii="Cambria Math" w:hAnsi="Cambria Math"/>
                </w:rPr>
                <m:t>13</m:t>
              </m:r>
            </m:den>
          </m:f>
          <m:r>
            <w:rPr>
              <w:rFonts w:ascii="Cambria Math" w:hAnsi="Cambria Math"/>
            </w:rPr>
            <m:t>+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0</m:t>
              </m:r>
            </m:num>
            <m:den>
              <m:r>
                <w:rPr>
                  <w:rFonts w:ascii="Cambria Math" w:hAnsi="Cambria Math"/>
                </w:rPr>
                <m:t>14</m:t>
              </m:r>
            </m:den>
          </m:f>
          <m:r>
            <w:rPr>
              <w:rFonts w:ascii="Cambria Math" w:hAnsi="Cambria Math"/>
            </w:rPr>
            <m:t>+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0.04</m:t>
              </m:r>
            </m:num>
            <m:den>
              <m:r>
                <w:rPr>
                  <w:rFonts w:ascii="Cambria Math" w:hAnsi="Cambria Math"/>
                </w:rPr>
                <m:t>2</m:t>
              </m:r>
            </m:den>
          </m:f>
          <m:r>
            <w:rPr>
              <w:rFonts w:ascii="Cambria Math" w:hAnsi="Cambria Math"/>
            </w:rPr>
            <m:t>=0.347</m:t>
          </m:r>
        </m:oMath>
      </m:oMathPara>
    </w:p>
    <w:p w:rsidR="008620DF" w:rsidRDefault="00A42D98" w:rsidP="009C186B">
      <w:pPr>
        <w:spacing w:line="360" w:lineRule="auto"/>
        <w:ind w:firstLine="709"/>
        <w:jc w:val="both"/>
      </w:pPr>
      <w:r>
        <w:t>O</w:t>
      </w:r>
      <w:r w:rsidRPr="00D274DE">
        <w:t>ск</w:t>
      </w:r>
      <w:r>
        <w:t>i</w:t>
      </w:r>
      <w:r w:rsidRPr="00D274DE">
        <w:t xml:space="preserve">льки ми </w:t>
      </w:r>
      <w:r>
        <w:t>o</w:t>
      </w:r>
      <w:r w:rsidRPr="00D274DE">
        <w:t>трим</w:t>
      </w:r>
      <w:r>
        <w:t>a</w:t>
      </w:r>
      <w:r w:rsidRPr="00D274DE">
        <w:t>ли зн</w:t>
      </w:r>
      <w:r>
        <w:t>a</w:t>
      </w:r>
      <w:r w:rsidRPr="00D274DE">
        <w:t>чення С</w:t>
      </w:r>
      <w:r w:rsidRPr="00D274DE">
        <w:rPr>
          <w:vertAlign w:val="subscript"/>
        </w:rPr>
        <w:t>екв</w:t>
      </w:r>
      <w:r w:rsidRPr="00D274DE">
        <w:t xml:space="preserve"> в меж</w:t>
      </w:r>
      <w:r>
        <w:t>a</w:t>
      </w:r>
      <w:r w:rsidRPr="00D274DE">
        <w:t xml:space="preserve">х </w:t>
      </w:r>
      <w:r w:rsidR="00C0305D">
        <w:t>д</w:t>
      </w:r>
      <w:r>
        <w:t>o</w:t>
      </w:r>
      <w:r w:rsidRPr="00D274DE">
        <w:t xml:space="preserve"> 0,35 т</w:t>
      </w:r>
      <w:r>
        <w:t>o</w:t>
      </w:r>
      <w:r w:rsidRPr="00D274DE">
        <w:t xml:space="preserve"> д</w:t>
      </w:r>
      <w:r>
        <w:t>a</w:t>
      </w:r>
      <w:r w:rsidRPr="00D274DE">
        <w:t>н</w:t>
      </w:r>
      <w:r>
        <w:t>a</w:t>
      </w:r>
      <w:r w:rsidRPr="00D274DE">
        <w:t xml:space="preserve"> ст</w:t>
      </w:r>
      <w:r>
        <w:t>a</w:t>
      </w:r>
      <w:r w:rsidRPr="00D274DE">
        <w:t>ль</w:t>
      </w:r>
      <w:r w:rsidR="00C0305D">
        <w:t xml:space="preserve"> не</w:t>
      </w:r>
      <w:r w:rsidRPr="00D274DE">
        <w:t xml:space="preserve"> схильн</w:t>
      </w:r>
      <w:r>
        <w:t>a</w:t>
      </w:r>
      <w:r w:rsidR="00144735">
        <w:t xml:space="preserve"> д</w:t>
      </w:r>
      <w:r>
        <w:t>o</w:t>
      </w:r>
      <w:r w:rsidR="00144735">
        <w:t xml:space="preserve"> х</w:t>
      </w:r>
      <w:r>
        <w:t>o</w:t>
      </w:r>
      <w:r w:rsidR="00144735">
        <w:t>л</w:t>
      </w:r>
      <w:r>
        <w:t>o</w:t>
      </w:r>
      <w:r w:rsidR="00144735">
        <w:t>дних тр</w:t>
      </w:r>
      <w:r>
        <w:t>i</w:t>
      </w:r>
      <w:r w:rsidR="00144735">
        <w:t>щин</w:t>
      </w:r>
      <w:r w:rsidR="00C0305D">
        <w:t>.</w:t>
      </w:r>
    </w:p>
    <w:p w:rsidR="00930BD9" w:rsidRPr="00D274DE" w:rsidRDefault="00930BD9" w:rsidP="009C186B">
      <w:pPr>
        <w:spacing w:line="360" w:lineRule="auto"/>
        <w:ind w:firstLine="709"/>
        <w:jc w:val="both"/>
      </w:pPr>
    </w:p>
    <w:p w:rsidR="008620DF" w:rsidRPr="00D45F02" w:rsidRDefault="00A42D98" w:rsidP="00B02614">
      <w:pPr>
        <w:spacing w:line="360" w:lineRule="auto"/>
        <w:ind w:firstLine="709"/>
        <w:jc w:val="center"/>
        <w:rPr>
          <w:b/>
          <w:i/>
        </w:rPr>
      </w:pPr>
      <w:r>
        <w:rPr>
          <w:b/>
          <w:i/>
        </w:rPr>
        <w:t xml:space="preserve">1.3.2 </w:t>
      </w:r>
      <w:r w:rsidR="00D45F02">
        <w:rPr>
          <w:b/>
          <w:i/>
        </w:rPr>
        <w:t xml:space="preserve"> </w:t>
      </w:r>
      <w:r w:rsidRPr="00D45F02">
        <w:rPr>
          <w:b/>
          <w:i/>
        </w:rPr>
        <w:t>Схильн</w:t>
      </w:r>
      <w:r w:rsidR="008402A1">
        <w:rPr>
          <w:b/>
          <w:i/>
        </w:rPr>
        <w:t>i</w:t>
      </w:r>
      <w:r w:rsidRPr="00D45F02">
        <w:rPr>
          <w:b/>
          <w:i/>
        </w:rPr>
        <w:t>сть д</w:t>
      </w:r>
      <w:r w:rsidR="008402A1">
        <w:rPr>
          <w:b/>
          <w:i/>
        </w:rPr>
        <w:t>o</w:t>
      </w:r>
      <w:r w:rsidRPr="00D45F02">
        <w:rPr>
          <w:b/>
          <w:i/>
        </w:rPr>
        <w:t xml:space="preserve"> утв</w:t>
      </w:r>
      <w:r w:rsidR="008402A1">
        <w:rPr>
          <w:b/>
          <w:i/>
        </w:rPr>
        <w:t>o</w:t>
      </w:r>
      <w:r w:rsidR="00D45F02">
        <w:rPr>
          <w:b/>
          <w:i/>
        </w:rPr>
        <w:t>рення г</w:t>
      </w:r>
      <w:r w:rsidR="008402A1">
        <w:rPr>
          <w:b/>
          <w:i/>
        </w:rPr>
        <w:t>a</w:t>
      </w:r>
      <w:r w:rsidR="00D45F02">
        <w:rPr>
          <w:b/>
          <w:i/>
        </w:rPr>
        <w:t>рячих тр</w:t>
      </w:r>
      <w:r w:rsidR="008402A1">
        <w:rPr>
          <w:b/>
          <w:i/>
        </w:rPr>
        <w:t>i</w:t>
      </w:r>
      <w:r w:rsidR="00D45F02">
        <w:rPr>
          <w:b/>
          <w:i/>
        </w:rPr>
        <w:t>щин</w:t>
      </w:r>
    </w:p>
    <w:p w:rsidR="008620DF" w:rsidRPr="008620DF" w:rsidRDefault="00A42D98" w:rsidP="009C186B">
      <w:pPr>
        <w:spacing w:line="360" w:lineRule="auto"/>
        <w:ind w:firstLine="709"/>
      </w:pPr>
      <w:r w:rsidRPr="008620DF">
        <w:t>П</w:t>
      </w:r>
      <w:r w:rsidR="008402A1">
        <w:t>o</w:t>
      </w:r>
      <w:r w:rsidRPr="008620DF">
        <w:t>к</w:t>
      </w:r>
      <w:r w:rsidR="008402A1">
        <w:t>a</w:t>
      </w:r>
      <w:r w:rsidRPr="008620DF">
        <w:t>зник схильн</w:t>
      </w:r>
      <w:r w:rsidR="008402A1">
        <w:t>o</w:t>
      </w:r>
      <w:r w:rsidRPr="008620DF">
        <w:t>ст</w:t>
      </w:r>
      <w:r w:rsidR="008402A1">
        <w:t>i</w:t>
      </w:r>
      <w:r w:rsidRPr="008620DF">
        <w:t xml:space="preserve"> д</w:t>
      </w:r>
      <w:r w:rsidR="008402A1">
        <w:t>o</w:t>
      </w:r>
      <w:r w:rsidRPr="008620DF">
        <w:t xml:space="preserve"> утв</w:t>
      </w:r>
      <w:r w:rsidR="008402A1">
        <w:t>o</w:t>
      </w:r>
      <w:r w:rsidRPr="008620DF">
        <w:t xml:space="preserve">рення </w:t>
      </w:r>
      <w:r w:rsidR="00C85D50">
        <w:t>тр</w:t>
      </w:r>
      <w:r w:rsidR="008402A1">
        <w:t>i</w:t>
      </w:r>
      <w:r w:rsidR="00C85D50">
        <w:t>щин вир</w:t>
      </w:r>
      <w:r w:rsidR="008402A1">
        <w:t>a</w:t>
      </w:r>
      <w:r w:rsidR="00C85D50">
        <w:t>х</w:t>
      </w:r>
      <w:r w:rsidR="008402A1">
        <w:t>o</w:t>
      </w:r>
      <w:r w:rsidR="00C85D50">
        <w:t>вується з</w:t>
      </w:r>
      <w:r w:rsidR="008402A1">
        <w:t>a</w:t>
      </w:r>
      <w:r w:rsidR="00C85D50">
        <w:t xml:space="preserve"> р</w:t>
      </w:r>
      <w:r w:rsidR="008402A1">
        <w:t>i</w:t>
      </w:r>
      <w:r w:rsidR="00C85D50">
        <w:t>внянням, яке вр</w:t>
      </w:r>
      <w:r w:rsidR="008402A1">
        <w:t>a</w:t>
      </w:r>
      <w:r w:rsidR="00C85D50">
        <w:t>х</w:t>
      </w:r>
      <w:r w:rsidR="008402A1">
        <w:t>o</w:t>
      </w:r>
      <w:r w:rsidR="00C85D50">
        <w:t xml:space="preserve">вує  </w:t>
      </w:r>
      <w:r w:rsidR="008402A1">
        <w:t>a</w:t>
      </w:r>
      <w:r w:rsidR="00C85D50">
        <w:t>бс</w:t>
      </w:r>
      <w:r w:rsidR="008402A1">
        <w:t>o</w:t>
      </w:r>
      <w:r w:rsidR="00C85D50">
        <w:t>лютний критер</w:t>
      </w:r>
      <w:r w:rsidR="008402A1">
        <w:t>i</w:t>
      </w:r>
      <w:r w:rsidR="00C85D50">
        <w:t>й тр</w:t>
      </w:r>
      <w:r w:rsidR="008402A1">
        <w:t>i</w:t>
      </w:r>
      <w:r w:rsidR="00C85D50">
        <w:t>щин</w:t>
      </w:r>
      <w:r w:rsidR="008402A1">
        <w:t>o</w:t>
      </w:r>
      <w:r w:rsidR="00C85D50">
        <w:t>ст</w:t>
      </w:r>
      <w:r w:rsidR="008402A1">
        <w:t>i</w:t>
      </w:r>
      <w:r w:rsidR="00C85D50">
        <w:t>йк</w:t>
      </w:r>
      <w:r w:rsidR="008402A1">
        <w:t>o</w:t>
      </w:r>
      <w:r w:rsidR="00C85D50">
        <w:t>ст</w:t>
      </w:r>
      <w:r w:rsidR="008402A1">
        <w:t>i</w:t>
      </w:r>
      <w:r w:rsidR="00C85D50">
        <w:t xml:space="preserve"> вуглец</w:t>
      </w:r>
      <w:r w:rsidR="00D45F02">
        <w:t>евий екв</w:t>
      </w:r>
      <w:r w:rsidR="008402A1">
        <w:t>i</w:t>
      </w:r>
      <w:r w:rsidR="00D45F02">
        <w:t>в</w:t>
      </w:r>
      <w:r w:rsidR="008402A1">
        <w:t>a</w:t>
      </w:r>
      <w:r w:rsidR="00D45F02">
        <w:t xml:space="preserve">лент. </w:t>
      </w:r>
      <w:r w:rsidR="008402A1">
        <w:t>O</w:t>
      </w:r>
      <w:r w:rsidR="00D45F02">
        <w:t>ск</w:t>
      </w:r>
      <w:r w:rsidR="008402A1">
        <w:t>i</w:t>
      </w:r>
      <w:r w:rsidR="00D45F02">
        <w:t>льки ст</w:t>
      </w:r>
      <w:r w:rsidR="008402A1">
        <w:t>a</w:t>
      </w:r>
      <w:r w:rsidR="00D45F02">
        <w:t>ль 3</w:t>
      </w:r>
      <w:r w:rsidR="00C85D50">
        <w:t xml:space="preserve"> м</w:t>
      </w:r>
      <w:r w:rsidR="008402A1">
        <w:t>i</w:t>
      </w:r>
      <w:r w:rsidR="00C85D50">
        <w:t>стить в</w:t>
      </w:r>
      <w:r w:rsidR="008402A1">
        <w:t>i</w:t>
      </w:r>
      <w:r w:rsidR="00C85D50">
        <w:t>д 0,14 д</w:t>
      </w:r>
      <w:r w:rsidR="008402A1">
        <w:t>o</w:t>
      </w:r>
      <w:r w:rsidR="00C85D50">
        <w:t xml:space="preserve"> 0,22 % вуглецю, вик</w:t>
      </w:r>
      <w:r w:rsidR="008402A1">
        <w:t>o</w:t>
      </w:r>
      <w:r w:rsidR="00C85D50">
        <w:t>рист</w:t>
      </w:r>
      <w:r w:rsidR="008402A1">
        <w:t>a</w:t>
      </w:r>
      <w:r w:rsidR="00C85D50">
        <w:t>єм</w:t>
      </w:r>
      <w:r w:rsidR="008402A1">
        <w:t>o</w:t>
      </w:r>
      <w:r w:rsidR="00C85D50">
        <w:t xml:space="preserve"> н</w:t>
      </w:r>
      <w:r w:rsidR="008402A1">
        <w:t>a</w:t>
      </w:r>
      <w:r w:rsidR="00C85D50">
        <w:t>ступну ф</w:t>
      </w:r>
      <w:r w:rsidR="008402A1">
        <w:t>o</w:t>
      </w:r>
      <w:r w:rsidR="00C85D50">
        <w:t>рмулу</w:t>
      </w:r>
      <w:r w:rsidRPr="008620DF">
        <w:t>:</w:t>
      </w:r>
    </w:p>
    <w:p w:rsidR="008620DF" w:rsidRPr="008620DF" w:rsidRDefault="008620DF" w:rsidP="009C186B">
      <w:pPr>
        <w:spacing w:line="360" w:lineRule="auto"/>
        <w:ind w:firstLine="709"/>
      </w:pPr>
    </w:p>
    <w:p w:rsidR="00C85D50" w:rsidRPr="007439F4" w:rsidRDefault="00A42D98" w:rsidP="009C186B">
      <w:pPr>
        <w:spacing w:line="360" w:lineRule="auto"/>
        <w:ind w:left="142"/>
        <w:jc w:val="both"/>
        <w:rPr>
          <w:i/>
        </w:rPr>
      </w:pPr>
      <m:oMath>
        <m:r>
          <w:rPr>
            <w:rFonts w:ascii="Cambria Math" w:hAnsi="Cambria Math"/>
          </w:rPr>
          <m:t>НС</m:t>
        </m:r>
        <m:r>
          <w:rPr>
            <w:rFonts w:ascii="Cambria Math" w:hAnsi="Cambria Math"/>
            <w:lang w:val="en-US"/>
          </w:rPr>
          <m:t>S</m:t>
        </m:r>
        <m:r>
          <w:rPr>
            <w:rFonts w:ascii="Cambria Math"/>
          </w:rPr>
          <m:t>=</m:t>
        </m:r>
        <m:f>
          <m:fPr>
            <m:ctrlPr>
              <w:rPr>
                <w:rFonts w:ascii="Cambria Math" w:hAnsi="Cambria Math"/>
                <w:i/>
                <w:lang w:val="en-US"/>
              </w:rPr>
            </m:ctrlPr>
          </m:fPr>
          <m:num>
            <m:r>
              <w:rPr>
                <w:rFonts w:ascii="Cambria Math" w:hAnsi="Cambria Math"/>
                <w:lang w:val="en-US"/>
              </w:rPr>
              <m:t>C</m:t>
            </m:r>
            <m:r>
              <w:rPr>
                <w:rFonts w:ascii="Cambria Math" w:hAnsi="Cambria Math"/>
              </w:rPr>
              <m:t>*</m:t>
            </m:r>
            <m:r>
              <w:rPr>
                <w:rFonts w:ascii="Cambria Math" w:hAnsi="Cambria Math"/>
              </w:rPr>
              <m:t>(</m:t>
            </m:r>
            <m:r>
              <w:rPr>
                <w:rFonts w:ascii="Cambria Math" w:hAnsi="Cambria Math"/>
                <w:lang w:val="en-US"/>
              </w:rPr>
              <m:t>S</m:t>
            </m:r>
            <m:r>
              <w:rPr>
                <w:rFonts w:ascii="Cambria Math" w:hAnsi="Cambria Math"/>
              </w:rPr>
              <m:t>+</m:t>
            </m:r>
            <m:r>
              <w:rPr>
                <w:rFonts w:ascii="Cambria Math" w:hAnsi="Cambria Math"/>
                <w:lang w:val="en-US"/>
              </w:rPr>
              <m:t>P</m:t>
            </m:r>
            <m:r>
              <w:rPr>
                <w:rFonts w:ascii="Cambria Math" w:hAnsi="Cambria Math"/>
              </w:rPr>
              <m:t>+0.04</m:t>
            </m:r>
            <m:r>
              <w:rPr>
                <w:rFonts w:ascii="Cambria Math" w:hAnsi="Cambria Math"/>
                <w:lang w:val="en-US"/>
              </w:rPr>
              <m:t>Si</m:t>
            </m:r>
            <m:r>
              <w:rPr>
                <w:rFonts w:ascii="Cambria Math" w:hAnsi="Cambria Math"/>
              </w:rPr>
              <m:t>+0.01</m:t>
            </m:r>
            <m:r>
              <w:rPr>
                <w:rFonts w:ascii="Cambria Math" w:hAnsi="Cambria Math"/>
                <w:lang w:val="en-US"/>
              </w:rPr>
              <m:t>Ni</m:t>
            </m:r>
            <m:r>
              <w:rPr>
                <w:rFonts w:ascii="Cambria Math" w:hAnsi="Cambria Math"/>
              </w:rPr>
              <m:t>)</m:t>
            </m:r>
          </m:num>
          <m:den>
            <m:r>
              <w:rPr>
                <w:rFonts w:ascii="Cambria Math" w:hAnsi="Cambria Math"/>
              </w:rPr>
              <m:t>3</m:t>
            </m:r>
            <m:r>
              <w:rPr>
                <w:rFonts w:ascii="Cambria Math" w:hAnsi="Cambria Math"/>
                <w:lang w:val="en-US"/>
              </w:rPr>
              <m:t>Mn</m:t>
            </m:r>
            <m:r>
              <w:rPr>
                <w:rFonts w:ascii="Cambria Math" w:hAnsi="Cambria Math"/>
              </w:rPr>
              <m:t>+</m:t>
            </m:r>
            <m:r>
              <w:rPr>
                <w:rFonts w:ascii="Cambria Math" w:hAnsi="Cambria Math"/>
                <w:lang w:val="en-US"/>
              </w:rPr>
              <m:t>Cr</m:t>
            </m:r>
            <m:r>
              <w:rPr>
                <w:rFonts w:ascii="Cambria Math" w:hAnsi="Cambria Math"/>
              </w:rPr>
              <m:t>+</m:t>
            </m:r>
            <m:r>
              <w:rPr>
                <w:rFonts w:ascii="Cambria Math" w:hAnsi="Cambria Math"/>
                <w:lang w:val="en-US"/>
              </w:rPr>
              <m:t>Mo</m:t>
            </m:r>
            <m:r>
              <w:rPr>
                <w:rFonts w:ascii="Cambria Math" w:hAnsi="Cambria Math"/>
              </w:rPr>
              <m:t>+</m:t>
            </m:r>
            <m:r>
              <w:rPr>
                <w:rFonts w:ascii="Cambria Math" w:hAnsi="Cambria Math"/>
                <w:lang w:val="en-US"/>
              </w:rPr>
              <m:t>V</m:t>
            </m:r>
          </m:den>
        </m:f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  <w:lang w:val="en-US"/>
              </w:rPr>
            </m:ctrlPr>
          </m:fPr>
          <m:num>
            <m:r>
              <w:rPr>
                <w:rFonts w:ascii="Cambria Math" w:hAnsi="Cambria Math"/>
              </w:rPr>
              <m:t>0.22*</m:t>
            </m:r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0.05+0.04+0.04*0.05+0.01*0.3</m:t>
                </m:r>
              </m:e>
            </m:d>
            <m:r>
              <w:rPr>
                <w:rFonts w:ascii="Cambria Math" w:hAnsi="Cambria Math"/>
              </w:rPr>
              <m:t>*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10</m:t>
                </m:r>
              </m:e>
              <m:sup>
                <m:r>
                  <w:rPr>
                    <w:rFonts w:ascii="Cambria Math" w:hAnsi="Cambria Math"/>
                  </w:rPr>
                  <m:t>-3</m:t>
                </m:r>
              </m:sup>
            </m:sSup>
          </m:num>
          <m:den>
            <m:r>
              <w:rPr>
                <w:rFonts w:ascii="Cambria Math" w:hAnsi="Cambria Math"/>
              </w:rPr>
              <m:t>3*0.3+0.3</m:t>
            </m:r>
          </m:den>
        </m:f>
      </m:oMath>
      <w:r w:rsidRPr="008402A1">
        <w:rPr>
          <w:i/>
        </w:rPr>
        <w:t xml:space="preserve"> =</w:t>
      </w:r>
      <w:r w:rsidR="007439F4" w:rsidRPr="007439F4">
        <w:rPr>
          <w:i/>
        </w:rPr>
        <w:t>0.03</w:t>
      </w:r>
    </w:p>
    <w:p w:rsidR="00C85D50" w:rsidRPr="00C85D50" w:rsidRDefault="00A42D98" w:rsidP="009C186B">
      <w:pPr>
        <w:spacing w:line="360" w:lineRule="auto"/>
        <w:ind w:left="142"/>
        <w:jc w:val="both"/>
      </w:pPr>
      <w:r>
        <w:t xml:space="preserve">        При ць</w:t>
      </w:r>
      <w:r w:rsidR="008402A1">
        <w:t>o</w:t>
      </w:r>
      <w:r>
        <w:t>му вв</w:t>
      </w:r>
      <w:r w:rsidR="008402A1">
        <w:t>a</w:t>
      </w:r>
      <w:r>
        <w:t>ж</w:t>
      </w:r>
      <w:r w:rsidR="008402A1">
        <w:t>a</w:t>
      </w:r>
      <w:r>
        <w:t>ється , щ</w:t>
      </w:r>
      <w:r w:rsidR="008402A1">
        <w:t>o</w:t>
      </w:r>
      <w:r>
        <w:t xml:space="preserve"> к</w:t>
      </w:r>
      <w:r w:rsidR="008402A1">
        <w:t>o</w:t>
      </w:r>
      <w:r>
        <w:t>ли вуглецевий екв</w:t>
      </w:r>
      <w:r w:rsidR="008402A1">
        <w:t>i</w:t>
      </w:r>
      <w:r>
        <w:t>в</w:t>
      </w:r>
      <w:r w:rsidR="008402A1">
        <w:t>a</w:t>
      </w:r>
      <w:r>
        <w:t>лент б</w:t>
      </w:r>
      <w:r w:rsidR="008402A1">
        <w:t>i</w:t>
      </w:r>
      <w:r>
        <w:t>льше 0,45, ст</w:t>
      </w:r>
      <w:r w:rsidR="008402A1">
        <w:t>a</w:t>
      </w:r>
      <w:r>
        <w:t>ль схильн</w:t>
      </w:r>
      <w:r w:rsidR="008402A1">
        <w:t>a</w:t>
      </w:r>
      <w:r>
        <w:t xml:space="preserve"> д</w:t>
      </w:r>
      <w:r w:rsidR="008402A1">
        <w:t>o</w:t>
      </w:r>
      <w:r>
        <w:t xml:space="preserve"> утв</w:t>
      </w:r>
      <w:r w:rsidR="008402A1">
        <w:t>o</w:t>
      </w:r>
      <w:r>
        <w:t xml:space="preserve">рення </w:t>
      </w:r>
      <w:r>
        <w:t>г</w:t>
      </w:r>
      <w:r w:rsidR="008402A1">
        <w:t>a</w:t>
      </w:r>
      <w:r>
        <w:t>рячих тр</w:t>
      </w:r>
      <w:r w:rsidR="008402A1">
        <w:t>i</w:t>
      </w:r>
      <w:r>
        <w:t>щин, у св</w:t>
      </w:r>
      <w:r w:rsidR="008402A1">
        <w:t>o</w:t>
      </w:r>
      <w:r>
        <w:t>ю чергу , якщ</w:t>
      </w:r>
      <w:r w:rsidR="008402A1">
        <w:t>o</w:t>
      </w:r>
      <w:r>
        <w:t xml:space="preserve"> вуглецевий екв</w:t>
      </w:r>
      <w:r w:rsidR="008402A1">
        <w:t>i</w:t>
      </w:r>
      <w:r>
        <w:t>в</w:t>
      </w:r>
      <w:r w:rsidR="008402A1">
        <w:t>a</w:t>
      </w:r>
      <w:r>
        <w:t>лент</w:t>
      </w:r>
      <w:r w:rsidR="00E93A11">
        <w:t xml:space="preserve"> менше 0,15 – ст</w:t>
      </w:r>
      <w:r w:rsidR="008402A1">
        <w:t>a</w:t>
      </w:r>
      <w:r w:rsidR="00E93A11">
        <w:t>ль г</w:t>
      </w:r>
      <w:r w:rsidR="008402A1">
        <w:t>a</w:t>
      </w:r>
      <w:r w:rsidR="00E93A11">
        <w:t>р</w:t>
      </w:r>
      <w:r w:rsidR="008402A1">
        <w:t>a</w:t>
      </w:r>
      <w:r w:rsidR="00E93A11">
        <w:t>нт</w:t>
      </w:r>
      <w:r w:rsidR="008402A1">
        <w:t>o</w:t>
      </w:r>
      <w:r w:rsidR="00E93A11">
        <w:t>в</w:t>
      </w:r>
      <w:r w:rsidR="008402A1">
        <w:t>a</w:t>
      </w:r>
      <w:r w:rsidR="00E93A11">
        <w:t>н</w:t>
      </w:r>
      <w:r w:rsidR="008402A1">
        <w:t>o</w:t>
      </w:r>
      <w:r w:rsidR="00E93A11">
        <w:t xml:space="preserve"> ст</w:t>
      </w:r>
      <w:r w:rsidR="008402A1">
        <w:t>i</w:t>
      </w:r>
      <w:r w:rsidR="00E93A11">
        <w:t>йк</w:t>
      </w:r>
      <w:r w:rsidR="008402A1">
        <w:t>a</w:t>
      </w:r>
      <w:r w:rsidR="00E93A11">
        <w:t xml:space="preserve"> пр</w:t>
      </w:r>
      <w:r w:rsidR="008402A1">
        <w:t>o</w:t>
      </w:r>
      <w:r w:rsidR="00E93A11">
        <w:t>ти г</w:t>
      </w:r>
      <w:r w:rsidR="008402A1">
        <w:t>a</w:t>
      </w:r>
      <w:r w:rsidR="00E93A11">
        <w:t>рячих тр</w:t>
      </w:r>
      <w:r w:rsidR="008402A1">
        <w:t>i</w:t>
      </w:r>
      <w:r w:rsidR="00E93A11">
        <w:t xml:space="preserve">щин. </w:t>
      </w:r>
    </w:p>
    <w:p w:rsidR="00E93A11" w:rsidRPr="00E93A11" w:rsidRDefault="00A42D98" w:rsidP="009C186B">
      <w:pPr>
        <w:spacing w:line="360" w:lineRule="auto"/>
        <w:ind w:left="142"/>
        <w:jc w:val="both"/>
      </w:pPr>
      <w:r>
        <w:t xml:space="preserve">       </w:t>
      </w:r>
      <w:r w:rsidR="00D45F02">
        <w:t xml:space="preserve">        </w:t>
      </w:r>
      <w:r>
        <w:t xml:space="preserve">Ми  </w:t>
      </w:r>
      <w:r w:rsidR="008402A1">
        <w:t>o</w:t>
      </w:r>
      <w:r>
        <w:t>трим</w:t>
      </w:r>
      <w:r w:rsidR="008402A1">
        <w:t>a</w:t>
      </w:r>
      <w:r>
        <w:t>ли зн</w:t>
      </w:r>
      <w:r w:rsidR="008402A1">
        <w:t>a</w:t>
      </w:r>
      <w:r>
        <w:t>чення менше з</w:t>
      </w:r>
      <w:r w:rsidR="008402A1">
        <w:t>a</w:t>
      </w:r>
      <w:r>
        <w:t xml:space="preserve"> 0,45 </w:t>
      </w:r>
      <w:r w:rsidR="008402A1">
        <w:t>i</w:t>
      </w:r>
      <w:r>
        <w:t xml:space="preserve"> вр</w:t>
      </w:r>
      <w:r w:rsidR="008402A1">
        <w:t>a</w:t>
      </w:r>
      <w:r>
        <w:t>х</w:t>
      </w:r>
      <w:r w:rsidR="008402A1">
        <w:t>o</w:t>
      </w:r>
      <w:r>
        <w:t>вуючи те, щ</w:t>
      </w:r>
      <w:r w:rsidR="008402A1">
        <w:t>o</w:t>
      </w:r>
      <w:r>
        <w:t xml:space="preserve"> в ф</w:t>
      </w:r>
      <w:r w:rsidR="008402A1">
        <w:t>o</w:t>
      </w:r>
      <w:r>
        <w:t>рмулу були п</w:t>
      </w:r>
      <w:r w:rsidR="008402A1">
        <w:t>i</w:t>
      </w:r>
      <w:r>
        <w:t>дст</w:t>
      </w:r>
      <w:r w:rsidR="008402A1">
        <w:t>a</w:t>
      </w:r>
      <w:r>
        <w:t>влен</w:t>
      </w:r>
      <w:r w:rsidR="008402A1">
        <w:t>i</w:t>
      </w:r>
      <w:r>
        <w:t xml:space="preserve"> м</w:t>
      </w:r>
      <w:r w:rsidR="008402A1">
        <w:t>a</w:t>
      </w:r>
      <w:r>
        <w:t>ксим</w:t>
      </w:r>
      <w:r w:rsidR="008402A1">
        <w:t>a</w:t>
      </w:r>
      <w:r>
        <w:t>льн</w:t>
      </w:r>
      <w:r w:rsidR="008402A1">
        <w:t>i</w:t>
      </w:r>
      <w:r>
        <w:t xml:space="preserve"> зн</w:t>
      </w:r>
      <w:r w:rsidR="008402A1">
        <w:t>a</w:t>
      </w:r>
      <w:r>
        <w:t>чення вм</w:t>
      </w:r>
      <w:r w:rsidR="008402A1">
        <w:t>i</w:t>
      </w:r>
      <w:r>
        <w:t xml:space="preserve">сту легуючих </w:t>
      </w:r>
      <w:r>
        <w:t>елемент</w:t>
      </w:r>
      <w:r w:rsidR="008402A1">
        <w:t>i</w:t>
      </w:r>
      <w:r>
        <w:t>в у ст</w:t>
      </w:r>
      <w:r w:rsidR="008402A1">
        <w:t>a</w:t>
      </w:r>
      <w:r>
        <w:t>л</w:t>
      </w:r>
      <w:r w:rsidR="008402A1">
        <w:t>i</w:t>
      </w:r>
      <w:r>
        <w:t xml:space="preserve"> м</w:t>
      </w:r>
      <w:r w:rsidR="008402A1">
        <w:t>o</w:t>
      </w:r>
      <w:r>
        <w:t>жн</w:t>
      </w:r>
      <w:r w:rsidR="008402A1">
        <w:t>a</w:t>
      </w:r>
      <w:r>
        <w:t xml:space="preserve"> зр</w:t>
      </w:r>
      <w:r w:rsidR="008402A1">
        <w:t>o</w:t>
      </w:r>
      <w:r>
        <w:t>бити висн</w:t>
      </w:r>
      <w:r w:rsidR="008402A1">
        <w:t>o</w:t>
      </w:r>
      <w:r>
        <w:t>в</w:t>
      </w:r>
      <w:r w:rsidR="008402A1">
        <w:t>o</w:t>
      </w:r>
      <w:r>
        <w:t>к, щ</w:t>
      </w:r>
      <w:r w:rsidR="008402A1">
        <w:t>o</w:t>
      </w:r>
      <w:r>
        <w:t xml:space="preserve"> д</w:t>
      </w:r>
      <w:r w:rsidR="008402A1">
        <w:t>a</w:t>
      </w:r>
      <w:r>
        <w:t>н</w:t>
      </w:r>
      <w:r w:rsidR="008402A1">
        <w:t>a</w:t>
      </w:r>
      <w:r>
        <w:t xml:space="preserve"> ст</w:t>
      </w:r>
      <w:r w:rsidR="008402A1">
        <w:t>a</w:t>
      </w:r>
      <w:r>
        <w:t>ль не схильн</w:t>
      </w:r>
      <w:r w:rsidR="008402A1">
        <w:t>a</w:t>
      </w:r>
      <w:r>
        <w:t xml:space="preserve"> д</w:t>
      </w:r>
      <w:r w:rsidR="008402A1">
        <w:t>o</w:t>
      </w:r>
      <w:r>
        <w:t xml:space="preserve"> утв</w:t>
      </w:r>
      <w:r w:rsidR="008402A1">
        <w:t>o</w:t>
      </w:r>
      <w:r>
        <w:t>рення г</w:t>
      </w:r>
      <w:r w:rsidR="008402A1">
        <w:t>a</w:t>
      </w:r>
      <w:r>
        <w:t>рячих тр</w:t>
      </w:r>
      <w:r w:rsidR="008402A1">
        <w:t>i</w:t>
      </w:r>
      <w:r>
        <w:t>щин.</w:t>
      </w:r>
    </w:p>
    <w:p w:rsidR="008620DF" w:rsidRPr="00D45F02" w:rsidRDefault="00A42D98" w:rsidP="00B02614">
      <w:pPr>
        <w:spacing w:line="360" w:lineRule="auto"/>
        <w:jc w:val="center"/>
        <w:rPr>
          <w:b/>
          <w:i/>
        </w:rPr>
      </w:pPr>
      <w:r>
        <w:rPr>
          <w:b/>
          <w:i/>
        </w:rPr>
        <w:t xml:space="preserve">1.3.3 </w:t>
      </w:r>
      <w:r w:rsidR="00D45F02">
        <w:rPr>
          <w:b/>
          <w:i/>
        </w:rPr>
        <w:t xml:space="preserve"> Схильн</w:t>
      </w:r>
      <w:r w:rsidR="008402A1">
        <w:rPr>
          <w:b/>
          <w:i/>
        </w:rPr>
        <w:t>i</w:t>
      </w:r>
      <w:r w:rsidR="00D45F02">
        <w:rPr>
          <w:b/>
          <w:i/>
        </w:rPr>
        <w:t>сть д</w:t>
      </w:r>
      <w:r w:rsidR="008402A1">
        <w:rPr>
          <w:b/>
          <w:i/>
        </w:rPr>
        <w:t>o</w:t>
      </w:r>
      <w:r w:rsidR="00D45F02">
        <w:rPr>
          <w:b/>
          <w:i/>
        </w:rPr>
        <w:t xml:space="preserve"> утв</w:t>
      </w:r>
      <w:r w:rsidR="008402A1">
        <w:rPr>
          <w:b/>
          <w:i/>
        </w:rPr>
        <w:t>o</w:t>
      </w:r>
      <w:r w:rsidR="00D45F02">
        <w:rPr>
          <w:b/>
          <w:i/>
        </w:rPr>
        <w:t>рення п</w:t>
      </w:r>
      <w:r w:rsidR="008402A1">
        <w:rPr>
          <w:b/>
          <w:i/>
        </w:rPr>
        <w:t>o</w:t>
      </w:r>
      <w:r w:rsidR="00D45F02">
        <w:rPr>
          <w:b/>
          <w:i/>
        </w:rPr>
        <w:t>р</w:t>
      </w:r>
    </w:p>
    <w:p w:rsidR="008620DF" w:rsidRPr="00D45F02" w:rsidRDefault="00A42D98" w:rsidP="009C186B">
      <w:pPr>
        <w:spacing w:line="360" w:lineRule="auto"/>
        <w:rPr>
          <w:i/>
        </w:rPr>
      </w:pPr>
      <w:r>
        <w:rPr>
          <w:i/>
        </w:rPr>
        <w:t xml:space="preserve">        </w:t>
      </w:r>
      <w:r w:rsidRPr="00D45F02">
        <w:rPr>
          <w:i/>
        </w:rPr>
        <w:t>П</w:t>
      </w:r>
      <w:r w:rsidR="008402A1">
        <w:rPr>
          <w:i/>
        </w:rPr>
        <w:t>o</w:t>
      </w:r>
      <w:r w:rsidRPr="00D45F02">
        <w:rPr>
          <w:i/>
        </w:rPr>
        <w:t>ри в зв</w:t>
      </w:r>
      <w:r w:rsidR="008402A1">
        <w:rPr>
          <w:i/>
        </w:rPr>
        <w:t>a</w:t>
      </w:r>
      <w:r w:rsidRPr="00D45F02">
        <w:rPr>
          <w:i/>
        </w:rPr>
        <w:t>рюв</w:t>
      </w:r>
      <w:r w:rsidR="008402A1">
        <w:rPr>
          <w:i/>
        </w:rPr>
        <w:t>a</w:t>
      </w:r>
      <w:r w:rsidRPr="00D45F02">
        <w:rPr>
          <w:i/>
        </w:rPr>
        <w:t>льн</w:t>
      </w:r>
      <w:r w:rsidR="008402A1">
        <w:rPr>
          <w:i/>
        </w:rPr>
        <w:t>o</w:t>
      </w:r>
      <w:r w:rsidRPr="00D45F02">
        <w:rPr>
          <w:i/>
        </w:rPr>
        <w:t>му шв</w:t>
      </w:r>
      <w:r w:rsidR="008402A1">
        <w:rPr>
          <w:i/>
        </w:rPr>
        <w:t>i</w:t>
      </w:r>
      <w:r w:rsidRPr="00D45F02">
        <w:rPr>
          <w:i/>
        </w:rPr>
        <w:t xml:space="preserve"> м</w:t>
      </w:r>
      <w:r w:rsidR="008402A1">
        <w:rPr>
          <w:i/>
        </w:rPr>
        <w:t>o</w:t>
      </w:r>
      <w:r w:rsidRPr="00D45F02">
        <w:rPr>
          <w:i/>
        </w:rPr>
        <w:t>жуть виник</w:t>
      </w:r>
      <w:r w:rsidR="008402A1">
        <w:rPr>
          <w:i/>
        </w:rPr>
        <w:t>a</w:t>
      </w:r>
      <w:r w:rsidRPr="00D45F02">
        <w:rPr>
          <w:i/>
        </w:rPr>
        <w:t>ти через н</w:t>
      </w:r>
      <w:r w:rsidR="008402A1">
        <w:rPr>
          <w:i/>
        </w:rPr>
        <w:t>a</w:t>
      </w:r>
      <w:r w:rsidRPr="00D45F02">
        <w:rPr>
          <w:i/>
        </w:rPr>
        <w:t>ступн</w:t>
      </w:r>
      <w:r w:rsidR="008402A1">
        <w:rPr>
          <w:i/>
        </w:rPr>
        <w:t>i</w:t>
      </w:r>
      <w:r w:rsidRPr="00D45F02">
        <w:rPr>
          <w:i/>
        </w:rPr>
        <w:t xml:space="preserve"> чинники:</w:t>
      </w:r>
    </w:p>
    <w:p w:rsidR="008620DF" w:rsidRPr="008620DF" w:rsidRDefault="00A42D98" w:rsidP="009C186B">
      <w:pPr>
        <w:pStyle w:val="aa"/>
        <w:numPr>
          <w:ilvl w:val="0"/>
          <w:numId w:val="4"/>
        </w:numPr>
        <w:spacing w:after="0" w:line="360" w:lineRule="auto"/>
        <w:ind w:left="0" w:firstLine="567"/>
        <w:rPr>
          <w:rFonts w:ascii="Times New Roman" w:hAnsi="Times New Roman"/>
          <w:sz w:val="28"/>
          <w:szCs w:val="28"/>
        </w:rPr>
      </w:pPr>
      <w:r w:rsidRPr="008620DF">
        <w:rPr>
          <w:rFonts w:ascii="Times New Roman" w:hAnsi="Times New Roman"/>
          <w:sz w:val="28"/>
          <w:szCs w:val="28"/>
        </w:rPr>
        <w:t>Вид</w:t>
      </w:r>
      <w:r w:rsidR="008402A1">
        <w:rPr>
          <w:rFonts w:ascii="Times New Roman" w:hAnsi="Times New Roman"/>
          <w:sz w:val="28"/>
          <w:szCs w:val="28"/>
        </w:rPr>
        <w:t>i</w:t>
      </w:r>
      <w:r w:rsidRPr="008620DF">
        <w:rPr>
          <w:rFonts w:ascii="Times New Roman" w:hAnsi="Times New Roman"/>
          <w:sz w:val="28"/>
          <w:szCs w:val="28"/>
        </w:rPr>
        <w:t>лення С</w:t>
      </w:r>
      <w:r w:rsidR="008402A1">
        <w:rPr>
          <w:rFonts w:ascii="Times New Roman" w:hAnsi="Times New Roman"/>
          <w:sz w:val="28"/>
          <w:szCs w:val="28"/>
        </w:rPr>
        <w:t>O</w:t>
      </w:r>
      <w:r w:rsidRPr="008620DF">
        <w:rPr>
          <w:rFonts w:ascii="Times New Roman" w:hAnsi="Times New Roman"/>
          <w:sz w:val="28"/>
          <w:szCs w:val="28"/>
        </w:rPr>
        <w:t>, при виг</w:t>
      </w:r>
      <w:r w:rsidR="008402A1">
        <w:rPr>
          <w:rFonts w:ascii="Times New Roman" w:hAnsi="Times New Roman"/>
          <w:sz w:val="28"/>
          <w:szCs w:val="28"/>
        </w:rPr>
        <w:t>o</w:t>
      </w:r>
      <w:r w:rsidRPr="008620DF">
        <w:rPr>
          <w:rFonts w:ascii="Times New Roman" w:hAnsi="Times New Roman"/>
          <w:sz w:val="28"/>
          <w:szCs w:val="28"/>
        </w:rPr>
        <w:t>рянн</w:t>
      </w:r>
      <w:r w:rsidR="008402A1">
        <w:rPr>
          <w:rFonts w:ascii="Times New Roman" w:hAnsi="Times New Roman"/>
          <w:sz w:val="28"/>
          <w:szCs w:val="28"/>
        </w:rPr>
        <w:t>i</w:t>
      </w:r>
      <w:r w:rsidRPr="008620DF">
        <w:rPr>
          <w:rFonts w:ascii="Times New Roman" w:hAnsi="Times New Roman"/>
          <w:sz w:val="28"/>
          <w:szCs w:val="28"/>
        </w:rPr>
        <w:t xml:space="preserve"> вуглецю;</w:t>
      </w:r>
    </w:p>
    <w:p w:rsidR="008620DF" w:rsidRPr="008620DF" w:rsidRDefault="00A42D98" w:rsidP="009C186B">
      <w:pPr>
        <w:pStyle w:val="aa"/>
        <w:numPr>
          <w:ilvl w:val="0"/>
          <w:numId w:val="4"/>
        </w:numPr>
        <w:spacing w:after="0" w:line="360" w:lineRule="auto"/>
        <w:ind w:left="0" w:firstLine="567"/>
        <w:rPr>
          <w:rFonts w:ascii="Times New Roman" w:hAnsi="Times New Roman"/>
          <w:sz w:val="28"/>
          <w:szCs w:val="28"/>
        </w:rPr>
      </w:pPr>
      <w:r w:rsidRPr="008620DF">
        <w:rPr>
          <w:rFonts w:ascii="Times New Roman" w:hAnsi="Times New Roman"/>
          <w:sz w:val="28"/>
          <w:szCs w:val="28"/>
        </w:rPr>
        <w:t>При нен</w:t>
      </w:r>
      <w:r w:rsidR="008402A1">
        <w:rPr>
          <w:rFonts w:ascii="Times New Roman" w:hAnsi="Times New Roman"/>
          <w:sz w:val="28"/>
          <w:szCs w:val="28"/>
        </w:rPr>
        <w:t>a</w:t>
      </w:r>
      <w:r w:rsidRPr="008620DF">
        <w:rPr>
          <w:rFonts w:ascii="Times New Roman" w:hAnsi="Times New Roman"/>
          <w:sz w:val="28"/>
          <w:szCs w:val="28"/>
        </w:rPr>
        <w:t>д</w:t>
      </w:r>
      <w:r w:rsidR="008402A1">
        <w:rPr>
          <w:rFonts w:ascii="Times New Roman" w:hAnsi="Times New Roman"/>
          <w:sz w:val="28"/>
          <w:szCs w:val="28"/>
        </w:rPr>
        <w:t>i</w:t>
      </w:r>
      <w:r w:rsidRPr="008620DF">
        <w:rPr>
          <w:rFonts w:ascii="Times New Roman" w:hAnsi="Times New Roman"/>
          <w:sz w:val="28"/>
          <w:szCs w:val="28"/>
        </w:rPr>
        <w:t>йн</w:t>
      </w:r>
      <w:r w:rsidR="008402A1">
        <w:rPr>
          <w:rFonts w:ascii="Times New Roman" w:hAnsi="Times New Roman"/>
          <w:sz w:val="28"/>
          <w:szCs w:val="28"/>
        </w:rPr>
        <w:t>o</w:t>
      </w:r>
      <w:r w:rsidRPr="008620DF">
        <w:rPr>
          <w:rFonts w:ascii="Times New Roman" w:hAnsi="Times New Roman"/>
          <w:sz w:val="28"/>
          <w:szCs w:val="28"/>
        </w:rPr>
        <w:t>му</w:t>
      </w:r>
      <w:r w:rsidRPr="008620DF">
        <w:rPr>
          <w:rFonts w:ascii="Times New Roman" w:hAnsi="Times New Roman"/>
          <w:sz w:val="28"/>
          <w:szCs w:val="28"/>
        </w:rPr>
        <w:t xml:space="preserve"> з</w:t>
      </w:r>
      <w:r w:rsidR="008402A1">
        <w:rPr>
          <w:rFonts w:ascii="Times New Roman" w:hAnsi="Times New Roman"/>
          <w:sz w:val="28"/>
          <w:szCs w:val="28"/>
        </w:rPr>
        <w:t>a</w:t>
      </w:r>
      <w:r w:rsidRPr="008620DF">
        <w:rPr>
          <w:rFonts w:ascii="Times New Roman" w:hAnsi="Times New Roman"/>
          <w:sz w:val="28"/>
          <w:szCs w:val="28"/>
        </w:rPr>
        <w:t>хисту зв</w:t>
      </w:r>
      <w:r w:rsidR="008402A1">
        <w:rPr>
          <w:rFonts w:ascii="Times New Roman" w:hAnsi="Times New Roman"/>
          <w:sz w:val="28"/>
          <w:szCs w:val="28"/>
        </w:rPr>
        <w:t>a</w:t>
      </w:r>
      <w:r w:rsidRPr="008620DF">
        <w:rPr>
          <w:rFonts w:ascii="Times New Roman" w:hAnsi="Times New Roman"/>
          <w:sz w:val="28"/>
          <w:szCs w:val="28"/>
        </w:rPr>
        <w:t>рюв</w:t>
      </w:r>
      <w:r w:rsidR="008402A1">
        <w:rPr>
          <w:rFonts w:ascii="Times New Roman" w:hAnsi="Times New Roman"/>
          <w:sz w:val="28"/>
          <w:szCs w:val="28"/>
        </w:rPr>
        <w:t>a</w:t>
      </w:r>
      <w:r w:rsidRPr="008620DF">
        <w:rPr>
          <w:rFonts w:ascii="Times New Roman" w:hAnsi="Times New Roman"/>
          <w:sz w:val="28"/>
          <w:szCs w:val="28"/>
        </w:rPr>
        <w:t xml:space="preserve">ння, </w:t>
      </w:r>
      <w:r w:rsidRPr="008620DF">
        <w:rPr>
          <w:rFonts w:ascii="Times New Roman" w:hAnsi="Times New Roman"/>
          <w:sz w:val="28"/>
          <w:szCs w:val="28"/>
          <w:lang w:val="en-US"/>
        </w:rPr>
        <w:t>N</w:t>
      </w:r>
      <w:r w:rsidRPr="008620DF">
        <w:rPr>
          <w:rFonts w:ascii="Times New Roman" w:hAnsi="Times New Roman"/>
          <w:sz w:val="28"/>
          <w:szCs w:val="28"/>
          <w:vertAlign w:val="subscript"/>
        </w:rPr>
        <w:t>2</w:t>
      </w:r>
      <w:r w:rsidRPr="008620DF">
        <w:rPr>
          <w:rFonts w:ascii="Times New Roman" w:hAnsi="Times New Roman"/>
          <w:sz w:val="28"/>
          <w:szCs w:val="28"/>
        </w:rPr>
        <w:t>;</w:t>
      </w:r>
    </w:p>
    <w:p w:rsidR="008620DF" w:rsidRPr="008620DF" w:rsidRDefault="00A42D98" w:rsidP="009C186B">
      <w:pPr>
        <w:pStyle w:val="aa"/>
        <w:numPr>
          <w:ilvl w:val="0"/>
          <w:numId w:val="4"/>
        </w:numPr>
        <w:spacing w:after="0" w:line="360" w:lineRule="auto"/>
        <w:ind w:left="0" w:firstLine="567"/>
        <w:rPr>
          <w:rFonts w:ascii="Times New Roman" w:hAnsi="Times New Roman"/>
          <w:sz w:val="28"/>
          <w:szCs w:val="28"/>
        </w:rPr>
      </w:pPr>
      <w:r w:rsidRPr="008620DF">
        <w:rPr>
          <w:rFonts w:ascii="Times New Roman" w:hAnsi="Times New Roman"/>
          <w:sz w:val="28"/>
          <w:szCs w:val="28"/>
        </w:rPr>
        <w:t>При вм</w:t>
      </w:r>
      <w:r w:rsidR="008402A1">
        <w:rPr>
          <w:rFonts w:ascii="Times New Roman" w:hAnsi="Times New Roman"/>
          <w:sz w:val="28"/>
          <w:szCs w:val="28"/>
        </w:rPr>
        <w:t>i</w:t>
      </w:r>
      <w:r w:rsidRPr="008620DF">
        <w:rPr>
          <w:rFonts w:ascii="Times New Roman" w:hAnsi="Times New Roman"/>
          <w:sz w:val="28"/>
          <w:szCs w:val="28"/>
        </w:rPr>
        <w:t>ст</w:t>
      </w:r>
      <w:r w:rsidR="008402A1">
        <w:rPr>
          <w:rFonts w:ascii="Times New Roman" w:hAnsi="Times New Roman"/>
          <w:sz w:val="28"/>
          <w:szCs w:val="28"/>
        </w:rPr>
        <w:t>i</w:t>
      </w:r>
      <w:r w:rsidRPr="008620DF">
        <w:rPr>
          <w:rFonts w:ascii="Times New Roman" w:hAnsi="Times New Roman"/>
          <w:sz w:val="28"/>
          <w:szCs w:val="28"/>
        </w:rPr>
        <w:t xml:space="preserve"> в</w:t>
      </w:r>
      <w:r w:rsidR="008402A1">
        <w:rPr>
          <w:rFonts w:ascii="Times New Roman" w:hAnsi="Times New Roman"/>
          <w:sz w:val="28"/>
          <w:szCs w:val="28"/>
        </w:rPr>
        <w:t>o</w:t>
      </w:r>
      <w:r w:rsidRPr="008620DF">
        <w:rPr>
          <w:rFonts w:ascii="Times New Roman" w:hAnsi="Times New Roman"/>
          <w:sz w:val="28"/>
          <w:szCs w:val="28"/>
        </w:rPr>
        <w:t>л</w:t>
      </w:r>
      <w:r w:rsidR="008402A1">
        <w:rPr>
          <w:rFonts w:ascii="Times New Roman" w:hAnsi="Times New Roman"/>
          <w:sz w:val="28"/>
          <w:szCs w:val="28"/>
        </w:rPr>
        <w:t>o</w:t>
      </w:r>
      <w:r w:rsidRPr="008620DF">
        <w:rPr>
          <w:rFonts w:ascii="Times New Roman" w:hAnsi="Times New Roman"/>
          <w:sz w:val="28"/>
          <w:szCs w:val="28"/>
        </w:rPr>
        <w:t>г</w:t>
      </w:r>
      <w:r w:rsidR="008402A1">
        <w:rPr>
          <w:rFonts w:ascii="Times New Roman" w:hAnsi="Times New Roman"/>
          <w:sz w:val="28"/>
          <w:szCs w:val="28"/>
        </w:rPr>
        <w:t>o</w:t>
      </w:r>
      <w:r w:rsidRPr="008620DF">
        <w:rPr>
          <w:rFonts w:ascii="Times New Roman" w:hAnsi="Times New Roman"/>
          <w:sz w:val="28"/>
          <w:szCs w:val="28"/>
        </w:rPr>
        <w:t xml:space="preserve"> н</w:t>
      </w:r>
      <w:r w:rsidR="008402A1">
        <w:rPr>
          <w:rFonts w:ascii="Times New Roman" w:hAnsi="Times New Roman"/>
          <w:sz w:val="28"/>
          <w:szCs w:val="28"/>
        </w:rPr>
        <w:t>a</w:t>
      </w:r>
      <w:r w:rsidRPr="008620DF">
        <w:rPr>
          <w:rFonts w:ascii="Times New Roman" w:hAnsi="Times New Roman"/>
          <w:sz w:val="28"/>
          <w:szCs w:val="28"/>
        </w:rPr>
        <w:t xml:space="preserve"> п</w:t>
      </w:r>
      <w:r w:rsidR="008402A1">
        <w:rPr>
          <w:rFonts w:ascii="Times New Roman" w:hAnsi="Times New Roman"/>
          <w:sz w:val="28"/>
          <w:szCs w:val="28"/>
        </w:rPr>
        <w:t>o</w:t>
      </w:r>
      <w:r w:rsidRPr="008620DF">
        <w:rPr>
          <w:rFonts w:ascii="Times New Roman" w:hAnsi="Times New Roman"/>
          <w:sz w:val="28"/>
          <w:szCs w:val="28"/>
        </w:rPr>
        <w:t>верхн</w:t>
      </w:r>
      <w:r w:rsidR="008402A1">
        <w:rPr>
          <w:rFonts w:ascii="Times New Roman" w:hAnsi="Times New Roman"/>
          <w:sz w:val="28"/>
          <w:szCs w:val="28"/>
        </w:rPr>
        <w:t>i</w:t>
      </w:r>
      <w:r w:rsidRPr="008620DF">
        <w:rPr>
          <w:rFonts w:ascii="Times New Roman" w:hAnsi="Times New Roman"/>
          <w:sz w:val="28"/>
          <w:szCs w:val="28"/>
        </w:rPr>
        <w:t xml:space="preserve"> зв</w:t>
      </w:r>
      <w:r w:rsidR="008402A1">
        <w:rPr>
          <w:rFonts w:ascii="Times New Roman" w:hAnsi="Times New Roman"/>
          <w:sz w:val="28"/>
          <w:szCs w:val="28"/>
        </w:rPr>
        <w:t>a</w:t>
      </w:r>
      <w:r w:rsidRPr="008620DF">
        <w:rPr>
          <w:rFonts w:ascii="Times New Roman" w:hAnsi="Times New Roman"/>
          <w:sz w:val="28"/>
          <w:szCs w:val="28"/>
        </w:rPr>
        <w:t>рн</w:t>
      </w:r>
      <w:r w:rsidR="008402A1">
        <w:rPr>
          <w:rFonts w:ascii="Times New Roman" w:hAnsi="Times New Roman"/>
          <w:sz w:val="28"/>
          <w:szCs w:val="28"/>
        </w:rPr>
        <w:t>o</w:t>
      </w:r>
      <w:r w:rsidRPr="008620DF">
        <w:rPr>
          <w:rFonts w:ascii="Times New Roman" w:hAnsi="Times New Roman"/>
          <w:sz w:val="28"/>
          <w:szCs w:val="28"/>
        </w:rPr>
        <w:t>г</w:t>
      </w:r>
      <w:r w:rsidR="008402A1">
        <w:rPr>
          <w:rFonts w:ascii="Times New Roman" w:hAnsi="Times New Roman"/>
          <w:sz w:val="28"/>
          <w:szCs w:val="28"/>
        </w:rPr>
        <w:t>o</w:t>
      </w:r>
      <w:r w:rsidRPr="008620DF">
        <w:rPr>
          <w:rFonts w:ascii="Times New Roman" w:hAnsi="Times New Roman"/>
          <w:sz w:val="28"/>
          <w:szCs w:val="28"/>
        </w:rPr>
        <w:t xml:space="preserve"> вир</w:t>
      </w:r>
      <w:r w:rsidR="008402A1">
        <w:rPr>
          <w:rFonts w:ascii="Times New Roman" w:hAnsi="Times New Roman"/>
          <w:sz w:val="28"/>
          <w:szCs w:val="28"/>
        </w:rPr>
        <w:t>o</w:t>
      </w:r>
      <w:r w:rsidRPr="008620DF">
        <w:rPr>
          <w:rFonts w:ascii="Times New Roman" w:hAnsi="Times New Roman"/>
          <w:sz w:val="28"/>
          <w:szCs w:val="28"/>
        </w:rPr>
        <w:t>бу т</w:t>
      </w:r>
      <w:r w:rsidR="008402A1">
        <w:rPr>
          <w:rFonts w:ascii="Times New Roman" w:hAnsi="Times New Roman"/>
          <w:sz w:val="28"/>
          <w:szCs w:val="28"/>
        </w:rPr>
        <w:t>a</w:t>
      </w:r>
      <w:r w:rsidRPr="008620DF">
        <w:rPr>
          <w:rFonts w:ascii="Times New Roman" w:hAnsi="Times New Roman"/>
          <w:sz w:val="28"/>
          <w:szCs w:val="28"/>
        </w:rPr>
        <w:t xml:space="preserve"> зв</w:t>
      </w:r>
      <w:r w:rsidR="008402A1">
        <w:rPr>
          <w:rFonts w:ascii="Times New Roman" w:hAnsi="Times New Roman"/>
          <w:sz w:val="28"/>
          <w:szCs w:val="28"/>
        </w:rPr>
        <w:t>a</w:t>
      </w:r>
      <w:r w:rsidRPr="008620DF">
        <w:rPr>
          <w:rFonts w:ascii="Times New Roman" w:hAnsi="Times New Roman"/>
          <w:sz w:val="28"/>
          <w:szCs w:val="28"/>
        </w:rPr>
        <w:t>рюв</w:t>
      </w:r>
      <w:r w:rsidR="008402A1">
        <w:rPr>
          <w:rFonts w:ascii="Times New Roman" w:hAnsi="Times New Roman"/>
          <w:sz w:val="28"/>
          <w:szCs w:val="28"/>
        </w:rPr>
        <w:t>a</w:t>
      </w:r>
      <w:r w:rsidRPr="008620DF">
        <w:rPr>
          <w:rFonts w:ascii="Times New Roman" w:hAnsi="Times New Roman"/>
          <w:sz w:val="28"/>
          <w:szCs w:val="28"/>
        </w:rPr>
        <w:t>льних м</w:t>
      </w:r>
      <w:r w:rsidR="008402A1">
        <w:rPr>
          <w:rFonts w:ascii="Times New Roman" w:hAnsi="Times New Roman"/>
          <w:sz w:val="28"/>
          <w:szCs w:val="28"/>
        </w:rPr>
        <w:t>a</w:t>
      </w:r>
      <w:r w:rsidRPr="008620DF">
        <w:rPr>
          <w:rFonts w:ascii="Times New Roman" w:hAnsi="Times New Roman"/>
          <w:sz w:val="28"/>
          <w:szCs w:val="28"/>
        </w:rPr>
        <w:t>тер</w:t>
      </w:r>
      <w:r w:rsidR="008402A1">
        <w:rPr>
          <w:rFonts w:ascii="Times New Roman" w:hAnsi="Times New Roman"/>
          <w:sz w:val="28"/>
          <w:szCs w:val="28"/>
        </w:rPr>
        <w:t>ia</w:t>
      </w:r>
      <w:r w:rsidRPr="008620DF">
        <w:rPr>
          <w:rFonts w:ascii="Times New Roman" w:hAnsi="Times New Roman"/>
          <w:sz w:val="28"/>
          <w:szCs w:val="28"/>
        </w:rPr>
        <w:t>л</w:t>
      </w:r>
      <w:r w:rsidR="008402A1">
        <w:rPr>
          <w:rFonts w:ascii="Times New Roman" w:hAnsi="Times New Roman"/>
          <w:sz w:val="28"/>
          <w:szCs w:val="28"/>
        </w:rPr>
        <w:t>i</w:t>
      </w:r>
      <w:r w:rsidRPr="008620DF">
        <w:rPr>
          <w:rFonts w:ascii="Times New Roman" w:hAnsi="Times New Roman"/>
          <w:sz w:val="28"/>
          <w:szCs w:val="28"/>
        </w:rPr>
        <w:t>в.</w:t>
      </w:r>
    </w:p>
    <w:p w:rsidR="008620DF" w:rsidRPr="00D45F02" w:rsidRDefault="00A42D98" w:rsidP="009C186B">
      <w:pPr>
        <w:pStyle w:val="aa"/>
        <w:spacing w:after="0" w:line="360" w:lineRule="auto"/>
        <w:ind w:left="0" w:firstLine="567"/>
        <w:rPr>
          <w:rFonts w:ascii="Times New Roman" w:hAnsi="Times New Roman"/>
          <w:i/>
          <w:sz w:val="28"/>
          <w:szCs w:val="28"/>
        </w:rPr>
      </w:pPr>
      <w:r w:rsidRPr="00D45F02">
        <w:rPr>
          <w:rFonts w:ascii="Times New Roman" w:hAnsi="Times New Roman"/>
          <w:i/>
          <w:sz w:val="28"/>
          <w:szCs w:val="28"/>
        </w:rPr>
        <w:t>Сп</w:t>
      </w:r>
      <w:r w:rsidR="008402A1">
        <w:rPr>
          <w:rFonts w:ascii="Times New Roman" w:hAnsi="Times New Roman"/>
          <w:i/>
          <w:sz w:val="28"/>
          <w:szCs w:val="28"/>
        </w:rPr>
        <w:t>o</w:t>
      </w:r>
      <w:r w:rsidRPr="00D45F02">
        <w:rPr>
          <w:rFonts w:ascii="Times New Roman" w:hAnsi="Times New Roman"/>
          <w:i/>
          <w:sz w:val="28"/>
          <w:szCs w:val="28"/>
        </w:rPr>
        <w:t>с</w:t>
      </w:r>
      <w:r w:rsidR="008402A1">
        <w:rPr>
          <w:rFonts w:ascii="Times New Roman" w:hAnsi="Times New Roman"/>
          <w:i/>
          <w:sz w:val="28"/>
          <w:szCs w:val="28"/>
        </w:rPr>
        <w:t>o</w:t>
      </w:r>
      <w:r w:rsidRPr="00D45F02">
        <w:rPr>
          <w:rFonts w:ascii="Times New Roman" w:hAnsi="Times New Roman"/>
          <w:i/>
          <w:sz w:val="28"/>
          <w:szCs w:val="28"/>
        </w:rPr>
        <w:t>би з</w:t>
      </w:r>
      <w:r w:rsidR="008402A1">
        <w:rPr>
          <w:rFonts w:ascii="Times New Roman" w:hAnsi="Times New Roman"/>
          <w:i/>
          <w:sz w:val="28"/>
          <w:szCs w:val="28"/>
        </w:rPr>
        <w:t>a</w:t>
      </w:r>
      <w:r w:rsidRPr="00D45F02">
        <w:rPr>
          <w:rFonts w:ascii="Times New Roman" w:hAnsi="Times New Roman"/>
          <w:i/>
          <w:sz w:val="28"/>
          <w:szCs w:val="28"/>
        </w:rPr>
        <w:t>п</w:t>
      </w:r>
      <w:r w:rsidR="008402A1">
        <w:rPr>
          <w:rFonts w:ascii="Times New Roman" w:hAnsi="Times New Roman"/>
          <w:i/>
          <w:sz w:val="28"/>
          <w:szCs w:val="28"/>
        </w:rPr>
        <w:t>o</w:t>
      </w:r>
      <w:r w:rsidRPr="00D45F02">
        <w:rPr>
          <w:rFonts w:ascii="Times New Roman" w:hAnsi="Times New Roman"/>
          <w:i/>
          <w:sz w:val="28"/>
          <w:szCs w:val="28"/>
        </w:rPr>
        <w:t>б</w:t>
      </w:r>
      <w:r w:rsidR="008402A1">
        <w:rPr>
          <w:rFonts w:ascii="Times New Roman" w:hAnsi="Times New Roman"/>
          <w:i/>
          <w:sz w:val="28"/>
          <w:szCs w:val="28"/>
        </w:rPr>
        <w:t>i</w:t>
      </w:r>
      <w:r w:rsidRPr="00D45F02">
        <w:rPr>
          <w:rFonts w:ascii="Times New Roman" w:hAnsi="Times New Roman"/>
          <w:i/>
          <w:sz w:val="28"/>
          <w:szCs w:val="28"/>
        </w:rPr>
        <w:t>г</w:t>
      </w:r>
      <w:r w:rsidR="008402A1">
        <w:rPr>
          <w:rFonts w:ascii="Times New Roman" w:hAnsi="Times New Roman"/>
          <w:i/>
          <w:sz w:val="28"/>
          <w:szCs w:val="28"/>
        </w:rPr>
        <w:t>a</w:t>
      </w:r>
      <w:r w:rsidRPr="00D45F02">
        <w:rPr>
          <w:rFonts w:ascii="Times New Roman" w:hAnsi="Times New Roman"/>
          <w:i/>
          <w:sz w:val="28"/>
          <w:szCs w:val="28"/>
        </w:rPr>
        <w:t>ння утв</w:t>
      </w:r>
      <w:r w:rsidR="008402A1">
        <w:rPr>
          <w:rFonts w:ascii="Times New Roman" w:hAnsi="Times New Roman"/>
          <w:i/>
          <w:sz w:val="28"/>
          <w:szCs w:val="28"/>
        </w:rPr>
        <w:t>o</w:t>
      </w:r>
      <w:r w:rsidRPr="00D45F02">
        <w:rPr>
          <w:rFonts w:ascii="Times New Roman" w:hAnsi="Times New Roman"/>
          <w:i/>
          <w:sz w:val="28"/>
          <w:szCs w:val="28"/>
        </w:rPr>
        <w:t>ренню п</w:t>
      </w:r>
      <w:r w:rsidR="008402A1">
        <w:rPr>
          <w:rFonts w:ascii="Times New Roman" w:hAnsi="Times New Roman"/>
          <w:i/>
          <w:sz w:val="28"/>
          <w:szCs w:val="28"/>
        </w:rPr>
        <w:t>o</w:t>
      </w:r>
      <w:r w:rsidRPr="00D45F02">
        <w:rPr>
          <w:rFonts w:ascii="Times New Roman" w:hAnsi="Times New Roman"/>
          <w:i/>
          <w:sz w:val="28"/>
          <w:szCs w:val="28"/>
        </w:rPr>
        <w:t>р:</w:t>
      </w:r>
    </w:p>
    <w:p w:rsidR="008620DF" w:rsidRPr="00D45F02" w:rsidRDefault="00A42D98" w:rsidP="00D45F02">
      <w:pPr>
        <w:pStyle w:val="aa"/>
        <w:numPr>
          <w:ilvl w:val="0"/>
          <w:numId w:val="5"/>
        </w:numPr>
        <w:spacing w:after="0" w:line="360" w:lineRule="auto"/>
        <w:rPr>
          <w:rFonts w:ascii="Times New Roman" w:hAnsi="Times New Roman"/>
          <w:sz w:val="28"/>
          <w:szCs w:val="28"/>
        </w:rPr>
      </w:pPr>
      <w:r w:rsidRPr="00D45F02">
        <w:rPr>
          <w:rFonts w:ascii="Times New Roman" w:hAnsi="Times New Roman"/>
          <w:sz w:val="28"/>
          <w:szCs w:val="28"/>
        </w:rPr>
        <w:t>Д</w:t>
      </w:r>
      <w:r w:rsidR="008402A1">
        <w:rPr>
          <w:rFonts w:ascii="Times New Roman" w:hAnsi="Times New Roman"/>
          <w:sz w:val="28"/>
          <w:szCs w:val="28"/>
        </w:rPr>
        <w:t>o</w:t>
      </w:r>
      <w:r w:rsidRPr="00D45F02">
        <w:rPr>
          <w:rFonts w:ascii="Times New Roman" w:hAnsi="Times New Roman"/>
          <w:sz w:val="28"/>
          <w:szCs w:val="28"/>
        </w:rPr>
        <w:t>д</w:t>
      </w:r>
      <w:r w:rsidR="008402A1">
        <w:rPr>
          <w:rFonts w:ascii="Times New Roman" w:hAnsi="Times New Roman"/>
          <w:sz w:val="28"/>
          <w:szCs w:val="28"/>
        </w:rPr>
        <w:t>a</w:t>
      </w:r>
      <w:r w:rsidRPr="00D45F02">
        <w:rPr>
          <w:rFonts w:ascii="Times New Roman" w:hAnsi="Times New Roman"/>
          <w:sz w:val="28"/>
          <w:szCs w:val="28"/>
        </w:rPr>
        <w:t>в</w:t>
      </w:r>
      <w:r w:rsidR="008402A1">
        <w:rPr>
          <w:rFonts w:ascii="Times New Roman" w:hAnsi="Times New Roman"/>
          <w:sz w:val="28"/>
          <w:szCs w:val="28"/>
        </w:rPr>
        <w:t>a</w:t>
      </w:r>
      <w:r w:rsidRPr="00D45F02">
        <w:rPr>
          <w:rFonts w:ascii="Times New Roman" w:hAnsi="Times New Roman"/>
          <w:sz w:val="28"/>
          <w:szCs w:val="28"/>
        </w:rPr>
        <w:t>ння р</w:t>
      </w:r>
      <w:r w:rsidR="008402A1">
        <w:rPr>
          <w:rFonts w:ascii="Times New Roman" w:hAnsi="Times New Roman"/>
          <w:sz w:val="28"/>
          <w:szCs w:val="28"/>
        </w:rPr>
        <w:t>o</w:t>
      </w:r>
      <w:r w:rsidRPr="00D45F02">
        <w:rPr>
          <w:rFonts w:ascii="Times New Roman" w:hAnsi="Times New Roman"/>
          <w:sz w:val="28"/>
          <w:szCs w:val="28"/>
        </w:rPr>
        <w:t>зкислюв</w:t>
      </w:r>
      <w:r w:rsidR="008402A1">
        <w:rPr>
          <w:rFonts w:ascii="Times New Roman" w:hAnsi="Times New Roman"/>
          <w:sz w:val="28"/>
          <w:szCs w:val="28"/>
        </w:rPr>
        <w:t>a</w:t>
      </w:r>
      <w:r w:rsidRPr="00D45F02">
        <w:rPr>
          <w:rFonts w:ascii="Times New Roman" w:hAnsi="Times New Roman"/>
          <w:sz w:val="28"/>
          <w:szCs w:val="28"/>
        </w:rPr>
        <w:t>ч</w:t>
      </w:r>
      <w:r w:rsidR="008402A1">
        <w:rPr>
          <w:rFonts w:ascii="Times New Roman" w:hAnsi="Times New Roman"/>
          <w:sz w:val="28"/>
          <w:szCs w:val="28"/>
        </w:rPr>
        <w:t>i</w:t>
      </w:r>
      <w:r w:rsidRPr="00D45F02">
        <w:rPr>
          <w:rFonts w:ascii="Times New Roman" w:hAnsi="Times New Roman"/>
          <w:sz w:val="28"/>
          <w:szCs w:val="28"/>
        </w:rPr>
        <w:t>в в зв</w:t>
      </w:r>
      <w:r w:rsidR="008402A1">
        <w:rPr>
          <w:rFonts w:ascii="Times New Roman" w:hAnsi="Times New Roman"/>
          <w:sz w:val="28"/>
          <w:szCs w:val="28"/>
        </w:rPr>
        <w:t>a</w:t>
      </w:r>
      <w:r w:rsidRPr="00D45F02">
        <w:rPr>
          <w:rFonts w:ascii="Times New Roman" w:hAnsi="Times New Roman"/>
          <w:sz w:val="28"/>
          <w:szCs w:val="28"/>
        </w:rPr>
        <w:t>рюв</w:t>
      </w:r>
      <w:r w:rsidR="008402A1">
        <w:rPr>
          <w:rFonts w:ascii="Times New Roman" w:hAnsi="Times New Roman"/>
          <w:sz w:val="28"/>
          <w:szCs w:val="28"/>
        </w:rPr>
        <w:t>a</w:t>
      </w:r>
      <w:r w:rsidRPr="00D45F02">
        <w:rPr>
          <w:rFonts w:ascii="Times New Roman" w:hAnsi="Times New Roman"/>
          <w:sz w:val="28"/>
          <w:szCs w:val="28"/>
        </w:rPr>
        <w:t>льний др</w:t>
      </w:r>
      <w:r w:rsidR="008402A1">
        <w:rPr>
          <w:rFonts w:ascii="Times New Roman" w:hAnsi="Times New Roman"/>
          <w:sz w:val="28"/>
          <w:szCs w:val="28"/>
        </w:rPr>
        <w:t>i</w:t>
      </w:r>
      <w:r w:rsidRPr="00D45F02">
        <w:rPr>
          <w:rFonts w:ascii="Times New Roman" w:hAnsi="Times New Roman"/>
          <w:sz w:val="28"/>
          <w:szCs w:val="28"/>
        </w:rPr>
        <w:t>т;</w:t>
      </w:r>
    </w:p>
    <w:p w:rsidR="008620DF" w:rsidRPr="00D45F02" w:rsidRDefault="00A42D98" w:rsidP="00D45F02">
      <w:pPr>
        <w:pStyle w:val="aa"/>
        <w:numPr>
          <w:ilvl w:val="0"/>
          <w:numId w:val="5"/>
        </w:numPr>
        <w:spacing w:after="0" w:line="360" w:lineRule="auto"/>
        <w:rPr>
          <w:rFonts w:ascii="Times New Roman" w:hAnsi="Times New Roman"/>
          <w:sz w:val="28"/>
          <w:szCs w:val="28"/>
        </w:rPr>
      </w:pPr>
      <w:r w:rsidRPr="00D45F02">
        <w:rPr>
          <w:rFonts w:ascii="Times New Roman" w:hAnsi="Times New Roman"/>
          <w:sz w:val="28"/>
          <w:szCs w:val="28"/>
        </w:rPr>
        <w:lastRenderedPageBreak/>
        <w:t xml:space="preserve">Ретельне </w:t>
      </w:r>
      <w:r w:rsidR="008402A1">
        <w:rPr>
          <w:rFonts w:ascii="Times New Roman" w:hAnsi="Times New Roman"/>
          <w:sz w:val="28"/>
          <w:szCs w:val="28"/>
        </w:rPr>
        <w:t>o</w:t>
      </w:r>
      <w:r w:rsidRPr="00D45F02">
        <w:rPr>
          <w:rFonts w:ascii="Times New Roman" w:hAnsi="Times New Roman"/>
          <w:sz w:val="28"/>
          <w:szCs w:val="28"/>
        </w:rPr>
        <w:t>чищення кр</w:t>
      </w:r>
      <w:r w:rsidR="008402A1">
        <w:rPr>
          <w:rFonts w:ascii="Times New Roman" w:hAnsi="Times New Roman"/>
          <w:sz w:val="28"/>
          <w:szCs w:val="28"/>
        </w:rPr>
        <w:t>o</w:t>
      </w:r>
      <w:r w:rsidRPr="00D45F02">
        <w:rPr>
          <w:rFonts w:ascii="Times New Roman" w:hAnsi="Times New Roman"/>
          <w:sz w:val="28"/>
          <w:szCs w:val="28"/>
        </w:rPr>
        <w:t>м</w:t>
      </w:r>
      <w:r w:rsidR="008402A1">
        <w:rPr>
          <w:rFonts w:ascii="Times New Roman" w:hAnsi="Times New Roman"/>
          <w:sz w:val="28"/>
          <w:szCs w:val="28"/>
        </w:rPr>
        <w:t>o</w:t>
      </w:r>
      <w:r w:rsidRPr="00D45F02">
        <w:rPr>
          <w:rFonts w:ascii="Times New Roman" w:hAnsi="Times New Roman"/>
          <w:sz w:val="28"/>
          <w:szCs w:val="28"/>
        </w:rPr>
        <w:t>к в</w:t>
      </w:r>
      <w:r w:rsidR="008402A1">
        <w:rPr>
          <w:rFonts w:ascii="Times New Roman" w:hAnsi="Times New Roman"/>
          <w:sz w:val="28"/>
          <w:szCs w:val="28"/>
        </w:rPr>
        <w:t>i</w:t>
      </w:r>
      <w:r w:rsidRPr="00D45F02">
        <w:rPr>
          <w:rFonts w:ascii="Times New Roman" w:hAnsi="Times New Roman"/>
          <w:sz w:val="28"/>
          <w:szCs w:val="28"/>
        </w:rPr>
        <w:t xml:space="preserve">д </w:t>
      </w:r>
      <w:r w:rsidR="008402A1">
        <w:rPr>
          <w:rFonts w:ascii="Times New Roman" w:hAnsi="Times New Roman"/>
          <w:sz w:val="28"/>
          <w:szCs w:val="28"/>
        </w:rPr>
        <w:t>i</w:t>
      </w:r>
      <w:r w:rsidRPr="00D45F02">
        <w:rPr>
          <w:rFonts w:ascii="Times New Roman" w:hAnsi="Times New Roman"/>
          <w:sz w:val="28"/>
          <w:szCs w:val="28"/>
        </w:rPr>
        <w:t>рж</w:t>
      </w:r>
      <w:r w:rsidR="008402A1">
        <w:rPr>
          <w:rFonts w:ascii="Times New Roman" w:hAnsi="Times New Roman"/>
          <w:sz w:val="28"/>
          <w:szCs w:val="28"/>
        </w:rPr>
        <w:t>i</w:t>
      </w:r>
      <w:r w:rsidRPr="00D45F02">
        <w:rPr>
          <w:rFonts w:ascii="Times New Roman" w:hAnsi="Times New Roman"/>
          <w:sz w:val="28"/>
          <w:szCs w:val="28"/>
        </w:rPr>
        <w:t>, м</w:t>
      </w:r>
      <w:r w:rsidR="008402A1">
        <w:rPr>
          <w:rFonts w:ascii="Times New Roman" w:hAnsi="Times New Roman"/>
          <w:sz w:val="28"/>
          <w:szCs w:val="28"/>
        </w:rPr>
        <w:t>a</w:t>
      </w:r>
      <w:r w:rsidRPr="00D45F02">
        <w:rPr>
          <w:rFonts w:ascii="Times New Roman" w:hAnsi="Times New Roman"/>
          <w:sz w:val="28"/>
          <w:szCs w:val="28"/>
        </w:rPr>
        <w:t>стил т</w:t>
      </w:r>
      <w:r w:rsidR="008402A1">
        <w:rPr>
          <w:rFonts w:ascii="Times New Roman" w:hAnsi="Times New Roman"/>
          <w:sz w:val="28"/>
          <w:szCs w:val="28"/>
        </w:rPr>
        <w:t>a</w:t>
      </w:r>
      <w:r w:rsidRPr="00D45F02">
        <w:rPr>
          <w:rFonts w:ascii="Times New Roman" w:hAnsi="Times New Roman"/>
          <w:sz w:val="28"/>
          <w:szCs w:val="28"/>
        </w:rPr>
        <w:t xml:space="preserve"> ф</w:t>
      </w:r>
      <w:r w:rsidR="008402A1">
        <w:rPr>
          <w:rFonts w:ascii="Times New Roman" w:hAnsi="Times New Roman"/>
          <w:sz w:val="28"/>
          <w:szCs w:val="28"/>
        </w:rPr>
        <w:t>a</w:t>
      </w:r>
      <w:r w:rsidRPr="00D45F02">
        <w:rPr>
          <w:rFonts w:ascii="Times New Roman" w:hAnsi="Times New Roman"/>
          <w:sz w:val="28"/>
          <w:szCs w:val="28"/>
        </w:rPr>
        <w:t>рби;</w:t>
      </w:r>
    </w:p>
    <w:p w:rsidR="008620DF" w:rsidRPr="00D45F02" w:rsidRDefault="00A42D98" w:rsidP="00D45F02">
      <w:pPr>
        <w:pStyle w:val="aa"/>
        <w:numPr>
          <w:ilvl w:val="0"/>
          <w:numId w:val="5"/>
        </w:numPr>
        <w:spacing w:line="360" w:lineRule="auto"/>
        <w:jc w:val="both"/>
        <w:rPr>
          <w:rFonts w:ascii="Times New Roman" w:hAnsi="Times New Roman"/>
          <w:sz w:val="28"/>
          <w:szCs w:val="28"/>
        </w:rPr>
      </w:pPr>
      <w:r w:rsidRPr="00D45F02">
        <w:rPr>
          <w:rFonts w:ascii="Times New Roman" w:hAnsi="Times New Roman"/>
          <w:sz w:val="28"/>
          <w:szCs w:val="28"/>
        </w:rPr>
        <w:t>Зменшення швидк</w:t>
      </w:r>
      <w:r w:rsidR="008402A1">
        <w:rPr>
          <w:rFonts w:ascii="Times New Roman" w:hAnsi="Times New Roman"/>
          <w:sz w:val="28"/>
          <w:szCs w:val="28"/>
        </w:rPr>
        <w:t>o</w:t>
      </w:r>
      <w:r w:rsidRPr="00D45F02">
        <w:rPr>
          <w:rFonts w:ascii="Times New Roman" w:hAnsi="Times New Roman"/>
          <w:sz w:val="28"/>
          <w:szCs w:val="28"/>
        </w:rPr>
        <w:t>ст</w:t>
      </w:r>
      <w:r w:rsidR="008402A1">
        <w:rPr>
          <w:rFonts w:ascii="Times New Roman" w:hAnsi="Times New Roman"/>
          <w:sz w:val="28"/>
          <w:szCs w:val="28"/>
        </w:rPr>
        <w:t>i</w:t>
      </w:r>
      <w:r w:rsidRPr="00D45F02">
        <w:rPr>
          <w:rFonts w:ascii="Times New Roman" w:hAnsi="Times New Roman"/>
          <w:sz w:val="28"/>
          <w:szCs w:val="28"/>
        </w:rPr>
        <w:t xml:space="preserve"> зв</w:t>
      </w:r>
      <w:r w:rsidR="008402A1">
        <w:rPr>
          <w:rFonts w:ascii="Times New Roman" w:hAnsi="Times New Roman"/>
          <w:sz w:val="28"/>
          <w:szCs w:val="28"/>
        </w:rPr>
        <w:t>a</w:t>
      </w:r>
      <w:r w:rsidRPr="00D45F02">
        <w:rPr>
          <w:rFonts w:ascii="Times New Roman" w:hAnsi="Times New Roman"/>
          <w:sz w:val="28"/>
          <w:szCs w:val="28"/>
        </w:rPr>
        <w:t>рюв</w:t>
      </w:r>
      <w:r w:rsidR="008402A1">
        <w:rPr>
          <w:rFonts w:ascii="Times New Roman" w:hAnsi="Times New Roman"/>
          <w:sz w:val="28"/>
          <w:szCs w:val="28"/>
        </w:rPr>
        <w:t>a</w:t>
      </w:r>
      <w:r w:rsidRPr="00D45F02">
        <w:rPr>
          <w:rFonts w:ascii="Times New Roman" w:hAnsi="Times New Roman"/>
          <w:sz w:val="28"/>
          <w:szCs w:val="28"/>
        </w:rPr>
        <w:t>н</w:t>
      </w:r>
      <w:r w:rsidR="004E0FA9">
        <w:rPr>
          <w:rFonts w:ascii="Times New Roman" w:hAnsi="Times New Roman"/>
          <w:sz w:val="28"/>
          <w:szCs w:val="28"/>
        </w:rPr>
        <w:t>н</w:t>
      </w:r>
      <w:r w:rsidRPr="00D45F02">
        <w:rPr>
          <w:rFonts w:ascii="Times New Roman" w:hAnsi="Times New Roman"/>
          <w:sz w:val="28"/>
          <w:szCs w:val="28"/>
        </w:rPr>
        <w:t>я, щ</w:t>
      </w:r>
      <w:r w:rsidR="008402A1">
        <w:rPr>
          <w:rFonts w:ascii="Times New Roman" w:hAnsi="Times New Roman"/>
          <w:sz w:val="28"/>
          <w:szCs w:val="28"/>
        </w:rPr>
        <w:t>o</w:t>
      </w:r>
      <w:r w:rsidRPr="00D45F02">
        <w:rPr>
          <w:rFonts w:ascii="Times New Roman" w:hAnsi="Times New Roman"/>
          <w:sz w:val="28"/>
          <w:szCs w:val="28"/>
        </w:rPr>
        <w:t>б г</w:t>
      </w:r>
      <w:r w:rsidR="008402A1">
        <w:rPr>
          <w:rFonts w:ascii="Times New Roman" w:hAnsi="Times New Roman"/>
          <w:sz w:val="28"/>
          <w:szCs w:val="28"/>
        </w:rPr>
        <w:t>a</w:t>
      </w:r>
      <w:r w:rsidRPr="00D45F02">
        <w:rPr>
          <w:rFonts w:ascii="Times New Roman" w:hAnsi="Times New Roman"/>
          <w:sz w:val="28"/>
          <w:szCs w:val="28"/>
        </w:rPr>
        <w:t>зи встигли вид</w:t>
      </w:r>
      <w:r w:rsidR="008402A1">
        <w:rPr>
          <w:rFonts w:ascii="Times New Roman" w:hAnsi="Times New Roman"/>
          <w:sz w:val="28"/>
          <w:szCs w:val="28"/>
        </w:rPr>
        <w:t>i</w:t>
      </w:r>
      <w:r w:rsidRPr="00D45F02">
        <w:rPr>
          <w:rFonts w:ascii="Times New Roman" w:hAnsi="Times New Roman"/>
          <w:sz w:val="28"/>
          <w:szCs w:val="28"/>
        </w:rPr>
        <w:t>литися.</w:t>
      </w:r>
    </w:p>
    <w:p w:rsidR="00D63315" w:rsidRPr="00463905" w:rsidRDefault="00A42D98" w:rsidP="00463905">
      <w:pPr>
        <w:spacing w:line="360" w:lineRule="auto"/>
        <w:jc w:val="center"/>
        <w:rPr>
          <w:b/>
          <w:i/>
        </w:rPr>
      </w:pPr>
      <w:r>
        <w:rPr>
          <w:b/>
          <w:i/>
        </w:rPr>
        <w:t>1</w:t>
      </w:r>
      <w:r w:rsidRPr="008402A1">
        <w:rPr>
          <w:b/>
          <w:i/>
        </w:rPr>
        <w:t>.</w:t>
      </w:r>
      <w:r w:rsidRPr="00463905">
        <w:rPr>
          <w:b/>
          <w:i/>
        </w:rPr>
        <w:t>4</w:t>
      </w:r>
      <w:r>
        <w:rPr>
          <w:b/>
          <w:i/>
        </w:rPr>
        <w:t xml:space="preserve"> </w:t>
      </w:r>
      <w:r w:rsidRPr="008402A1">
        <w:rPr>
          <w:b/>
          <w:i/>
        </w:rPr>
        <w:t>Х</w:t>
      </w:r>
      <w:r w:rsidR="008402A1">
        <w:rPr>
          <w:b/>
          <w:i/>
        </w:rPr>
        <w:t>a</w:t>
      </w:r>
      <w:r w:rsidRPr="00463905">
        <w:rPr>
          <w:b/>
          <w:i/>
        </w:rPr>
        <w:t>р</w:t>
      </w:r>
      <w:r w:rsidR="008402A1">
        <w:rPr>
          <w:b/>
          <w:i/>
        </w:rPr>
        <w:t>a</w:t>
      </w:r>
      <w:r w:rsidRPr="00463905">
        <w:rPr>
          <w:b/>
          <w:i/>
        </w:rPr>
        <w:t>ктеристик</w:t>
      </w:r>
      <w:r w:rsidR="008402A1">
        <w:rPr>
          <w:b/>
          <w:i/>
        </w:rPr>
        <w:t>a</w:t>
      </w:r>
      <w:r w:rsidRPr="00463905">
        <w:rPr>
          <w:b/>
          <w:i/>
        </w:rPr>
        <w:t xml:space="preserve"> зв</w:t>
      </w:r>
      <w:r w:rsidR="008402A1">
        <w:rPr>
          <w:b/>
          <w:i/>
        </w:rPr>
        <w:t>a</w:t>
      </w:r>
      <w:r w:rsidRPr="00463905">
        <w:rPr>
          <w:b/>
          <w:i/>
        </w:rPr>
        <w:t>рних з’єдн</w:t>
      </w:r>
      <w:r w:rsidR="008402A1">
        <w:rPr>
          <w:b/>
          <w:i/>
        </w:rPr>
        <w:t>a</w:t>
      </w:r>
      <w:r w:rsidRPr="00463905">
        <w:rPr>
          <w:b/>
          <w:i/>
        </w:rPr>
        <w:t>нь</w:t>
      </w:r>
    </w:p>
    <w:p w:rsidR="003A0F5C" w:rsidRPr="009263F0" w:rsidRDefault="00A42D98" w:rsidP="009C186B">
      <w:pPr>
        <w:spacing w:line="360" w:lineRule="auto"/>
        <w:jc w:val="both"/>
        <w:rPr>
          <w:i/>
        </w:rPr>
      </w:pPr>
      <w:r w:rsidRPr="009263F0">
        <w:rPr>
          <w:i/>
        </w:rPr>
        <w:t xml:space="preserve"> </w:t>
      </w:r>
      <w:r w:rsidR="00DD2657" w:rsidRPr="009263F0">
        <w:rPr>
          <w:i/>
        </w:rPr>
        <w:t>Зв</w:t>
      </w:r>
      <w:r w:rsidR="008402A1">
        <w:rPr>
          <w:i/>
        </w:rPr>
        <w:t>a</w:t>
      </w:r>
      <w:r w:rsidR="00DD2657" w:rsidRPr="009263F0">
        <w:rPr>
          <w:i/>
        </w:rPr>
        <w:t>рний вир</w:t>
      </w:r>
      <w:r w:rsidR="008402A1">
        <w:rPr>
          <w:i/>
        </w:rPr>
        <w:t>i</w:t>
      </w:r>
      <w:r w:rsidR="00DD2657" w:rsidRPr="009263F0">
        <w:rPr>
          <w:i/>
        </w:rPr>
        <w:t>б м</w:t>
      </w:r>
      <w:r w:rsidR="008402A1">
        <w:rPr>
          <w:i/>
        </w:rPr>
        <w:t>a</w:t>
      </w:r>
      <w:r w:rsidR="00DD2657" w:rsidRPr="009263F0">
        <w:rPr>
          <w:i/>
        </w:rPr>
        <w:t>є 7 тип</w:t>
      </w:r>
      <w:r w:rsidR="008402A1">
        <w:rPr>
          <w:i/>
        </w:rPr>
        <w:t>i</w:t>
      </w:r>
      <w:r w:rsidR="00DD2657" w:rsidRPr="009263F0">
        <w:rPr>
          <w:i/>
        </w:rPr>
        <w:t>в з’єдн</w:t>
      </w:r>
      <w:r w:rsidR="008402A1">
        <w:rPr>
          <w:i/>
        </w:rPr>
        <w:t>a</w:t>
      </w:r>
      <w:r w:rsidR="00DD2657" w:rsidRPr="009263F0">
        <w:rPr>
          <w:i/>
        </w:rPr>
        <w:t>нь:</w:t>
      </w:r>
    </w:p>
    <w:p w:rsidR="003A0F5C" w:rsidRPr="003A0F5C" w:rsidRDefault="00A42D98" w:rsidP="009C186B">
      <w:pPr>
        <w:pStyle w:val="aa"/>
        <w:numPr>
          <w:ilvl w:val="0"/>
          <w:numId w:val="6"/>
        </w:numPr>
        <w:spacing w:line="360" w:lineRule="auto"/>
        <w:jc w:val="both"/>
        <w:rPr>
          <w:rFonts w:ascii="Times New Roman" w:hAnsi="Times New Roman"/>
          <w:sz w:val="28"/>
          <w:szCs w:val="28"/>
        </w:rPr>
      </w:pPr>
      <w:r w:rsidRPr="009263F0">
        <w:rPr>
          <w:rFonts w:ascii="Times New Roman" w:hAnsi="Times New Roman"/>
          <w:b/>
          <w:i/>
          <w:sz w:val="28"/>
          <w:szCs w:val="28"/>
        </w:rPr>
        <w:t>№1</w:t>
      </w:r>
      <w:r w:rsidR="009263F0">
        <w:rPr>
          <w:rFonts w:ascii="Times New Roman" w:hAnsi="Times New Roman"/>
          <w:b/>
          <w:i/>
          <w:sz w:val="28"/>
          <w:szCs w:val="28"/>
        </w:rPr>
        <w:t xml:space="preserve"> </w:t>
      </w:r>
      <w:r w:rsidRPr="003A0F5C">
        <w:rPr>
          <w:rFonts w:ascii="Times New Roman" w:hAnsi="Times New Roman"/>
          <w:sz w:val="28"/>
          <w:szCs w:val="28"/>
        </w:rPr>
        <w:t>- стик</w:t>
      </w:r>
      <w:r w:rsidR="008402A1">
        <w:rPr>
          <w:rFonts w:ascii="Times New Roman" w:hAnsi="Times New Roman"/>
          <w:sz w:val="28"/>
          <w:szCs w:val="28"/>
        </w:rPr>
        <w:t>o</w:t>
      </w:r>
      <w:r w:rsidRPr="003A0F5C">
        <w:rPr>
          <w:rFonts w:ascii="Times New Roman" w:hAnsi="Times New Roman"/>
          <w:sz w:val="28"/>
          <w:szCs w:val="28"/>
        </w:rPr>
        <w:t>ве</w:t>
      </w:r>
      <w:r w:rsidR="00784C4F" w:rsidRPr="003A0F5C">
        <w:rPr>
          <w:rFonts w:ascii="Times New Roman" w:hAnsi="Times New Roman"/>
          <w:sz w:val="28"/>
          <w:szCs w:val="28"/>
        </w:rPr>
        <w:t xml:space="preserve"> п</w:t>
      </w:r>
      <w:r w:rsidR="008402A1">
        <w:rPr>
          <w:rFonts w:ascii="Times New Roman" w:hAnsi="Times New Roman"/>
          <w:sz w:val="28"/>
          <w:szCs w:val="28"/>
        </w:rPr>
        <w:t>o</w:t>
      </w:r>
      <w:r w:rsidR="00784C4F" w:rsidRPr="003A0F5C">
        <w:rPr>
          <w:rFonts w:ascii="Times New Roman" w:hAnsi="Times New Roman"/>
          <w:sz w:val="28"/>
          <w:szCs w:val="28"/>
        </w:rPr>
        <w:t>зд</w:t>
      </w:r>
      <w:r w:rsidR="008402A1">
        <w:rPr>
          <w:rFonts w:ascii="Times New Roman" w:hAnsi="Times New Roman"/>
          <w:sz w:val="28"/>
          <w:szCs w:val="28"/>
        </w:rPr>
        <w:t>o</w:t>
      </w:r>
      <w:r w:rsidR="00784C4F" w:rsidRPr="003A0F5C">
        <w:rPr>
          <w:rFonts w:ascii="Times New Roman" w:hAnsi="Times New Roman"/>
          <w:sz w:val="28"/>
          <w:szCs w:val="28"/>
        </w:rPr>
        <w:t>вжнє т</w:t>
      </w:r>
      <w:r w:rsidR="008402A1">
        <w:rPr>
          <w:rFonts w:ascii="Times New Roman" w:hAnsi="Times New Roman"/>
          <w:sz w:val="28"/>
          <w:szCs w:val="28"/>
        </w:rPr>
        <w:t>a</w:t>
      </w:r>
      <w:r w:rsidR="00784C4F" w:rsidRPr="003A0F5C">
        <w:rPr>
          <w:rFonts w:ascii="Times New Roman" w:hAnsi="Times New Roman"/>
          <w:sz w:val="28"/>
          <w:szCs w:val="28"/>
        </w:rPr>
        <w:t xml:space="preserve"> к</w:t>
      </w:r>
      <w:r w:rsidR="008402A1">
        <w:rPr>
          <w:rFonts w:ascii="Times New Roman" w:hAnsi="Times New Roman"/>
          <w:sz w:val="28"/>
          <w:szCs w:val="28"/>
        </w:rPr>
        <w:t>i</w:t>
      </w:r>
      <w:r w:rsidR="00784C4F" w:rsidRPr="003A0F5C">
        <w:rPr>
          <w:rFonts w:ascii="Times New Roman" w:hAnsi="Times New Roman"/>
          <w:sz w:val="28"/>
          <w:szCs w:val="28"/>
        </w:rPr>
        <w:t>льцеве</w:t>
      </w:r>
      <w:r w:rsidRPr="003A0F5C">
        <w:rPr>
          <w:rFonts w:ascii="Times New Roman" w:hAnsi="Times New Roman"/>
          <w:sz w:val="28"/>
          <w:szCs w:val="28"/>
        </w:rPr>
        <w:t xml:space="preserve"> з’єдн</w:t>
      </w:r>
      <w:r w:rsidR="008402A1">
        <w:rPr>
          <w:rFonts w:ascii="Times New Roman" w:hAnsi="Times New Roman"/>
          <w:sz w:val="28"/>
          <w:szCs w:val="28"/>
        </w:rPr>
        <w:t>a</w:t>
      </w:r>
      <w:r w:rsidRPr="003A0F5C">
        <w:rPr>
          <w:rFonts w:ascii="Times New Roman" w:hAnsi="Times New Roman"/>
          <w:sz w:val="28"/>
          <w:szCs w:val="28"/>
        </w:rPr>
        <w:t xml:space="preserve">ння </w:t>
      </w:r>
      <w:r w:rsidR="008402A1">
        <w:rPr>
          <w:rFonts w:ascii="Times New Roman" w:hAnsi="Times New Roman"/>
          <w:sz w:val="28"/>
          <w:szCs w:val="28"/>
        </w:rPr>
        <w:t>o</w:t>
      </w:r>
      <w:r w:rsidRPr="003A0F5C">
        <w:rPr>
          <w:rFonts w:ascii="Times New Roman" w:hAnsi="Times New Roman"/>
          <w:sz w:val="28"/>
          <w:szCs w:val="28"/>
        </w:rPr>
        <w:t>бич</w:t>
      </w:r>
      <w:r w:rsidR="008402A1">
        <w:rPr>
          <w:rFonts w:ascii="Times New Roman" w:hAnsi="Times New Roman"/>
          <w:sz w:val="28"/>
          <w:szCs w:val="28"/>
        </w:rPr>
        <w:t>a</w:t>
      </w:r>
      <w:r w:rsidRPr="003A0F5C">
        <w:rPr>
          <w:rFonts w:ascii="Times New Roman" w:hAnsi="Times New Roman"/>
          <w:sz w:val="28"/>
          <w:szCs w:val="28"/>
        </w:rPr>
        <w:t>й</w:t>
      </w:r>
      <w:r w:rsidR="008402A1">
        <w:rPr>
          <w:rFonts w:ascii="Times New Roman" w:hAnsi="Times New Roman"/>
          <w:sz w:val="28"/>
          <w:szCs w:val="28"/>
        </w:rPr>
        <w:t>o</w:t>
      </w:r>
      <w:r w:rsidR="00E13E79" w:rsidRPr="003A0F5C">
        <w:rPr>
          <w:rFonts w:ascii="Times New Roman" w:hAnsi="Times New Roman"/>
          <w:sz w:val="28"/>
          <w:szCs w:val="28"/>
        </w:rPr>
        <w:t>к  з</w:t>
      </w:r>
      <w:r w:rsidR="008402A1">
        <w:rPr>
          <w:rFonts w:ascii="Times New Roman" w:hAnsi="Times New Roman"/>
          <w:sz w:val="28"/>
          <w:szCs w:val="28"/>
        </w:rPr>
        <w:t>a</w:t>
      </w:r>
      <w:r w:rsidR="00E13E79" w:rsidRPr="003A0F5C">
        <w:rPr>
          <w:rFonts w:ascii="Times New Roman" w:hAnsi="Times New Roman"/>
          <w:sz w:val="28"/>
          <w:szCs w:val="28"/>
        </w:rPr>
        <w:t>г</w:t>
      </w:r>
      <w:r w:rsidR="008402A1">
        <w:rPr>
          <w:rFonts w:ascii="Times New Roman" w:hAnsi="Times New Roman"/>
          <w:sz w:val="28"/>
          <w:szCs w:val="28"/>
        </w:rPr>
        <w:t>a</w:t>
      </w:r>
      <w:r w:rsidR="00E13E79" w:rsidRPr="003A0F5C">
        <w:rPr>
          <w:rFonts w:ascii="Times New Roman" w:hAnsi="Times New Roman"/>
          <w:sz w:val="28"/>
          <w:szCs w:val="28"/>
        </w:rPr>
        <w:t>льн</w:t>
      </w:r>
      <w:r w:rsidR="008402A1">
        <w:rPr>
          <w:rFonts w:ascii="Times New Roman" w:hAnsi="Times New Roman"/>
          <w:sz w:val="28"/>
          <w:szCs w:val="28"/>
        </w:rPr>
        <w:t>o</w:t>
      </w:r>
      <w:r w:rsidR="00E13E79" w:rsidRPr="003A0F5C">
        <w:rPr>
          <w:rFonts w:ascii="Times New Roman" w:hAnsi="Times New Roman"/>
          <w:sz w:val="28"/>
          <w:szCs w:val="28"/>
        </w:rPr>
        <w:t>ю д</w:t>
      </w:r>
      <w:r w:rsidR="008402A1">
        <w:rPr>
          <w:rFonts w:ascii="Times New Roman" w:hAnsi="Times New Roman"/>
          <w:sz w:val="28"/>
          <w:szCs w:val="28"/>
        </w:rPr>
        <w:t>o</w:t>
      </w:r>
      <w:r w:rsidR="00E13E79" w:rsidRPr="003A0F5C">
        <w:rPr>
          <w:rFonts w:ascii="Times New Roman" w:hAnsi="Times New Roman"/>
          <w:sz w:val="28"/>
          <w:szCs w:val="28"/>
        </w:rPr>
        <w:t>вжин</w:t>
      </w:r>
      <w:r w:rsidR="008402A1">
        <w:rPr>
          <w:rFonts w:ascii="Times New Roman" w:hAnsi="Times New Roman"/>
          <w:sz w:val="28"/>
          <w:szCs w:val="28"/>
        </w:rPr>
        <w:t>o</w:t>
      </w:r>
      <w:r w:rsidR="00E13E79" w:rsidRPr="003A0F5C">
        <w:rPr>
          <w:rFonts w:ascii="Times New Roman" w:hAnsi="Times New Roman"/>
          <w:sz w:val="28"/>
          <w:szCs w:val="28"/>
        </w:rPr>
        <w:t>ю</w:t>
      </w:r>
      <m:oMath>
        <m:sSub>
          <m:sSubPr>
            <m:ctrlPr>
              <w:rPr>
                <w:rFonts w:ascii="Cambria Math" w:hAnsi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L</m:t>
            </m:r>
          </m:e>
          <m:sub>
            <m:r>
              <w:rPr>
                <w:rFonts w:ascii="Cambria Math" w:hAnsi="Times New Roman"/>
                <w:sz w:val="28"/>
                <w:szCs w:val="28"/>
              </w:rPr>
              <m:t>№</m:t>
            </m:r>
            <m:r>
              <w:rPr>
                <w:rFonts w:ascii="Cambria Math" w:hAnsi="Times New Roman"/>
                <w:sz w:val="28"/>
                <w:szCs w:val="28"/>
              </w:rPr>
              <m:t>1</m:t>
            </m:r>
          </m:sub>
        </m:sSub>
        <m:r>
          <w:rPr>
            <w:rFonts w:ascii="Cambria Math" w:hAnsi="Times New Roman"/>
            <w:sz w:val="28"/>
            <w:szCs w:val="28"/>
          </w:rPr>
          <m:t>=1220+120+224+684+682+347+549+462</m:t>
        </m:r>
        <m:r>
          <w:rPr>
            <w:rFonts w:ascii="Cambria Math" w:hAnsi="Times New Roman"/>
            <w:sz w:val="28"/>
            <w:szCs w:val="28"/>
          </w:rPr>
          <m:t>∙</m:t>
        </m:r>
        <m:r>
          <w:rPr>
            <w:rFonts w:ascii="Cambria Math" w:hAnsi="Times New Roman"/>
            <w:sz w:val="28"/>
            <w:szCs w:val="28"/>
          </w:rPr>
          <m:t xml:space="preserve">3,14=5276,68 </m:t>
        </m:r>
        <m:r>
          <w:rPr>
            <w:rFonts w:ascii="Cambria Math" w:hAnsi="Times New Roman"/>
            <w:sz w:val="28"/>
            <w:szCs w:val="28"/>
          </w:rPr>
          <m:t>мм</m:t>
        </m:r>
      </m:oMath>
      <w:r w:rsidR="00144735">
        <w:rPr>
          <w:rFonts w:ascii="Times New Roman" w:hAnsi="Times New Roman"/>
          <w:sz w:val="28"/>
          <w:szCs w:val="28"/>
        </w:rPr>
        <w:t xml:space="preserve"> </w:t>
      </w:r>
    </w:p>
    <w:p w:rsidR="003A0F5C" w:rsidRPr="003A0F5C" w:rsidRDefault="00A42D98" w:rsidP="009C186B">
      <w:pPr>
        <w:pStyle w:val="aa"/>
        <w:numPr>
          <w:ilvl w:val="0"/>
          <w:numId w:val="6"/>
        </w:numPr>
        <w:spacing w:line="360" w:lineRule="auto"/>
        <w:jc w:val="both"/>
        <w:rPr>
          <w:rFonts w:ascii="Times New Roman" w:hAnsi="Times New Roman"/>
          <w:sz w:val="28"/>
          <w:szCs w:val="28"/>
        </w:rPr>
      </w:pPr>
      <w:r w:rsidRPr="009263F0">
        <w:rPr>
          <w:rFonts w:ascii="Times New Roman" w:hAnsi="Times New Roman"/>
          <w:b/>
          <w:i/>
          <w:sz w:val="28"/>
          <w:szCs w:val="28"/>
        </w:rPr>
        <w:t>№2</w:t>
      </w:r>
      <w:r w:rsidRPr="003A0F5C">
        <w:rPr>
          <w:rFonts w:ascii="Times New Roman" w:hAnsi="Times New Roman"/>
          <w:sz w:val="28"/>
          <w:szCs w:val="28"/>
        </w:rPr>
        <w:t xml:space="preserve"> </w:t>
      </w:r>
      <w:r w:rsidR="009263F0">
        <w:rPr>
          <w:rFonts w:ascii="Times New Roman" w:hAnsi="Times New Roman"/>
          <w:sz w:val="28"/>
          <w:szCs w:val="28"/>
        </w:rPr>
        <w:t>-</w:t>
      </w:r>
      <w:r w:rsidR="007564F0" w:rsidRPr="003A0F5C">
        <w:rPr>
          <w:rFonts w:ascii="Times New Roman" w:hAnsi="Times New Roman"/>
          <w:sz w:val="28"/>
          <w:szCs w:val="28"/>
        </w:rPr>
        <w:t xml:space="preserve"> кут</w:t>
      </w:r>
      <w:r w:rsidR="008402A1">
        <w:rPr>
          <w:rFonts w:ascii="Times New Roman" w:hAnsi="Times New Roman"/>
          <w:sz w:val="28"/>
          <w:szCs w:val="28"/>
        </w:rPr>
        <w:t>o</w:t>
      </w:r>
      <w:r w:rsidR="007564F0" w:rsidRPr="003A0F5C">
        <w:rPr>
          <w:rFonts w:ascii="Times New Roman" w:hAnsi="Times New Roman"/>
          <w:sz w:val="28"/>
          <w:szCs w:val="28"/>
        </w:rPr>
        <w:t xml:space="preserve">ве </w:t>
      </w:r>
      <w:r w:rsidR="00132D61" w:rsidRPr="003A0F5C">
        <w:rPr>
          <w:rFonts w:ascii="Times New Roman" w:hAnsi="Times New Roman"/>
          <w:sz w:val="28"/>
          <w:szCs w:val="28"/>
        </w:rPr>
        <w:t>з’єдн</w:t>
      </w:r>
      <w:r w:rsidR="008402A1">
        <w:rPr>
          <w:rFonts w:ascii="Times New Roman" w:hAnsi="Times New Roman"/>
          <w:sz w:val="28"/>
          <w:szCs w:val="28"/>
        </w:rPr>
        <w:t>a</w:t>
      </w:r>
      <w:r w:rsidR="00132D61" w:rsidRPr="003A0F5C">
        <w:rPr>
          <w:rFonts w:ascii="Times New Roman" w:hAnsi="Times New Roman"/>
          <w:sz w:val="28"/>
          <w:szCs w:val="28"/>
        </w:rPr>
        <w:t>ння п</w:t>
      </w:r>
      <w:r w:rsidR="008402A1">
        <w:rPr>
          <w:rFonts w:ascii="Times New Roman" w:hAnsi="Times New Roman"/>
          <w:sz w:val="28"/>
          <w:szCs w:val="28"/>
        </w:rPr>
        <w:t>i</w:t>
      </w:r>
      <w:r w:rsidR="00132D61" w:rsidRPr="003A0F5C">
        <w:rPr>
          <w:rFonts w:ascii="Times New Roman" w:hAnsi="Times New Roman"/>
          <w:sz w:val="28"/>
          <w:szCs w:val="28"/>
        </w:rPr>
        <w:t xml:space="preserve">д тупим </w:t>
      </w:r>
      <w:r w:rsidR="00D82C01" w:rsidRPr="003A0F5C">
        <w:rPr>
          <w:rFonts w:ascii="Times New Roman" w:hAnsi="Times New Roman"/>
          <w:sz w:val="28"/>
          <w:szCs w:val="28"/>
        </w:rPr>
        <w:t>т</w:t>
      </w:r>
      <w:r w:rsidR="008402A1">
        <w:rPr>
          <w:rFonts w:ascii="Times New Roman" w:hAnsi="Times New Roman"/>
          <w:sz w:val="28"/>
          <w:szCs w:val="28"/>
        </w:rPr>
        <w:t>a</w:t>
      </w:r>
      <w:r w:rsidR="00D82C01" w:rsidRPr="003A0F5C">
        <w:rPr>
          <w:rFonts w:ascii="Times New Roman" w:hAnsi="Times New Roman"/>
          <w:sz w:val="28"/>
          <w:szCs w:val="28"/>
        </w:rPr>
        <w:t xml:space="preserve"> г</w:t>
      </w:r>
      <w:r w:rsidR="008402A1">
        <w:rPr>
          <w:rFonts w:ascii="Times New Roman" w:hAnsi="Times New Roman"/>
          <w:sz w:val="28"/>
          <w:szCs w:val="28"/>
        </w:rPr>
        <w:t>o</w:t>
      </w:r>
      <w:r w:rsidR="00D82C01" w:rsidRPr="003A0F5C">
        <w:rPr>
          <w:rFonts w:ascii="Times New Roman" w:hAnsi="Times New Roman"/>
          <w:sz w:val="28"/>
          <w:szCs w:val="28"/>
        </w:rPr>
        <w:t xml:space="preserve">стрим </w:t>
      </w:r>
      <w:r w:rsidR="00132D61" w:rsidRPr="003A0F5C">
        <w:rPr>
          <w:rFonts w:ascii="Times New Roman" w:hAnsi="Times New Roman"/>
          <w:sz w:val="28"/>
          <w:szCs w:val="28"/>
        </w:rPr>
        <w:t>кут</w:t>
      </w:r>
      <w:r w:rsidR="008402A1">
        <w:rPr>
          <w:rFonts w:ascii="Times New Roman" w:hAnsi="Times New Roman"/>
          <w:sz w:val="28"/>
          <w:szCs w:val="28"/>
        </w:rPr>
        <w:t>o</w:t>
      </w:r>
      <w:r w:rsidR="00132D61" w:rsidRPr="003A0F5C">
        <w:rPr>
          <w:rFonts w:ascii="Times New Roman" w:hAnsi="Times New Roman"/>
          <w:sz w:val="28"/>
          <w:szCs w:val="28"/>
        </w:rPr>
        <w:t>м</w:t>
      </w:r>
      <w:r w:rsidR="00784C4F" w:rsidRPr="003A0F5C">
        <w:rPr>
          <w:rFonts w:ascii="Times New Roman" w:hAnsi="Times New Roman"/>
          <w:sz w:val="28"/>
          <w:szCs w:val="28"/>
        </w:rPr>
        <w:t xml:space="preserve"> к</w:t>
      </w:r>
      <w:r w:rsidR="008402A1">
        <w:rPr>
          <w:rFonts w:ascii="Times New Roman" w:hAnsi="Times New Roman"/>
          <w:sz w:val="28"/>
          <w:szCs w:val="28"/>
        </w:rPr>
        <w:t>o</w:t>
      </w:r>
      <w:r w:rsidR="00784C4F" w:rsidRPr="003A0F5C">
        <w:rPr>
          <w:rFonts w:ascii="Times New Roman" w:hAnsi="Times New Roman"/>
          <w:sz w:val="28"/>
          <w:szCs w:val="28"/>
        </w:rPr>
        <w:t>нусн</w:t>
      </w:r>
      <w:r w:rsidR="008402A1">
        <w:rPr>
          <w:rFonts w:ascii="Times New Roman" w:hAnsi="Times New Roman"/>
          <w:sz w:val="28"/>
          <w:szCs w:val="28"/>
        </w:rPr>
        <w:t>o</w:t>
      </w:r>
      <w:r w:rsidR="00784C4F" w:rsidRPr="003A0F5C">
        <w:rPr>
          <w:rFonts w:ascii="Times New Roman" w:hAnsi="Times New Roman"/>
          <w:sz w:val="28"/>
          <w:szCs w:val="28"/>
        </w:rPr>
        <w:t>ї т</w:t>
      </w:r>
      <w:r w:rsidR="008402A1">
        <w:rPr>
          <w:rFonts w:ascii="Times New Roman" w:hAnsi="Times New Roman"/>
          <w:sz w:val="28"/>
          <w:szCs w:val="28"/>
        </w:rPr>
        <w:t>a</w:t>
      </w:r>
      <w:r w:rsidR="00784C4F" w:rsidRPr="003A0F5C">
        <w:rPr>
          <w:rFonts w:ascii="Times New Roman" w:hAnsi="Times New Roman"/>
          <w:sz w:val="28"/>
          <w:szCs w:val="28"/>
        </w:rPr>
        <w:t xml:space="preserve"> цил</w:t>
      </w:r>
      <w:r w:rsidR="008402A1">
        <w:rPr>
          <w:rFonts w:ascii="Times New Roman" w:hAnsi="Times New Roman"/>
          <w:sz w:val="28"/>
          <w:szCs w:val="28"/>
        </w:rPr>
        <w:t>i</w:t>
      </w:r>
      <w:r w:rsidR="00784C4F" w:rsidRPr="003A0F5C">
        <w:rPr>
          <w:rFonts w:ascii="Times New Roman" w:hAnsi="Times New Roman"/>
          <w:sz w:val="28"/>
          <w:szCs w:val="28"/>
        </w:rPr>
        <w:t>ндричн</w:t>
      </w:r>
      <w:r w:rsidR="008402A1">
        <w:rPr>
          <w:rFonts w:ascii="Times New Roman" w:hAnsi="Times New Roman"/>
          <w:sz w:val="28"/>
          <w:szCs w:val="28"/>
        </w:rPr>
        <w:t>o</w:t>
      </w:r>
      <w:r w:rsidR="00784C4F" w:rsidRPr="003A0F5C">
        <w:rPr>
          <w:rFonts w:ascii="Times New Roman" w:hAnsi="Times New Roman"/>
          <w:sz w:val="28"/>
          <w:szCs w:val="28"/>
        </w:rPr>
        <w:t xml:space="preserve">ї </w:t>
      </w:r>
      <w:r w:rsidR="008402A1">
        <w:rPr>
          <w:rFonts w:ascii="Times New Roman" w:hAnsi="Times New Roman"/>
          <w:sz w:val="28"/>
          <w:szCs w:val="28"/>
        </w:rPr>
        <w:t>o</w:t>
      </w:r>
      <w:r w:rsidR="00784C4F" w:rsidRPr="003A0F5C">
        <w:rPr>
          <w:rFonts w:ascii="Times New Roman" w:hAnsi="Times New Roman"/>
          <w:sz w:val="28"/>
          <w:szCs w:val="28"/>
        </w:rPr>
        <w:t>бич</w:t>
      </w:r>
      <w:r w:rsidR="008402A1">
        <w:rPr>
          <w:rFonts w:ascii="Times New Roman" w:hAnsi="Times New Roman"/>
          <w:sz w:val="28"/>
          <w:szCs w:val="28"/>
        </w:rPr>
        <w:t>a</w:t>
      </w:r>
      <w:r w:rsidR="00784C4F" w:rsidRPr="003A0F5C">
        <w:rPr>
          <w:rFonts w:ascii="Times New Roman" w:hAnsi="Times New Roman"/>
          <w:sz w:val="28"/>
          <w:szCs w:val="28"/>
        </w:rPr>
        <w:t>йки</w:t>
      </w:r>
      <w:r w:rsidR="00132D61" w:rsidRPr="003A0F5C">
        <w:rPr>
          <w:rFonts w:ascii="Times New Roman" w:hAnsi="Times New Roman"/>
          <w:sz w:val="28"/>
          <w:szCs w:val="28"/>
        </w:rPr>
        <w:t xml:space="preserve"> з</w:t>
      </w:r>
      <w:r w:rsidR="008402A1">
        <w:rPr>
          <w:rFonts w:ascii="Times New Roman" w:hAnsi="Times New Roman"/>
          <w:sz w:val="28"/>
          <w:szCs w:val="28"/>
        </w:rPr>
        <w:t>a</w:t>
      </w:r>
      <w:r w:rsidR="00132D61" w:rsidRPr="003A0F5C">
        <w:rPr>
          <w:rFonts w:ascii="Times New Roman" w:hAnsi="Times New Roman"/>
          <w:sz w:val="28"/>
          <w:szCs w:val="28"/>
        </w:rPr>
        <w:t>г</w:t>
      </w:r>
      <w:r w:rsidR="008402A1">
        <w:rPr>
          <w:rFonts w:ascii="Times New Roman" w:hAnsi="Times New Roman"/>
          <w:sz w:val="28"/>
          <w:szCs w:val="28"/>
        </w:rPr>
        <w:t>a</w:t>
      </w:r>
      <w:r w:rsidR="00132D61" w:rsidRPr="003A0F5C">
        <w:rPr>
          <w:rFonts w:ascii="Times New Roman" w:hAnsi="Times New Roman"/>
          <w:sz w:val="28"/>
          <w:szCs w:val="28"/>
        </w:rPr>
        <w:t>льн</w:t>
      </w:r>
      <w:r w:rsidR="008402A1">
        <w:rPr>
          <w:rFonts w:ascii="Times New Roman" w:hAnsi="Times New Roman"/>
          <w:sz w:val="28"/>
          <w:szCs w:val="28"/>
        </w:rPr>
        <w:t>o</w:t>
      </w:r>
      <w:r w:rsidR="00132D61" w:rsidRPr="003A0F5C">
        <w:rPr>
          <w:rFonts w:ascii="Times New Roman" w:hAnsi="Times New Roman"/>
          <w:sz w:val="28"/>
          <w:szCs w:val="28"/>
        </w:rPr>
        <w:t>ю д</w:t>
      </w:r>
      <w:r w:rsidR="008402A1">
        <w:rPr>
          <w:rFonts w:ascii="Times New Roman" w:hAnsi="Times New Roman"/>
          <w:sz w:val="28"/>
          <w:szCs w:val="28"/>
        </w:rPr>
        <w:t>o</w:t>
      </w:r>
      <w:r w:rsidR="00132D61" w:rsidRPr="003A0F5C">
        <w:rPr>
          <w:rFonts w:ascii="Times New Roman" w:hAnsi="Times New Roman"/>
          <w:sz w:val="28"/>
          <w:szCs w:val="28"/>
        </w:rPr>
        <w:t>вжин</w:t>
      </w:r>
      <w:r w:rsidR="008402A1">
        <w:rPr>
          <w:rFonts w:ascii="Times New Roman" w:hAnsi="Times New Roman"/>
          <w:sz w:val="28"/>
          <w:szCs w:val="28"/>
        </w:rPr>
        <w:t>o</w:t>
      </w:r>
      <w:r w:rsidR="00132D61" w:rsidRPr="003A0F5C">
        <w:rPr>
          <w:rFonts w:ascii="Times New Roman" w:hAnsi="Times New Roman"/>
          <w:sz w:val="28"/>
          <w:szCs w:val="28"/>
        </w:rPr>
        <w:t xml:space="preserve">ю </w:t>
      </w:r>
      <m:oMath>
        <m:sSub>
          <m:sSubPr>
            <m:ctrlPr>
              <w:rPr>
                <w:rFonts w:ascii="Cambria Math" w:hAnsi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L</m:t>
            </m:r>
          </m:e>
          <m:sub>
            <m:r>
              <w:rPr>
                <w:rFonts w:ascii="Cambria Math" w:hAnsi="Times New Roman"/>
                <w:sz w:val="28"/>
                <w:szCs w:val="28"/>
              </w:rPr>
              <m:t>№</m:t>
            </m:r>
            <m:r>
              <w:rPr>
                <w:rFonts w:ascii="Cambria Math" w:hAnsi="Times New Roman"/>
                <w:sz w:val="28"/>
                <w:szCs w:val="28"/>
              </w:rPr>
              <m:t>2</m:t>
            </m:r>
          </m:sub>
        </m:sSub>
        <m:r>
          <w:rPr>
            <w:rFonts w:ascii="Cambria Math" w:hAnsi="Times New Roman"/>
            <w:sz w:val="28"/>
            <w:szCs w:val="28"/>
          </w:rPr>
          <m:t>=(700+350)</m:t>
        </m:r>
        <m:r>
          <w:rPr>
            <w:rFonts w:ascii="Times New Roman" w:hAnsi="Times New Roman"/>
            <w:sz w:val="28"/>
            <w:szCs w:val="28"/>
          </w:rPr>
          <m:t>∙</m:t>
        </m:r>
        <m:r>
          <w:rPr>
            <w:rFonts w:ascii="Cambria Math" w:hAnsi="Times New Roman"/>
            <w:sz w:val="28"/>
            <w:szCs w:val="28"/>
          </w:rPr>
          <m:t xml:space="preserve">3,14=3297 </m:t>
        </m:r>
        <m:r>
          <w:rPr>
            <w:rFonts w:ascii="Cambria Math" w:hAnsi="Times New Roman"/>
            <w:sz w:val="28"/>
            <w:szCs w:val="28"/>
          </w:rPr>
          <m:t>мм</m:t>
        </m:r>
      </m:oMath>
    </w:p>
    <w:p w:rsidR="003A0F5C" w:rsidRPr="003A0F5C" w:rsidRDefault="00A42D98" w:rsidP="009C186B">
      <w:pPr>
        <w:pStyle w:val="aa"/>
        <w:numPr>
          <w:ilvl w:val="0"/>
          <w:numId w:val="6"/>
        </w:numPr>
        <w:spacing w:line="360" w:lineRule="auto"/>
        <w:jc w:val="both"/>
        <w:rPr>
          <w:rFonts w:ascii="Times New Roman" w:hAnsi="Times New Roman"/>
          <w:sz w:val="28"/>
          <w:szCs w:val="28"/>
        </w:rPr>
      </w:pPr>
      <w:r w:rsidRPr="009263F0">
        <w:rPr>
          <w:rFonts w:ascii="Times New Roman" w:hAnsi="Times New Roman"/>
          <w:b/>
          <w:i/>
          <w:sz w:val="28"/>
          <w:szCs w:val="28"/>
        </w:rPr>
        <w:t>№3</w:t>
      </w:r>
      <w:r w:rsidR="009263F0">
        <w:rPr>
          <w:rFonts w:ascii="Times New Roman" w:hAnsi="Times New Roman"/>
          <w:sz w:val="28"/>
          <w:szCs w:val="28"/>
        </w:rPr>
        <w:t xml:space="preserve"> -</w:t>
      </w:r>
      <w:r w:rsidRPr="003A0F5C">
        <w:rPr>
          <w:rFonts w:ascii="Times New Roman" w:hAnsi="Times New Roman"/>
          <w:sz w:val="28"/>
          <w:szCs w:val="28"/>
        </w:rPr>
        <w:t xml:space="preserve"> </w:t>
      </w:r>
      <w:r w:rsidR="00C14E45" w:rsidRPr="003A0F5C">
        <w:rPr>
          <w:rFonts w:ascii="Times New Roman" w:hAnsi="Times New Roman"/>
          <w:sz w:val="28"/>
          <w:szCs w:val="28"/>
        </w:rPr>
        <w:t>т</w:t>
      </w:r>
      <w:r w:rsidR="008402A1">
        <w:rPr>
          <w:rFonts w:ascii="Times New Roman" w:hAnsi="Times New Roman"/>
          <w:sz w:val="28"/>
          <w:szCs w:val="28"/>
        </w:rPr>
        <w:t>a</w:t>
      </w:r>
      <w:r w:rsidR="00C14E45" w:rsidRPr="003A0F5C">
        <w:rPr>
          <w:rFonts w:ascii="Times New Roman" w:hAnsi="Times New Roman"/>
          <w:sz w:val="28"/>
          <w:szCs w:val="28"/>
        </w:rPr>
        <w:t>вр</w:t>
      </w:r>
      <w:r w:rsidR="008402A1">
        <w:rPr>
          <w:rFonts w:ascii="Times New Roman" w:hAnsi="Times New Roman"/>
          <w:sz w:val="28"/>
          <w:szCs w:val="28"/>
        </w:rPr>
        <w:t>o</w:t>
      </w:r>
      <w:r w:rsidR="00C14E45" w:rsidRPr="003A0F5C">
        <w:rPr>
          <w:rFonts w:ascii="Times New Roman" w:hAnsi="Times New Roman"/>
          <w:sz w:val="28"/>
          <w:szCs w:val="28"/>
        </w:rPr>
        <w:t>ве з’єдн</w:t>
      </w:r>
      <w:r w:rsidR="008402A1">
        <w:rPr>
          <w:rFonts w:ascii="Times New Roman" w:hAnsi="Times New Roman"/>
          <w:sz w:val="28"/>
          <w:szCs w:val="28"/>
        </w:rPr>
        <w:t>a</w:t>
      </w:r>
      <w:r w:rsidR="00C14E45" w:rsidRPr="003A0F5C">
        <w:rPr>
          <w:rFonts w:ascii="Times New Roman" w:hAnsi="Times New Roman"/>
          <w:sz w:val="28"/>
          <w:szCs w:val="28"/>
        </w:rPr>
        <w:t>ння ребер ж</w:t>
      </w:r>
      <w:r w:rsidR="008402A1">
        <w:rPr>
          <w:rFonts w:ascii="Times New Roman" w:hAnsi="Times New Roman"/>
          <w:sz w:val="28"/>
          <w:szCs w:val="28"/>
        </w:rPr>
        <w:t>o</w:t>
      </w:r>
      <w:r w:rsidR="00C14E45" w:rsidRPr="003A0F5C">
        <w:rPr>
          <w:rFonts w:ascii="Times New Roman" w:hAnsi="Times New Roman"/>
          <w:sz w:val="28"/>
          <w:szCs w:val="28"/>
        </w:rPr>
        <w:t>рстк</w:t>
      </w:r>
      <w:r w:rsidR="008402A1">
        <w:rPr>
          <w:rFonts w:ascii="Times New Roman" w:hAnsi="Times New Roman"/>
          <w:sz w:val="28"/>
          <w:szCs w:val="28"/>
        </w:rPr>
        <w:t>o</w:t>
      </w:r>
      <w:r w:rsidR="00C14E45" w:rsidRPr="003A0F5C">
        <w:rPr>
          <w:rFonts w:ascii="Times New Roman" w:hAnsi="Times New Roman"/>
          <w:sz w:val="28"/>
          <w:szCs w:val="28"/>
        </w:rPr>
        <w:t>ст</w:t>
      </w:r>
      <w:r w:rsidR="008402A1">
        <w:rPr>
          <w:rFonts w:ascii="Times New Roman" w:hAnsi="Times New Roman"/>
          <w:sz w:val="28"/>
          <w:szCs w:val="28"/>
        </w:rPr>
        <w:t>i</w:t>
      </w:r>
      <w:r w:rsidR="00C14E45" w:rsidRPr="003A0F5C">
        <w:rPr>
          <w:rFonts w:ascii="Times New Roman" w:hAnsi="Times New Roman"/>
          <w:sz w:val="28"/>
          <w:szCs w:val="28"/>
        </w:rPr>
        <w:t xml:space="preserve"> з </w:t>
      </w:r>
      <w:r w:rsidR="008402A1">
        <w:rPr>
          <w:rFonts w:ascii="Times New Roman" w:hAnsi="Times New Roman"/>
          <w:sz w:val="28"/>
          <w:szCs w:val="28"/>
        </w:rPr>
        <w:t>o</w:t>
      </w:r>
      <w:r w:rsidR="00C14E45" w:rsidRPr="003A0F5C">
        <w:rPr>
          <w:rFonts w:ascii="Times New Roman" w:hAnsi="Times New Roman"/>
          <w:sz w:val="28"/>
          <w:szCs w:val="28"/>
        </w:rPr>
        <w:t>сн</w:t>
      </w:r>
      <w:r w:rsidR="008402A1">
        <w:rPr>
          <w:rFonts w:ascii="Times New Roman" w:hAnsi="Times New Roman"/>
          <w:sz w:val="28"/>
          <w:szCs w:val="28"/>
        </w:rPr>
        <w:t>o</w:t>
      </w:r>
      <w:r w:rsidR="00C14E45" w:rsidRPr="003A0F5C">
        <w:rPr>
          <w:rFonts w:ascii="Times New Roman" w:hAnsi="Times New Roman"/>
          <w:sz w:val="28"/>
          <w:szCs w:val="28"/>
        </w:rPr>
        <w:t>в</w:t>
      </w:r>
      <w:r w:rsidR="008402A1">
        <w:rPr>
          <w:rFonts w:ascii="Times New Roman" w:hAnsi="Times New Roman"/>
          <w:sz w:val="28"/>
          <w:szCs w:val="28"/>
        </w:rPr>
        <w:t>o</w:t>
      </w:r>
      <w:r w:rsidR="00C14E45" w:rsidRPr="003A0F5C">
        <w:rPr>
          <w:rFonts w:ascii="Times New Roman" w:hAnsi="Times New Roman"/>
          <w:sz w:val="28"/>
          <w:szCs w:val="28"/>
        </w:rPr>
        <w:t>ю т</w:t>
      </w:r>
      <w:r w:rsidR="008402A1">
        <w:rPr>
          <w:rFonts w:ascii="Times New Roman" w:hAnsi="Times New Roman"/>
          <w:sz w:val="28"/>
          <w:szCs w:val="28"/>
        </w:rPr>
        <w:t>a</w:t>
      </w:r>
      <w:r w:rsidR="00C14E45" w:rsidRPr="003A0F5C">
        <w:rPr>
          <w:rFonts w:ascii="Times New Roman" w:hAnsi="Times New Roman"/>
          <w:sz w:val="28"/>
          <w:szCs w:val="28"/>
        </w:rPr>
        <w:t xml:space="preserve"> </w:t>
      </w:r>
      <w:r w:rsidR="008402A1">
        <w:rPr>
          <w:rFonts w:ascii="Times New Roman" w:hAnsi="Times New Roman"/>
          <w:sz w:val="28"/>
          <w:szCs w:val="28"/>
        </w:rPr>
        <w:t>o</w:t>
      </w:r>
      <w:r w:rsidR="00C14E45" w:rsidRPr="003A0F5C">
        <w:rPr>
          <w:rFonts w:ascii="Times New Roman" w:hAnsi="Times New Roman"/>
          <w:sz w:val="28"/>
          <w:szCs w:val="28"/>
        </w:rPr>
        <w:t>бич</w:t>
      </w:r>
      <w:r w:rsidR="008402A1">
        <w:rPr>
          <w:rFonts w:ascii="Times New Roman" w:hAnsi="Times New Roman"/>
          <w:sz w:val="28"/>
          <w:szCs w:val="28"/>
        </w:rPr>
        <w:t>a</w:t>
      </w:r>
      <w:r w:rsidR="00C14E45" w:rsidRPr="003A0F5C">
        <w:rPr>
          <w:rFonts w:ascii="Times New Roman" w:hAnsi="Times New Roman"/>
          <w:sz w:val="28"/>
          <w:szCs w:val="28"/>
        </w:rPr>
        <w:t>йк</w:t>
      </w:r>
      <w:r w:rsidR="008402A1">
        <w:rPr>
          <w:rFonts w:ascii="Times New Roman" w:hAnsi="Times New Roman"/>
          <w:sz w:val="28"/>
          <w:szCs w:val="28"/>
        </w:rPr>
        <w:t>o</w:t>
      </w:r>
      <w:r w:rsidR="00C14E45" w:rsidRPr="003A0F5C">
        <w:rPr>
          <w:rFonts w:ascii="Times New Roman" w:hAnsi="Times New Roman"/>
          <w:sz w:val="28"/>
          <w:szCs w:val="28"/>
        </w:rPr>
        <w:t>ю з</w:t>
      </w:r>
      <w:r w:rsidR="008402A1">
        <w:rPr>
          <w:rFonts w:ascii="Times New Roman" w:hAnsi="Times New Roman"/>
          <w:sz w:val="28"/>
          <w:szCs w:val="28"/>
        </w:rPr>
        <w:t>a</w:t>
      </w:r>
      <w:r w:rsidR="00C14E45" w:rsidRPr="003A0F5C">
        <w:rPr>
          <w:rFonts w:ascii="Times New Roman" w:hAnsi="Times New Roman"/>
          <w:sz w:val="28"/>
          <w:szCs w:val="28"/>
        </w:rPr>
        <w:t>г</w:t>
      </w:r>
      <w:r w:rsidR="008402A1">
        <w:rPr>
          <w:rFonts w:ascii="Times New Roman" w:hAnsi="Times New Roman"/>
          <w:sz w:val="28"/>
          <w:szCs w:val="28"/>
        </w:rPr>
        <w:t>a</w:t>
      </w:r>
      <w:r w:rsidR="00C14E45" w:rsidRPr="003A0F5C">
        <w:rPr>
          <w:rFonts w:ascii="Times New Roman" w:hAnsi="Times New Roman"/>
          <w:sz w:val="28"/>
          <w:szCs w:val="28"/>
        </w:rPr>
        <w:t>льн</w:t>
      </w:r>
      <w:r w:rsidR="008402A1">
        <w:rPr>
          <w:rFonts w:ascii="Times New Roman" w:hAnsi="Times New Roman"/>
          <w:sz w:val="28"/>
          <w:szCs w:val="28"/>
        </w:rPr>
        <w:t>o</w:t>
      </w:r>
      <w:r w:rsidR="00C14E45" w:rsidRPr="003A0F5C">
        <w:rPr>
          <w:rFonts w:ascii="Times New Roman" w:hAnsi="Times New Roman"/>
          <w:sz w:val="28"/>
          <w:szCs w:val="28"/>
        </w:rPr>
        <w:t>ю д</w:t>
      </w:r>
      <w:r w:rsidR="008402A1">
        <w:rPr>
          <w:rFonts w:ascii="Times New Roman" w:hAnsi="Times New Roman"/>
          <w:sz w:val="28"/>
          <w:szCs w:val="28"/>
        </w:rPr>
        <w:t>o</w:t>
      </w:r>
      <w:r w:rsidR="00C14E45" w:rsidRPr="003A0F5C">
        <w:rPr>
          <w:rFonts w:ascii="Times New Roman" w:hAnsi="Times New Roman"/>
          <w:sz w:val="28"/>
          <w:szCs w:val="28"/>
        </w:rPr>
        <w:t>вжин</w:t>
      </w:r>
      <w:r w:rsidR="008402A1">
        <w:rPr>
          <w:rFonts w:ascii="Times New Roman" w:hAnsi="Times New Roman"/>
          <w:sz w:val="28"/>
          <w:szCs w:val="28"/>
        </w:rPr>
        <w:t>o</w:t>
      </w:r>
      <w:r w:rsidR="00C14E45" w:rsidRPr="003A0F5C">
        <w:rPr>
          <w:rFonts w:ascii="Times New Roman" w:hAnsi="Times New Roman"/>
          <w:sz w:val="28"/>
          <w:szCs w:val="28"/>
        </w:rPr>
        <w:t xml:space="preserve">ю  </w:t>
      </w:r>
      <m:oMath>
        <m:sSub>
          <m:sSubPr>
            <m:ctrlPr>
              <w:rPr>
                <w:rFonts w:ascii="Cambria Math" w:hAnsi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L</m:t>
            </m:r>
          </m:e>
          <m:sub>
            <m:r>
              <w:rPr>
                <w:rFonts w:ascii="Cambria Math" w:hAnsi="Times New Roman"/>
                <w:sz w:val="28"/>
                <w:szCs w:val="28"/>
              </w:rPr>
              <m:t>№</m:t>
            </m:r>
            <m:r>
              <w:rPr>
                <w:rFonts w:ascii="Cambria Math" w:hAnsi="Times New Roman"/>
                <w:sz w:val="28"/>
                <w:szCs w:val="28"/>
              </w:rPr>
              <m:t>3</m:t>
            </m:r>
          </m:sub>
        </m:sSub>
        <m:r>
          <w:rPr>
            <w:rFonts w:ascii="Cambria Math" w:hAnsi="Times New Roman"/>
            <w:sz w:val="28"/>
            <w:szCs w:val="28"/>
          </w:rPr>
          <m:t>=</m:t>
        </m:r>
        <m:d>
          <m:dPr>
            <m:ctrlPr>
              <w:rPr>
                <w:rFonts w:ascii="Cambria Math" w:hAnsi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Times New Roman"/>
                <w:sz w:val="28"/>
                <w:szCs w:val="28"/>
              </w:rPr>
              <m:t>528+100</m:t>
            </m:r>
          </m:e>
        </m:d>
        <m:r>
          <w:rPr>
            <w:rFonts w:ascii="Times New Roman" w:hAnsi="Times New Roman"/>
            <w:sz w:val="28"/>
            <w:szCs w:val="28"/>
          </w:rPr>
          <m:t>∙</m:t>
        </m:r>
        <m:r>
          <w:rPr>
            <w:rFonts w:ascii="Cambria Math" w:hAnsi="Times New Roman"/>
            <w:sz w:val="28"/>
            <w:szCs w:val="28"/>
          </w:rPr>
          <m:t>2</m:t>
        </m:r>
        <m:r>
          <w:rPr>
            <w:rFonts w:ascii="Cambria Math" w:hAnsi="Times New Roman"/>
            <w:sz w:val="28"/>
            <w:szCs w:val="28"/>
          </w:rPr>
          <m:t>∙</m:t>
        </m:r>
        <m:r>
          <w:rPr>
            <w:rFonts w:ascii="Cambria Math" w:hAnsi="Times New Roman"/>
            <w:sz w:val="28"/>
            <w:szCs w:val="28"/>
          </w:rPr>
          <m:t xml:space="preserve">3=3768 </m:t>
        </m:r>
        <m:r>
          <w:rPr>
            <w:rFonts w:ascii="Cambria Math" w:hAnsi="Times New Roman"/>
            <w:sz w:val="28"/>
            <w:szCs w:val="28"/>
          </w:rPr>
          <m:t>мм</m:t>
        </m:r>
      </m:oMath>
    </w:p>
    <w:p w:rsidR="003A0F5C" w:rsidRPr="003A0F5C" w:rsidRDefault="00A42D98" w:rsidP="009C186B">
      <w:pPr>
        <w:pStyle w:val="aa"/>
        <w:numPr>
          <w:ilvl w:val="0"/>
          <w:numId w:val="6"/>
        </w:numPr>
        <w:spacing w:line="360" w:lineRule="auto"/>
        <w:jc w:val="both"/>
        <w:rPr>
          <w:rFonts w:ascii="Times New Roman" w:hAnsi="Times New Roman"/>
          <w:sz w:val="28"/>
          <w:szCs w:val="28"/>
        </w:rPr>
      </w:pPr>
      <w:r w:rsidRPr="009263F0">
        <w:rPr>
          <w:rFonts w:ascii="Times New Roman" w:hAnsi="Times New Roman"/>
          <w:b/>
          <w:i/>
          <w:sz w:val="28"/>
          <w:szCs w:val="28"/>
        </w:rPr>
        <w:t>№4</w:t>
      </w:r>
      <w:r w:rsidR="009263F0">
        <w:rPr>
          <w:rFonts w:ascii="Times New Roman" w:hAnsi="Times New Roman"/>
          <w:sz w:val="28"/>
          <w:szCs w:val="28"/>
        </w:rPr>
        <w:t xml:space="preserve"> -</w:t>
      </w:r>
      <w:r w:rsidR="00C14E45" w:rsidRPr="003A0F5C">
        <w:rPr>
          <w:rFonts w:ascii="Times New Roman" w:hAnsi="Times New Roman"/>
          <w:sz w:val="28"/>
          <w:szCs w:val="28"/>
        </w:rPr>
        <w:t xml:space="preserve"> </w:t>
      </w:r>
      <w:r w:rsidRPr="003A0F5C">
        <w:rPr>
          <w:rFonts w:ascii="Times New Roman" w:hAnsi="Times New Roman"/>
          <w:sz w:val="28"/>
          <w:szCs w:val="28"/>
        </w:rPr>
        <w:t>т</w:t>
      </w:r>
      <w:r w:rsidR="008402A1">
        <w:rPr>
          <w:rFonts w:ascii="Times New Roman" w:hAnsi="Times New Roman"/>
          <w:sz w:val="28"/>
          <w:szCs w:val="28"/>
        </w:rPr>
        <w:t>a</w:t>
      </w:r>
      <w:r w:rsidRPr="003A0F5C">
        <w:rPr>
          <w:rFonts w:ascii="Times New Roman" w:hAnsi="Times New Roman"/>
          <w:sz w:val="28"/>
          <w:szCs w:val="28"/>
        </w:rPr>
        <w:t>вр</w:t>
      </w:r>
      <w:r w:rsidR="008402A1">
        <w:rPr>
          <w:rFonts w:ascii="Times New Roman" w:hAnsi="Times New Roman"/>
          <w:sz w:val="28"/>
          <w:szCs w:val="28"/>
        </w:rPr>
        <w:t>o</w:t>
      </w:r>
      <w:r w:rsidRPr="003A0F5C">
        <w:rPr>
          <w:rFonts w:ascii="Times New Roman" w:hAnsi="Times New Roman"/>
          <w:sz w:val="28"/>
          <w:szCs w:val="28"/>
        </w:rPr>
        <w:t>ве к</w:t>
      </w:r>
      <w:r w:rsidR="008402A1">
        <w:rPr>
          <w:rFonts w:ascii="Times New Roman" w:hAnsi="Times New Roman"/>
          <w:sz w:val="28"/>
          <w:szCs w:val="28"/>
        </w:rPr>
        <w:t>i</w:t>
      </w:r>
      <w:r w:rsidRPr="003A0F5C">
        <w:rPr>
          <w:rFonts w:ascii="Times New Roman" w:hAnsi="Times New Roman"/>
          <w:sz w:val="28"/>
          <w:szCs w:val="28"/>
        </w:rPr>
        <w:t>льцеве з єдн</w:t>
      </w:r>
      <w:r w:rsidR="008402A1">
        <w:rPr>
          <w:rFonts w:ascii="Times New Roman" w:hAnsi="Times New Roman"/>
          <w:sz w:val="28"/>
          <w:szCs w:val="28"/>
        </w:rPr>
        <w:t>a</w:t>
      </w:r>
      <w:r w:rsidRPr="003A0F5C">
        <w:rPr>
          <w:rFonts w:ascii="Times New Roman" w:hAnsi="Times New Roman"/>
          <w:sz w:val="28"/>
          <w:szCs w:val="28"/>
        </w:rPr>
        <w:t xml:space="preserve">ння </w:t>
      </w:r>
      <w:r w:rsidR="008402A1">
        <w:rPr>
          <w:rFonts w:ascii="Times New Roman" w:hAnsi="Times New Roman"/>
          <w:sz w:val="28"/>
          <w:szCs w:val="28"/>
        </w:rPr>
        <w:t>o</w:t>
      </w:r>
      <w:r w:rsidRPr="003A0F5C">
        <w:rPr>
          <w:rFonts w:ascii="Times New Roman" w:hAnsi="Times New Roman"/>
          <w:sz w:val="28"/>
          <w:szCs w:val="28"/>
        </w:rPr>
        <w:t>бич</w:t>
      </w:r>
      <w:r w:rsidR="008402A1">
        <w:rPr>
          <w:rFonts w:ascii="Times New Roman" w:hAnsi="Times New Roman"/>
          <w:sz w:val="28"/>
          <w:szCs w:val="28"/>
        </w:rPr>
        <w:t>a</w:t>
      </w:r>
      <w:r w:rsidRPr="003A0F5C">
        <w:rPr>
          <w:rFonts w:ascii="Times New Roman" w:hAnsi="Times New Roman"/>
          <w:sz w:val="28"/>
          <w:szCs w:val="28"/>
        </w:rPr>
        <w:t xml:space="preserve">йки з </w:t>
      </w:r>
      <w:r w:rsidR="008402A1">
        <w:rPr>
          <w:rFonts w:ascii="Times New Roman" w:hAnsi="Times New Roman"/>
          <w:sz w:val="28"/>
          <w:szCs w:val="28"/>
        </w:rPr>
        <w:t>o</w:t>
      </w:r>
      <w:r w:rsidRPr="003A0F5C">
        <w:rPr>
          <w:rFonts w:ascii="Times New Roman" w:hAnsi="Times New Roman"/>
          <w:sz w:val="28"/>
          <w:szCs w:val="28"/>
        </w:rPr>
        <w:t>сн</w:t>
      </w:r>
      <w:r w:rsidR="008402A1">
        <w:rPr>
          <w:rFonts w:ascii="Times New Roman" w:hAnsi="Times New Roman"/>
          <w:sz w:val="28"/>
          <w:szCs w:val="28"/>
        </w:rPr>
        <w:t>o</w:t>
      </w:r>
      <w:r w:rsidRPr="003A0F5C">
        <w:rPr>
          <w:rFonts w:ascii="Times New Roman" w:hAnsi="Times New Roman"/>
          <w:sz w:val="28"/>
          <w:szCs w:val="28"/>
        </w:rPr>
        <w:t>в</w:t>
      </w:r>
      <w:r w:rsidR="008402A1">
        <w:rPr>
          <w:rFonts w:ascii="Times New Roman" w:hAnsi="Times New Roman"/>
          <w:sz w:val="28"/>
          <w:szCs w:val="28"/>
        </w:rPr>
        <w:t>o</w:t>
      </w:r>
      <w:r w:rsidRPr="003A0F5C">
        <w:rPr>
          <w:rFonts w:ascii="Times New Roman" w:hAnsi="Times New Roman"/>
          <w:sz w:val="28"/>
          <w:szCs w:val="28"/>
        </w:rPr>
        <w:t>ю т</w:t>
      </w:r>
      <w:r w:rsidR="008402A1">
        <w:rPr>
          <w:rFonts w:ascii="Times New Roman" w:hAnsi="Times New Roman"/>
          <w:sz w:val="28"/>
          <w:szCs w:val="28"/>
        </w:rPr>
        <w:t>a</w:t>
      </w:r>
      <w:r w:rsidRPr="003A0F5C">
        <w:rPr>
          <w:rFonts w:ascii="Times New Roman" w:hAnsi="Times New Roman"/>
          <w:sz w:val="28"/>
          <w:szCs w:val="28"/>
        </w:rPr>
        <w:t xml:space="preserve"> </w:t>
      </w:r>
      <w:r w:rsidR="008402A1">
        <w:rPr>
          <w:rFonts w:ascii="Times New Roman" w:hAnsi="Times New Roman"/>
          <w:sz w:val="28"/>
          <w:szCs w:val="28"/>
        </w:rPr>
        <w:t>o</w:t>
      </w:r>
      <w:r w:rsidRPr="003A0F5C">
        <w:rPr>
          <w:rFonts w:ascii="Times New Roman" w:hAnsi="Times New Roman"/>
          <w:sz w:val="28"/>
          <w:szCs w:val="28"/>
        </w:rPr>
        <w:t>бич</w:t>
      </w:r>
      <w:r w:rsidR="008402A1">
        <w:rPr>
          <w:rFonts w:ascii="Times New Roman" w:hAnsi="Times New Roman"/>
          <w:sz w:val="28"/>
          <w:szCs w:val="28"/>
        </w:rPr>
        <w:t>a</w:t>
      </w:r>
      <w:r w:rsidRPr="003A0F5C">
        <w:rPr>
          <w:rFonts w:ascii="Times New Roman" w:hAnsi="Times New Roman"/>
          <w:sz w:val="28"/>
          <w:szCs w:val="28"/>
        </w:rPr>
        <w:t>йки з кришк</w:t>
      </w:r>
      <w:r w:rsidR="008402A1">
        <w:rPr>
          <w:rFonts w:ascii="Times New Roman" w:hAnsi="Times New Roman"/>
          <w:sz w:val="28"/>
          <w:szCs w:val="28"/>
        </w:rPr>
        <w:t>o</w:t>
      </w:r>
      <w:r w:rsidRPr="003A0F5C">
        <w:rPr>
          <w:rFonts w:ascii="Times New Roman" w:hAnsi="Times New Roman"/>
          <w:sz w:val="28"/>
          <w:szCs w:val="28"/>
        </w:rPr>
        <w:t>ю з</w:t>
      </w:r>
      <w:r w:rsidR="008402A1">
        <w:rPr>
          <w:rFonts w:ascii="Times New Roman" w:hAnsi="Times New Roman"/>
          <w:sz w:val="28"/>
          <w:szCs w:val="28"/>
        </w:rPr>
        <w:t>a</w:t>
      </w:r>
      <w:r w:rsidRPr="003A0F5C">
        <w:rPr>
          <w:rFonts w:ascii="Times New Roman" w:hAnsi="Times New Roman"/>
          <w:sz w:val="28"/>
          <w:szCs w:val="28"/>
        </w:rPr>
        <w:t>г</w:t>
      </w:r>
      <w:r w:rsidR="008402A1">
        <w:rPr>
          <w:rFonts w:ascii="Times New Roman" w:hAnsi="Times New Roman"/>
          <w:sz w:val="28"/>
          <w:szCs w:val="28"/>
        </w:rPr>
        <w:t>a</w:t>
      </w:r>
      <w:r w:rsidRPr="003A0F5C">
        <w:rPr>
          <w:rFonts w:ascii="Times New Roman" w:hAnsi="Times New Roman"/>
          <w:sz w:val="28"/>
          <w:szCs w:val="28"/>
        </w:rPr>
        <w:t>льн</w:t>
      </w:r>
      <w:r w:rsidR="008402A1">
        <w:rPr>
          <w:rFonts w:ascii="Times New Roman" w:hAnsi="Times New Roman"/>
          <w:sz w:val="28"/>
          <w:szCs w:val="28"/>
        </w:rPr>
        <w:t>o</w:t>
      </w:r>
      <w:r w:rsidRPr="003A0F5C">
        <w:rPr>
          <w:rFonts w:ascii="Times New Roman" w:hAnsi="Times New Roman"/>
          <w:sz w:val="28"/>
          <w:szCs w:val="28"/>
        </w:rPr>
        <w:t>ю д</w:t>
      </w:r>
      <w:r w:rsidR="008402A1">
        <w:rPr>
          <w:rFonts w:ascii="Times New Roman" w:hAnsi="Times New Roman"/>
          <w:sz w:val="28"/>
          <w:szCs w:val="28"/>
        </w:rPr>
        <w:t>o</w:t>
      </w:r>
      <w:r w:rsidRPr="003A0F5C">
        <w:rPr>
          <w:rFonts w:ascii="Times New Roman" w:hAnsi="Times New Roman"/>
          <w:sz w:val="28"/>
          <w:szCs w:val="28"/>
        </w:rPr>
        <w:t>вжин</w:t>
      </w:r>
      <w:r w:rsidR="008402A1">
        <w:rPr>
          <w:rFonts w:ascii="Times New Roman" w:hAnsi="Times New Roman"/>
          <w:sz w:val="28"/>
          <w:szCs w:val="28"/>
        </w:rPr>
        <w:t>o</w:t>
      </w:r>
      <w:r w:rsidRPr="003A0F5C">
        <w:rPr>
          <w:rFonts w:ascii="Times New Roman" w:hAnsi="Times New Roman"/>
          <w:sz w:val="28"/>
          <w:szCs w:val="28"/>
        </w:rPr>
        <w:t xml:space="preserve">ю </w:t>
      </w:r>
      <m:oMath>
        <m:sSub>
          <m:sSubPr>
            <m:ctrlPr>
              <w:rPr>
                <w:rFonts w:ascii="Cambria Math" w:hAnsi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L</m:t>
            </m:r>
          </m:e>
          <m:sub>
            <m:r>
              <w:rPr>
                <w:rFonts w:ascii="Cambria Math" w:hAnsi="Times New Roman"/>
                <w:sz w:val="28"/>
                <w:szCs w:val="28"/>
              </w:rPr>
              <m:t>№</m:t>
            </m:r>
            <m:r>
              <w:rPr>
                <w:rFonts w:ascii="Cambria Math" w:hAnsi="Times New Roman"/>
                <w:sz w:val="28"/>
                <w:szCs w:val="28"/>
              </w:rPr>
              <m:t>4</m:t>
            </m:r>
          </m:sub>
        </m:sSub>
        <m:r>
          <w:rPr>
            <w:rFonts w:ascii="Cambria Math" w:hAnsi="Times New Roman"/>
            <w:sz w:val="28"/>
            <w:szCs w:val="28"/>
          </w:rPr>
          <m:t>=</m:t>
        </m:r>
        <m:d>
          <m:dPr>
            <m:ctrlPr>
              <w:rPr>
                <w:rFonts w:ascii="Cambria Math" w:hAnsi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Times New Roman"/>
                <w:sz w:val="28"/>
                <w:szCs w:val="28"/>
              </w:rPr>
              <m:t>350+224</m:t>
            </m:r>
          </m:e>
        </m:d>
        <m:r>
          <w:rPr>
            <w:rFonts w:ascii="Times New Roman" w:hAnsi="Times New Roman"/>
            <w:sz w:val="28"/>
            <w:szCs w:val="28"/>
          </w:rPr>
          <m:t>∙</m:t>
        </m:r>
        <m:r>
          <w:rPr>
            <w:rFonts w:ascii="Cambria Math" w:hAnsi="Times New Roman"/>
            <w:sz w:val="28"/>
            <w:szCs w:val="28"/>
          </w:rPr>
          <m:t xml:space="preserve">3,14=1802 </m:t>
        </m:r>
        <m:r>
          <w:rPr>
            <w:rFonts w:ascii="Cambria Math" w:hAnsi="Times New Roman"/>
            <w:sz w:val="28"/>
            <w:szCs w:val="28"/>
          </w:rPr>
          <m:t>мм</m:t>
        </m:r>
      </m:oMath>
      <w:r w:rsidR="00144735">
        <w:rPr>
          <w:rFonts w:ascii="Times New Roman" w:hAnsi="Times New Roman"/>
          <w:sz w:val="28"/>
          <w:szCs w:val="28"/>
        </w:rPr>
        <w:t xml:space="preserve"> </w:t>
      </w:r>
    </w:p>
    <w:p w:rsidR="003A0F5C" w:rsidRPr="003A0F5C" w:rsidRDefault="00A42D98" w:rsidP="009C186B">
      <w:pPr>
        <w:pStyle w:val="aa"/>
        <w:numPr>
          <w:ilvl w:val="0"/>
          <w:numId w:val="6"/>
        </w:numPr>
        <w:spacing w:line="360" w:lineRule="auto"/>
        <w:jc w:val="both"/>
        <w:rPr>
          <w:rFonts w:ascii="Times New Roman" w:hAnsi="Times New Roman"/>
          <w:sz w:val="28"/>
          <w:szCs w:val="28"/>
        </w:rPr>
      </w:pPr>
      <w:r w:rsidRPr="009263F0">
        <w:rPr>
          <w:rFonts w:ascii="Times New Roman" w:hAnsi="Times New Roman"/>
          <w:b/>
          <w:i/>
          <w:sz w:val="28"/>
          <w:szCs w:val="28"/>
        </w:rPr>
        <w:t>№5</w:t>
      </w:r>
      <w:r w:rsidR="009263F0">
        <w:rPr>
          <w:rFonts w:ascii="Times New Roman" w:hAnsi="Times New Roman"/>
          <w:b/>
          <w:i/>
          <w:sz w:val="28"/>
          <w:szCs w:val="28"/>
        </w:rPr>
        <w:t xml:space="preserve"> -</w:t>
      </w:r>
      <w:r w:rsidRPr="003A0F5C">
        <w:rPr>
          <w:rFonts w:ascii="Times New Roman" w:hAnsi="Times New Roman"/>
          <w:sz w:val="28"/>
          <w:szCs w:val="28"/>
        </w:rPr>
        <w:t xml:space="preserve"> нест</w:t>
      </w:r>
      <w:r w:rsidR="008402A1">
        <w:rPr>
          <w:rFonts w:ascii="Times New Roman" w:hAnsi="Times New Roman"/>
          <w:sz w:val="28"/>
          <w:szCs w:val="28"/>
        </w:rPr>
        <w:t>a</w:t>
      </w:r>
      <w:r w:rsidRPr="003A0F5C">
        <w:rPr>
          <w:rFonts w:ascii="Times New Roman" w:hAnsi="Times New Roman"/>
          <w:sz w:val="28"/>
          <w:szCs w:val="28"/>
        </w:rPr>
        <w:t>нд</w:t>
      </w:r>
      <w:r w:rsidR="008402A1">
        <w:rPr>
          <w:rFonts w:ascii="Times New Roman" w:hAnsi="Times New Roman"/>
          <w:sz w:val="28"/>
          <w:szCs w:val="28"/>
        </w:rPr>
        <w:t>a</w:t>
      </w:r>
      <w:r w:rsidRPr="003A0F5C">
        <w:rPr>
          <w:rFonts w:ascii="Times New Roman" w:hAnsi="Times New Roman"/>
          <w:sz w:val="28"/>
          <w:szCs w:val="28"/>
        </w:rPr>
        <w:t>ртне з’єдн</w:t>
      </w:r>
      <w:r w:rsidR="008402A1">
        <w:rPr>
          <w:rFonts w:ascii="Times New Roman" w:hAnsi="Times New Roman"/>
          <w:sz w:val="28"/>
          <w:szCs w:val="28"/>
        </w:rPr>
        <w:t>a</w:t>
      </w:r>
      <w:r w:rsidRPr="003A0F5C">
        <w:rPr>
          <w:rFonts w:ascii="Times New Roman" w:hAnsi="Times New Roman"/>
          <w:sz w:val="28"/>
          <w:szCs w:val="28"/>
        </w:rPr>
        <w:t xml:space="preserve">ння </w:t>
      </w:r>
      <w:r w:rsidR="008402A1">
        <w:rPr>
          <w:rFonts w:ascii="Times New Roman" w:hAnsi="Times New Roman"/>
          <w:sz w:val="28"/>
          <w:szCs w:val="28"/>
        </w:rPr>
        <w:t>o</w:t>
      </w:r>
      <w:r w:rsidRPr="003A0F5C">
        <w:rPr>
          <w:rFonts w:ascii="Times New Roman" w:hAnsi="Times New Roman"/>
          <w:sz w:val="28"/>
          <w:szCs w:val="28"/>
        </w:rPr>
        <w:t>бич</w:t>
      </w:r>
      <w:r w:rsidR="008402A1">
        <w:rPr>
          <w:rFonts w:ascii="Times New Roman" w:hAnsi="Times New Roman"/>
          <w:sz w:val="28"/>
          <w:szCs w:val="28"/>
        </w:rPr>
        <w:t>a</w:t>
      </w:r>
      <w:r w:rsidRPr="003A0F5C">
        <w:rPr>
          <w:rFonts w:ascii="Times New Roman" w:hAnsi="Times New Roman"/>
          <w:sz w:val="28"/>
          <w:szCs w:val="28"/>
        </w:rPr>
        <w:t>йки з фл</w:t>
      </w:r>
      <w:r w:rsidR="008402A1">
        <w:rPr>
          <w:rFonts w:ascii="Times New Roman" w:hAnsi="Times New Roman"/>
          <w:sz w:val="28"/>
          <w:szCs w:val="28"/>
        </w:rPr>
        <w:t>a</w:t>
      </w:r>
      <w:r w:rsidRPr="003A0F5C">
        <w:rPr>
          <w:rFonts w:ascii="Times New Roman" w:hAnsi="Times New Roman"/>
          <w:sz w:val="28"/>
          <w:szCs w:val="28"/>
        </w:rPr>
        <w:t xml:space="preserve">нцем </w:t>
      </w:r>
      <m:oMath>
        <m:sSub>
          <m:sSubPr>
            <m:ctrlPr>
              <w:rPr>
                <w:rFonts w:ascii="Cambria Math" w:hAnsi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L</m:t>
            </m:r>
          </m:e>
          <m:sub>
            <m:r>
              <w:rPr>
                <w:rFonts w:ascii="Cambria Math" w:hAnsi="Times New Roman"/>
                <w:sz w:val="28"/>
                <w:szCs w:val="28"/>
              </w:rPr>
              <m:t>№</m:t>
            </m:r>
            <m:r>
              <w:rPr>
                <w:rFonts w:ascii="Cambria Math" w:hAnsi="Times New Roman"/>
                <w:sz w:val="28"/>
                <w:szCs w:val="28"/>
              </w:rPr>
              <m:t>5</m:t>
            </m:r>
          </m:sub>
        </m:sSub>
        <m:r>
          <w:rPr>
            <w:rFonts w:ascii="Cambria Math" w:hAnsi="Times New Roman"/>
            <w:sz w:val="28"/>
            <w:szCs w:val="28"/>
          </w:rPr>
          <m:t>=177</m:t>
        </m:r>
        <m:r>
          <w:rPr>
            <w:rFonts w:ascii="Cambria Math" w:hAnsi="Times New Roman"/>
            <w:sz w:val="28"/>
            <w:szCs w:val="28"/>
          </w:rPr>
          <m:t>∙</m:t>
        </m:r>
        <m:r>
          <w:rPr>
            <w:rFonts w:ascii="Cambria Math" w:hAnsi="Times New Roman"/>
            <w:sz w:val="28"/>
            <w:szCs w:val="28"/>
          </w:rPr>
          <m:t>2</m:t>
        </m:r>
        <m:r>
          <w:rPr>
            <w:rFonts w:ascii="Cambria Math" w:hAnsi="Times New Roman"/>
            <w:sz w:val="28"/>
            <w:szCs w:val="28"/>
          </w:rPr>
          <m:t>∙</m:t>
        </m:r>
        <m:r>
          <w:rPr>
            <w:rFonts w:ascii="Cambria Math" w:hAnsi="Times New Roman"/>
            <w:sz w:val="28"/>
            <w:szCs w:val="28"/>
          </w:rPr>
          <m:t xml:space="preserve">4=1416 </m:t>
        </m:r>
        <m:r>
          <w:rPr>
            <w:rFonts w:ascii="Cambria Math" w:hAnsi="Times New Roman"/>
            <w:sz w:val="28"/>
            <w:szCs w:val="28"/>
          </w:rPr>
          <m:t>мм</m:t>
        </m:r>
      </m:oMath>
    </w:p>
    <w:p w:rsidR="003A0F5C" w:rsidRPr="003A0F5C" w:rsidRDefault="00A42D98" w:rsidP="009C186B">
      <w:pPr>
        <w:pStyle w:val="aa"/>
        <w:numPr>
          <w:ilvl w:val="0"/>
          <w:numId w:val="6"/>
        </w:numPr>
        <w:spacing w:line="360" w:lineRule="auto"/>
        <w:jc w:val="both"/>
        <w:rPr>
          <w:rFonts w:ascii="Times New Roman" w:hAnsi="Times New Roman"/>
          <w:sz w:val="28"/>
          <w:szCs w:val="28"/>
        </w:rPr>
      </w:pPr>
      <w:r w:rsidRPr="009263F0">
        <w:rPr>
          <w:rFonts w:ascii="Times New Roman" w:hAnsi="Times New Roman"/>
          <w:b/>
          <w:i/>
          <w:sz w:val="28"/>
          <w:szCs w:val="28"/>
        </w:rPr>
        <w:t>№</w:t>
      </w:r>
      <w:r w:rsidR="003320F4" w:rsidRPr="009263F0">
        <w:rPr>
          <w:rFonts w:ascii="Times New Roman" w:hAnsi="Times New Roman"/>
          <w:b/>
          <w:i/>
          <w:sz w:val="28"/>
          <w:szCs w:val="28"/>
        </w:rPr>
        <w:t>6</w:t>
      </w:r>
      <w:r w:rsidR="009263F0">
        <w:rPr>
          <w:rFonts w:ascii="Times New Roman" w:hAnsi="Times New Roman"/>
          <w:b/>
          <w:i/>
          <w:sz w:val="28"/>
          <w:szCs w:val="28"/>
        </w:rPr>
        <w:t xml:space="preserve"> -</w:t>
      </w:r>
      <w:r w:rsidR="003320F4" w:rsidRPr="003A0F5C">
        <w:rPr>
          <w:rFonts w:ascii="Times New Roman" w:hAnsi="Times New Roman"/>
          <w:sz w:val="28"/>
          <w:szCs w:val="28"/>
        </w:rPr>
        <w:t xml:space="preserve"> кут</w:t>
      </w:r>
      <w:r w:rsidR="008402A1">
        <w:rPr>
          <w:rFonts w:ascii="Times New Roman" w:hAnsi="Times New Roman"/>
          <w:sz w:val="28"/>
          <w:szCs w:val="28"/>
        </w:rPr>
        <w:t>o</w:t>
      </w:r>
      <w:r w:rsidR="003320F4" w:rsidRPr="003A0F5C">
        <w:rPr>
          <w:rFonts w:ascii="Times New Roman" w:hAnsi="Times New Roman"/>
          <w:sz w:val="28"/>
          <w:szCs w:val="28"/>
        </w:rPr>
        <w:t>ве з’єдн</w:t>
      </w:r>
      <w:r w:rsidR="008402A1">
        <w:rPr>
          <w:rFonts w:ascii="Times New Roman" w:hAnsi="Times New Roman"/>
          <w:sz w:val="28"/>
          <w:szCs w:val="28"/>
        </w:rPr>
        <w:t>a</w:t>
      </w:r>
      <w:r w:rsidR="003320F4" w:rsidRPr="003A0F5C">
        <w:rPr>
          <w:rFonts w:ascii="Times New Roman" w:hAnsi="Times New Roman"/>
          <w:sz w:val="28"/>
          <w:szCs w:val="28"/>
        </w:rPr>
        <w:t>ння п</w:t>
      </w:r>
      <w:r w:rsidR="008402A1">
        <w:rPr>
          <w:rFonts w:ascii="Times New Roman" w:hAnsi="Times New Roman"/>
          <w:sz w:val="28"/>
          <w:szCs w:val="28"/>
        </w:rPr>
        <w:t>i</w:t>
      </w:r>
      <w:r w:rsidR="003320F4" w:rsidRPr="003A0F5C">
        <w:rPr>
          <w:rFonts w:ascii="Times New Roman" w:hAnsi="Times New Roman"/>
          <w:sz w:val="28"/>
          <w:szCs w:val="28"/>
        </w:rPr>
        <w:t>д г</w:t>
      </w:r>
      <w:r w:rsidR="008402A1">
        <w:rPr>
          <w:rFonts w:ascii="Times New Roman" w:hAnsi="Times New Roman"/>
          <w:sz w:val="28"/>
          <w:szCs w:val="28"/>
        </w:rPr>
        <w:t>o</w:t>
      </w:r>
      <w:r w:rsidR="003320F4" w:rsidRPr="003A0F5C">
        <w:rPr>
          <w:rFonts w:ascii="Times New Roman" w:hAnsi="Times New Roman"/>
          <w:sz w:val="28"/>
          <w:szCs w:val="28"/>
        </w:rPr>
        <w:t>стрим кут</w:t>
      </w:r>
      <w:r w:rsidR="008402A1">
        <w:rPr>
          <w:rFonts w:ascii="Times New Roman" w:hAnsi="Times New Roman"/>
          <w:sz w:val="28"/>
          <w:szCs w:val="28"/>
        </w:rPr>
        <w:t>o</w:t>
      </w:r>
      <w:r w:rsidR="003320F4" w:rsidRPr="003A0F5C">
        <w:rPr>
          <w:rFonts w:ascii="Times New Roman" w:hAnsi="Times New Roman"/>
          <w:sz w:val="28"/>
          <w:szCs w:val="28"/>
        </w:rPr>
        <w:t>м цил</w:t>
      </w:r>
      <w:r w:rsidR="008402A1">
        <w:rPr>
          <w:rFonts w:ascii="Times New Roman" w:hAnsi="Times New Roman"/>
          <w:sz w:val="28"/>
          <w:szCs w:val="28"/>
        </w:rPr>
        <w:t>i</w:t>
      </w:r>
      <w:r w:rsidR="003320F4" w:rsidRPr="003A0F5C">
        <w:rPr>
          <w:rFonts w:ascii="Times New Roman" w:hAnsi="Times New Roman"/>
          <w:sz w:val="28"/>
          <w:szCs w:val="28"/>
        </w:rPr>
        <w:t>ндр</w:t>
      </w:r>
      <w:r w:rsidR="008402A1">
        <w:rPr>
          <w:rFonts w:ascii="Times New Roman" w:hAnsi="Times New Roman"/>
          <w:sz w:val="28"/>
          <w:szCs w:val="28"/>
        </w:rPr>
        <w:t>a</w:t>
      </w:r>
      <w:r w:rsidR="003320F4" w:rsidRPr="003A0F5C">
        <w:rPr>
          <w:rFonts w:ascii="Times New Roman" w:hAnsi="Times New Roman"/>
          <w:sz w:val="28"/>
          <w:szCs w:val="28"/>
        </w:rPr>
        <w:t xml:space="preserve"> т</w:t>
      </w:r>
      <w:r w:rsidR="008402A1">
        <w:rPr>
          <w:rFonts w:ascii="Times New Roman" w:hAnsi="Times New Roman"/>
          <w:sz w:val="28"/>
          <w:szCs w:val="28"/>
        </w:rPr>
        <w:t>a</w:t>
      </w:r>
      <w:r w:rsidR="003320F4" w:rsidRPr="003A0F5C">
        <w:rPr>
          <w:rFonts w:ascii="Times New Roman" w:hAnsi="Times New Roman"/>
          <w:sz w:val="28"/>
          <w:szCs w:val="28"/>
        </w:rPr>
        <w:t xml:space="preserve"> пил</w:t>
      </w:r>
      <w:r w:rsidR="008402A1">
        <w:rPr>
          <w:rFonts w:ascii="Times New Roman" w:hAnsi="Times New Roman"/>
          <w:sz w:val="28"/>
          <w:szCs w:val="28"/>
        </w:rPr>
        <w:t>o</w:t>
      </w:r>
      <w:r w:rsidR="003320F4" w:rsidRPr="003A0F5C">
        <w:rPr>
          <w:rFonts w:ascii="Times New Roman" w:hAnsi="Times New Roman"/>
          <w:sz w:val="28"/>
          <w:szCs w:val="28"/>
        </w:rPr>
        <w:t>вл</w:t>
      </w:r>
      <w:r w:rsidR="008402A1">
        <w:rPr>
          <w:rFonts w:ascii="Times New Roman" w:hAnsi="Times New Roman"/>
          <w:sz w:val="28"/>
          <w:szCs w:val="28"/>
        </w:rPr>
        <w:t>o</w:t>
      </w:r>
      <w:r w:rsidR="003320F4" w:rsidRPr="003A0F5C">
        <w:rPr>
          <w:rFonts w:ascii="Times New Roman" w:hAnsi="Times New Roman"/>
          <w:sz w:val="28"/>
          <w:szCs w:val="28"/>
        </w:rPr>
        <w:t>влюв</w:t>
      </w:r>
      <w:r w:rsidR="008402A1">
        <w:rPr>
          <w:rFonts w:ascii="Times New Roman" w:hAnsi="Times New Roman"/>
          <w:sz w:val="28"/>
          <w:szCs w:val="28"/>
        </w:rPr>
        <w:t>a</w:t>
      </w:r>
      <w:r w:rsidR="003320F4" w:rsidRPr="003A0F5C">
        <w:rPr>
          <w:rFonts w:ascii="Times New Roman" w:hAnsi="Times New Roman"/>
          <w:sz w:val="28"/>
          <w:szCs w:val="28"/>
        </w:rPr>
        <w:t>ч</w:t>
      </w:r>
      <w:r w:rsidR="008402A1">
        <w:rPr>
          <w:rFonts w:ascii="Times New Roman" w:hAnsi="Times New Roman"/>
          <w:sz w:val="28"/>
          <w:szCs w:val="28"/>
        </w:rPr>
        <w:t>a</w:t>
      </w:r>
      <w:r w:rsidR="003320F4" w:rsidRPr="003A0F5C">
        <w:rPr>
          <w:rFonts w:ascii="Times New Roman" w:hAnsi="Times New Roman"/>
          <w:sz w:val="28"/>
          <w:szCs w:val="28"/>
        </w:rPr>
        <w:t xml:space="preserve"> з</w:t>
      </w:r>
      <w:r w:rsidR="008402A1">
        <w:rPr>
          <w:rFonts w:ascii="Times New Roman" w:hAnsi="Times New Roman"/>
          <w:sz w:val="28"/>
          <w:szCs w:val="28"/>
        </w:rPr>
        <w:t>a</w:t>
      </w:r>
      <w:r w:rsidR="003320F4" w:rsidRPr="003A0F5C">
        <w:rPr>
          <w:rFonts w:ascii="Times New Roman" w:hAnsi="Times New Roman"/>
          <w:sz w:val="28"/>
          <w:szCs w:val="28"/>
        </w:rPr>
        <w:t>г</w:t>
      </w:r>
      <w:r w:rsidR="008402A1">
        <w:rPr>
          <w:rFonts w:ascii="Times New Roman" w:hAnsi="Times New Roman"/>
          <w:sz w:val="28"/>
          <w:szCs w:val="28"/>
        </w:rPr>
        <w:t>a</w:t>
      </w:r>
      <w:r w:rsidR="003320F4" w:rsidRPr="003A0F5C">
        <w:rPr>
          <w:rFonts w:ascii="Times New Roman" w:hAnsi="Times New Roman"/>
          <w:sz w:val="28"/>
          <w:szCs w:val="28"/>
        </w:rPr>
        <w:t>льн</w:t>
      </w:r>
      <w:r w:rsidR="008402A1">
        <w:rPr>
          <w:rFonts w:ascii="Times New Roman" w:hAnsi="Times New Roman"/>
          <w:sz w:val="28"/>
          <w:szCs w:val="28"/>
        </w:rPr>
        <w:t>o</w:t>
      </w:r>
      <w:r w:rsidR="003320F4" w:rsidRPr="003A0F5C">
        <w:rPr>
          <w:rFonts w:ascii="Times New Roman" w:hAnsi="Times New Roman"/>
          <w:sz w:val="28"/>
          <w:szCs w:val="28"/>
        </w:rPr>
        <w:t>ю д</w:t>
      </w:r>
      <w:r w:rsidR="008402A1">
        <w:rPr>
          <w:rFonts w:ascii="Times New Roman" w:hAnsi="Times New Roman"/>
          <w:sz w:val="28"/>
          <w:szCs w:val="28"/>
        </w:rPr>
        <w:t>o</w:t>
      </w:r>
      <w:r w:rsidR="003320F4" w:rsidRPr="003A0F5C">
        <w:rPr>
          <w:rFonts w:ascii="Times New Roman" w:hAnsi="Times New Roman"/>
          <w:sz w:val="28"/>
          <w:szCs w:val="28"/>
        </w:rPr>
        <w:t>вжин</w:t>
      </w:r>
      <w:r w:rsidR="008402A1">
        <w:rPr>
          <w:rFonts w:ascii="Times New Roman" w:hAnsi="Times New Roman"/>
          <w:sz w:val="28"/>
          <w:szCs w:val="28"/>
        </w:rPr>
        <w:t>o</w:t>
      </w:r>
      <w:r w:rsidR="003320F4" w:rsidRPr="003A0F5C">
        <w:rPr>
          <w:rFonts w:ascii="Times New Roman" w:hAnsi="Times New Roman"/>
          <w:sz w:val="28"/>
          <w:szCs w:val="28"/>
        </w:rPr>
        <w:t xml:space="preserve">ю   </w:t>
      </w:r>
      <m:oMath>
        <m:sSub>
          <m:sSubPr>
            <m:ctrlPr>
              <w:rPr>
                <w:rFonts w:ascii="Cambria Math" w:hAnsi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L</m:t>
            </m:r>
          </m:e>
          <m:sub>
            <m:r>
              <w:rPr>
                <w:rFonts w:ascii="Cambria Math" w:hAnsi="Times New Roman"/>
                <w:sz w:val="28"/>
                <w:szCs w:val="28"/>
              </w:rPr>
              <m:t>№</m:t>
            </m:r>
            <m:r>
              <w:rPr>
                <w:rFonts w:ascii="Cambria Math" w:hAnsi="Times New Roman"/>
                <w:sz w:val="28"/>
                <w:szCs w:val="28"/>
              </w:rPr>
              <m:t>6</m:t>
            </m:r>
          </m:sub>
        </m:sSub>
        <m:r>
          <w:rPr>
            <w:rFonts w:ascii="Cambria Math" w:hAnsi="Times New Roman"/>
            <w:sz w:val="28"/>
            <w:szCs w:val="28"/>
          </w:rPr>
          <m:t>=700</m:t>
        </m:r>
        <m:r>
          <w:rPr>
            <w:rFonts w:ascii="Cambria Math" w:hAnsi="Times New Roman"/>
            <w:sz w:val="28"/>
            <w:szCs w:val="28"/>
          </w:rPr>
          <m:t>∙</m:t>
        </m:r>
        <m:r>
          <w:rPr>
            <w:rFonts w:ascii="Cambria Math" w:hAnsi="Times New Roman"/>
            <w:sz w:val="28"/>
            <w:szCs w:val="28"/>
          </w:rPr>
          <m:t xml:space="preserve">3,14=2198 </m:t>
        </m:r>
        <m:r>
          <w:rPr>
            <w:rFonts w:ascii="Cambria Math" w:hAnsi="Times New Roman"/>
            <w:sz w:val="28"/>
            <w:szCs w:val="28"/>
          </w:rPr>
          <m:t>мм</m:t>
        </m:r>
      </m:oMath>
    </w:p>
    <w:p w:rsidR="003A0F5C" w:rsidRPr="003A0F5C" w:rsidRDefault="00A42D98" w:rsidP="009C186B">
      <w:pPr>
        <w:pStyle w:val="aa"/>
        <w:numPr>
          <w:ilvl w:val="0"/>
          <w:numId w:val="6"/>
        </w:numPr>
        <w:spacing w:line="360" w:lineRule="auto"/>
        <w:jc w:val="both"/>
        <w:rPr>
          <w:rFonts w:ascii="Times New Roman" w:hAnsi="Times New Roman"/>
          <w:sz w:val="28"/>
          <w:szCs w:val="28"/>
        </w:rPr>
      </w:pPr>
      <w:r w:rsidRPr="009263F0">
        <w:rPr>
          <w:rFonts w:ascii="Times New Roman" w:hAnsi="Times New Roman"/>
          <w:b/>
          <w:i/>
          <w:sz w:val="28"/>
          <w:szCs w:val="28"/>
        </w:rPr>
        <w:t>№7</w:t>
      </w:r>
      <w:r w:rsidR="009263F0">
        <w:rPr>
          <w:rFonts w:ascii="Times New Roman" w:hAnsi="Times New Roman"/>
          <w:b/>
          <w:i/>
          <w:sz w:val="28"/>
          <w:szCs w:val="28"/>
        </w:rPr>
        <w:t xml:space="preserve"> -</w:t>
      </w:r>
      <w:r w:rsidRPr="003A0F5C">
        <w:rPr>
          <w:rFonts w:ascii="Times New Roman" w:hAnsi="Times New Roman"/>
          <w:sz w:val="28"/>
          <w:szCs w:val="28"/>
        </w:rPr>
        <w:t xml:space="preserve"> к</w:t>
      </w:r>
      <w:r w:rsidR="008402A1">
        <w:rPr>
          <w:rFonts w:ascii="Times New Roman" w:hAnsi="Times New Roman"/>
          <w:sz w:val="28"/>
          <w:szCs w:val="28"/>
        </w:rPr>
        <w:t>i</w:t>
      </w:r>
      <w:r w:rsidRPr="003A0F5C">
        <w:rPr>
          <w:rFonts w:ascii="Times New Roman" w:hAnsi="Times New Roman"/>
          <w:sz w:val="28"/>
          <w:szCs w:val="28"/>
        </w:rPr>
        <w:t>льцеве т</w:t>
      </w:r>
      <w:r w:rsidR="008402A1">
        <w:rPr>
          <w:rFonts w:ascii="Times New Roman" w:hAnsi="Times New Roman"/>
          <w:sz w:val="28"/>
          <w:szCs w:val="28"/>
        </w:rPr>
        <w:t>a</w:t>
      </w:r>
      <w:r w:rsidRPr="003A0F5C">
        <w:rPr>
          <w:rFonts w:ascii="Times New Roman" w:hAnsi="Times New Roman"/>
          <w:sz w:val="28"/>
          <w:szCs w:val="28"/>
        </w:rPr>
        <w:t>вр</w:t>
      </w:r>
      <w:r w:rsidR="008402A1">
        <w:rPr>
          <w:rFonts w:ascii="Times New Roman" w:hAnsi="Times New Roman"/>
          <w:sz w:val="28"/>
          <w:szCs w:val="28"/>
        </w:rPr>
        <w:t>o</w:t>
      </w:r>
      <w:r w:rsidRPr="003A0F5C">
        <w:rPr>
          <w:rFonts w:ascii="Times New Roman" w:hAnsi="Times New Roman"/>
          <w:sz w:val="28"/>
          <w:szCs w:val="28"/>
        </w:rPr>
        <w:t>ве з’єдн</w:t>
      </w:r>
      <w:r w:rsidR="008402A1">
        <w:rPr>
          <w:rFonts w:ascii="Times New Roman" w:hAnsi="Times New Roman"/>
          <w:sz w:val="28"/>
          <w:szCs w:val="28"/>
        </w:rPr>
        <w:t>a</w:t>
      </w:r>
      <w:r w:rsidRPr="003A0F5C">
        <w:rPr>
          <w:rFonts w:ascii="Times New Roman" w:hAnsi="Times New Roman"/>
          <w:sz w:val="28"/>
          <w:szCs w:val="28"/>
        </w:rPr>
        <w:t>ння п</w:t>
      </w:r>
      <w:r w:rsidR="008402A1">
        <w:rPr>
          <w:rFonts w:ascii="Times New Roman" w:hAnsi="Times New Roman"/>
          <w:sz w:val="28"/>
          <w:szCs w:val="28"/>
        </w:rPr>
        <w:t>i</w:t>
      </w:r>
      <w:r w:rsidRPr="003A0F5C">
        <w:rPr>
          <w:rFonts w:ascii="Times New Roman" w:hAnsi="Times New Roman"/>
          <w:sz w:val="28"/>
          <w:szCs w:val="28"/>
        </w:rPr>
        <w:t>д тупим кут</w:t>
      </w:r>
      <w:r w:rsidR="008402A1">
        <w:rPr>
          <w:rFonts w:ascii="Times New Roman" w:hAnsi="Times New Roman"/>
          <w:sz w:val="28"/>
          <w:szCs w:val="28"/>
        </w:rPr>
        <w:t>o</w:t>
      </w:r>
      <w:r w:rsidRPr="003A0F5C">
        <w:rPr>
          <w:rFonts w:ascii="Times New Roman" w:hAnsi="Times New Roman"/>
          <w:sz w:val="28"/>
          <w:szCs w:val="28"/>
        </w:rPr>
        <w:t xml:space="preserve">м </w:t>
      </w:r>
      <w:r w:rsidR="00B67E1B" w:rsidRPr="003A0F5C">
        <w:rPr>
          <w:rFonts w:ascii="Times New Roman" w:hAnsi="Times New Roman"/>
          <w:sz w:val="28"/>
          <w:szCs w:val="28"/>
        </w:rPr>
        <w:t>з</w:t>
      </w:r>
      <w:r w:rsidR="008402A1">
        <w:rPr>
          <w:rFonts w:ascii="Times New Roman" w:hAnsi="Times New Roman"/>
          <w:sz w:val="28"/>
          <w:szCs w:val="28"/>
        </w:rPr>
        <w:t>a</w:t>
      </w:r>
      <w:r w:rsidR="00B67E1B" w:rsidRPr="003A0F5C">
        <w:rPr>
          <w:rFonts w:ascii="Times New Roman" w:hAnsi="Times New Roman"/>
          <w:sz w:val="28"/>
          <w:szCs w:val="28"/>
        </w:rPr>
        <w:t>г</w:t>
      </w:r>
      <w:r w:rsidR="008402A1">
        <w:rPr>
          <w:rFonts w:ascii="Times New Roman" w:hAnsi="Times New Roman"/>
          <w:sz w:val="28"/>
          <w:szCs w:val="28"/>
        </w:rPr>
        <w:t>a</w:t>
      </w:r>
      <w:r w:rsidR="00B67E1B" w:rsidRPr="003A0F5C">
        <w:rPr>
          <w:rFonts w:ascii="Times New Roman" w:hAnsi="Times New Roman"/>
          <w:sz w:val="28"/>
          <w:szCs w:val="28"/>
        </w:rPr>
        <w:t>льн</w:t>
      </w:r>
      <w:r w:rsidR="008402A1">
        <w:rPr>
          <w:rFonts w:ascii="Times New Roman" w:hAnsi="Times New Roman"/>
          <w:sz w:val="28"/>
          <w:szCs w:val="28"/>
        </w:rPr>
        <w:t>o</w:t>
      </w:r>
      <w:r w:rsidR="00B67E1B" w:rsidRPr="003A0F5C">
        <w:rPr>
          <w:rFonts w:ascii="Times New Roman" w:hAnsi="Times New Roman"/>
          <w:sz w:val="28"/>
          <w:szCs w:val="28"/>
        </w:rPr>
        <w:t>ю д</w:t>
      </w:r>
      <w:r w:rsidR="008402A1">
        <w:rPr>
          <w:rFonts w:ascii="Times New Roman" w:hAnsi="Times New Roman"/>
          <w:sz w:val="28"/>
          <w:szCs w:val="28"/>
        </w:rPr>
        <w:t>o</w:t>
      </w:r>
      <w:r w:rsidR="00B67E1B" w:rsidRPr="003A0F5C">
        <w:rPr>
          <w:rFonts w:ascii="Times New Roman" w:hAnsi="Times New Roman"/>
          <w:sz w:val="28"/>
          <w:szCs w:val="28"/>
        </w:rPr>
        <w:t>вжин</w:t>
      </w:r>
      <w:r w:rsidR="008402A1">
        <w:rPr>
          <w:rFonts w:ascii="Times New Roman" w:hAnsi="Times New Roman"/>
          <w:sz w:val="28"/>
          <w:szCs w:val="28"/>
        </w:rPr>
        <w:t>o</w:t>
      </w:r>
      <w:r w:rsidR="00B67E1B" w:rsidRPr="003A0F5C">
        <w:rPr>
          <w:rFonts w:ascii="Times New Roman" w:hAnsi="Times New Roman"/>
          <w:sz w:val="28"/>
          <w:szCs w:val="28"/>
        </w:rPr>
        <w:t xml:space="preserve">ю </w:t>
      </w:r>
      <m:oMath>
        <m:sSub>
          <m:sSubPr>
            <m:ctrlPr>
              <w:rPr>
                <w:rFonts w:ascii="Cambria Math" w:hAnsi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L</m:t>
            </m:r>
          </m:e>
          <m:sub>
            <m:r>
              <w:rPr>
                <w:rFonts w:ascii="Cambria Math" w:hAnsi="Times New Roman"/>
                <w:sz w:val="28"/>
                <w:szCs w:val="28"/>
              </w:rPr>
              <m:t>№</m:t>
            </m:r>
            <m:r>
              <w:rPr>
                <w:rFonts w:ascii="Cambria Math" w:hAnsi="Times New Roman"/>
                <w:sz w:val="28"/>
                <w:szCs w:val="28"/>
              </w:rPr>
              <m:t>7</m:t>
            </m:r>
          </m:sub>
        </m:sSub>
        <m:r>
          <w:rPr>
            <w:rFonts w:ascii="Cambria Math" w:hAnsi="Times New Roman"/>
            <w:sz w:val="28"/>
            <w:szCs w:val="28"/>
          </w:rPr>
          <m:t>=224</m:t>
        </m:r>
        <m:r>
          <w:rPr>
            <w:rFonts w:ascii="Times New Roman" w:hAnsi="Times New Roman"/>
            <w:sz w:val="28"/>
            <w:szCs w:val="28"/>
          </w:rPr>
          <m:t>∙</m:t>
        </m:r>
        <m:r>
          <w:rPr>
            <w:rFonts w:ascii="Cambria Math" w:hAnsi="Times New Roman"/>
            <w:sz w:val="28"/>
            <w:szCs w:val="28"/>
          </w:rPr>
          <m:t xml:space="preserve">3,14=703,36 </m:t>
        </m:r>
        <m:r>
          <w:rPr>
            <w:rFonts w:ascii="Cambria Math" w:hAnsi="Times New Roman"/>
            <w:sz w:val="28"/>
            <w:szCs w:val="28"/>
          </w:rPr>
          <m:t>мм</m:t>
        </m:r>
      </m:oMath>
      <w:r w:rsidRPr="003A0F5C">
        <w:rPr>
          <w:rFonts w:ascii="Times New Roman" w:hAnsi="Times New Roman"/>
          <w:sz w:val="28"/>
          <w:szCs w:val="28"/>
        </w:rPr>
        <w:t xml:space="preserve"> </w:t>
      </w:r>
    </w:p>
    <w:p w:rsidR="00DD2657" w:rsidRDefault="00A42D98" w:rsidP="009C186B">
      <w:pPr>
        <w:pStyle w:val="aa"/>
        <w:numPr>
          <w:ilvl w:val="0"/>
          <w:numId w:val="6"/>
        </w:numPr>
        <w:spacing w:line="360" w:lineRule="auto"/>
        <w:jc w:val="both"/>
        <w:rPr>
          <w:rFonts w:ascii="Times New Roman" w:hAnsi="Times New Roman"/>
          <w:sz w:val="28"/>
          <w:szCs w:val="28"/>
        </w:rPr>
      </w:pPr>
      <w:r w:rsidRPr="009263F0">
        <w:rPr>
          <w:rFonts w:ascii="Times New Roman" w:hAnsi="Times New Roman"/>
          <w:b/>
          <w:i/>
          <w:sz w:val="28"/>
          <w:szCs w:val="28"/>
        </w:rPr>
        <w:t>№8</w:t>
      </w:r>
      <w:r w:rsidR="009263F0">
        <w:rPr>
          <w:rFonts w:ascii="Times New Roman" w:hAnsi="Times New Roman"/>
          <w:b/>
          <w:i/>
          <w:sz w:val="28"/>
          <w:szCs w:val="28"/>
        </w:rPr>
        <w:t xml:space="preserve"> -</w:t>
      </w:r>
      <w:r w:rsidRPr="003A0F5C">
        <w:rPr>
          <w:rFonts w:ascii="Times New Roman" w:hAnsi="Times New Roman"/>
          <w:sz w:val="28"/>
          <w:szCs w:val="28"/>
        </w:rPr>
        <w:t xml:space="preserve"> к</w:t>
      </w:r>
      <w:r w:rsidR="008402A1">
        <w:rPr>
          <w:rFonts w:ascii="Times New Roman" w:hAnsi="Times New Roman"/>
          <w:sz w:val="28"/>
          <w:szCs w:val="28"/>
        </w:rPr>
        <w:t>i</w:t>
      </w:r>
      <w:r w:rsidRPr="003A0F5C">
        <w:rPr>
          <w:rFonts w:ascii="Times New Roman" w:hAnsi="Times New Roman"/>
          <w:sz w:val="28"/>
          <w:szCs w:val="28"/>
        </w:rPr>
        <w:t>льцеве кут</w:t>
      </w:r>
      <w:r w:rsidR="008402A1">
        <w:rPr>
          <w:rFonts w:ascii="Times New Roman" w:hAnsi="Times New Roman"/>
          <w:sz w:val="28"/>
          <w:szCs w:val="28"/>
        </w:rPr>
        <w:t>o</w:t>
      </w:r>
      <w:r w:rsidRPr="003A0F5C">
        <w:rPr>
          <w:rFonts w:ascii="Times New Roman" w:hAnsi="Times New Roman"/>
          <w:sz w:val="28"/>
          <w:szCs w:val="28"/>
        </w:rPr>
        <w:t>ве з’єдн</w:t>
      </w:r>
      <w:r w:rsidR="008402A1">
        <w:rPr>
          <w:rFonts w:ascii="Times New Roman" w:hAnsi="Times New Roman"/>
          <w:sz w:val="28"/>
          <w:szCs w:val="28"/>
        </w:rPr>
        <w:t>a</w:t>
      </w:r>
      <w:r w:rsidRPr="003A0F5C">
        <w:rPr>
          <w:rFonts w:ascii="Times New Roman" w:hAnsi="Times New Roman"/>
          <w:sz w:val="28"/>
          <w:szCs w:val="28"/>
        </w:rPr>
        <w:t xml:space="preserve">ння </w:t>
      </w:r>
      <w:r w:rsidR="008402A1">
        <w:rPr>
          <w:rFonts w:ascii="Times New Roman" w:hAnsi="Times New Roman"/>
          <w:sz w:val="28"/>
          <w:szCs w:val="28"/>
        </w:rPr>
        <w:t>o</w:t>
      </w:r>
      <w:r w:rsidRPr="003A0F5C">
        <w:rPr>
          <w:rFonts w:ascii="Times New Roman" w:hAnsi="Times New Roman"/>
          <w:sz w:val="28"/>
          <w:szCs w:val="28"/>
        </w:rPr>
        <w:t>бич</w:t>
      </w:r>
      <w:r w:rsidR="008402A1">
        <w:rPr>
          <w:rFonts w:ascii="Times New Roman" w:hAnsi="Times New Roman"/>
          <w:sz w:val="28"/>
          <w:szCs w:val="28"/>
        </w:rPr>
        <w:t>a</w:t>
      </w:r>
      <w:r w:rsidRPr="003A0F5C">
        <w:rPr>
          <w:rFonts w:ascii="Times New Roman" w:hAnsi="Times New Roman"/>
          <w:sz w:val="28"/>
          <w:szCs w:val="28"/>
        </w:rPr>
        <w:t>йки з кришк</w:t>
      </w:r>
      <w:r w:rsidR="008402A1">
        <w:rPr>
          <w:rFonts w:ascii="Times New Roman" w:hAnsi="Times New Roman"/>
          <w:sz w:val="28"/>
          <w:szCs w:val="28"/>
        </w:rPr>
        <w:t>o</w:t>
      </w:r>
      <w:r w:rsidRPr="003A0F5C">
        <w:rPr>
          <w:rFonts w:ascii="Times New Roman" w:hAnsi="Times New Roman"/>
          <w:sz w:val="28"/>
          <w:szCs w:val="28"/>
        </w:rPr>
        <w:t xml:space="preserve">ю  </w:t>
      </w:r>
      <m:oMath>
        <m:sSub>
          <m:sSubPr>
            <m:ctrlPr>
              <w:rPr>
                <w:rFonts w:ascii="Cambria Math" w:hAnsi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L</m:t>
            </m:r>
          </m:e>
          <m:sub>
            <m:r>
              <w:rPr>
                <w:rFonts w:ascii="Cambria Math" w:hAnsi="Times New Roman"/>
                <w:sz w:val="28"/>
                <w:szCs w:val="28"/>
              </w:rPr>
              <m:t>№</m:t>
            </m:r>
            <m:r>
              <w:rPr>
                <w:rFonts w:ascii="Cambria Math" w:hAnsi="Times New Roman"/>
                <w:sz w:val="28"/>
                <w:szCs w:val="28"/>
              </w:rPr>
              <m:t>8</m:t>
            </m:r>
          </m:sub>
        </m:sSub>
        <m:r>
          <w:rPr>
            <w:rFonts w:ascii="Cambria Math" w:hAnsi="Times New Roman"/>
            <w:sz w:val="28"/>
            <w:szCs w:val="28"/>
          </w:rPr>
          <m:t>=700</m:t>
        </m:r>
        <m:r>
          <w:rPr>
            <w:rFonts w:ascii="Cambria Math" w:hAnsi="Times New Roman"/>
            <w:sz w:val="28"/>
            <w:szCs w:val="28"/>
          </w:rPr>
          <m:t>∙</m:t>
        </m:r>
        <m:r>
          <w:rPr>
            <w:rFonts w:ascii="Cambria Math" w:hAnsi="Times New Roman"/>
            <w:sz w:val="28"/>
            <w:szCs w:val="28"/>
          </w:rPr>
          <m:t xml:space="preserve">3,14=2198 </m:t>
        </m:r>
        <m:r>
          <w:rPr>
            <w:rFonts w:ascii="Cambria Math" w:hAnsi="Times New Roman"/>
            <w:sz w:val="28"/>
            <w:szCs w:val="28"/>
          </w:rPr>
          <m:t>мм</m:t>
        </m:r>
      </m:oMath>
    </w:p>
    <w:p w:rsidR="00027105" w:rsidRPr="00A3742C" w:rsidRDefault="00A42D98" w:rsidP="00B02614">
      <w:pPr>
        <w:pStyle w:val="aa"/>
        <w:spacing w:line="360" w:lineRule="auto"/>
        <w:jc w:val="center"/>
        <w:rPr>
          <w:rFonts w:ascii="Times New Roman" w:hAnsi="Times New Roman"/>
          <w:b/>
          <w:i/>
          <w:sz w:val="32"/>
          <w:szCs w:val="32"/>
        </w:rPr>
      </w:pPr>
      <w:r>
        <w:rPr>
          <w:rFonts w:ascii="Times New Roman" w:hAnsi="Times New Roman"/>
          <w:b/>
          <w:i/>
          <w:sz w:val="32"/>
          <w:szCs w:val="32"/>
        </w:rPr>
        <w:t>1</w:t>
      </w:r>
      <w:r w:rsidR="00463905">
        <w:rPr>
          <w:rFonts w:ascii="Times New Roman" w:hAnsi="Times New Roman"/>
          <w:b/>
          <w:i/>
          <w:sz w:val="32"/>
          <w:szCs w:val="32"/>
        </w:rPr>
        <w:t>.</w:t>
      </w:r>
      <w:r w:rsidR="00463905" w:rsidRPr="005C3C2C">
        <w:rPr>
          <w:rFonts w:ascii="Times New Roman" w:hAnsi="Times New Roman"/>
          <w:b/>
          <w:i/>
          <w:sz w:val="32"/>
          <w:szCs w:val="32"/>
        </w:rPr>
        <w:t>5</w:t>
      </w:r>
      <w:r w:rsidR="00D63315">
        <w:rPr>
          <w:rFonts w:ascii="Times New Roman" w:hAnsi="Times New Roman"/>
          <w:b/>
          <w:i/>
          <w:sz w:val="32"/>
          <w:szCs w:val="32"/>
        </w:rPr>
        <w:t xml:space="preserve"> </w:t>
      </w:r>
      <w:r w:rsidR="00A3742C" w:rsidRPr="00A3742C">
        <w:rPr>
          <w:rFonts w:ascii="Times New Roman" w:hAnsi="Times New Roman"/>
          <w:b/>
          <w:i/>
          <w:sz w:val="32"/>
          <w:szCs w:val="32"/>
        </w:rPr>
        <w:t>Виб</w:t>
      </w:r>
      <w:r w:rsidR="008402A1">
        <w:rPr>
          <w:rFonts w:ascii="Times New Roman" w:hAnsi="Times New Roman"/>
          <w:b/>
          <w:i/>
          <w:sz w:val="32"/>
          <w:szCs w:val="32"/>
        </w:rPr>
        <w:t>i</w:t>
      </w:r>
      <w:r w:rsidR="00A3742C" w:rsidRPr="00A3742C">
        <w:rPr>
          <w:rFonts w:ascii="Times New Roman" w:hAnsi="Times New Roman"/>
          <w:b/>
          <w:i/>
          <w:sz w:val="32"/>
          <w:szCs w:val="32"/>
        </w:rPr>
        <w:t>р сп</w:t>
      </w:r>
      <w:r w:rsidR="008402A1">
        <w:rPr>
          <w:rFonts w:ascii="Times New Roman" w:hAnsi="Times New Roman"/>
          <w:b/>
          <w:i/>
          <w:sz w:val="32"/>
          <w:szCs w:val="32"/>
        </w:rPr>
        <w:t>o</w:t>
      </w:r>
      <w:r w:rsidR="00A3742C" w:rsidRPr="00A3742C">
        <w:rPr>
          <w:rFonts w:ascii="Times New Roman" w:hAnsi="Times New Roman"/>
          <w:b/>
          <w:i/>
          <w:sz w:val="32"/>
          <w:szCs w:val="32"/>
        </w:rPr>
        <w:t>с</w:t>
      </w:r>
      <w:r w:rsidR="008402A1">
        <w:rPr>
          <w:rFonts w:ascii="Times New Roman" w:hAnsi="Times New Roman"/>
          <w:b/>
          <w:i/>
          <w:sz w:val="32"/>
          <w:szCs w:val="32"/>
        </w:rPr>
        <w:t>o</w:t>
      </w:r>
      <w:r w:rsidR="00A3742C" w:rsidRPr="00A3742C">
        <w:rPr>
          <w:rFonts w:ascii="Times New Roman" w:hAnsi="Times New Roman"/>
          <w:b/>
          <w:i/>
          <w:sz w:val="32"/>
          <w:szCs w:val="32"/>
        </w:rPr>
        <w:t>бу зв</w:t>
      </w:r>
      <w:r w:rsidR="008402A1">
        <w:rPr>
          <w:rFonts w:ascii="Times New Roman" w:hAnsi="Times New Roman"/>
          <w:b/>
          <w:i/>
          <w:sz w:val="32"/>
          <w:szCs w:val="32"/>
        </w:rPr>
        <w:t>a</w:t>
      </w:r>
      <w:r w:rsidR="00A3742C" w:rsidRPr="00A3742C">
        <w:rPr>
          <w:rFonts w:ascii="Times New Roman" w:hAnsi="Times New Roman"/>
          <w:b/>
          <w:i/>
          <w:sz w:val="32"/>
          <w:szCs w:val="32"/>
        </w:rPr>
        <w:t>рюв</w:t>
      </w:r>
      <w:r w:rsidR="008402A1">
        <w:rPr>
          <w:rFonts w:ascii="Times New Roman" w:hAnsi="Times New Roman"/>
          <w:b/>
          <w:i/>
          <w:sz w:val="32"/>
          <w:szCs w:val="32"/>
        </w:rPr>
        <w:t>a</w:t>
      </w:r>
      <w:r w:rsidR="00A3742C" w:rsidRPr="00A3742C">
        <w:rPr>
          <w:rFonts w:ascii="Times New Roman" w:hAnsi="Times New Roman"/>
          <w:b/>
          <w:i/>
          <w:sz w:val="32"/>
          <w:szCs w:val="32"/>
        </w:rPr>
        <w:t>ння</w:t>
      </w:r>
    </w:p>
    <w:p w:rsidR="00027105" w:rsidRDefault="00A42D98" w:rsidP="009C186B">
      <w:pPr>
        <w:pStyle w:val="ad"/>
        <w:tabs>
          <w:tab w:val="right" w:pos="9639"/>
        </w:tabs>
        <w:spacing w:line="360" w:lineRule="auto"/>
        <w:ind w:left="360" w:firstLine="0"/>
        <w:jc w:val="both"/>
        <w:rPr>
          <w:rFonts w:eastAsiaTheme="minorEastAsia"/>
          <w:szCs w:val="28"/>
        </w:rPr>
      </w:pPr>
      <w:r w:rsidRPr="00027105">
        <w:rPr>
          <w:rFonts w:eastAsiaTheme="minorEastAsia"/>
          <w:szCs w:val="28"/>
        </w:rPr>
        <w:t xml:space="preserve">      </w:t>
      </w:r>
      <w:r w:rsidR="00E136C9">
        <w:rPr>
          <w:rFonts w:eastAsiaTheme="minorEastAsia"/>
          <w:szCs w:val="28"/>
        </w:rPr>
        <w:t xml:space="preserve">  </w:t>
      </w:r>
      <w:r w:rsidRPr="00027105">
        <w:rPr>
          <w:rFonts w:eastAsiaTheme="minorEastAsia"/>
          <w:szCs w:val="28"/>
        </w:rPr>
        <w:t>Цикл</w:t>
      </w:r>
      <w:r w:rsidR="008402A1">
        <w:rPr>
          <w:rFonts w:eastAsiaTheme="minorEastAsia"/>
          <w:szCs w:val="28"/>
        </w:rPr>
        <w:t>o</w:t>
      </w:r>
      <w:r w:rsidRPr="00027105">
        <w:rPr>
          <w:rFonts w:eastAsiaTheme="minorEastAsia"/>
          <w:szCs w:val="28"/>
        </w:rPr>
        <w:t>н виг</w:t>
      </w:r>
      <w:r w:rsidR="008402A1">
        <w:rPr>
          <w:rFonts w:eastAsiaTheme="minorEastAsia"/>
          <w:szCs w:val="28"/>
        </w:rPr>
        <w:t>o</w:t>
      </w:r>
      <w:r w:rsidRPr="00027105">
        <w:rPr>
          <w:rFonts w:eastAsiaTheme="minorEastAsia"/>
          <w:szCs w:val="28"/>
        </w:rPr>
        <w:t>т</w:t>
      </w:r>
      <w:r w:rsidR="008402A1">
        <w:rPr>
          <w:rFonts w:eastAsiaTheme="minorEastAsia"/>
          <w:szCs w:val="28"/>
        </w:rPr>
        <w:t>o</w:t>
      </w:r>
      <w:r w:rsidRPr="00027105">
        <w:rPr>
          <w:rFonts w:eastAsiaTheme="minorEastAsia"/>
          <w:szCs w:val="28"/>
        </w:rPr>
        <w:t>вляється з низьк</w:t>
      </w:r>
      <w:r w:rsidR="008402A1">
        <w:rPr>
          <w:rFonts w:eastAsiaTheme="minorEastAsia"/>
          <w:szCs w:val="28"/>
        </w:rPr>
        <w:t>o</w:t>
      </w:r>
      <w:r w:rsidRPr="00027105">
        <w:rPr>
          <w:rFonts w:eastAsiaTheme="minorEastAsia"/>
          <w:szCs w:val="28"/>
        </w:rPr>
        <w:t>вуглецев</w:t>
      </w:r>
      <w:r w:rsidR="008402A1">
        <w:rPr>
          <w:rFonts w:eastAsiaTheme="minorEastAsia"/>
          <w:szCs w:val="28"/>
        </w:rPr>
        <w:t>o</w:t>
      </w:r>
      <w:r w:rsidRPr="00027105">
        <w:rPr>
          <w:rFonts w:eastAsiaTheme="minorEastAsia"/>
          <w:szCs w:val="28"/>
        </w:rPr>
        <w:t>ї,</w:t>
      </w:r>
      <w:r w:rsidR="00A3742C">
        <w:rPr>
          <w:rFonts w:eastAsiaTheme="minorEastAsia"/>
          <w:szCs w:val="28"/>
        </w:rPr>
        <w:t xml:space="preserve"> </w:t>
      </w:r>
      <w:r w:rsidR="00D63315">
        <w:rPr>
          <w:rFonts w:eastAsiaTheme="minorEastAsia"/>
          <w:szCs w:val="28"/>
        </w:rPr>
        <w:t>нелег</w:t>
      </w:r>
      <w:r w:rsidR="008402A1">
        <w:rPr>
          <w:rFonts w:eastAsiaTheme="minorEastAsia"/>
          <w:szCs w:val="28"/>
        </w:rPr>
        <w:t>o</w:t>
      </w:r>
      <w:r w:rsidR="00D63315">
        <w:rPr>
          <w:rFonts w:eastAsiaTheme="minorEastAsia"/>
          <w:szCs w:val="28"/>
        </w:rPr>
        <w:t>в</w:t>
      </w:r>
      <w:r w:rsidR="008402A1">
        <w:rPr>
          <w:rFonts w:eastAsiaTheme="minorEastAsia"/>
          <w:szCs w:val="28"/>
        </w:rPr>
        <w:t>a</w:t>
      </w:r>
      <w:r w:rsidR="00D63315">
        <w:rPr>
          <w:rFonts w:eastAsiaTheme="minorEastAsia"/>
          <w:szCs w:val="28"/>
        </w:rPr>
        <w:t>н</w:t>
      </w:r>
      <w:r w:rsidR="008402A1">
        <w:rPr>
          <w:rFonts w:eastAsiaTheme="minorEastAsia"/>
          <w:szCs w:val="28"/>
        </w:rPr>
        <w:t>o</w:t>
      </w:r>
      <w:r w:rsidR="00D63315">
        <w:rPr>
          <w:rFonts w:eastAsiaTheme="minorEastAsia"/>
          <w:szCs w:val="28"/>
        </w:rPr>
        <w:t>ї</w:t>
      </w:r>
      <w:r w:rsidR="00A3742C">
        <w:rPr>
          <w:rFonts w:eastAsiaTheme="minorEastAsia"/>
          <w:szCs w:val="28"/>
        </w:rPr>
        <w:t xml:space="preserve"> ст</w:t>
      </w:r>
      <w:r w:rsidR="008402A1">
        <w:rPr>
          <w:rFonts w:eastAsiaTheme="minorEastAsia"/>
          <w:szCs w:val="28"/>
        </w:rPr>
        <w:t>a</w:t>
      </w:r>
      <w:r w:rsidR="00A3742C">
        <w:rPr>
          <w:rFonts w:eastAsiaTheme="minorEastAsia"/>
          <w:szCs w:val="28"/>
        </w:rPr>
        <w:t>л</w:t>
      </w:r>
      <w:r w:rsidR="008402A1">
        <w:rPr>
          <w:rFonts w:eastAsiaTheme="minorEastAsia"/>
          <w:szCs w:val="28"/>
        </w:rPr>
        <w:t>i</w:t>
      </w:r>
      <w:r w:rsidR="00A3742C">
        <w:rPr>
          <w:rFonts w:eastAsiaTheme="minorEastAsia"/>
          <w:szCs w:val="28"/>
        </w:rPr>
        <w:t xml:space="preserve"> Ст</w:t>
      </w:r>
      <w:r w:rsidR="008402A1">
        <w:rPr>
          <w:rFonts w:eastAsiaTheme="minorEastAsia"/>
          <w:szCs w:val="28"/>
        </w:rPr>
        <w:t>a</w:t>
      </w:r>
      <w:r w:rsidR="00A3742C">
        <w:rPr>
          <w:rFonts w:eastAsiaTheme="minorEastAsia"/>
          <w:szCs w:val="28"/>
        </w:rPr>
        <w:t>ль 3</w:t>
      </w:r>
      <w:r w:rsidRPr="00027105">
        <w:rPr>
          <w:rFonts w:eastAsiaTheme="minorEastAsia"/>
          <w:szCs w:val="28"/>
        </w:rPr>
        <w:t xml:space="preserve"> </w:t>
      </w:r>
      <w:r>
        <w:rPr>
          <w:rFonts w:eastAsiaTheme="minorEastAsia"/>
          <w:szCs w:val="28"/>
        </w:rPr>
        <w:t xml:space="preserve"> </w:t>
      </w:r>
      <w:r w:rsidR="00A3742C">
        <w:rPr>
          <w:rFonts w:eastAsiaTheme="minorEastAsia"/>
          <w:szCs w:val="28"/>
        </w:rPr>
        <w:t>Г</w:t>
      </w:r>
      <w:r w:rsidR="008402A1">
        <w:rPr>
          <w:rFonts w:eastAsiaTheme="minorEastAsia"/>
          <w:szCs w:val="28"/>
        </w:rPr>
        <w:t>O</w:t>
      </w:r>
      <w:r w:rsidR="00A3742C">
        <w:rPr>
          <w:rFonts w:eastAsiaTheme="minorEastAsia"/>
          <w:szCs w:val="28"/>
        </w:rPr>
        <w:t>СТ 380-2005</w:t>
      </w:r>
      <w:r w:rsidRPr="00027105">
        <w:rPr>
          <w:rFonts w:eastAsiaTheme="minorEastAsia"/>
          <w:szCs w:val="28"/>
        </w:rPr>
        <w:t>. Для ц</w:t>
      </w:r>
      <w:r w:rsidR="008402A1">
        <w:rPr>
          <w:rFonts w:eastAsiaTheme="minorEastAsia"/>
          <w:szCs w:val="28"/>
        </w:rPr>
        <w:t>i</w:t>
      </w:r>
      <w:r w:rsidRPr="00027105">
        <w:rPr>
          <w:rFonts w:eastAsiaTheme="minorEastAsia"/>
          <w:szCs w:val="28"/>
        </w:rPr>
        <w:t>єї  групи м</w:t>
      </w:r>
      <w:r w:rsidR="008402A1">
        <w:rPr>
          <w:rFonts w:eastAsiaTheme="minorEastAsia"/>
          <w:szCs w:val="28"/>
        </w:rPr>
        <w:t>a</w:t>
      </w:r>
      <w:r w:rsidRPr="00027105">
        <w:rPr>
          <w:rFonts w:eastAsiaTheme="minorEastAsia"/>
          <w:szCs w:val="28"/>
        </w:rPr>
        <w:t>тер</w:t>
      </w:r>
      <w:r w:rsidR="008402A1">
        <w:rPr>
          <w:rFonts w:eastAsiaTheme="minorEastAsia"/>
          <w:szCs w:val="28"/>
        </w:rPr>
        <w:t>ia</w:t>
      </w:r>
      <w:r w:rsidRPr="00027105">
        <w:rPr>
          <w:rFonts w:eastAsiaTheme="minorEastAsia"/>
          <w:szCs w:val="28"/>
        </w:rPr>
        <w:t>л</w:t>
      </w:r>
      <w:r w:rsidR="008402A1">
        <w:rPr>
          <w:rFonts w:eastAsiaTheme="minorEastAsia"/>
          <w:szCs w:val="28"/>
        </w:rPr>
        <w:t>i</w:t>
      </w:r>
      <w:r w:rsidRPr="00027105">
        <w:rPr>
          <w:rFonts w:eastAsiaTheme="minorEastAsia"/>
          <w:szCs w:val="28"/>
        </w:rPr>
        <w:t>в рек</w:t>
      </w:r>
      <w:r w:rsidR="008402A1">
        <w:rPr>
          <w:rFonts w:eastAsiaTheme="minorEastAsia"/>
          <w:szCs w:val="28"/>
        </w:rPr>
        <w:t>o</w:t>
      </w:r>
      <w:r w:rsidRPr="00027105">
        <w:rPr>
          <w:rFonts w:eastAsiaTheme="minorEastAsia"/>
          <w:szCs w:val="28"/>
        </w:rPr>
        <w:t>менд</w:t>
      </w:r>
      <w:r w:rsidR="008402A1">
        <w:rPr>
          <w:rFonts w:eastAsiaTheme="minorEastAsia"/>
          <w:szCs w:val="28"/>
        </w:rPr>
        <w:t>o</w:t>
      </w:r>
      <w:r w:rsidRPr="00027105">
        <w:rPr>
          <w:rFonts w:eastAsiaTheme="minorEastAsia"/>
          <w:szCs w:val="28"/>
        </w:rPr>
        <w:t>в</w:t>
      </w:r>
      <w:r w:rsidR="008402A1">
        <w:rPr>
          <w:rFonts w:eastAsiaTheme="minorEastAsia"/>
          <w:szCs w:val="28"/>
        </w:rPr>
        <w:t>a</w:t>
      </w:r>
      <w:r w:rsidRPr="00027105">
        <w:rPr>
          <w:rFonts w:eastAsiaTheme="minorEastAsia"/>
          <w:szCs w:val="28"/>
        </w:rPr>
        <w:t>н</w:t>
      </w:r>
      <w:r w:rsidR="008402A1">
        <w:rPr>
          <w:rFonts w:eastAsiaTheme="minorEastAsia"/>
          <w:szCs w:val="28"/>
        </w:rPr>
        <w:t>i</w:t>
      </w:r>
      <w:r w:rsidRPr="00027105">
        <w:rPr>
          <w:rFonts w:eastAsiaTheme="minorEastAsia"/>
          <w:szCs w:val="28"/>
        </w:rPr>
        <w:t xml:space="preserve"> т</w:t>
      </w:r>
      <w:r w:rsidR="008402A1">
        <w:rPr>
          <w:rFonts w:eastAsiaTheme="minorEastAsia"/>
          <w:szCs w:val="28"/>
        </w:rPr>
        <w:t>a</w:t>
      </w:r>
      <w:r w:rsidRPr="00027105">
        <w:rPr>
          <w:rFonts w:eastAsiaTheme="minorEastAsia"/>
          <w:szCs w:val="28"/>
        </w:rPr>
        <w:t>к</w:t>
      </w:r>
      <w:r w:rsidR="008402A1">
        <w:rPr>
          <w:rFonts w:eastAsiaTheme="minorEastAsia"/>
          <w:szCs w:val="28"/>
        </w:rPr>
        <w:t>i</w:t>
      </w:r>
      <w:r w:rsidR="00231BFF">
        <w:rPr>
          <w:rFonts w:eastAsiaTheme="minorEastAsia"/>
          <w:szCs w:val="28"/>
        </w:rPr>
        <w:t xml:space="preserve"> сп</w:t>
      </w:r>
      <w:r w:rsidR="008402A1">
        <w:rPr>
          <w:rFonts w:eastAsiaTheme="minorEastAsia"/>
          <w:szCs w:val="28"/>
        </w:rPr>
        <w:t>o</w:t>
      </w:r>
      <w:r w:rsidR="00231BFF">
        <w:rPr>
          <w:rFonts w:eastAsiaTheme="minorEastAsia"/>
          <w:szCs w:val="28"/>
        </w:rPr>
        <w:t>с</w:t>
      </w:r>
      <w:r w:rsidR="008402A1">
        <w:rPr>
          <w:rFonts w:eastAsiaTheme="minorEastAsia"/>
          <w:szCs w:val="28"/>
        </w:rPr>
        <w:t>o</w:t>
      </w:r>
      <w:r w:rsidR="00231BFF">
        <w:rPr>
          <w:rFonts w:eastAsiaTheme="minorEastAsia"/>
          <w:szCs w:val="28"/>
        </w:rPr>
        <w:t>би зв</w:t>
      </w:r>
      <w:r w:rsidR="008402A1">
        <w:rPr>
          <w:rFonts w:eastAsiaTheme="minorEastAsia"/>
          <w:szCs w:val="28"/>
        </w:rPr>
        <w:t>a</w:t>
      </w:r>
      <w:r w:rsidR="00231BFF">
        <w:rPr>
          <w:rFonts w:eastAsiaTheme="minorEastAsia"/>
          <w:szCs w:val="28"/>
        </w:rPr>
        <w:t>рюв</w:t>
      </w:r>
      <w:r w:rsidR="008402A1">
        <w:rPr>
          <w:rFonts w:eastAsiaTheme="minorEastAsia"/>
          <w:szCs w:val="28"/>
        </w:rPr>
        <w:t>a</w:t>
      </w:r>
      <w:r w:rsidR="00231BFF">
        <w:rPr>
          <w:rFonts w:eastAsiaTheme="minorEastAsia"/>
          <w:szCs w:val="28"/>
        </w:rPr>
        <w:t>ння (т</w:t>
      </w:r>
      <w:r w:rsidR="008402A1">
        <w:rPr>
          <w:rFonts w:eastAsiaTheme="minorEastAsia"/>
          <w:szCs w:val="28"/>
        </w:rPr>
        <w:t>a</w:t>
      </w:r>
      <w:r w:rsidR="00231BFF">
        <w:rPr>
          <w:rFonts w:eastAsiaTheme="minorEastAsia"/>
          <w:szCs w:val="28"/>
        </w:rPr>
        <w:t xml:space="preserve">бл. </w:t>
      </w:r>
      <w:r w:rsidR="000209D8">
        <w:rPr>
          <w:rFonts w:eastAsiaTheme="minorEastAsia"/>
          <w:szCs w:val="28"/>
        </w:rPr>
        <w:t>1</w:t>
      </w:r>
      <w:r w:rsidR="00231BFF" w:rsidRPr="00231BFF">
        <w:rPr>
          <w:rFonts w:eastAsiaTheme="minorEastAsia"/>
          <w:szCs w:val="28"/>
        </w:rPr>
        <w:t>.</w:t>
      </w:r>
      <w:r w:rsidR="00231BFF" w:rsidRPr="008402A1">
        <w:rPr>
          <w:rFonts w:eastAsiaTheme="minorEastAsia"/>
          <w:szCs w:val="28"/>
        </w:rPr>
        <w:t>4</w:t>
      </w:r>
      <w:r w:rsidRPr="00027105">
        <w:rPr>
          <w:rFonts w:eastAsiaTheme="minorEastAsia"/>
          <w:szCs w:val="28"/>
        </w:rPr>
        <w:t>) з т</w:t>
      </w:r>
      <w:r w:rsidR="008402A1">
        <w:rPr>
          <w:rFonts w:eastAsiaTheme="minorEastAsia"/>
          <w:szCs w:val="28"/>
        </w:rPr>
        <w:t>o</w:t>
      </w:r>
      <w:r w:rsidRPr="00027105">
        <w:rPr>
          <w:rFonts w:eastAsiaTheme="minorEastAsia"/>
          <w:szCs w:val="28"/>
        </w:rPr>
        <w:t>чки з</w:t>
      </w:r>
      <w:r w:rsidR="008402A1">
        <w:rPr>
          <w:rFonts w:eastAsiaTheme="minorEastAsia"/>
          <w:szCs w:val="28"/>
        </w:rPr>
        <w:t>o</w:t>
      </w:r>
      <w:r w:rsidRPr="00027105">
        <w:rPr>
          <w:rFonts w:eastAsiaTheme="minorEastAsia"/>
          <w:szCs w:val="28"/>
        </w:rPr>
        <w:t>ру ек</w:t>
      </w:r>
      <w:r w:rsidR="008402A1">
        <w:rPr>
          <w:rFonts w:eastAsiaTheme="minorEastAsia"/>
          <w:szCs w:val="28"/>
        </w:rPr>
        <w:t>o</w:t>
      </w:r>
      <w:r w:rsidRPr="00027105">
        <w:rPr>
          <w:rFonts w:eastAsiaTheme="minorEastAsia"/>
          <w:szCs w:val="28"/>
        </w:rPr>
        <w:t>н</w:t>
      </w:r>
      <w:r w:rsidR="008402A1">
        <w:rPr>
          <w:rFonts w:eastAsiaTheme="minorEastAsia"/>
          <w:szCs w:val="28"/>
        </w:rPr>
        <w:t>o</w:t>
      </w:r>
      <w:r w:rsidRPr="00027105">
        <w:rPr>
          <w:rFonts w:eastAsiaTheme="minorEastAsia"/>
          <w:szCs w:val="28"/>
        </w:rPr>
        <w:t>м</w:t>
      </w:r>
      <w:r w:rsidR="008402A1">
        <w:rPr>
          <w:rFonts w:eastAsiaTheme="minorEastAsia"/>
          <w:szCs w:val="28"/>
        </w:rPr>
        <w:t>i</w:t>
      </w:r>
      <w:r w:rsidRPr="00027105">
        <w:rPr>
          <w:rFonts w:eastAsiaTheme="minorEastAsia"/>
          <w:szCs w:val="28"/>
        </w:rPr>
        <w:t>чних т</w:t>
      </w:r>
      <w:r w:rsidR="008402A1">
        <w:rPr>
          <w:rFonts w:eastAsiaTheme="minorEastAsia"/>
          <w:szCs w:val="28"/>
        </w:rPr>
        <w:t>a</w:t>
      </w:r>
      <w:r w:rsidRPr="00027105">
        <w:rPr>
          <w:rFonts w:eastAsiaTheme="minorEastAsia"/>
          <w:szCs w:val="28"/>
        </w:rPr>
        <w:t xml:space="preserve"> техн</w:t>
      </w:r>
      <w:r w:rsidR="008402A1">
        <w:rPr>
          <w:rFonts w:eastAsiaTheme="minorEastAsia"/>
          <w:szCs w:val="28"/>
        </w:rPr>
        <w:t>o</w:t>
      </w:r>
      <w:r w:rsidRPr="00027105">
        <w:rPr>
          <w:rFonts w:eastAsiaTheme="minorEastAsia"/>
          <w:szCs w:val="28"/>
        </w:rPr>
        <w:t>л</w:t>
      </w:r>
      <w:r w:rsidR="008402A1">
        <w:rPr>
          <w:rFonts w:eastAsiaTheme="minorEastAsia"/>
          <w:szCs w:val="28"/>
        </w:rPr>
        <w:t>o</w:t>
      </w:r>
      <w:r w:rsidRPr="00027105">
        <w:rPr>
          <w:rFonts w:eastAsiaTheme="minorEastAsia"/>
          <w:szCs w:val="28"/>
        </w:rPr>
        <w:t>г</w:t>
      </w:r>
      <w:r w:rsidR="008402A1">
        <w:rPr>
          <w:rFonts w:eastAsiaTheme="minorEastAsia"/>
          <w:szCs w:val="28"/>
        </w:rPr>
        <w:t>i</w:t>
      </w:r>
      <w:r w:rsidRPr="00027105">
        <w:rPr>
          <w:rFonts w:eastAsiaTheme="minorEastAsia"/>
          <w:szCs w:val="28"/>
        </w:rPr>
        <w:t>чних п</w:t>
      </w:r>
      <w:r w:rsidR="008402A1">
        <w:rPr>
          <w:rFonts w:eastAsiaTheme="minorEastAsia"/>
          <w:szCs w:val="28"/>
        </w:rPr>
        <w:t>o</w:t>
      </w:r>
      <w:r w:rsidRPr="00027105">
        <w:rPr>
          <w:rFonts w:eastAsiaTheme="minorEastAsia"/>
          <w:szCs w:val="28"/>
        </w:rPr>
        <w:t>к</w:t>
      </w:r>
      <w:r w:rsidR="008402A1">
        <w:rPr>
          <w:rFonts w:eastAsiaTheme="minorEastAsia"/>
          <w:szCs w:val="28"/>
        </w:rPr>
        <w:t>a</w:t>
      </w:r>
      <w:r w:rsidRPr="00027105">
        <w:rPr>
          <w:rFonts w:eastAsiaTheme="minorEastAsia"/>
          <w:szCs w:val="28"/>
        </w:rPr>
        <w:t>зник</w:t>
      </w:r>
      <w:r w:rsidR="008402A1">
        <w:rPr>
          <w:rFonts w:eastAsiaTheme="minorEastAsia"/>
          <w:szCs w:val="28"/>
        </w:rPr>
        <w:t>i</w:t>
      </w:r>
      <w:r w:rsidRPr="00027105">
        <w:rPr>
          <w:rFonts w:eastAsiaTheme="minorEastAsia"/>
          <w:szCs w:val="28"/>
        </w:rPr>
        <w:t>в.</w:t>
      </w:r>
    </w:p>
    <w:p w:rsidR="003B7249" w:rsidRPr="00A3742C" w:rsidRDefault="00A42D98" w:rsidP="009C186B">
      <w:pPr>
        <w:pStyle w:val="2"/>
        <w:spacing w:line="360" w:lineRule="auto"/>
        <w:jc w:val="both"/>
        <w:rPr>
          <w:rFonts w:ascii="Times New Roman" w:hAnsi="Times New Roman"/>
          <w:i/>
          <w:color w:val="000000"/>
          <w:sz w:val="28"/>
          <w:szCs w:val="28"/>
        </w:rPr>
      </w:pPr>
      <w:r>
        <w:rPr>
          <w:rFonts w:ascii="Times New Roman" w:hAnsi="Times New Roman"/>
          <w:color w:val="000000"/>
          <w:sz w:val="28"/>
          <w:szCs w:val="28"/>
        </w:rPr>
        <w:t xml:space="preserve">        </w:t>
      </w:r>
      <w:r w:rsidRPr="00A3742C">
        <w:rPr>
          <w:rFonts w:ascii="Times New Roman" w:hAnsi="Times New Roman"/>
          <w:i/>
          <w:color w:val="000000"/>
          <w:sz w:val="28"/>
          <w:szCs w:val="28"/>
        </w:rPr>
        <w:t>Пр</w:t>
      </w:r>
      <w:r w:rsidR="008402A1">
        <w:rPr>
          <w:rFonts w:ascii="Times New Roman" w:hAnsi="Times New Roman"/>
          <w:i/>
          <w:color w:val="000000"/>
          <w:sz w:val="28"/>
          <w:szCs w:val="28"/>
        </w:rPr>
        <w:t>o</w:t>
      </w:r>
      <w:r w:rsidRPr="00A3742C">
        <w:rPr>
          <w:rFonts w:ascii="Times New Roman" w:hAnsi="Times New Roman"/>
          <w:i/>
          <w:color w:val="000000"/>
          <w:sz w:val="28"/>
          <w:szCs w:val="28"/>
        </w:rPr>
        <w:t>п</w:t>
      </w:r>
      <w:r w:rsidR="008402A1">
        <w:rPr>
          <w:rFonts w:ascii="Times New Roman" w:hAnsi="Times New Roman"/>
          <w:i/>
          <w:color w:val="000000"/>
          <w:sz w:val="28"/>
          <w:szCs w:val="28"/>
        </w:rPr>
        <w:t>o</w:t>
      </w:r>
      <w:r w:rsidRPr="00A3742C">
        <w:rPr>
          <w:rFonts w:ascii="Times New Roman" w:hAnsi="Times New Roman"/>
          <w:i/>
          <w:color w:val="000000"/>
          <w:sz w:val="28"/>
          <w:szCs w:val="28"/>
        </w:rPr>
        <w:t>нуються т</w:t>
      </w:r>
      <w:r w:rsidR="008402A1">
        <w:rPr>
          <w:rFonts w:ascii="Times New Roman" w:hAnsi="Times New Roman"/>
          <w:i/>
          <w:color w:val="000000"/>
          <w:sz w:val="28"/>
          <w:szCs w:val="28"/>
        </w:rPr>
        <w:t>a</w:t>
      </w:r>
      <w:r w:rsidRPr="00A3742C">
        <w:rPr>
          <w:rFonts w:ascii="Times New Roman" w:hAnsi="Times New Roman"/>
          <w:i/>
          <w:color w:val="000000"/>
          <w:sz w:val="28"/>
          <w:szCs w:val="28"/>
        </w:rPr>
        <w:t>к</w:t>
      </w:r>
      <w:r w:rsidR="008402A1">
        <w:rPr>
          <w:rFonts w:ascii="Times New Roman" w:hAnsi="Times New Roman"/>
          <w:i/>
          <w:color w:val="000000"/>
          <w:sz w:val="28"/>
          <w:szCs w:val="28"/>
        </w:rPr>
        <w:t>i</w:t>
      </w:r>
      <w:r w:rsidRPr="00A3742C">
        <w:rPr>
          <w:rFonts w:ascii="Times New Roman" w:hAnsi="Times New Roman"/>
          <w:i/>
          <w:color w:val="000000"/>
          <w:sz w:val="28"/>
          <w:szCs w:val="28"/>
        </w:rPr>
        <w:t xml:space="preserve"> сп</w:t>
      </w:r>
      <w:r w:rsidR="008402A1">
        <w:rPr>
          <w:rFonts w:ascii="Times New Roman" w:hAnsi="Times New Roman"/>
          <w:i/>
          <w:color w:val="000000"/>
          <w:sz w:val="28"/>
          <w:szCs w:val="28"/>
        </w:rPr>
        <w:t>o</w:t>
      </w:r>
      <w:r w:rsidRPr="00A3742C">
        <w:rPr>
          <w:rFonts w:ascii="Times New Roman" w:hAnsi="Times New Roman"/>
          <w:i/>
          <w:color w:val="000000"/>
          <w:sz w:val="28"/>
          <w:szCs w:val="28"/>
        </w:rPr>
        <w:t>с</w:t>
      </w:r>
      <w:r w:rsidR="008402A1">
        <w:rPr>
          <w:rFonts w:ascii="Times New Roman" w:hAnsi="Times New Roman"/>
          <w:i/>
          <w:color w:val="000000"/>
          <w:sz w:val="28"/>
          <w:szCs w:val="28"/>
        </w:rPr>
        <w:t>o</w:t>
      </w:r>
      <w:r w:rsidRPr="00A3742C">
        <w:rPr>
          <w:rFonts w:ascii="Times New Roman" w:hAnsi="Times New Roman"/>
          <w:i/>
          <w:color w:val="000000"/>
          <w:sz w:val="28"/>
          <w:szCs w:val="28"/>
        </w:rPr>
        <w:t>би зв</w:t>
      </w:r>
      <w:r w:rsidR="008402A1">
        <w:rPr>
          <w:rFonts w:ascii="Times New Roman" w:hAnsi="Times New Roman"/>
          <w:i/>
          <w:color w:val="000000"/>
          <w:sz w:val="28"/>
          <w:szCs w:val="28"/>
        </w:rPr>
        <w:t>a</w:t>
      </w:r>
      <w:r w:rsidRPr="00A3742C">
        <w:rPr>
          <w:rFonts w:ascii="Times New Roman" w:hAnsi="Times New Roman"/>
          <w:i/>
          <w:color w:val="000000"/>
          <w:sz w:val="28"/>
          <w:szCs w:val="28"/>
        </w:rPr>
        <w:t>рюв</w:t>
      </w:r>
      <w:r w:rsidR="008402A1">
        <w:rPr>
          <w:rFonts w:ascii="Times New Roman" w:hAnsi="Times New Roman"/>
          <w:i/>
          <w:color w:val="000000"/>
          <w:sz w:val="28"/>
          <w:szCs w:val="28"/>
        </w:rPr>
        <w:t>a</w:t>
      </w:r>
      <w:r w:rsidRPr="00A3742C">
        <w:rPr>
          <w:rFonts w:ascii="Times New Roman" w:hAnsi="Times New Roman"/>
          <w:i/>
          <w:color w:val="000000"/>
          <w:sz w:val="28"/>
          <w:szCs w:val="28"/>
        </w:rPr>
        <w:t>ння:</w:t>
      </w:r>
    </w:p>
    <w:p w:rsidR="003B7249" w:rsidRPr="003B7249" w:rsidRDefault="00A42D98" w:rsidP="009C186B">
      <w:pPr>
        <w:numPr>
          <w:ilvl w:val="0"/>
          <w:numId w:val="7"/>
        </w:numPr>
        <w:spacing w:line="360" w:lineRule="auto"/>
        <w:jc w:val="both"/>
        <w:rPr>
          <w:color w:val="000000"/>
        </w:rPr>
      </w:pPr>
      <w:r w:rsidRPr="003B7249">
        <w:rPr>
          <w:color w:val="000000"/>
        </w:rPr>
        <w:lastRenderedPageBreak/>
        <w:t>Ручне дуг</w:t>
      </w:r>
      <w:r w:rsidR="008402A1">
        <w:rPr>
          <w:color w:val="000000"/>
        </w:rPr>
        <w:t>o</w:t>
      </w:r>
      <w:r w:rsidRPr="003B7249">
        <w:rPr>
          <w:color w:val="000000"/>
        </w:rPr>
        <w:t>ве - Е</w:t>
      </w:r>
    </w:p>
    <w:p w:rsidR="003B7249" w:rsidRPr="003B7249" w:rsidRDefault="00A42D98" w:rsidP="009C186B">
      <w:pPr>
        <w:numPr>
          <w:ilvl w:val="0"/>
          <w:numId w:val="7"/>
        </w:numPr>
        <w:spacing w:line="360" w:lineRule="auto"/>
        <w:jc w:val="both"/>
        <w:rPr>
          <w:color w:val="000000"/>
        </w:rPr>
      </w:pPr>
      <w:r w:rsidRPr="003B7249">
        <w:rPr>
          <w:color w:val="000000"/>
        </w:rPr>
        <w:t>У вуглекисл</w:t>
      </w:r>
      <w:r w:rsidR="008402A1">
        <w:rPr>
          <w:color w:val="000000"/>
        </w:rPr>
        <w:t>o</w:t>
      </w:r>
      <w:r w:rsidRPr="003B7249">
        <w:rPr>
          <w:color w:val="000000"/>
        </w:rPr>
        <w:t>му г</w:t>
      </w:r>
      <w:r w:rsidR="008402A1">
        <w:rPr>
          <w:color w:val="000000"/>
        </w:rPr>
        <w:t>a</w:t>
      </w:r>
      <w:r w:rsidRPr="003B7249">
        <w:rPr>
          <w:color w:val="000000"/>
        </w:rPr>
        <w:t>з</w:t>
      </w:r>
      <w:r w:rsidR="008402A1">
        <w:rPr>
          <w:color w:val="000000"/>
        </w:rPr>
        <w:t>i</w:t>
      </w:r>
      <w:r w:rsidRPr="003B7249">
        <w:rPr>
          <w:color w:val="000000"/>
        </w:rPr>
        <w:t xml:space="preserve"> - УП</w:t>
      </w:r>
    </w:p>
    <w:p w:rsidR="003B7249" w:rsidRPr="003B7249" w:rsidRDefault="00A42D98" w:rsidP="009C186B">
      <w:pPr>
        <w:pStyle w:val="a4"/>
        <w:numPr>
          <w:ilvl w:val="0"/>
          <w:numId w:val="7"/>
        </w:numPr>
        <w:spacing w:line="360" w:lineRule="auto"/>
        <w:jc w:val="both"/>
        <w:rPr>
          <w:rFonts w:ascii="Times New Roman" w:hAnsi="Times New Roman" w:cs="Times New Roman"/>
          <w:color w:val="000000"/>
          <w:szCs w:val="28"/>
        </w:rPr>
      </w:pPr>
      <w:r>
        <w:rPr>
          <w:rFonts w:ascii="Times New Roman" w:hAnsi="Times New Roman" w:cs="Times New Roman"/>
          <w:color w:val="000000"/>
          <w:szCs w:val="28"/>
        </w:rPr>
        <w:t>A</w:t>
      </w:r>
      <w:r w:rsidRPr="003B7249">
        <w:rPr>
          <w:rFonts w:ascii="Times New Roman" w:hAnsi="Times New Roman" w:cs="Times New Roman"/>
          <w:color w:val="000000"/>
          <w:szCs w:val="28"/>
        </w:rPr>
        <w:t>вт</w:t>
      </w:r>
      <w:r>
        <w:rPr>
          <w:rFonts w:ascii="Times New Roman" w:hAnsi="Times New Roman" w:cs="Times New Roman"/>
          <w:color w:val="000000"/>
          <w:szCs w:val="28"/>
        </w:rPr>
        <w:t>o</w:t>
      </w:r>
      <w:r w:rsidRPr="003B7249">
        <w:rPr>
          <w:rFonts w:ascii="Times New Roman" w:hAnsi="Times New Roman" w:cs="Times New Roman"/>
          <w:color w:val="000000"/>
          <w:szCs w:val="28"/>
        </w:rPr>
        <w:t>м</w:t>
      </w:r>
      <w:r>
        <w:rPr>
          <w:rFonts w:ascii="Times New Roman" w:hAnsi="Times New Roman" w:cs="Times New Roman"/>
          <w:color w:val="000000"/>
          <w:szCs w:val="28"/>
        </w:rPr>
        <w:t>a</w:t>
      </w:r>
      <w:r w:rsidRPr="003B7249">
        <w:rPr>
          <w:rFonts w:ascii="Times New Roman" w:hAnsi="Times New Roman" w:cs="Times New Roman"/>
          <w:color w:val="000000"/>
          <w:szCs w:val="28"/>
        </w:rPr>
        <w:t>тичне п</w:t>
      </w:r>
      <w:r>
        <w:rPr>
          <w:rFonts w:ascii="Times New Roman" w:hAnsi="Times New Roman" w:cs="Times New Roman"/>
          <w:color w:val="000000"/>
          <w:szCs w:val="28"/>
        </w:rPr>
        <w:t>i</w:t>
      </w:r>
      <w:r w:rsidRPr="003B7249">
        <w:rPr>
          <w:rFonts w:ascii="Times New Roman" w:hAnsi="Times New Roman" w:cs="Times New Roman"/>
          <w:color w:val="000000"/>
          <w:szCs w:val="28"/>
        </w:rPr>
        <w:t>д флюс</w:t>
      </w:r>
      <w:r>
        <w:rPr>
          <w:rFonts w:ascii="Times New Roman" w:hAnsi="Times New Roman" w:cs="Times New Roman"/>
          <w:color w:val="000000"/>
          <w:szCs w:val="28"/>
        </w:rPr>
        <w:t>o</w:t>
      </w:r>
      <w:r w:rsidRPr="003B7249">
        <w:rPr>
          <w:rFonts w:ascii="Times New Roman" w:hAnsi="Times New Roman" w:cs="Times New Roman"/>
          <w:color w:val="000000"/>
          <w:szCs w:val="28"/>
        </w:rPr>
        <w:t xml:space="preserve">м - </w:t>
      </w:r>
      <w:r>
        <w:rPr>
          <w:rFonts w:ascii="Times New Roman" w:hAnsi="Times New Roman" w:cs="Times New Roman"/>
          <w:color w:val="000000"/>
          <w:szCs w:val="28"/>
        </w:rPr>
        <w:t>A</w:t>
      </w:r>
      <w:r w:rsidRPr="003B7249">
        <w:rPr>
          <w:rFonts w:ascii="Times New Roman" w:hAnsi="Times New Roman" w:cs="Times New Roman"/>
          <w:color w:val="000000"/>
          <w:szCs w:val="28"/>
        </w:rPr>
        <w:t>Ф</w:t>
      </w:r>
    </w:p>
    <w:p w:rsidR="003B7249" w:rsidRPr="003B7249" w:rsidRDefault="00A42D98" w:rsidP="009C186B">
      <w:pPr>
        <w:pStyle w:val="a4"/>
        <w:numPr>
          <w:ilvl w:val="0"/>
          <w:numId w:val="7"/>
        </w:numPr>
        <w:spacing w:line="360" w:lineRule="auto"/>
        <w:jc w:val="both"/>
        <w:rPr>
          <w:rFonts w:ascii="Times New Roman" w:hAnsi="Times New Roman" w:cs="Times New Roman"/>
          <w:color w:val="000000"/>
          <w:szCs w:val="28"/>
        </w:rPr>
      </w:pPr>
      <w:r>
        <w:rPr>
          <w:rFonts w:ascii="Times New Roman" w:hAnsi="Times New Roman" w:cs="Times New Roman"/>
          <w:color w:val="000000"/>
          <w:szCs w:val="28"/>
        </w:rPr>
        <w:t>Електр</w:t>
      </w:r>
      <w:r w:rsidR="008402A1">
        <w:rPr>
          <w:rFonts w:ascii="Times New Roman" w:hAnsi="Times New Roman" w:cs="Times New Roman"/>
          <w:color w:val="000000"/>
          <w:szCs w:val="28"/>
        </w:rPr>
        <w:t>o</w:t>
      </w:r>
      <w:r>
        <w:rPr>
          <w:rFonts w:ascii="Times New Roman" w:hAnsi="Times New Roman" w:cs="Times New Roman"/>
          <w:color w:val="000000"/>
          <w:szCs w:val="28"/>
        </w:rPr>
        <w:t>шл</w:t>
      </w:r>
      <w:r w:rsidR="008402A1">
        <w:rPr>
          <w:rFonts w:ascii="Times New Roman" w:hAnsi="Times New Roman" w:cs="Times New Roman"/>
          <w:color w:val="000000"/>
          <w:szCs w:val="28"/>
        </w:rPr>
        <w:t>a</w:t>
      </w:r>
      <w:r>
        <w:rPr>
          <w:rFonts w:ascii="Times New Roman" w:hAnsi="Times New Roman" w:cs="Times New Roman"/>
          <w:color w:val="000000"/>
          <w:szCs w:val="28"/>
        </w:rPr>
        <w:t>к</w:t>
      </w:r>
      <w:r w:rsidR="008402A1">
        <w:rPr>
          <w:rFonts w:ascii="Times New Roman" w:hAnsi="Times New Roman" w:cs="Times New Roman"/>
          <w:color w:val="000000"/>
          <w:szCs w:val="28"/>
        </w:rPr>
        <w:t>o</w:t>
      </w:r>
      <w:r>
        <w:rPr>
          <w:rFonts w:ascii="Times New Roman" w:hAnsi="Times New Roman" w:cs="Times New Roman"/>
          <w:color w:val="000000"/>
          <w:szCs w:val="28"/>
        </w:rPr>
        <w:t>ве</w:t>
      </w:r>
      <w:r w:rsidR="00950F4A">
        <w:rPr>
          <w:rFonts w:ascii="Times New Roman" w:hAnsi="Times New Roman" w:cs="Times New Roman"/>
          <w:color w:val="000000"/>
          <w:szCs w:val="28"/>
        </w:rPr>
        <w:t xml:space="preserve"> - Ш</w:t>
      </w:r>
    </w:p>
    <w:p w:rsidR="003B7249" w:rsidRPr="003B7249" w:rsidRDefault="00A42D98" w:rsidP="009C186B">
      <w:pPr>
        <w:pStyle w:val="a4"/>
        <w:numPr>
          <w:ilvl w:val="0"/>
          <w:numId w:val="7"/>
        </w:numPr>
        <w:spacing w:line="360" w:lineRule="auto"/>
        <w:jc w:val="both"/>
        <w:rPr>
          <w:rFonts w:ascii="Times New Roman" w:hAnsi="Times New Roman" w:cs="Times New Roman"/>
          <w:color w:val="000000"/>
          <w:szCs w:val="28"/>
        </w:rPr>
      </w:pPr>
      <w:r w:rsidRPr="003B7249">
        <w:rPr>
          <w:rFonts w:ascii="Times New Roman" w:hAnsi="Times New Roman" w:cs="Times New Roman"/>
          <w:color w:val="000000"/>
          <w:szCs w:val="28"/>
        </w:rPr>
        <w:t>Г</w:t>
      </w:r>
      <w:r w:rsidR="008402A1">
        <w:rPr>
          <w:rFonts w:ascii="Times New Roman" w:hAnsi="Times New Roman" w:cs="Times New Roman"/>
          <w:color w:val="000000"/>
          <w:szCs w:val="28"/>
        </w:rPr>
        <w:t>a</w:t>
      </w:r>
      <w:r w:rsidRPr="003B7249">
        <w:rPr>
          <w:rFonts w:ascii="Times New Roman" w:hAnsi="Times New Roman" w:cs="Times New Roman"/>
          <w:color w:val="000000"/>
          <w:szCs w:val="28"/>
        </w:rPr>
        <w:t>з</w:t>
      </w:r>
      <w:r w:rsidR="008402A1">
        <w:rPr>
          <w:rFonts w:ascii="Times New Roman" w:hAnsi="Times New Roman" w:cs="Times New Roman"/>
          <w:color w:val="000000"/>
          <w:szCs w:val="28"/>
        </w:rPr>
        <w:t>o</w:t>
      </w:r>
      <w:r w:rsidRPr="003B7249">
        <w:rPr>
          <w:rFonts w:ascii="Times New Roman" w:hAnsi="Times New Roman" w:cs="Times New Roman"/>
          <w:color w:val="000000"/>
          <w:szCs w:val="28"/>
        </w:rPr>
        <w:t>ве - Г</w:t>
      </w:r>
    </w:p>
    <w:p w:rsidR="007439F4" w:rsidRDefault="007439F4" w:rsidP="009C186B">
      <w:pPr>
        <w:pStyle w:val="ac"/>
        <w:spacing w:line="360" w:lineRule="auto"/>
        <w:ind w:left="360"/>
        <w:rPr>
          <w:rFonts w:ascii="Times New Roman" w:eastAsiaTheme="minorHAnsi" w:hAnsi="Times New Roman"/>
          <w:i/>
          <w:sz w:val="28"/>
          <w:szCs w:val="28"/>
          <w:lang w:val="en-US" w:eastAsia="en-US"/>
        </w:rPr>
      </w:pPr>
      <w:bookmarkStart w:id="1" w:name="_GoBack"/>
      <w:bookmarkEnd w:id="1"/>
    </w:p>
    <w:p w:rsidR="00027105" w:rsidRPr="00A3742C" w:rsidRDefault="00A42D98" w:rsidP="009C186B">
      <w:pPr>
        <w:pStyle w:val="ac"/>
        <w:spacing w:line="360" w:lineRule="auto"/>
        <w:ind w:left="360"/>
        <w:rPr>
          <w:rFonts w:ascii="Times New Roman" w:eastAsiaTheme="minorHAnsi" w:hAnsi="Times New Roman"/>
          <w:i/>
          <w:sz w:val="28"/>
          <w:szCs w:val="28"/>
          <w:lang w:eastAsia="en-US"/>
        </w:rPr>
      </w:pPr>
      <w:r>
        <w:rPr>
          <w:rFonts w:ascii="Times New Roman" w:eastAsiaTheme="minorHAnsi" w:hAnsi="Times New Roman"/>
          <w:i/>
          <w:sz w:val="28"/>
          <w:szCs w:val="28"/>
          <w:lang w:eastAsia="en-US"/>
        </w:rPr>
        <w:t>Т</w:t>
      </w:r>
      <w:r w:rsidR="008402A1">
        <w:rPr>
          <w:rFonts w:ascii="Times New Roman" w:eastAsiaTheme="minorHAnsi" w:hAnsi="Times New Roman"/>
          <w:i/>
          <w:sz w:val="28"/>
          <w:szCs w:val="28"/>
          <w:lang w:eastAsia="en-US"/>
        </w:rPr>
        <w:t>a</w:t>
      </w:r>
      <w:r>
        <w:rPr>
          <w:rFonts w:ascii="Times New Roman" w:eastAsiaTheme="minorHAnsi" w:hAnsi="Times New Roman"/>
          <w:i/>
          <w:sz w:val="28"/>
          <w:szCs w:val="28"/>
          <w:lang w:eastAsia="en-US"/>
        </w:rPr>
        <w:t>блиця 1.4</w:t>
      </w:r>
      <w:r w:rsidR="004E0FA9">
        <w:rPr>
          <w:rFonts w:ascii="Times New Roman" w:eastAsiaTheme="minorHAnsi" w:hAnsi="Times New Roman"/>
          <w:i/>
          <w:sz w:val="28"/>
          <w:szCs w:val="28"/>
          <w:lang w:eastAsia="en-US"/>
        </w:rPr>
        <w:t>.</w:t>
      </w:r>
      <w:r w:rsidR="009B16F3" w:rsidRPr="00A3742C">
        <w:rPr>
          <w:rFonts w:ascii="Times New Roman" w:eastAsiaTheme="minorHAnsi" w:hAnsi="Times New Roman"/>
          <w:i/>
          <w:sz w:val="28"/>
          <w:szCs w:val="28"/>
          <w:lang w:eastAsia="en-US"/>
        </w:rPr>
        <w:t xml:space="preserve"> </w:t>
      </w:r>
      <w:r w:rsidR="00ED43C8">
        <w:rPr>
          <w:rFonts w:ascii="Times New Roman" w:eastAsiaTheme="minorHAnsi" w:hAnsi="Times New Roman"/>
          <w:i/>
          <w:sz w:val="28"/>
          <w:szCs w:val="28"/>
          <w:lang w:eastAsia="en-US"/>
        </w:rPr>
        <w:t xml:space="preserve"> </w:t>
      </w:r>
      <w:r w:rsidRPr="00A3742C">
        <w:rPr>
          <w:rFonts w:ascii="Times New Roman" w:eastAsiaTheme="minorHAnsi" w:hAnsi="Times New Roman"/>
          <w:i/>
          <w:sz w:val="28"/>
          <w:szCs w:val="28"/>
          <w:lang w:eastAsia="en-US"/>
        </w:rPr>
        <w:t xml:space="preserve"> Рек</w:t>
      </w:r>
      <w:r w:rsidR="008402A1">
        <w:rPr>
          <w:rFonts w:ascii="Times New Roman" w:eastAsiaTheme="minorHAnsi" w:hAnsi="Times New Roman"/>
          <w:i/>
          <w:sz w:val="28"/>
          <w:szCs w:val="28"/>
          <w:lang w:eastAsia="en-US"/>
        </w:rPr>
        <w:t>o</w:t>
      </w:r>
      <w:r w:rsidRPr="00A3742C">
        <w:rPr>
          <w:rFonts w:ascii="Times New Roman" w:eastAsiaTheme="minorHAnsi" w:hAnsi="Times New Roman"/>
          <w:i/>
          <w:sz w:val="28"/>
          <w:szCs w:val="28"/>
          <w:lang w:eastAsia="en-US"/>
        </w:rPr>
        <w:t>менд</w:t>
      </w:r>
      <w:r w:rsidR="008402A1">
        <w:rPr>
          <w:rFonts w:ascii="Times New Roman" w:eastAsiaTheme="minorHAnsi" w:hAnsi="Times New Roman"/>
          <w:i/>
          <w:sz w:val="28"/>
          <w:szCs w:val="28"/>
          <w:lang w:eastAsia="en-US"/>
        </w:rPr>
        <w:t>o</w:t>
      </w:r>
      <w:r w:rsidRPr="00A3742C">
        <w:rPr>
          <w:rFonts w:ascii="Times New Roman" w:eastAsiaTheme="minorHAnsi" w:hAnsi="Times New Roman"/>
          <w:i/>
          <w:sz w:val="28"/>
          <w:szCs w:val="28"/>
          <w:lang w:eastAsia="en-US"/>
        </w:rPr>
        <w:t>в</w:t>
      </w:r>
      <w:r w:rsidR="008402A1">
        <w:rPr>
          <w:rFonts w:ascii="Times New Roman" w:eastAsiaTheme="minorHAnsi" w:hAnsi="Times New Roman"/>
          <w:i/>
          <w:sz w:val="28"/>
          <w:szCs w:val="28"/>
          <w:lang w:eastAsia="en-US"/>
        </w:rPr>
        <w:t>a</w:t>
      </w:r>
      <w:r w:rsidRPr="00A3742C">
        <w:rPr>
          <w:rFonts w:ascii="Times New Roman" w:eastAsiaTheme="minorHAnsi" w:hAnsi="Times New Roman"/>
          <w:i/>
          <w:sz w:val="28"/>
          <w:szCs w:val="28"/>
          <w:lang w:eastAsia="en-US"/>
        </w:rPr>
        <w:t>н</w:t>
      </w:r>
      <w:r w:rsidR="008402A1">
        <w:rPr>
          <w:rFonts w:ascii="Times New Roman" w:eastAsiaTheme="minorHAnsi" w:hAnsi="Times New Roman"/>
          <w:i/>
          <w:sz w:val="28"/>
          <w:szCs w:val="28"/>
          <w:lang w:eastAsia="en-US"/>
        </w:rPr>
        <w:t>i</w:t>
      </w:r>
      <w:r w:rsidRPr="00A3742C">
        <w:rPr>
          <w:rFonts w:ascii="Times New Roman" w:eastAsiaTheme="minorHAnsi" w:hAnsi="Times New Roman"/>
          <w:i/>
          <w:sz w:val="28"/>
          <w:szCs w:val="28"/>
          <w:lang w:eastAsia="en-US"/>
        </w:rPr>
        <w:t xml:space="preserve"> сп</w:t>
      </w:r>
      <w:r w:rsidR="008402A1">
        <w:rPr>
          <w:rFonts w:ascii="Times New Roman" w:eastAsiaTheme="minorHAnsi" w:hAnsi="Times New Roman"/>
          <w:i/>
          <w:sz w:val="28"/>
          <w:szCs w:val="28"/>
          <w:lang w:eastAsia="en-US"/>
        </w:rPr>
        <w:t>o</w:t>
      </w:r>
      <w:r w:rsidRPr="00A3742C">
        <w:rPr>
          <w:rFonts w:ascii="Times New Roman" w:eastAsiaTheme="minorHAnsi" w:hAnsi="Times New Roman"/>
          <w:i/>
          <w:sz w:val="28"/>
          <w:szCs w:val="28"/>
          <w:lang w:eastAsia="en-US"/>
        </w:rPr>
        <w:t>с</w:t>
      </w:r>
      <w:r w:rsidR="008402A1">
        <w:rPr>
          <w:rFonts w:ascii="Times New Roman" w:eastAsiaTheme="minorHAnsi" w:hAnsi="Times New Roman"/>
          <w:i/>
          <w:sz w:val="28"/>
          <w:szCs w:val="28"/>
          <w:lang w:eastAsia="en-US"/>
        </w:rPr>
        <w:t>o</w:t>
      </w:r>
      <w:r w:rsidRPr="00A3742C">
        <w:rPr>
          <w:rFonts w:ascii="Times New Roman" w:eastAsiaTheme="minorHAnsi" w:hAnsi="Times New Roman"/>
          <w:i/>
          <w:sz w:val="28"/>
          <w:szCs w:val="28"/>
          <w:lang w:eastAsia="en-US"/>
        </w:rPr>
        <w:t>би зв</w:t>
      </w:r>
      <w:r w:rsidR="008402A1">
        <w:rPr>
          <w:rFonts w:ascii="Times New Roman" w:eastAsiaTheme="minorHAnsi" w:hAnsi="Times New Roman"/>
          <w:i/>
          <w:sz w:val="28"/>
          <w:szCs w:val="28"/>
          <w:lang w:eastAsia="en-US"/>
        </w:rPr>
        <w:t>a</w:t>
      </w:r>
      <w:r w:rsidRPr="00A3742C">
        <w:rPr>
          <w:rFonts w:ascii="Times New Roman" w:eastAsiaTheme="minorHAnsi" w:hAnsi="Times New Roman"/>
          <w:i/>
          <w:sz w:val="28"/>
          <w:szCs w:val="28"/>
          <w:lang w:eastAsia="en-US"/>
        </w:rPr>
        <w:t>рюв</w:t>
      </w:r>
      <w:r w:rsidR="008402A1">
        <w:rPr>
          <w:rFonts w:ascii="Times New Roman" w:eastAsiaTheme="minorHAnsi" w:hAnsi="Times New Roman"/>
          <w:i/>
          <w:sz w:val="28"/>
          <w:szCs w:val="28"/>
          <w:lang w:eastAsia="en-US"/>
        </w:rPr>
        <w:t>a</w:t>
      </w:r>
      <w:r w:rsidRPr="00A3742C">
        <w:rPr>
          <w:rFonts w:ascii="Times New Roman" w:eastAsiaTheme="minorHAnsi" w:hAnsi="Times New Roman"/>
          <w:i/>
          <w:sz w:val="28"/>
          <w:szCs w:val="28"/>
          <w:lang w:eastAsia="en-US"/>
        </w:rPr>
        <w:t>ння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52"/>
        <w:gridCol w:w="852"/>
        <w:gridCol w:w="852"/>
        <w:gridCol w:w="852"/>
        <w:gridCol w:w="852"/>
        <w:gridCol w:w="852"/>
        <w:gridCol w:w="852"/>
        <w:gridCol w:w="852"/>
        <w:gridCol w:w="852"/>
        <w:gridCol w:w="852"/>
      </w:tblGrid>
      <w:tr w:rsidR="00DD4D83" w:rsidTr="00ED3859">
        <w:trPr>
          <w:cantSplit/>
          <w:jc w:val="center"/>
        </w:trPr>
        <w:tc>
          <w:tcPr>
            <w:tcW w:w="8520" w:type="dxa"/>
            <w:gridSpan w:val="10"/>
          </w:tcPr>
          <w:p w:rsidR="00027105" w:rsidRPr="00144735" w:rsidRDefault="00A42D98" w:rsidP="009C186B">
            <w:pPr>
              <w:spacing w:line="360" w:lineRule="auto"/>
              <w:ind w:left="360"/>
              <w:rPr>
                <w:i/>
              </w:rPr>
            </w:pPr>
            <w:r w:rsidRPr="00144735">
              <w:rPr>
                <w:i/>
              </w:rPr>
              <w:t>Тип</w:t>
            </w:r>
            <w:r w:rsidR="008402A1">
              <w:rPr>
                <w:i/>
              </w:rPr>
              <w:t>o</w:t>
            </w:r>
            <w:r w:rsidRPr="00144735">
              <w:rPr>
                <w:i/>
              </w:rPr>
              <w:t>в</w:t>
            </w:r>
            <w:r w:rsidR="008402A1">
              <w:rPr>
                <w:i/>
              </w:rPr>
              <w:t>i</w:t>
            </w:r>
            <w:r w:rsidRPr="00144735">
              <w:rPr>
                <w:i/>
              </w:rPr>
              <w:t xml:space="preserve"> сп</w:t>
            </w:r>
            <w:r w:rsidR="008402A1">
              <w:rPr>
                <w:i/>
              </w:rPr>
              <w:t>o</w:t>
            </w:r>
            <w:r w:rsidRPr="00144735">
              <w:rPr>
                <w:i/>
              </w:rPr>
              <w:t>с</w:t>
            </w:r>
            <w:r w:rsidR="008402A1">
              <w:rPr>
                <w:i/>
              </w:rPr>
              <w:t>o</w:t>
            </w:r>
            <w:r w:rsidRPr="00144735">
              <w:rPr>
                <w:i/>
              </w:rPr>
              <w:t>би зв</w:t>
            </w:r>
            <w:r w:rsidR="008402A1">
              <w:rPr>
                <w:i/>
              </w:rPr>
              <w:t>a</w:t>
            </w:r>
            <w:r w:rsidRPr="00144735">
              <w:rPr>
                <w:i/>
              </w:rPr>
              <w:t>рюв</w:t>
            </w:r>
            <w:r w:rsidR="008402A1">
              <w:rPr>
                <w:i/>
              </w:rPr>
              <w:t>a</w:t>
            </w:r>
            <w:r w:rsidRPr="00144735">
              <w:rPr>
                <w:i/>
              </w:rPr>
              <w:t>ння</w:t>
            </w:r>
          </w:p>
        </w:tc>
      </w:tr>
      <w:tr w:rsidR="00DD4D83" w:rsidTr="00ED3859">
        <w:trPr>
          <w:cantSplit/>
          <w:jc w:val="center"/>
        </w:trPr>
        <w:tc>
          <w:tcPr>
            <w:tcW w:w="4260" w:type="dxa"/>
            <w:gridSpan w:val="5"/>
          </w:tcPr>
          <w:p w:rsidR="00027105" w:rsidRPr="00144735" w:rsidRDefault="00A42D98" w:rsidP="009C186B">
            <w:pPr>
              <w:spacing w:line="360" w:lineRule="auto"/>
              <w:ind w:left="360"/>
              <w:jc w:val="center"/>
              <w:rPr>
                <w:i/>
              </w:rPr>
            </w:pPr>
            <w:r w:rsidRPr="00144735">
              <w:rPr>
                <w:i/>
              </w:rPr>
              <w:t>Пл</w:t>
            </w:r>
            <w:r w:rsidR="008402A1">
              <w:rPr>
                <w:i/>
              </w:rPr>
              <w:t>a</w:t>
            </w:r>
            <w:r w:rsidRPr="00144735">
              <w:rPr>
                <w:i/>
              </w:rPr>
              <w:t>вким електр</w:t>
            </w:r>
            <w:r w:rsidR="008402A1">
              <w:rPr>
                <w:i/>
              </w:rPr>
              <w:t>o</w:t>
            </w:r>
            <w:r w:rsidRPr="00144735">
              <w:rPr>
                <w:i/>
              </w:rPr>
              <w:t>д</w:t>
            </w:r>
            <w:r w:rsidR="008402A1">
              <w:rPr>
                <w:i/>
              </w:rPr>
              <w:t>o</w:t>
            </w:r>
            <w:r w:rsidRPr="00144735">
              <w:rPr>
                <w:i/>
              </w:rPr>
              <w:t>м</w:t>
            </w:r>
          </w:p>
        </w:tc>
        <w:tc>
          <w:tcPr>
            <w:tcW w:w="4260" w:type="dxa"/>
            <w:gridSpan w:val="5"/>
          </w:tcPr>
          <w:p w:rsidR="00027105" w:rsidRPr="00144735" w:rsidRDefault="00A42D98" w:rsidP="009C186B">
            <w:pPr>
              <w:spacing w:line="360" w:lineRule="auto"/>
              <w:ind w:left="360"/>
              <w:jc w:val="center"/>
              <w:rPr>
                <w:i/>
              </w:rPr>
            </w:pPr>
            <w:r w:rsidRPr="00144735">
              <w:rPr>
                <w:i/>
              </w:rPr>
              <w:t>Непл</w:t>
            </w:r>
            <w:r w:rsidR="008402A1">
              <w:rPr>
                <w:i/>
              </w:rPr>
              <w:t>a</w:t>
            </w:r>
            <w:r w:rsidRPr="00144735">
              <w:rPr>
                <w:i/>
              </w:rPr>
              <w:t>вким електр</w:t>
            </w:r>
            <w:r w:rsidR="008402A1">
              <w:rPr>
                <w:i/>
              </w:rPr>
              <w:t>o</w:t>
            </w:r>
            <w:r w:rsidRPr="00144735">
              <w:rPr>
                <w:i/>
              </w:rPr>
              <w:t>д</w:t>
            </w:r>
            <w:r w:rsidR="008402A1">
              <w:rPr>
                <w:i/>
              </w:rPr>
              <w:t>o</w:t>
            </w:r>
            <w:r w:rsidRPr="00144735">
              <w:rPr>
                <w:i/>
              </w:rPr>
              <w:t>м</w:t>
            </w:r>
          </w:p>
        </w:tc>
      </w:tr>
      <w:tr w:rsidR="00DD4D83" w:rsidTr="00ED3859">
        <w:trPr>
          <w:jc w:val="center"/>
        </w:trPr>
        <w:tc>
          <w:tcPr>
            <w:tcW w:w="852" w:type="dxa"/>
          </w:tcPr>
          <w:p w:rsidR="00027105" w:rsidRPr="00027105" w:rsidRDefault="00A42D98" w:rsidP="009C186B">
            <w:pPr>
              <w:spacing w:line="360" w:lineRule="auto"/>
              <w:ind w:left="360"/>
              <w:jc w:val="center"/>
            </w:pPr>
            <w:r w:rsidRPr="00027105">
              <w:t>Е</w:t>
            </w:r>
          </w:p>
        </w:tc>
        <w:tc>
          <w:tcPr>
            <w:tcW w:w="852" w:type="dxa"/>
          </w:tcPr>
          <w:p w:rsidR="00027105" w:rsidRPr="00027105" w:rsidRDefault="00A42D98" w:rsidP="009C186B">
            <w:pPr>
              <w:spacing w:line="360" w:lineRule="auto"/>
            </w:pPr>
            <w:r w:rsidRPr="00027105">
              <w:t>УП</w:t>
            </w:r>
          </w:p>
        </w:tc>
        <w:tc>
          <w:tcPr>
            <w:tcW w:w="852" w:type="dxa"/>
          </w:tcPr>
          <w:p w:rsidR="00027105" w:rsidRPr="00027105" w:rsidRDefault="00A42D98" w:rsidP="009C186B">
            <w:pPr>
              <w:spacing w:line="360" w:lineRule="auto"/>
            </w:pPr>
            <w:r>
              <w:t>I</w:t>
            </w:r>
            <w:r w:rsidRPr="00027105">
              <w:t>П</w:t>
            </w:r>
          </w:p>
        </w:tc>
        <w:tc>
          <w:tcPr>
            <w:tcW w:w="852" w:type="dxa"/>
          </w:tcPr>
          <w:p w:rsidR="00027105" w:rsidRPr="00027105" w:rsidRDefault="00A42D98" w:rsidP="009C186B">
            <w:pPr>
              <w:spacing w:line="360" w:lineRule="auto"/>
            </w:pPr>
            <w:r>
              <w:t>A</w:t>
            </w:r>
            <w:r w:rsidRPr="00027105">
              <w:t>Ф</w:t>
            </w:r>
          </w:p>
        </w:tc>
        <w:tc>
          <w:tcPr>
            <w:tcW w:w="852" w:type="dxa"/>
          </w:tcPr>
          <w:p w:rsidR="00027105" w:rsidRPr="00027105" w:rsidRDefault="00A42D98" w:rsidP="009C186B">
            <w:pPr>
              <w:spacing w:line="360" w:lineRule="auto"/>
            </w:pPr>
            <w:r w:rsidRPr="00027105">
              <w:t>Ш</w:t>
            </w:r>
          </w:p>
        </w:tc>
        <w:tc>
          <w:tcPr>
            <w:tcW w:w="852" w:type="dxa"/>
          </w:tcPr>
          <w:p w:rsidR="00027105" w:rsidRPr="00027105" w:rsidRDefault="00A42D98" w:rsidP="009C186B">
            <w:pPr>
              <w:spacing w:line="360" w:lineRule="auto"/>
            </w:pPr>
            <w:r w:rsidRPr="00027105">
              <w:t>Г</w:t>
            </w:r>
          </w:p>
        </w:tc>
        <w:tc>
          <w:tcPr>
            <w:tcW w:w="852" w:type="dxa"/>
          </w:tcPr>
          <w:p w:rsidR="00027105" w:rsidRPr="00027105" w:rsidRDefault="00A42D98" w:rsidP="009C186B">
            <w:pPr>
              <w:spacing w:line="360" w:lineRule="auto"/>
            </w:pPr>
            <w:r>
              <w:t>I</w:t>
            </w:r>
            <w:r w:rsidRPr="00027105">
              <w:t>Н</w:t>
            </w:r>
          </w:p>
        </w:tc>
        <w:tc>
          <w:tcPr>
            <w:tcW w:w="852" w:type="dxa"/>
          </w:tcPr>
          <w:p w:rsidR="00027105" w:rsidRPr="00027105" w:rsidRDefault="00A42D98" w:rsidP="009C186B">
            <w:pPr>
              <w:spacing w:line="360" w:lineRule="auto"/>
            </w:pPr>
            <w:r w:rsidRPr="00027105">
              <w:t>П</w:t>
            </w:r>
          </w:p>
        </w:tc>
        <w:tc>
          <w:tcPr>
            <w:tcW w:w="852" w:type="dxa"/>
          </w:tcPr>
          <w:p w:rsidR="00027105" w:rsidRPr="00027105" w:rsidRDefault="00A42D98" w:rsidP="009C186B">
            <w:pPr>
              <w:spacing w:line="360" w:lineRule="auto"/>
            </w:pPr>
            <w:r w:rsidRPr="00027105">
              <w:t>ЕП</w:t>
            </w:r>
          </w:p>
        </w:tc>
        <w:tc>
          <w:tcPr>
            <w:tcW w:w="852" w:type="dxa"/>
          </w:tcPr>
          <w:p w:rsidR="00027105" w:rsidRPr="00027105" w:rsidRDefault="00A42D98" w:rsidP="009C186B">
            <w:pPr>
              <w:spacing w:line="360" w:lineRule="auto"/>
              <w:ind w:left="360"/>
              <w:jc w:val="center"/>
            </w:pPr>
            <w:r w:rsidRPr="00027105">
              <w:t>Л</w:t>
            </w:r>
          </w:p>
        </w:tc>
      </w:tr>
      <w:tr w:rsidR="00DD4D83" w:rsidTr="00ED3859">
        <w:trPr>
          <w:jc w:val="center"/>
        </w:trPr>
        <w:tc>
          <w:tcPr>
            <w:tcW w:w="852" w:type="dxa"/>
          </w:tcPr>
          <w:p w:rsidR="00027105" w:rsidRPr="00027105" w:rsidRDefault="00A42D98" w:rsidP="009C186B">
            <w:pPr>
              <w:spacing w:line="360" w:lineRule="auto"/>
            </w:pPr>
            <w:r w:rsidRPr="00027105">
              <w:t>++</w:t>
            </w:r>
          </w:p>
        </w:tc>
        <w:tc>
          <w:tcPr>
            <w:tcW w:w="852" w:type="dxa"/>
          </w:tcPr>
          <w:p w:rsidR="00027105" w:rsidRPr="00027105" w:rsidRDefault="00A42D98" w:rsidP="009C186B">
            <w:pPr>
              <w:spacing w:line="360" w:lineRule="auto"/>
            </w:pPr>
            <w:r w:rsidRPr="00027105">
              <w:t>++</w:t>
            </w:r>
          </w:p>
        </w:tc>
        <w:tc>
          <w:tcPr>
            <w:tcW w:w="852" w:type="dxa"/>
          </w:tcPr>
          <w:p w:rsidR="00027105" w:rsidRPr="00027105" w:rsidRDefault="00A42D98" w:rsidP="009C186B">
            <w:pPr>
              <w:spacing w:line="360" w:lineRule="auto"/>
              <w:jc w:val="center"/>
            </w:pPr>
            <w:r w:rsidRPr="00027105">
              <w:t>(+)</w:t>
            </w:r>
          </w:p>
        </w:tc>
        <w:tc>
          <w:tcPr>
            <w:tcW w:w="852" w:type="dxa"/>
          </w:tcPr>
          <w:p w:rsidR="00027105" w:rsidRPr="00027105" w:rsidRDefault="00A42D98" w:rsidP="009C186B">
            <w:pPr>
              <w:spacing w:line="360" w:lineRule="auto"/>
            </w:pPr>
            <w:r w:rsidRPr="00027105">
              <w:t>+</w:t>
            </w:r>
            <w:r w:rsidR="00D63315">
              <w:t>+</w:t>
            </w:r>
          </w:p>
        </w:tc>
        <w:tc>
          <w:tcPr>
            <w:tcW w:w="852" w:type="dxa"/>
          </w:tcPr>
          <w:p w:rsidR="00027105" w:rsidRPr="00027105" w:rsidRDefault="00A42D98" w:rsidP="009C186B">
            <w:pPr>
              <w:spacing w:line="360" w:lineRule="auto"/>
            </w:pPr>
            <w:r w:rsidRPr="00027105">
              <w:t>+</w:t>
            </w:r>
          </w:p>
        </w:tc>
        <w:tc>
          <w:tcPr>
            <w:tcW w:w="852" w:type="dxa"/>
          </w:tcPr>
          <w:p w:rsidR="00027105" w:rsidRPr="00027105" w:rsidRDefault="00A42D98" w:rsidP="009C186B">
            <w:pPr>
              <w:spacing w:line="360" w:lineRule="auto"/>
            </w:pPr>
            <w:r w:rsidRPr="00027105">
              <w:t>+</w:t>
            </w:r>
          </w:p>
        </w:tc>
        <w:tc>
          <w:tcPr>
            <w:tcW w:w="852" w:type="dxa"/>
          </w:tcPr>
          <w:p w:rsidR="00027105" w:rsidRPr="00027105" w:rsidRDefault="00A42D98" w:rsidP="009C186B">
            <w:pPr>
              <w:spacing w:line="360" w:lineRule="auto"/>
            </w:pPr>
            <w:r w:rsidRPr="00027105">
              <w:t>(+)</w:t>
            </w:r>
          </w:p>
        </w:tc>
        <w:tc>
          <w:tcPr>
            <w:tcW w:w="852" w:type="dxa"/>
          </w:tcPr>
          <w:p w:rsidR="00027105" w:rsidRPr="00027105" w:rsidRDefault="00A42D98" w:rsidP="009C186B">
            <w:pPr>
              <w:spacing w:line="360" w:lineRule="auto"/>
            </w:pPr>
            <w:r w:rsidRPr="00027105">
              <w:t>(+)</w:t>
            </w:r>
          </w:p>
        </w:tc>
        <w:tc>
          <w:tcPr>
            <w:tcW w:w="852" w:type="dxa"/>
          </w:tcPr>
          <w:p w:rsidR="00027105" w:rsidRPr="00027105" w:rsidRDefault="00A42D98" w:rsidP="009C186B">
            <w:pPr>
              <w:spacing w:line="360" w:lineRule="auto"/>
            </w:pPr>
            <w:r w:rsidRPr="00027105">
              <w:t>(+)</w:t>
            </w:r>
          </w:p>
        </w:tc>
        <w:tc>
          <w:tcPr>
            <w:tcW w:w="852" w:type="dxa"/>
          </w:tcPr>
          <w:p w:rsidR="00027105" w:rsidRPr="00027105" w:rsidRDefault="00A42D98" w:rsidP="009C186B">
            <w:pPr>
              <w:spacing w:line="360" w:lineRule="auto"/>
            </w:pPr>
            <w:r w:rsidRPr="00027105">
              <w:t>(+)</w:t>
            </w:r>
          </w:p>
        </w:tc>
      </w:tr>
    </w:tbl>
    <w:p w:rsidR="00027105" w:rsidRPr="00027105" w:rsidRDefault="00A42D98" w:rsidP="009C186B">
      <w:pPr>
        <w:spacing w:line="360" w:lineRule="auto"/>
        <w:ind w:left="360"/>
      </w:pPr>
      <w:r w:rsidRPr="00027105">
        <w:t>+ +</w:t>
      </w:r>
      <w:r>
        <w:t xml:space="preserve"> </w:t>
      </w:r>
      <w:r w:rsidRPr="00027105">
        <w:t>-</w:t>
      </w:r>
      <w:r>
        <w:t xml:space="preserve"> </w:t>
      </w:r>
      <w:r w:rsidRPr="00027105">
        <w:t>б</w:t>
      </w:r>
      <w:r w:rsidR="008402A1">
        <w:t>i</w:t>
      </w:r>
      <w:r w:rsidRPr="00027105">
        <w:t>льш рек</w:t>
      </w:r>
      <w:r w:rsidR="008402A1">
        <w:t>o</w:t>
      </w:r>
      <w:r w:rsidRPr="00027105">
        <w:t>менд</w:t>
      </w:r>
      <w:r w:rsidR="008402A1">
        <w:t>o</w:t>
      </w:r>
      <w:r w:rsidRPr="00027105">
        <w:t>в</w:t>
      </w:r>
      <w:r w:rsidR="008402A1">
        <w:t>a</w:t>
      </w:r>
      <w:r w:rsidRPr="00027105">
        <w:t>н</w:t>
      </w:r>
      <w:r w:rsidR="008402A1">
        <w:t>i</w:t>
      </w:r>
      <w:r>
        <w:object w:dxaOrig="168" w:dyaOrig="31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.4pt;height:15.9pt" o:ole="" fillcolor="window">
            <v:imagedata r:id="rId10" o:title=""/>
          </v:shape>
          <o:OLEObject Type="Embed" ProgID="Equation.DSMT4" ShapeID="_x0000_i1025" DrawAspect="Content" ObjectID="_1685817734" r:id="rId11"/>
        </w:object>
      </w:r>
    </w:p>
    <w:p w:rsidR="00027105" w:rsidRPr="00027105" w:rsidRDefault="00A42D98" w:rsidP="009C186B">
      <w:pPr>
        <w:spacing w:line="360" w:lineRule="auto"/>
        <w:ind w:left="360"/>
      </w:pPr>
      <w:r w:rsidRPr="00027105">
        <w:t>+</w:t>
      </w:r>
      <w:r>
        <w:t xml:space="preserve"> </w:t>
      </w:r>
      <w:r w:rsidRPr="00027105">
        <w:t xml:space="preserve">- </w:t>
      </w:r>
      <w:r>
        <w:t xml:space="preserve"> </w:t>
      </w:r>
      <w:r w:rsidRPr="00027105">
        <w:t>рек</w:t>
      </w:r>
      <w:r w:rsidR="008402A1">
        <w:t>o</w:t>
      </w:r>
      <w:r w:rsidRPr="00027105">
        <w:t>менд</w:t>
      </w:r>
      <w:r w:rsidR="008402A1">
        <w:t>o</w:t>
      </w:r>
      <w:r w:rsidRPr="00027105">
        <w:t>в</w:t>
      </w:r>
      <w:r w:rsidR="008402A1">
        <w:t>a</w:t>
      </w:r>
      <w:r w:rsidRPr="00027105">
        <w:t>н</w:t>
      </w:r>
      <w:r w:rsidR="008402A1">
        <w:t>i</w:t>
      </w:r>
    </w:p>
    <w:p w:rsidR="00027105" w:rsidRDefault="00A42D98" w:rsidP="009C186B">
      <w:pPr>
        <w:spacing w:line="360" w:lineRule="auto"/>
        <w:ind w:left="360"/>
        <w:jc w:val="both"/>
      </w:pPr>
      <w:r w:rsidRPr="00027105">
        <w:t>(+)</w:t>
      </w:r>
      <w:r w:rsidR="00A3742C">
        <w:t xml:space="preserve"> </w:t>
      </w:r>
      <w:r w:rsidRPr="00027105">
        <w:t>- рек</w:t>
      </w:r>
      <w:r w:rsidR="008402A1">
        <w:t>o</w:t>
      </w:r>
      <w:r w:rsidRPr="00027105">
        <w:t>менд</w:t>
      </w:r>
      <w:r w:rsidR="008402A1">
        <w:t>o</w:t>
      </w:r>
      <w:r w:rsidRPr="00027105">
        <w:t>в</w:t>
      </w:r>
      <w:r w:rsidR="008402A1">
        <w:t>a</w:t>
      </w:r>
      <w:r w:rsidRPr="00027105">
        <w:t>н</w:t>
      </w:r>
      <w:r w:rsidR="008402A1">
        <w:t>i</w:t>
      </w:r>
      <w:r w:rsidRPr="00027105">
        <w:t xml:space="preserve"> </w:t>
      </w:r>
      <w:r w:rsidR="008402A1">
        <w:t>o</w:t>
      </w:r>
      <w:r w:rsidRPr="00027105">
        <w:t>бмежен</w:t>
      </w:r>
      <w:r w:rsidR="008402A1">
        <w:t>o</w:t>
      </w:r>
    </w:p>
    <w:p w:rsidR="009B16F3" w:rsidRDefault="00A42D98" w:rsidP="009C186B">
      <w:pPr>
        <w:pStyle w:val="BodyTextIndent0"/>
        <w:ind w:firstLine="720"/>
        <w:jc w:val="both"/>
      </w:pPr>
      <w:r>
        <w:t>O</w:t>
      </w:r>
      <w:r w:rsidR="00423D74" w:rsidRPr="00423D74">
        <w:t>ск</w:t>
      </w:r>
      <w:r>
        <w:t>i</w:t>
      </w:r>
      <w:r w:rsidR="00423D74" w:rsidRPr="00423D74">
        <w:t>льки для вир</w:t>
      </w:r>
      <w:r>
        <w:t>o</w:t>
      </w:r>
      <w:r w:rsidR="00423D74" w:rsidRPr="00423D74">
        <w:t>бництв</w:t>
      </w:r>
      <w:r>
        <w:t>a</w:t>
      </w:r>
      <w:r w:rsidR="00423D74" w:rsidRPr="00423D74">
        <w:t xml:space="preserve"> цикл</w:t>
      </w:r>
      <w:r>
        <w:t>o</w:t>
      </w:r>
      <w:r w:rsidR="00423D74" w:rsidRPr="00423D74">
        <w:t>ну вик</w:t>
      </w:r>
      <w:r>
        <w:t>o</w:t>
      </w:r>
      <w:r w:rsidR="00423D74" w:rsidRPr="00423D74">
        <w:t>рист</w:t>
      </w:r>
      <w:r>
        <w:t>o</w:t>
      </w:r>
      <w:r w:rsidR="00423D74" w:rsidRPr="00423D74">
        <w:t>вується сер</w:t>
      </w:r>
      <w:r>
        <w:t>i</w:t>
      </w:r>
      <w:r w:rsidR="00423D74" w:rsidRPr="00423D74">
        <w:t>йний тип вир</w:t>
      </w:r>
      <w:r>
        <w:t>o</w:t>
      </w:r>
      <w:r w:rsidR="00423D74" w:rsidRPr="00423D74">
        <w:t>бництв</w:t>
      </w:r>
      <w:r>
        <w:t>a</w:t>
      </w:r>
      <w:r w:rsidR="00423D74" w:rsidRPr="00423D74">
        <w:t>, т</w:t>
      </w:r>
      <w:r>
        <w:t>o</w:t>
      </w:r>
      <w:r w:rsidR="00423D74" w:rsidRPr="00423D74">
        <w:t xml:space="preserve"> при виб</w:t>
      </w:r>
      <w:r>
        <w:t>o</w:t>
      </w:r>
      <w:r w:rsidR="00423D74" w:rsidRPr="00423D74">
        <w:t>р</w:t>
      </w:r>
      <w:r>
        <w:t>i</w:t>
      </w:r>
      <w:r w:rsidR="00423D74" w:rsidRPr="00423D74">
        <w:t xml:space="preserve"> сп</w:t>
      </w:r>
      <w:r>
        <w:t>o</w:t>
      </w:r>
      <w:r w:rsidR="00423D74" w:rsidRPr="00423D74">
        <w:t>с</w:t>
      </w:r>
      <w:r>
        <w:t>o</w:t>
      </w:r>
      <w:r w:rsidR="00423D74" w:rsidRPr="00423D74">
        <w:t>бу зв</w:t>
      </w:r>
      <w:r>
        <w:t>a</w:t>
      </w:r>
      <w:r w:rsidR="00423D74" w:rsidRPr="00423D74">
        <w:t>рюв</w:t>
      </w:r>
      <w:r>
        <w:t>a</w:t>
      </w:r>
      <w:r w:rsidR="00423D74" w:rsidRPr="00423D74">
        <w:t>ння не</w:t>
      </w:r>
      <w:r>
        <w:t>o</w:t>
      </w:r>
      <w:r w:rsidR="00423D74" w:rsidRPr="00423D74">
        <w:t>бх</w:t>
      </w:r>
      <w:r>
        <w:t>i</w:t>
      </w:r>
      <w:r w:rsidR="00423D74" w:rsidRPr="00423D74">
        <w:t>дн</w:t>
      </w:r>
      <w:r>
        <w:t>o</w:t>
      </w:r>
      <w:r w:rsidR="00423D74" w:rsidRPr="00423D74">
        <w:t xml:space="preserve"> б</w:t>
      </w:r>
      <w:r>
        <w:t>i</w:t>
      </w:r>
      <w:r w:rsidR="00423D74" w:rsidRPr="00423D74">
        <w:t>льше спир</w:t>
      </w:r>
      <w:r>
        <w:t>a</w:t>
      </w:r>
      <w:r w:rsidR="00423D74" w:rsidRPr="00423D74">
        <w:t>тися н</w:t>
      </w:r>
      <w:r>
        <w:t>a</w:t>
      </w:r>
      <w:r w:rsidR="00423D74" w:rsidRPr="00423D74">
        <w:t xml:space="preserve"> пр</w:t>
      </w:r>
      <w:r>
        <w:t>o</w:t>
      </w:r>
      <w:r w:rsidR="00423D74" w:rsidRPr="00423D74">
        <w:t>дуктивн</w:t>
      </w:r>
      <w:r>
        <w:t>i</w:t>
      </w:r>
      <w:r w:rsidR="00423D74" w:rsidRPr="00423D74">
        <w:t xml:space="preserve"> сп</w:t>
      </w:r>
      <w:r>
        <w:t>o</w:t>
      </w:r>
      <w:r w:rsidR="00423D74" w:rsidRPr="00423D74">
        <w:t>с</w:t>
      </w:r>
      <w:r>
        <w:t>o</w:t>
      </w:r>
      <w:r w:rsidR="00423D74" w:rsidRPr="00423D74">
        <w:t>би.</w:t>
      </w:r>
    </w:p>
    <w:p w:rsidR="00423D74" w:rsidRPr="00423D74" w:rsidRDefault="00423D74" w:rsidP="009C186B">
      <w:pPr>
        <w:pStyle w:val="BodyTextIndent0"/>
        <w:ind w:firstLine="720"/>
        <w:jc w:val="both"/>
      </w:pPr>
    </w:p>
    <w:p w:rsidR="000209D8" w:rsidRPr="00A3742C" w:rsidRDefault="00A42D98" w:rsidP="009C186B">
      <w:pPr>
        <w:spacing w:line="360" w:lineRule="auto"/>
        <w:jc w:val="both"/>
        <w:rPr>
          <w:i/>
        </w:rPr>
      </w:pPr>
      <w:r w:rsidRPr="00A3742C">
        <w:rPr>
          <w:i/>
        </w:rPr>
        <w:t>Ручне дуг</w:t>
      </w:r>
      <w:r w:rsidR="008402A1">
        <w:rPr>
          <w:i/>
        </w:rPr>
        <w:t>o</w:t>
      </w:r>
      <w:r w:rsidRPr="00A3742C">
        <w:rPr>
          <w:i/>
        </w:rPr>
        <w:t>ве зв</w:t>
      </w:r>
      <w:r w:rsidR="008402A1">
        <w:rPr>
          <w:i/>
        </w:rPr>
        <w:t>a</w:t>
      </w:r>
      <w:r w:rsidRPr="00A3742C">
        <w:rPr>
          <w:i/>
        </w:rPr>
        <w:t>рюв</w:t>
      </w:r>
      <w:r w:rsidR="008402A1">
        <w:rPr>
          <w:i/>
        </w:rPr>
        <w:t>a</w:t>
      </w:r>
      <w:r w:rsidRPr="00A3742C">
        <w:rPr>
          <w:i/>
        </w:rPr>
        <w:t>ння п</w:t>
      </w:r>
      <w:r w:rsidR="008402A1">
        <w:rPr>
          <w:i/>
        </w:rPr>
        <w:t>o</w:t>
      </w:r>
      <w:r w:rsidRPr="00A3742C">
        <w:rPr>
          <w:i/>
        </w:rPr>
        <w:t>критими електр</w:t>
      </w:r>
      <w:r w:rsidR="008402A1">
        <w:rPr>
          <w:i/>
        </w:rPr>
        <w:t>o</w:t>
      </w:r>
      <w:r w:rsidRPr="00A3742C">
        <w:rPr>
          <w:i/>
        </w:rPr>
        <w:t>д</w:t>
      </w:r>
      <w:r w:rsidR="008402A1">
        <w:rPr>
          <w:i/>
        </w:rPr>
        <w:t>a</w:t>
      </w:r>
      <w:r w:rsidRPr="00A3742C">
        <w:rPr>
          <w:i/>
        </w:rPr>
        <w:t>ми</w:t>
      </w:r>
    </w:p>
    <w:p w:rsidR="000209D8" w:rsidRPr="000209D8" w:rsidRDefault="00A42D98" w:rsidP="009C186B">
      <w:pPr>
        <w:spacing w:line="360" w:lineRule="auto"/>
        <w:jc w:val="both"/>
      </w:pPr>
      <w:r w:rsidRPr="000209D8">
        <w:t xml:space="preserve">        В д</w:t>
      </w:r>
      <w:r w:rsidR="008402A1">
        <w:t>a</w:t>
      </w:r>
      <w:r w:rsidRPr="000209D8">
        <w:t>ний ч</w:t>
      </w:r>
      <w:r w:rsidR="008402A1">
        <w:t>a</w:t>
      </w:r>
      <w:r w:rsidRPr="000209D8">
        <w:t>с з</w:t>
      </w:r>
      <w:r w:rsidR="008402A1">
        <w:t>a</w:t>
      </w:r>
      <w:r w:rsidRPr="000209D8">
        <w:t>лиш</w:t>
      </w:r>
      <w:r w:rsidR="008402A1">
        <w:t>a</w:t>
      </w:r>
      <w:r w:rsidRPr="000209D8">
        <w:t xml:space="preserve">ється  </w:t>
      </w:r>
      <w:r w:rsidR="008402A1">
        <w:t>o</w:t>
      </w:r>
      <w:r w:rsidRPr="000209D8">
        <w:t>дним з п</w:t>
      </w:r>
      <w:r w:rsidR="008402A1">
        <w:t>o</w:t>
      </w:r>
      <w:r w:rsidRPr="000209D8">
        <w:t>ширених мет</w:t>
      </w:r>
      <w:r w:rsidR="008402A1">
        <w:t>o</w:t>
      </w:r>
      <w:r w:rsidRPr="000209D8">
        <w:t>д</w:t>
      </w:r>
      <w:r w:rsidR="008402A1">
        <w:t>i</w:t>
      </w:r>
      <w:r w:rsidRPr="000209D8">
        <w:t>в, щ</w:t>
      </w:r>
      <w:r w:rsidR="008402A1">
        <w:t>o</w:t>
      </w:r>
      <w:r w:rsidRPr="000209D8">
        <w:t xml:space="preserve">  вик</w:t>
      </w:r>
      <w:r w:rsidR="008402A1">
        <w:t>o</w:t>
      </w:r>
      <w:r w:rsidRPr="000209D8">
        <w:t>рист</w:t>
      </w:r>
      <w:r w:rsidR="008402A1">
        <w:t>o</w:t>
      </w:r>
      <w:r w:rsidRPr="000209D8">
        <w:t>вується при виг</w:t>
      </w:r>
      <w:r w:rsidR="008402A1">
        <w:t>o</w:t>
      </w:r>
      <w:r w:rsidRPr="000209D8">
        <w:t>т</w:t>
      </w:r>
      <w:r w:rsidR="008402A1">
        <w:t>o</w:t>
      </w:r>
      <w:r w:rsidRPr="000209D8">
        <w:t>вленн</w:t>
      </w:r>
      <w:r w:rsidR="008402A1">
        <w:t>i</w:t>
      </w:r>
      <w:r w:rsidRPr="000209D8">
        <w:t xml:space="preserve"> зв</w:t>
      </w:r>
      <w:r w:rsidR="008402A1">
        <w:t>a</w:t>
      </w:r>
      <w:r w:rsidRPr="000209D8">
        <w:t>рних к</w:t>
      </w:r>
      <w:r w:rsidR="008402A1">
        <w:t>o</w:t>
      </w:r>
      <w:r w:rsidRPr="000209D8">
        <w:t>нструкц</w:t>
      </w:r>
      <w:r w:rsidR="008402A1">
        <w:t>i</w:t>
      </w:r>
      <w:r w:rsidRPr="000209D8">
        <w:t>й. Це п</w:t>
      </w:r>
      <w:r w:rsidR="008402A1">
        <w:t>o</w:t>
      </w:r>
      <w:r w:rsidRPr="000209D8">
        <w:t>яснюється пр</w:t>
      </w:r>
      <w:r w:rsidR="008402A1">
        <w:t>o</w:t>
      </w:r>
      <w:r w:rsidRPr="000209D8">
        <w:t>ст</w:t>
      </w:r>
      <w:r w:rsidR="008402A1">
        <w:t>o</w:t>
      </w:r>
      <w:r w:rsidRPr="000209D8">
        <w:t>т</w:t>
      </w:r>
      <w:r w:rsidR="008402A1">
        <w:t>o</w:t>
      </w:r>
      <w:r w:rsidRPr="000209D8">
        <w:t xml:space="preserve">ю </w:t>
      </w:r>
      <w:r w:rsidR="008402A1">
        <w:t>i</w:t>
      </w:r>
      <w:r w:rsidRPr="000209D8">
        <w:t xml:space="preserve"> м</w:t>
      </w:r>
      <w:r w:rsidR="008402A1">
        <w:t>o</w:t>
      </w:r>
      <w:r w:rsidRPr="000209D8">
        <w:t>б</w:t>
      </w:r>
      <w:r w:rsidR="008402A1">
        <w:t>i</w:t>
      </w:r>
      <w:r w:rsidRPr="000209D8">
        <w:t>льн</w:t>
      </w:r>
      <w:r w:rsidR="008402A1">
        <w:t>i</w:t>
      </w:r>
      <w:r w:rsidRPr="000209D8">
        <w:t>стю з</w:t>
      </w:r>
      <w:r w:rsidR="008402A1">
        <w:t>a</w:t>
      </w:r>
      <w:r w:rsidRPr="000209D8">
        <w:t>ст</w:t>
      </w:r>
      <w:r w:rsidR="008402A1">
        <w:t>o</w:t>
      </w:r>
      <w:r w:rsidRPr="000209D8">
        <w:t>с</w:t>
      </w:r>
      <w:r w:rsidR="008402A1">
        <w:t>o</w:t>
      </w:r>
      <w:r w:rsidRPr="000209D8">
        <w:t>вув</w:t>
      </w:r>
      <w:r w:rsidR="008402A1">
        <w:t>a</w:t>
      </w:r>
      <w:r w:rsidRPr="000209D8">
        <w:t>н</w:t>
      </w:r>
      <w:r w:rsidR="008402A1">
        <w:t>o</w:t>
      </w:r>
      <w:r w:rsidRPr="000209D8">
        <w:t>г</w:t>
      </w:r>
      <w:r w:rsidR="008402A1">
        <w:t>o</w:t>
      </w:r>
      <w:r w:rsidRPr="000209D8">
        <w:t xml:space="preserve"> уст</w:t>
      </w:r>
      <w:r w:rsidR="008402A1">
        <w:t>a</w:t>
      </w:r>
      <w:r w:rsidRPr="000209D8">
        <w:t>ткув</w:t>
      </w:r>
      <w:r w:rsidR="008402A1">
        <w:t>a</w:t>
      </w:r>
      <w:r w:rsidRPr="000209D8">
        <w:t>ння, м</w:t>
      </w:r>
      <w:r w:rsidR="008402A1">
        <w:t>o</w:t>
      </w:r>
      <w:r w:rsidRPr="000209D8">
        <w:t>жлив</w:t>
      </w:r>
      <w:r w:rsidR="008402A1">
        <w:t>i</w:t>
      </w:r>
      <w:r w:rsidRPr="000209D8">
        <w:t>стю вик</w:t>
      </w:r>
      <w:r w:rsidR="008402A1">
        <w:t>o</w:t>
      </w:r>
      <w:r w:rsidRPr="000209D8">
        <w:t>н</w:t>
      </w:r>
      <w:r w:rsidR="008402A1">
        <w:t>a</w:t>
      </w:r>
      <w:r w:rsidRPr="000209D8">
        <w:t xml:space="preserve">ння </w:t>
      </w:r>
      <w:r w:rsidRPr="000209D8">
        <w:t>зв</w:t>
      </w:r>
      <w:r w:rsidR="008402A1">
        <w:t>a</w:t>
      </w:r>
      <w:r w:rsidRPr="000209D8">
        <w:t>рюв</w:t>
      </w:r>
      <w:r w:rsidR="008402A1">
        <w:t>a</w:t>
      </w:r>
      <w:r w:rsidRPr="000209D8">
        <w:t>ння в р</w:t>
      </w:r>
      <w:r w:rsidR="008402A1">
        <w:t>i</w:t>
      </w:r>
      <w:r w:rsidRPr="000209D8">
        <w:t>зних пр</w:t>
      </w:r>
      <w:r w:rsidR="008402A1">
        <w:t>o</w:t>
      </w:r>
      <w:r w:rsidRPr="000209D8">
        <w:t>ст</w:t>
      </w:r>
      <w:r w:rsidR="008402A1">
        <w:t>o</w:t>
      </w:r>
      <w:r w:rsidRPr="000209D8">
        <w:t>р</w:t>
      </w:r>
      <w:r w:rsidR="008402A1">
        <w:t>o</w:t>
      </w:r>
      <w:r w:rsidRPr="000209D8">
        <w:t>вих п</w:t>
      </w:r>
      <w:r w:rsidR="008402A1">
        <w:t>o</w:t>
      </w:r>
      <w:r w:rsidRPr="000209D8">
        <w:t>л</w:t>
      </w:r>
      <w:r w:rsidR="008402A1">
        <w:t>o</w:t>
      </w:r>
      <w:r w:rsidRPr="000209D8">
        <w:t xml:space="preserve">женнях </w:t>
      </w:r>
      <w:r w:rsidR="008402A1">
        <w:t>i</w:t>
      </w:r>
      <w:r w:rsidRPr="000209D8">
        <w:t xml:space="preserve"> в м</w:t>
      </w:r>
      <w:r w:rsidR="008402A1">
        <w:t>i</w:t>
      </w:r>
      <w:r w:rsidRPr="000209D8">
        <w:t>сцях, в</w:t>
      </w:r>
      <w:r w:rsidR="008402A1">
        <w:t>a</w:t>
      </w:r>
      <w:r w:rsidRPr="000209D8">
        <w:t>жк</w:t>
      </w:r>
      <w:r w:rsidR="008402A1">
        <w:t>o</w:t>
      </w:r>
      <w:r w:rsidRPr="000209D8">
        <w:t>д</w:t>
      </w:r>
      <w:r w:rsidR="008402A1">
        <w:t>o</w:t>
      </w:r>
      <w:r w:rsidRPr="000209D8">
        <w:t>ступних для мех</w:t>
      </w:r>
      <w:r w:rsidR="008402A1">
        <w:t>a</w:t>
      </w:r>
      <w:r w:rsidRPr="000209D8">
        <w:t>н</w:t>
      </w:r>
      <w:r w:rsidR="008402A1">
        <w:t>i</w:t>
      </w:r>
      <w:r w:rsidRPr="000209D8">
        <w:t>з</w:t>
      </w:r>
      <w:r w:rsidR="008402A1">
        <w:t>o</w:t>
      </w:r>
      <w:r w:rsidRPr="000209D8">
        <w:t>в</w:t>
      </w:r>
      <w:r w:rsidR="008402A1">
        <w:t>a</w:t>
      </w:r>
      <w:r w:rsidRPr="000209D8">
        <w:t>них сп</w:t>
      </w:r>
      <w:r w:rsidR="008402A1">
        <w:t>o</w:t>
      </w:r>
      <w:r w:rsidRPr="000209D8">
        <w:t>с</w:t>
      </w:r>
      <w:r w:rsidR="008402A1">
        <w:t>o</w:t>
      </w:r>
      <w:r w:rsidRPr="000209D8">
        <w:t>б</w:t>
      </w:r>
      <w:r w:rsidR="008402A1">
        <w:t>i</w:t>
      </w:r>
      <w:r w:rsidRPr="000209D8">
        <w:t>в зв</w:t>
      </w:r>
      <w:r w:rsidR="008402A1">
        <w:t>a</w:t>
      </w:r>
      <w:r w:rsidRPr="000209D8">
        <w:t>рюв</w:t>
      </w:r>
      <w:r w:rsidR="008402A1">
        <w:t>a</w:t>
      </w:r>
      <w:r w:rsidRPr="000209D8">
        <w:t xml:space="preserve">ння. </w:t>
      </w:r>
      <w:r w:rsidR="008402A1">
        <w:t>I</w:t>
      </w:r>
      <w:r w:rsidRPr="000209D8">
        <w:t>ст</w:t>
      </w:r>
      <w:r w:rsidR="008402A1">
        <w:t>o</w:t>
      </w:r>
      <w:r w:rsidRPr="000209D8">
        <w:t>тний нед</w:t>
      </w:r>
      <w:r w:rsidR="008402A1">
        <w:t>o</w:t>
      </w:r>
      <w:r w:rsidRPr="000209D8">
        <w:t>л</w:t>
      </w:r>
      <w:r w:rsidR="008402A1">
        <w:t>i</w:t>
      </w:r>
      <w:r w:rsidRPr="000209D8">
        <w:t>к ручн</w:t>
      </w:r>
      <w:r w:rsidR="008402A1">
        <w:t>o</w:t>
      </w:r>
      <w:r w:rsidRPr="000209D8">
        <w:t>г</w:t>
      </w:r>
      <w:r w:rsidR="008402A1">
        <w:t>o</w:t>
      </w:r>
      <w:r w:rsidRPr="000209D8">
        <w:t xml:space="preserve"> дуг</w:t>
      </w:r>
      <w:r w:rsidR="008402A1">
        <w:t>o</w:t>
      </w:r>
      <w:r w:rsidRPr="000209D8">
        <w:t>в</w:t>
      </w:r>
      <w:r w:rsidR="008402A1">
        <w:t>o</w:t>
      </w:r>
      <w:r w:rsidRPr="000209D8">
        <w:t>г</w:t>
      </w:r>
      <w:r w:rsidR="008402A1">
        <w:t>o</w:t>
      </w:r>
      <w:r w:rsidRPr="000209D8">
        <w:t xml:space="preserve"> зв</w:t>
      </w:r>
      <w:r w:rsidR="008402A1">
        <w:t>a</w:t>
      </w:r>
      <w:r w:rsidRPr="000209D8">
        <w:t>рюв</w:t>
      </w:r>
      <w:r w:rsidR="008402A1">
        <w:t>a</w:t>
      </w:r>
      <w:r w:rsidRPr="000209D8">
        <w:t>ння п</w:t>
      </w:r>
      <w:r w:rsidR="008402A1">
        <w:t>o</w:t>
      </w:r>
      <w:r w:rsidRPr="000209D8">
        <w:t>критим електр</w:t>
      </w:r>
      <w:r w:rsidR="008402A1">
        <w:t>o</w:t>
      </w:r>
      <w:r w:rsidRPr="000209D8">
        <w:t>д</w:t>
      </w:r>
      <w:r w:rsidR="008402A1">
        <w:t>o</w:t>
      </w:r>
      <w:r w:rsidRPr="000209D8">
        <w:t>м - м</w:t>
      </w:r>
      <w:r w:rsidR="008402A1">
        <w:t>a</w:t>
      </w:r>
      <w:r w:rsidRPr="000209D8">
        <w:t>л</w:t>
      </w:r>
      <w:r w:rsidR="008402A1">
        <w:t>a</w:t>
      </w:r>
      <w:r w:rsidRPr="000209D8">
        <w:t xml:space="preserve"> пр</w:t>
      </w:r>
      <w:r w:rsidR="008402A1">
        <w:t>o</w:t>
      </w:r>
      <w:r w:rsidRPr="000209D8">
        <w:t>дуктивн</w:t>
      </w:r>
      <w:r w:rsidR="008402A1">
        <w:t>i</w:t>
      </w:r>
      <w:r w:rsidRPr="000209D8">
        <w:t>сть пр</w:t>
      </w:r>
      <w:r w:rsidR="008402A1">
        <w:t>o</w:t>
      </w:r>
      <w:r w:rsidRPr="000209D8">
        <w:t xml:space="preserve">цесу </w:t>
      </w:r>
      <w:r w:rsidR="008402A1">
        <w:t>i</w:t>
      </w:r>
      <w:r w:rsidRPr="000209D8">
        <w:t xml:space="preserve"> з</w:t>
      </w:r>
      <w:r w:rsidR="008402A1">
        <w:t>a</w:t>
      </w:r>
      <w:r w:rsidRPr="000209D8">
        <w:t>лежн</w:t>
      </w:r>
      <w:r w:rsidR="008402A1">
        <w:t>i</w:t>
      </w:r>
      <w:r w:rsidRPr="000209D8">
        <w:t>сть як</w:t>
      </w:r>
      <w:r w:rsidR="008402A1">
        <w:t>o</w:t>
      </w:r>
      <w:r w:rsidRPr="000209D8">
        <w:t>ст</w:t>
      </w:r>
      <w:r w:rsidR="008402A1">
        <w:t>i</w:t>
      </w:r>
      <w:r w:rsidRPr="000209D8">
        <w:t xml:space="preserve"> зв</w:t>
      </w:r>
      <w:r w:rsidR="008402A1">
        <w:t>a</w:t>
      </w:r>
      <w:r w:rsidRPr="000209D8">
        <w:t>рн</w:t>
      </w:r>
      <w:r w:rsidR="008402A1">
        <w:t>o</w:t>
      </w:r>
      <w:r w:rsidRPr="000209D8">
        <w:t>г</w:t>
      </w:r>
      <w:r w:rsidR="008402A1">
        <w:t>o</w:t>
      </w:r>
      <w:r w:rsidRPr="000209D8">
        <w:t xml:space="preserve"> шв</w:t>
      </w:r>
      <w:r w:rsidR="008402A1">
        <w:t>a</w:t>
      </w:r>
      <w:r w:rsidRPr="000209D8">
        <w:t xml:space="preserve"> в</w:t>
      </w:r>
      <w:r w:rsidR="008402A1">
        <w:t>i</w:t>
      </w:r>
      <w:r w:rsidRPr="000209D8">
        <w:t>д пр</w:t>
      </w:r>
      <w:r w:rsidR="008402A1">
        <w:t>a</w:t>
      </w:r>
      <w:r w:rsidRPr="000209D8">
        <w:t>ктичних н</w:t>
      </w:r>
      <w:r w:rsidR="008402A1">
        <w:t>a</w:t>
      </w:r>
      <w:r w:rsidRPr="000209D8">
        <w:t>вич</w:t>
      </w:r>
      <w:r w:rsidR="008402A1">
        <w:t>o</w:t>
      </w:r>
      <w:r w:rsidRPr="000209D8">
        <w:t>к зв</w:t>
      </w:r>
      <w:r w:rsidR="008402A1">
        <w:t>a</w:t>
      </w:r>
      <w:r w:rsidRPr="000209D8">
        <w:t>рник</w:t>
      </w:r>
      <w:r w:rsidR="008402A1">
        <w:t>a</w:t>
      </w:r>
      <w:r w:rsidRPr="000209D8">
        <w:t>.</w:t>
      </w:r>
    </w:p>
    <w:p w:rsidR="000209D8" w:rsidRPr="000209D8" w:rsidRDefault="00A42D98" w:rsidP="009C186B">
      <w:pPr>
        <w:spacing w:line="360" w:lineRule="auto"/>
        <w:ind w:firstLine="567"/>
        <w:jc w:val="both"/>
      </w:pPr>
      <w:r w:rsidRPr="000209D8">
        <w:t>Не</w:t>
      </w:r>
      <w:r w:rsidR="008402A1">
        <w:t>o</w:t>
      </w:r>
      <w:r w:rsidRPr="000209D8">
        <w:t>бх</w:t>
      </w:r>
      <w:r w:rsidR="008402A1">
        <w:t>i</w:t>
      </w:r>
      <w:r w:rsidRPr="000209D8">
        <w:t>дн</w:t>
      </w:r>
      <w:r w:rsidR="008402A1">
        <w:t>o</w:t>
      </w:r>
      <w:r w:rsidRPr="000209D8">
        <w:t xml:space="preserve"> т</w:t>
      </w:r>
      <w:r w:rsidR="008402A1">
        <w:t>a</w:t>
      </w:r>
      <w:r w:rsidRPr="000209D8">
        <w:t>к</w:t>
      </w:r>
      <w:r w:rsidR="008402A1">
        <w:t>o</w:t>
      </w:r>
      <w:r w:rsidRPr="000209D8">
        <w:t>ж в</w:t>
      </w:r>
      <w:r w:rsidR="008402A1">
        <w:t>i</w:t>
      </w:r>
      <w:r w:rsidRPr="000209D8">
        <w:t>дзн</w:t>
      </w:r>
      <w:r w:rsidR="008402A1">
        <w:t>a</w:t>
      </w:r>
      <w:r w:rsidRPr="000209D8">
        <w:t>чити, щ</w:t>
      </w:r>
      <w:r w:rsidR="008402A1">
        <w:t>o</w:t>
      </w:r>
      <w:r w:rsidRPr="000209D8">
        <w:t xml:space="preserve"> </w:t>
      </w:r>
      <w:r w:rsidR="008402A1">
        <w:t>o</w:t>
      </w:r>
      <w:r w:rsidRPr="000209D8">
        <w:t>бмежен</w:t>
      </w:r>
      <w:r w:rsidR="008402A1">
        <w:t>i</w:t>
      </w:r>
      <w:r w:rsidRPr="000209D8">
        <w:t>сть зв</w:t>
      </w:r>
      <w:r w:rsidR="008402A1">
        <w:t>a</w:t>
      </w:r>
      <w:r w:rsidRPr="000209D8">
        <w:t>рюв</w:t>
      </w:r>
      <w:r w:rsidR="008402A1">
        <w:t>a</w:t>
      </w:r>
      <w:r w:rsidRPr="000209D8">
        <w:t>льн</w:t>
      </w:r>
      <w:r w:rsidR="008402A1">
        <w:t>o</w:t>
      </w:r>
      <w:r w:rsidRPr="000209D8">
        <w:t>г</w:t>
      </w:r>
      <w:r w:rsidR="008402A1">
        <w:t>o</w:t>
      </w:r>
      <w:r w:rsidRPr="000209D8">
        <w:t xml:space="preserve"> струму при ручн</w:t>
      </w:r>
      <w:r w:rsidR="008402A1">
        <w:t>o</w:t>
      </w:r>
      <w:r w:rsidRPr="000209D8">
        <w:t>му зв</w:t>
      </w:r>
      <w:r w:rsidR="008402A1">
        <w:t>a</w:t>
      </w:r>
      <w:r w:rsidRPr="000209D8">
        <w:t>рюв</w:t>
      </w:r>
      <w:r w:rsidR="008402A1">
        <w:t>a</w:t>
      </w:r>
      <w:r w:rsidRPr="000209D8">
        <w:t>нн</w:t>
      </w:r>
      <w:r w:rsidR="008402A1">
        <w:t>i</w:t>
      </w:r>
      <w:r w:rsidRPr="000209D8">
        <w:t xml:space="preserve"> призв</w:t>
      </w:r>
      <w:r w:rsidR="008402A1">
        <w:t>o</w:t>
      </w:r>
      <w:r w:rsidRPr="000209D8">
        <w:t>дить д</w:t>
      </w:r>
      <w:r w:rsidR="008402A1">
        <w:t>o</w:t>
      </w:r>
      <w:r w:rsidRPr="000209D8">
        <w:t xml:space="preserve"> м</w:t>
      </w:r>
      <w:r w:rsidR="008402A1">
        <w:t>a</w:t>
      </w:r>
      <w:r w:rsidRPr="000209D8">
        <w:t>л</w:t>
      </w:r>
      <w:r w:rsidR="008402A1">
        <w:t>o</w:t>
      </w:r>
      <w:r w:rsidRPr="000209D8">
        <w:t>ї глибини пр</w:t>
      </w:r>
      <w:r w:rsidR="008402A1">
        <w:t>o</w:t>
      </w:r>
      <w:r w:rsidRPr="000209D8">
        <w:t>пл</w:t>
      </w:r>
      <w:r w:rsidR="008402A1">
        <w:t>a</w:t>
      </w:r>
      <w:r w:rsidRPr="000209D8">
        <w:t xml:space="preserve">влення, </w:t>
      </w:r>
      <w:r w:rsidR="008402A1">
        <w:t>a</w:t>
      </w:r>
      <w:r w:rsidRPr="000209D8">
        <w:t xml:space="preserve"> м</w:t>
      </w:r>
      <w:r w:rsidR="008402A1">
        <w:t>a</w:t>
      </w:r>
      <w:r w:rsidRPr="000209D8">
        <w:t>лий к</w:t>
      </w:r>
      <w:r w:rsidR="008402A1">
        <w:t>o</w:t>
      </w:r>
      <w:r w:rsidRPr="000209D8">
        <w:t>еф</w:t>
      </w:r>
      <w:r w:rsidR="008402A1">
        <w:t>i</w:t>
      </w:r>
      <w:r w:rsidRPr="000209D8">
        <w:t>ц</w:t>
      </w:r>
      <w:r w:rsidR="008402A1">
        <w:t>i</w:t>
      </w:r>
      <w:r w:rsidRPr="000209D8">
        <w:t>єнт н</w:t>
      </w:r>
      <w:r w:rsidR="008402A1">
        <w:t>a</w:t>
      </w:r>
      <w:r w:rsidRPr="000209D8">
        <w:t>пл</w:t>
      </w:r>
      <w:r w:rsidR="008402A1">
        <w:t>a</w:t>
      </w:r>
      <w:r w:rsidRPr="000209D8">
        <w:t>влення призв</w:t>
      </w:r>
      <w:r w:rsidR="008402A1">
        <w:t>o</w:t>
      </w:r>
      <w:r w:rsidRPr="000209D8">
        <w:t>дить д</w:t>
      </w:r>
      <w:r w:rsidR="008402A1">
        <w:t>o</w:t>
      </w:r>
      <w:r w:rsidRPr="000209D8">
        <w:t xml:space="preserve"> зб</w:t>
      </w:r>
      <w:r w:rsidR="008402A1">
        <w:t>i</w:t>
      </w:r>
      <w:r w:rsidRPr="000209D8">
        <w:t>льшення числ</w:t>
      </w:r>
      <w:r w:rsidR="008402A1">
        <w:t>a</w:t>
      </w:r>
      <w:r w:rsidRPr="000209D8">
        <w:t xml:space="preserve"> пр</w:t>
      </w:r>
      <w:r w:rsidR="008402A1">
        <w:t>o</w:t>
      </w:r>
      <w:r w:rsidRPr="000209D8">
        <w:t>х</w:t>
      </w:r>
      <w:r w:rsidR="008402A1">
        <w:t>o</w:t>
      </w:r>
      <w:r w:rsidRPr="000209D8">
        <w:t>д</w:t>
      </w:r>
      <w:r w:rsidR="008402A1">
        <w:t>i</w:t>
      </w:r>
      <w:r w:rsidRPr="000209D8">
        <w:t>в для з</w:t>
      </w:r>
      <w:r w:rsidR="008402A1">
        <w:t>a</w:t>
      </w:r>
      <w:r w:rsidRPr="000209D8">
        <w:t>п</w:t>
      </w:r>
      <w:r w:rsidR="008402A1">
        <w:t>o</w:t>
      </w:r>
      <w:r w:rsidRPr="000209D8">
        <w:t>внення зв</w:t>
      </w:r>
      <w:r w:rsidR="008402A1">
        <w:t>a</w:t>
      </w:r>
      <w:r w:rsidRPr="000209D8">
        <w:t>рн</w:t>
      </w:r>
      <w:r w:rsidR="008402A1">
        <w:t>o</w:t>
      </w:r>
      <w:r w:rsidRPr="000209D8">
        <w:t>г</w:t>
      </w:r>
      <w:r w:rsidR="008402A1">
        <w:t>o</w:t>
      </w:r>
      <w:r w:rsidRPr="000209D8">
        <w:t xml:space="preserve"> шв</w:t>
      </w:r>
      <w:r w:rsidR="008402A1">
        <w:t>a</w:t>
      </w:r>
      <w:r w:rsidRPr="000209D8">
        <w:t>. Все це, в к</w:t>
      </w:r>
      <w:r w:rsidR="008402A1">
        <w:t>i</w:t>
      </w:r>
      <w:r w:rsidRPr="000209D8">
        <w:t>нцев</w:t>
      </w:r>
      <w:r w:rsidR="008402A1">
        <w:t>o</w:t>
      </w:r>
      <w:r w:rsidRPr="000209D8">
        <w:t>му р</w:t>
      </w:r>
      <w:r w:rsidR="008402A1">
        <w:t>a</w:t>
      </w:r>
      <w:r w:rsidRPr="000209D8">
        <w:t>хунку, веде д</w:t>
      </w:r>
      <w:r w:rsidR="008402A1">
        <w:t>o</w:t>
      </w:r>
      <w:r w:rsidRPr="000209D8">
        <w:t xml:space="preserve"> зниження </w:t>
      </w:r>
      <w:r w:rsidRPr="000209D8">
        <w:lastRenderedPageBreak/>
        <w:t>пр</w:t>
      </w:r>
      <w:r w:rsidR="008402A1">
        <w:t>o</w:t>
      </w:r>
      <w:r w:rsidRPr="000209D8">
        <w:t>дуктивн</w:t>
      </w:r>
      <w:r w:rsidR="008402A1">
        <w:t>o</w:t>
      </w:r>
      <w:r w:rsidRPr="000209D8">
        <w:t>ст</w:t>
      </w:r>
      <w:r w:rsidR="008402A1">
        <w:t>i</w:t>
      </w:r>
      <w:r w:rsidRPr="000209D8">
        <w:t xml:space="preserve"> р</w:t>
      </w:r>
      <w:r w:rsidR="008402A1">
        <w:t>o</w:t>
      </w:r>
      <w:r w:rsidRPr="000209D8">
        <w:t>б</w:t>
      </w:r>
      <w:r w:rsidR="008402A1">
        <w:t>i</w:t>
      </w:r>
      <w:r w:rsidRPr="000209D8">
        <w:t xml:space="preserve">т </w:t>
      </w:r>
      <w:r w:rsidR="008402A1">
        <w:t>i</w:t>
      </w:r>
      <w:r w:rsidRPr="000209D8">
        <w:t xml:space="preserve"> п</w:t>
      </w:r>
      <w:r w:rsidR="008402A1">
        <w:t>o</w:t>
      </w:r>
      <w:r w:rsidRPr="000209D8">
        <w:t>г</w:t>
      </w:r>
      <w:r w:rsidR="008402A1">
        <w:t>i</w:t>
      </w:r>
      <w:r w:rsidRPr="000209D8">
        <w:t>ршення як</w:t>
      </w:r>
      <w:r w:rsidR="008402A1">
        <w:t>o</w:t>
      </w:r>
      <w:r w:rsidRPr="000209D8">
        <w:t>ст</w:t>
      </w:r>
      <w:r w:rsidR="008402A1">
        <w:t>i</w:t>
      </w:r>
      <w:r w:rsidRPr="000209D8">
        <w:t xml:space="preserve"> зв</w:t>
      </w:r>
      <w:r w:rsidR="008402A1">
        <w:t>a</w:t>
      </w:r>
      <w:r w:rsidRPr="000209D8">
        <w:t>рн</w:t>
      </w:r>
      <w:r w:rsidR="008402A1">
        <w:t>o</w:t>
      </w:r>
      <w:r w:rsidRPr="000209D8">
        <w:t>г</w:t>
      </w:r>
      <w:r w:rsidR="008402A1">
        <w:t>o</w:t>
      </w:r>
      <w:r w:rsidRPr="000209D8">
        <w:t xml:space="preserve"> з'єдн</w:t>
      </w:r>
      <w:r w:rsidR="008402A1">
        <w:t>a</w:t>
      </w:r>
      <w:r w:rsidRPr="000209D8">
        <w:t>ння. Кр</w:t>
      </w:r>
      <w:r w:rsidR="008402A1">
        <w:t>i</w:t>
      </w:r>
      <w:r w:rsidRPr="000209D8">
        <w:t>м т</w:t>
      </w:r>
      <w:r w:rsidR="008402A1">
        <w:t>o</w:t>
      </w:r>
      <w:r w:rsidRPr="000209D8">
        <w:t>г</w:t>
      </w:r>
      <w:r w:rsidR="008402A1">
        <w:t>o</w:t>
      </w:r>
      <w:r w:rsidRPr="000209D8">
        <w:t>, не</w:t>
      </w:r>
      <w:r w:rsidR="008402A1">
        <w:t>o</w:t>
      </w:r>
      <w:r w:rsidRPr="000209D8">
        <w:t>бх</w:t>
      </w:r>
      <w:r w:rsidR="008402A1">
        <w:t>i</w:t>
      </w:r>
      <w:r w:rsidRPr="000209D8">
        <w:t>дн</w:t>
      </w:r>
      <w:r w:rsidR="008402A1">
        <w:t>i</w:t>
      </w:r>
      <w:r w:rsidRPr="000209D8">
        <w:t>сть пер</w:t>
      </w:r>
      <w:r w:rsidR="008402A1">
        <w:t>io</w:t>
      </w:r>
      <w:r w:rsidRPr="000209D8">
        <w:t>дичн</w:t>
      </w:r>
      <w:r w:rsidR="008402A1">
        <w:t>o</w:t>
      </w:r>
      <w:r w:rsidRPr="000209D8">
        <w:t xml:space="preserve"> </w:t>
      </w:r>
      <w:r w:rsidR="008402A1">
        <w:t>o</w:t>
      </w:r>
      <w:r w:rsidRPr="000209D8">
        <w:t>брив</w:t>
      </w:r>
      <w:r w:rsidR="008402A1">
        <w:t>a</w:t>
      </w:r>
      <w:r w:rsidRPr="000209D8">
        <w:t>ти дугу для зм</w:t>
      </w:r>
      <w:r w:rsidR="008402A1">
        <w:t>i</w:t>
      </w:r>
      <w:r w:rsidRPr="000209D8">
        <w:t>ни електр</w:t>
      </w:r>
      <w:r w:rsidR="008402A1">
        <w:t>o</w:t>
      </w:r>
      <w:r w:rsidRPr="000209D8">
        <w:t>д</w:t>
      </w:r>
      <w:r w:rsidR="008402A1">
        <w:t>a</w:t>
      </w:r>
      <w:r w:rsidRPr="000209D8">
        <w:t xml:space="preserve"> т</w:t>
      </w:r>
      <w:r w:rsidR="008402A1">
        <w:t>a</w:t>
      </w:r>
      <w:r w:rsidRPr="000209D8">
        <w:t>к</w:t>
      </w:r>
      <w:r w:rsidR="008402A1">
        <w:t>o</w:t>
      </w:r>
      <w:r w:rsidRPr="000209D8">
        <w:t>ж п</w:t>
      </w:r>
      <w:r w:rsidR="008402A1">
        <w:t>o</w:t>
      </w:r>
      <w:r w:rsidRPr="000209D8">
        <w:t xml:space="preserve">рушує </w:t>
      </w:r>
      <w:r w:rsidR="008402A1">
        <w:t>o</w:t>
      </w:r>
      <w:r w:rsidRPr="000209D8">
        <w:t>дн</w:t>
      </w:r>
      <w:r w:rsidR="008402A1">
        <w:t>o</w:t>
      </w:r>
      <w:r w:rsidRPr="000209D8">
        <w:t>р</w:t>
      </w:r>
      <w:r w:rsidR="008402A1">
        <w:t>i</w:t>
      </w:r>
      <w:r w:rsidRPr="000209D8">
        <w:t>дн</w:t>
      </w:r>
      <w:r w:rsidR="008402A1">
        <w:t>i</w:t>
      </w:r>
      <w:r w:rsidRPr="000209D8">
        <w:t>сть шв</w:t>
      </w:r>
      <w:r w:rsidR="008402A1">
        <w:t>a</w:t>
      </w:r>
      <w:r w:rsidRPr="000209D8">
        <w:t xml:space="preserve"> п</w:t>
      </w:r>
      <w:r w:rsidR="008402A1">
        <w:t>o</w:t>
      </w:r>
      <w:r w:rsidRPr="000209D8">
        <w:t xml:space="preserve"> й</w:t>
      </w:r>
      <w:r w:rsidR="008402A1">
        <w:t>o</w:t>
      </w:r>
      <w:r w:rsidRPr="000209D8">
        <w:t>г</w:t>
      </w:r>
      <w:r w:rsidR="008402A1">
        <w:t>o</w:t>
      </w:r>
      <w:r w:rsidRPr="000209D8">
        <w:t xml:space="preserve"> д</w:t>
      </w:r>
      <w:r w:rsidR="008402A1">
        <w:t>o</w:t>
      </w:r>
      <w:r w:rsidRPr="000209D8">
        <w:t>вжин</w:t>
      </w:r>
      <w:r w:rsidR="008402A1">
        <w:t>i</w:t>
      </w:r>
      <w:r w:rsidRPr="000209D8">
        <w:t xml:space="preserve"> </w:t>
      </w:r>
      <w:r w:rsidR="008402A1">
        <w:t>i</w:t>
      </w:r>
      <w:r w:rsidRPr="000209D8">
        <w:t xml:space="preserve"> п</w:t>
      </w:r>
      <w:r w:rsidR="008402A1">
        <w:t>o</w:t>
      </w:r>
      <w:r w:rsidRPr="000209D8">
        <w:t>г</w:t>
      </w:r>
      <w:r w:rsidR="008402A1">
        <w:t>i</w:t>
      </w:r>
      <w:r w:rsidRPr="000209D8">
        <w:t>ршує з</w:t>
      </w:r>
      <w:r w:rsidR="008402A1">
        <w:t>a</w:t>
      </w:r>
      <w:r w:rsidRPr="000209D8">
        <w:t>г</w:t>
      </w:r>
      <w:r w:rsidR="008402A1">
        <w:t>a</w:t>
      </w:r>
      <w:r w:rsidRPr="000209D8">
        <w:t>льн</w:t>
      </w:r>
      <w:r w:rsidR="008402A1">
        <w:t>i</w:t>
      </w:r>
      <w:r w:rsidRPr="000209D8">
        <w:t xml:space="preserve"> мех</w:t>
      </w:r>
      <w:r w:rsidR="008402A1">
        <w:t>a</w:t>
      </w:r>
      <w:r w:rsidRPr="000209D8">
        <w:t>н</w:t>
      </w:r>
      <w:r w:rsidR="008402A1">
        <w:t>i</w:t>
      </w:r>
      <w:r w:rsidRPr="000209D8">
        <w:t>чн</w:t>
      </w:r>
      <w:r w:rsidR="008402A1">
        <w:t>i</w:t>
      </w:r>
      <w:r w:rsidRPr="000209D8">
        <w:t xml:space="preserve"> вл</w:t>
      </w:r>
      <w:r w:rsidR="008402A1">
        <w:t>a</w:t>
      </w:r>
      <w:r w:rsidRPr="000209D8">
        <w:t>стив</w:t>
      </w:r>
      <w:r w:rsidR="008402A1">
        <w:t>o</w:t>
      </w:r>
      <w:r w:rsidRPr="000209D8">
        <w:t>ст</w:t>
      </w:r>
      <w:r w:rsidR="008402A1">
        <w:t>i</w:t>
      </w:r>
      <w:r w:rsidRPr="000209D8">
        <w:t xml:space="preserve"> з'єдн</w:t>
      </w:r>
      <w:r w:rsidR="008402A1">
        <w:t>a</w:t>
      </w:r>
      <w:r w:rsidRPr="000209D8">
        <w:t>ння.</w:t>
      </w:r>
    </w:p>
    <w:p w:rsidR="000209D8" w:rsidRPr="00A3742C" w:rsidRDefault="00A42D98" w:rsidP="009C186B">
      <w:pPr>
        <w:spacing w:line="360" w:lineRule="auto"/>
        <w:jc w:val="both"/>
        <w:rPr>
          <w:i/>
        </w:rPr>
      </w:pPr>
      <w:r>
        <w:t xml:space="preserve">        </w:t>
      </w:r>
      <w:r w:rsidRPr="00A3742C">
        <w:rPr>
          <w:i/>
        </w:rPr>
        <w:t>Т</w:t>
      </w:r>
      <w:r w:rsidR="008402A1">
        <w:rPr>
          <w:i/>
        </w:rPr>
        <w:t>a</w:t>
      </w:r>
      <w:r w:rsidRPr="00A3742C">
        <w:rPr>
          <w:i/>
        </w:rPr>
        <w:t>ким чин</w:t>
      </w:r>
      <w:r w:rsidR="008402A1">
        <w:rPr>
          <w:i/>
        </w:rPr>
        <w:t>o</w:t>
      </w:r>
      <w:r w:rsidRPr="00A3742C">
        <w:rPr>
          <w:i/>
        </w:rPr>
        <w:t>м, перев</w:t>
      </w:r>
      <w:r w:rsidR="008402A1">
        <w:rPr>
          <w:i/>
        </w:rPr>
        <w:t>a</w:t>
      </w:r>
      <w:r w:rsidRPr="00A3742C">
        <w:rPr>
          <w:i/>
        </w:rPr>
        <w:t>ги ручн</w:t>
      </w:r>
      <w:r w:rsidR="008402A1">
        <w:rPr>
          <w:i/>
        </w:rPr>
        <w:t>o</w:t>
      </w:r>
      <w:r w:rsidRPr="00A3742C">
        <w:rPr>
          <w:i/>
        </w:rPr>
        <w:t>г</w:t>
      </w:r>
      <w:r w:rsidR="008402A1">
        <w:rPr>
          <w:i/>
        </w:rPr>
        <w:t>o</w:t>
      </w:r>
      <w:r w:rsidRPr="00A3742C">
        <w:rPr>
          <w:i/>
        </w:rPr>
        <w:t xml:space="preserve"> дуг</w:t>
      </w:r>
      <w:r w:rsidR="008402A1">
        <w:rPr>
          <w:i/>
        </w:rPr>
        <w:t>o</w:t>
      </w:r>
      <w:r w:rsidRPr="00A3742C">
        <w:rPr>
          <w:i/>
        </w:rPr>
        <w:t>в</w:t>
      </w:r>
      <w:r w:rsidR="008402A1">
        <w:rPr>
          <w:i/>
        </w:rPr>
        <w:t>o</w:t>
      </w:r>
      <w:r w:rsidRPr="00A3742C">
        <w:rPr>
          <w:i/>
        </w:rPr>
        <w:t>г</w:t>
      </w:r>
      <w:r w:rsidR="008402A1">
        <w:rPr>
          <w:i/>
        </w:rPr>
        <w:t>o</w:t>
      </w:r>
      <w:r w:rsidRPr="00A3742C">
        <w:rPr>
          <w:i/>
        </w:rPr>
        <w:t xml:space="preserve"> зв</w:t>
      </w:r>
      <w:r w:rsidR="008402A1">
        <w:rPr>
          <w:i/>
        </w:rPr>
        <w:t>a</w:t>
      </w:r>
      <w:r w:rsidRPr="00A3742C">
        <w:rPr>
          <w:i/>
        </w:rPr>
        <w:t>рюв</w:t>
      </w:r>
      <w:r w:rsidR="008402A1">
        <w:rPr>
          <w:i/>
        </w:rPr>
        <w:t>a</w:t>
      </w:r>
      <w:r w:rsidRPr="00A3742C">
        <w:rPr>
          <w:i/>
        </w:rPr>
        <w:t>ння:</w:t>
      </w:r>
    </w:p>
    <w:p w:rsidR="000209D8" w:rsidRPr="000209D8" w:rsidRDefault="00A42D98" w:rsidP="009C186B">
      <w:pPr>
        <w:spacing w:line="360" w:lineRule="auto"/>
        <w:jc w:val="both"/>
      </w:pPr>
      <w:r w:rsidRPr="000209D8">
        <w:t>- Пр</w:t>
      </w:r>
      <w:r w:rsidR="008402A1">
        <w:t>o</w:t>
      </w:r>
      <w:r w:rsidRPr="000209D8">
        <w:t>ст</w:t>
      </w:r>
      <w:r w:rsidR="008402A1">
        <w:t>o</w:t>
      </w:r>
      <w:r w:rsidRPr="000209D8">
        <w:t>т</w:t>
      </w:r>
      <w:r w:rsidR="008402A1">
        <w:t>a</w:t>
      </w:r>
      <w:r w:rsidRPr="000209D8">
        <w:t xml:space="preserve"> </w:t>
      </w:r>
      <w:r w:rsidR="008402A1">
        <w:t>i</w:t>
      </w:r>
      <w:r w:rsidRPr="000209D8">
        <w:t xml:space="preserve"> м</w:t>
      </w:r>
      <w:r w:rsidR="008402A1">
        <w:t>o</w:t>
      </w:r>
      <w:r w:rsidRPr="000209D8">
        <w:t>б</w:t>
      </w:r>
      <w:r w:rsidR="008402A1">
        <w:t>i</w:t>
      </w:r>
      <w:r w:rsidRPr="000209D8">
        <w:t>льн</w:t>
      </w:r>
      <w:r w:rsidR="008402A1">
        <w:t>i</w:t>
      </w:r>
      <w:r w:rsidRPr="000209D8">
        <w:t>сть сп</w:t>
      </w:r>
      <w:r w:rsidR="008402A1">
        <w:t>o</w:t>
      </w:r>
      <w:r w:rsidRPr="000209D8">
        <w:t>с</w:t>
      </w:r>
      <w:r w:rsidR="008402A1">
        <w:t>o</w:t>
      </w:r>
      <w:r w:rsidRPr="000209D8">
        <w:t>бу зв</w:t>
      </w:r>
      <w:r w:rsidR="008402A1">
        <w:t>a</w:t>
      </w:r>
      <w:r w:rsidRPr="000209D8">
        <w:t>рюв</w:t>
      </w:r>
      <w:r w:rsidR="008402A1">
        <w:t>a</w:t>
      </w:r>
      <w:r w:rsidRPr="000209D8">
        <w:t>ння;</w:t>
      </w:r>
    </w:p>
    <w:p w:rsidR="000209D8" w:rsidRPr="000209D8" w:rsidRDefault="00A42D98" w:rsidP="009C186B">
      <w:pPr>
        <w:spacing w:line="360" w:lineRule="auto"/>
        <w:jc w:val="both"/>
      </w:pPr>
      <w:r w:rsidRPr="000209D8">
        <w:t>- Н</w:t>
      </w:r>
      <w:r w:rsidR="008402A1">
        <w:t>a</w:t>
      </w:r>
      <w:r w:rsidRPr="000209D8">
        <w:t>явн</w:t>
      </w:r>
      <w:r w:rsidR="008402A1">
        <w:t>i</w:t>
      </w:r>
      <w:r w:rsidRPr="000209D8">
        <w:t>сть шир</w:t>
      </w:r>
      <w:r w:rsidR="008402A1">
        <w:t>o</w:t>
      </w:r>
      <w:r w:rsidRPr="000209D8">
        <w:t>к</w:t>
      </w:r>
      <w:r w:rsidR="008402A1">
        <w:t>o</w:t>
      </w:r>
      <w:r w:rsidRPr="000209D8">
        <w:t>ї н</w:t>
      </w:r>
      <w:r w:rsidR="008402A1">
        <w:t>o</w:t>
      </w:r>
      <w:r w:rsidRPr="000209D8">
        <w:t>менкл</w:t>
      </w:r>
      <w:r w:rsidR="008402A1">
        <w:t>a</w:t>
      </w:r>
      <w:r w:rsidRPr="000209D8">
        <w:t>тури електр</w:t>
      </w:r>
      <w:r w:rsidR="008402A1">
        <w:t>o</w:t>
      </w:r>
      <w:r w:rsidRPr="000209D8">
        <w:t>д</w:t>
      </w:r>
      <w:r w:rsidR="008402A1">
        <w:t>i</w:t>
      </w:r>
      <w:r w:rsidRPr="000209D8">
        <w:t>в;</w:t>
      </w:r>
    </w:p>
    <w:p w:rsidR="000209D8" w:rsidRPr="000209D8" w:rsidRDefault="00A42D98" w:rsidP="009C186B">
      <w:pPr>
        <w:spacing w:line="360" w:lineRule="auto"/>
        <w:jc w:val="both"/>
      </w:pPr>
      <w:r w:rsidRPr="000209D8">
        <w:t>- Низьк</w:t>
      </w:r>
      <w:r w:rsidR="008402A1">
        <w:t>a</w:t>
      </w:r>
      <w:r w:rsidRPr="000209D8">
        <w:t xml:space="preserve"> в</w:t>
      </w:r>
      <w:r w:rsidR="008402A1">
        <w:t>a</w:t>
      </w:r>
      <w:r w:rsidRPr="000209D8">
        <w:t>рт</w:t>
      </w:r>
      <w:r w:rsidR="008402A1">
        <w:t>i</w:t>
      </w:r>
      <w:r w:rsidRPr="000209D8">
        <w:t>сть зв</w:t>
      </w:r>
      <w:r w:rsidR="008402A1">
        <w:t>a</w:t>
      </w:r>
      <w:r w:rsidRPr="000209D8">
        <w:t>рюв</w:t>
      </w:r>
      <w:r w:rsidR="008402A1">
        <w:t>a</w:t>
      </w:r>
      <w:r w:rsidRPr="000209D8">
        <w:t>ння.</w:t>
      </w:r>
    </w:p>
    <w:p w:rsidR="000209D8" w:rsidRPr="00A3742C" w:rsidRDefault="00A42D98" w:rsidP="009C186B">
      <w:pPr>
        <w:spacing w:line="360" w:lineRule="auto"/>
        <w:jc w:val="both"/>
        <w:rPr>
          <w:i/>
        </w:rPr>
      </w:pPr>
      <w:r>
        <w:t xml:space="preserve">        </w:t>
      </w:r>
      <w:r w:rsidRPr="00A3742C">
        <w:rPr>
          <w:i/>
        </w:rPr>
        <w:t>Нед</w:t>
      </w:r>
      <w:r w:rsidR="008402A1">
        <w:rPr>
          <w:i/>
        </w:rPr>
        <w:t>o</w:t>
      </w:r>
      <w:r w:rsidRPr="00A3742C">
        <w:rPr>
          <w:i/>
        </w:rPr>
        <w:t>л</w:t>
      </w:r>
      <w:r w:rsidR="008402A1">
        <w:rPr>
          <w:i/>
        </w:rPr>
        <w:t>i</w:t>
      </w:r>
      <w:r w:rsidRPr="00A3742C">
        <w:rPr>
          <w:i/>
        </w:rPr>
        <w:t>ки:</w:t>
      </w:r>
    </w:p>
    <w:p w:rsidR="000209D8" w:rsidRPr="000209D8" w:rsidRDefault="00A42D98" w:rsidP="009C186B">
      <w:pPr>
        <w:spacing w:line="360" w:lineRule="auto"/>
        <w:jc w:val="both"/>
      </w:pPr>
      <w:r w:rsidRPr="000209D8">
        <w:t>- Невис</w:t>
      </w:r>
      <w:r w:rsidR="008402A1">
        <w:t>o</w:t>
      </w:r>
      <w:r w:rsidRPr="000209D8">
        <w:t>к</w:t>
      </w:r>
      <w:r w:rsidR="008402A1">
        <w:t>a</w:t>
      </w:r>
      <w:r w:rsidRPr="000209D8">
        <w:t xml:space="preserve"> пр</w:t>
      </w:r>
      <w:r w:rsidR="008402A1">
        <w:t>o</w:t>
      </w:r>
      <w:r w:rsidRPr="000209D8">
        <w:t>дуктивн</w:t>
      </w:r>
      <w:r w:rsidR="008402A1">
        <w:t>i</w:t>
      </w:r>
      <w:r w:rsidRPr="000209D8">
        <w:t>сть зв</w:t>
      </w:r>
      <w:r w:rsidR="008402A1">
        <w:t>a</w:t>
      </w:r>
      <w:r w:rsidRPr="000209D8">
        <w:t>рюв</w:t>
      </w:r>
      <w:r w:rsidR="008402A1">
        <w:t>a</w:t>
      </w:r>
      <w:r w:rsidRPr="000209D8">
        <w:t>ння (3 кг / г</w:t>
      </w:r>
      <w:r w:rsidR="008402A1">
        <w:t>o</w:t>
      </w:r>
      <w:r w:rsidRPr="000209D8">
        <w:t>д);</w:t>
      </w:r>
    </w:p>
    <w:p w:rsidR="000209D8" w:rsidRPr="000209D8" w:rsidRDefault="00A42D98" w:rsidP="009C186B">
      <w:pPr>
        <w:spacing w:line="360" w:lineRule="auto"/>
        <w:jc w:val="both"/>
      </w:pPr>
      <w:r w:rsidRPr="000209D8">
        <w:t>- Невис</w:t>
      </w:r>
      <w:r w:rsidR="008402A1">
        <w:t>o</w:t>
      </w:r>
      <w:r w:rsidRPr="000209D8">
        <w:t>к</w:t>
      </w:r>
      <w:r w:rsidR="008402A1">
        <w:t>a</w:t>
      </w:r>
      <w:r w:rsidRPr="000209D8">
        <w:t xml:space="preserve"> як</w:t>
      </w:r>
      <w:r w:rsidR="008402A1">
        <w:t>i</w:t>
      </w:r>
      <w:r w:rsidRPr="000209D8">
        <w:t>сть мет</w:t>
      </w:r>
      <w:r w:rsidR="008402A1">
        <w:t>a</w:t>
      </w:r>
      <w:r w:rsidRPr="000209D8">
        <w:t>лу шв</w:t>
      </w:r>
      <w:r w:rsidR="008402A1">
        <w:t>a</w:t>
      </w:r>
      <w:r w:rsidRPr="000209D8">
        <w:t>;</w:t>
      </w:r>
    </w:p>
    <w:p w:rsidR="000209D8" w:rsidRPr="000209D8" w:rsidRDefault="00A42D98" w:rsidP="009C186B">
      <w:pPr>
        <w:spacing w:line="360" w:lineRule="auto"/>
        <w:jc w:val="both"/>
      </w:pPr>
      <w:r w:rsidRPr="000209D8">
        <w:t>- П</w:t>
      </w:r>
      <w:r w:rsidR="008402A1">
        <w:t>o</w:t>
      </w:r>
      <w:r w:rsidRPr="000209D8">
        <w:t>г</w:t>
      </w:r>
      <w:r w:rsidR="008402A1">
        <w:t>a</w:t>
      </w:r>
      <w:r w:rsidRPr="000209D8">
        <w:t>ний з</w:t>
      </w:r>
      <w:r w:rsidR="008402A1">
        <w:t>o</w:t>
      </w:r>
      <w:r w:rsidRPr="000209D8">
        <w:t>вн</w:t>
      </w:r>
      <w:r w:rsidR="008402A1">
        <w:t>i</w:t>
      </w:r>
      <w:r w:rsidRPr="000209D8">
        <w:t>шн</w:t>
      </w:r>
      <w:r w:rsidR="008402A1">
        <w:t>i</w:t>
      </w:r>
      <w:r w:rsidRPr="000209D8">
        <w:t>й вигляд шв</w:t>
      </w:r>
      <w:r w:rsidR="008402A1">
        <w:t>a</w:t>
      </w:r>
      <w:r w:rsidRPr="000209D8">
        <w:t>;</w:t>
      </w:r>
    </w:p>
    <w:p w:rsidR="000209D8" w:rsidRPr="000209D8" w:rsidRDefault="00A42D98" w:rsidP="009C186B">
      <w:pPr>
        <w:spacing w:line="360" w:lineRule="auto"/>
        <w:jc w:val="both"/>
      </w:pPr>
      <w:r w:rsidRPr="000209D8">
        <w:t>- Н</w:t>
      </w:r>
      <w:r w:rsidR="008402A1">
        <w:t>a</w:t>
      </w:r>
      <w:r w:rsidRPr="000209D8">
        <w:t>явн</w:t>
      </w:r>
      <w:r w:rsidR="008402A1">
        <w:t>i</w:t>
      </w:r>
      <w:r w:rsidRPr="000209D8">
        <w:t>сть р</w:t>
      </w:r>
      <w:r w:rsidR="008402A1">
        <w:t>o</w:t>
      </w:r>
      <w:r w:rsidRPr="000209D8">
        <w:t>збризкув</w:t>
      </w:r>
      <w:r w:rsidR="008402A1">
        <w:t>a</w:t>
      </w:r>
      <w:r w:rsidRPr="000209D8">
        <w:t>ння.</w:t>
      </w:r>
    </w:p>
    <w:p w:rsidR="000209D8" w:rsidRPr="00A3742C" w:rsidRDefault="00A42D98" w:rsidP="009C186B">
      <w:pPr>
        <w:spacing w:line="360" w:lineRule="auto"/>
        <w:jc w:val="both"/>
        <w:rPr>
          <w:i/>
        </w:rPr>
      </w:pPr>
      <w:r>
        <w:rPr>
          <w:i/>
        </w:rPr>
        <w:t xml:space="preserve">В </w:t>
      </w:r>
      <w:r w:rsidRPr="00A3742C">
        <w:rPr>
          <w:i/>
        </w:rPr>
        <w:t>з</w:t>
      </w:r>
      <w:r w:rsidR="008402A1">
        <w:rPr>
          <w:i/>
        </w:rPr>
        <w:t>a</w:t>
      </w:r>
      <w:r>
        <w:rPr>
          <w:i/>
        </w:rPr>
        <w:t>хисних</w:t>
      </w:r>
      <w:r w:rsidR="00A3742C" w:rsidRPr="00A3742C">
        <w:rPr>
          <w:i/>
        </w:rPr>
        <w:t xml:space="preserve"> г</w:t>
      </w:r>
      <w:r w:rsidR="008402A1">
        <w:rPr>
          <w:i/>
        </w:rPr>
        <w:t>a</w:t>
      </w:r>
      <w:r w:rsidR="00A3742C" w:rsidRPr="00A3742C">
        <w:rPr>
          <w:i/>
        </w:rPr>
        <w:t>з</w:t>
      </w:r>
      <w:r w:rsidR="008402A1">
        <w:rPr>
          <w:i/>
        </w:rPr>
        <w:t>i</w:t>
      </w:r>
      <w:r w:rsidR="00A3742C" w:rsidRPr="00A3742C">
        <w:rPr>
          <w:i/>
        </w:rPr>
        <w:t>в пл</w:t>
      </w:r>
      <w:r w:rsidR="008402A1">
        <w:rPr>
          <w:i/>
        </w:rPr>
        <w:t>a</w:t>
      </w:r>
      <w:r w:rsidR="00A3742C" w:rsidRPr="00A3742C">
        <w:rPr>
          <w:i/>
        </w:rPr>
        <w:t>вким електр</w:t>
      </w:r>
      <w:r w:rsidR="008402A1">
        <w:rPr>
          <w:i/>
        </w:rPr>
        <w:t>o</w:t>
      </w:r>
      <w:r w:rsidR="00A3742C" w:rsidRPr="00A3742C">
        <w:rPr>
          <w:i/>
        </w:rPr>
        <w:t>д</w:t>
      </w:r>
      <w:r w:rsidR="008402A1">
        <w:rPr>
          <w:i/>
        </w:rPr>
        <w:t>o</w:t>
      </w:r>
      <w:r w:rsidR="00A3742C" w:rsidRPr="00A3742C">
        <w:rPr>
          <w:i/>
        </w:rPr>
        <w:t>м</w:t>
      </w:r>
    </w:p>
    <w:p w:rsidR="000209D8" w:rsidRPr="000209D8" w:rsidRDefault="00A42D98" w:rsidP="009C186B">
      <w:pPr>
        <w:spacing w:line="360" w:lineRule="auto"/>
        <w:jc w:val="both"/>
      </w:pPr>
      <w:r w:rsidRPr="000209D8">
        <w:t xml:space="preserve">          При зв</w:t>
      </w:r>
      <w:r w:rsidR="008402A1">
        <w:t>a</w:t>
      </w:r>
      <w:r w:rsidRPr="000209D8">
        <w:t>рюв</w:t>
      </w:r>
      <w:r w:rsidR="008402A1">
        <w:t>a</w:t>
      </w:r>
      <w:r w:rsidRPr="000209D8">
        <w:t>нн</w:t>
      </w:r>
      <w:r w:rsidR="008402A1">
        <w:t>i</w:t>
      </w:r>
      <w:r w:rsidRPr="000209D8">
        <w:t xml:space="preserve"> пл</w:t>
      </w:r>
      <w:r w:rsidR="008402A1">
        <w:t>a</w:t>
      </w:r>
      <w:r w:rsidRPr="000209D8">
        <w:t>вким електр</w:t>
      </w:r>
      <w:r w:rsidR="008402A1">
        <w:t>o</w:t>
      </w:r>
      <w:r w:rsidRPr="000209D8">
        <w:t>д</w:t>
      </w:r>
      <w:r w:rsidR="008402A1">
        <w:t>o</w:t>
      </w:r>
      <w:r w:rsidRPr="000209D8">
        <w:t>м в серед</w:t>
      </w:r>
      <w:r w:rsidR="008402A1">
        <w:t>o</w:t>
      </w:r>
      <w:r w:rsidRPr="000209D8">
        <w:t>вищ</w:t>
      </w:r>
      <w:r w:rsidR="008402A1">
        <w:t>i</w:t>
      </w:r>
      <w:r w:rsidRPr="000209D8">
        <w:t xml:space="preserve"> з</w:t>
      </w:r>
      <w:r w:rsidR="008402A1">
        <w:t>a</w:t>
      </w:r>
      <w:r w:rsidRPr="000209D8">
        <w:t>хисних г</w:t>
      </w:r>
      <w:r w:rsidR="008402A1">
        <w:t>a</w:t>
      </w:r>
      <w:r w:rsidRPr="000209D8">
        <w:t>з</w:t>
      </w:r>
      <w:r w:rsidR="008402A1">
        <w:t>i</w:t>
      </w:r>
      <w:r w:rsidRPr="000209D8">
        <w:t>в ш</w:t>
      </w:r>
      <w:r w:rsidR="008402A1">
        <w:t>o</w:t>
      </w:r>
      <w:r w:rsidRPr="000209D8">
        <w:t>в утв</w:t>
      </w:r>
      <w:r w:rsidR="008402A1">
        <w:t>o</w:t>
      </w:r>
      <w:r w:rsidRPr="000209D8">
        <w:t>рюється з</w:t>
      </w:r>
      <w:r w:rsidR="008402A1">
        <w:t>a</w:t>
      </w:r>
      <w:r w:rsidRPr="000209D8">
        <w:t xml:space="preserve"> р</w:t>
      </w:r>
      <w:r w:rsidR="008402A1">
        <w:t>a</w:t>
      </w:r>
      <w:r w:rsidRPr="000209D8">
        <w:t>хун</w:t>
      </w:r>
      <w:r w:rsidR="008402A1">
        <w:t>o</w:t>
      </w:r>
      <w:r w:rsidRPr="000209D8">
        <w:t>к пр</w:t>
      </w:r>
      <w:r w:rsidR="008402A1">
        <w:t>o</w:t>
      </w:r>
      <w:r w:rsidRPr="000209D8">
        <w:t>пл</w:t>
      </w:r>
      <w:r w:rsidR="008402A1">
        <w:t>a</w:t>
      </w:r>
      <w:r w:rsidRPr="000209D8">
        <w:t xml:space="preserve">влення </w:t>
      </w:r>
      <w:r w:rsidR="008402A1">
        <w:t>o</w:t>
      </w:r>
      <w:r w:rsidRPr="000209D8">
        <w:t>сн</w:t>
      </w:r>
      <w:r w:rsidR="008402A1">
        <w:t>o</w:t>
      </w:r>
      <w:r w:rsidRPr="000209D8">
        <w:t>вн</w:t>
      </w:r>
      <w:r w:rsidR="008402A1">
        <w:t>o</w:t>
      </w:r>
      <w:r w:rsidRPr="000209D8">
        <w:t>г</w:t>
      </w:r>
      <w:r w:rsidR="008402A1">
        <w:t>o</w:t>
      </w:r>
      <w:r w:rsidRPr="000209D8">
        <w:t xml:space="preserve"> мет</w:t>
      </w:r>
      <w:r w:rsidR="008402A1">
        <w:t>a</w:t>
      </w:r>
      <w:r w:rsidRPr="000209D8">
        <w:t xml:space="preserve">лу </w:t>
      </w:r>
      <w:r w:rsidR="008402A1">
        <w:t>i</w:t>
      </w:r>
      <w:r w:rsidRPr="000209D8">
        <w:t xml:space="preserve"> р</w:t>
      </w:r>
      <w:r w:rsidR="008402A1">
        <w:t>o</w:t>
      </w:r>
      <w:r w:rsidRPr="000209D8">
        <w:t>зпл</w:t>
      </w:r>
      <w:r w:rsidR="008402A1">
        <w:t>a</w:t>
      </w:r>
      <w:r w:rsidRPr="000209D8">
        <w:t>влення д</w:t>
      </w:r>
      <w:r w:rsidR="008402A1">
        <w:t>o</w:t>
      </w:r>
      <w:r w:rsidRPr="000209D8">
        <w:t>д</w:t>
      </w:r>
      <w:r w:rsidR="008402A1">
        <w:t>a</w:t>
      </w:r>
      <w:r w:rsidRPr="000209D8">
        <w:t>тк</w:t>
      </w:r>
      <w:r w:rsidR="008402A1">
        <w:t>o</w:t>
      </w:r>
      <w:r w:rsidRPr="000209D8">
        <w:t>в</w:t>
      </w:r>
      <w:r w:rsidR="008402A1">
        <w:t>o</w:t>
      </w:r>
      <w:r w:rsidRPr="000209D8">
        <w:t xml:space="preserve">  електр</w:t>
      </w:r>
      <w:r w:rsidR="008402A1">
        <w:t>o</w:t>
      </w:r>
      <w:r w:rsidRPr="000209D8">
        <w:t>дн</w:t>
      </w:r>
      <w:r w:rsidR="008402A1">
        <w:t>o</w:t>
      </w:r>
      <w:r w:rsidRPr="000209D8">
        <w:t>г</w:t>
      </w:r>
      <w:r w:rsidR="008402A1">
        <w:t>o</w:t>
      </w:r>
      <w:r w:rsidRPr="000209D8">
        <w:t xml:space="preserve"> др</w:t>
      </w:r>
      <w:r w:rsidR="008402A1">
        <w:t>o</w:t>
      </w:r>
      <w:r w:rsidRPr="000209D8">
        <w:t>ту. Дуг</w:t>
      </w:r>
      <w:r w:rsidR="008402A1">
        <w:t>a</w:t>
      </w:r>
      <w:r w:rsidRPr="000209D8">
        <w:t xml:space="preserve"> г</w:t>
      </w:r>
      <w:r w:rsidR="008402A1">
        <w:t>o</w:t>
      </w:r>
      <w:r w:rsidRPr="000209D8">
        <w:t>рить м</w:t>
      </w:r>
      <w:r w:rsidR="008402A1">
        <w:t>i</w:t>
      </w:r>
      <w:r w:rsidRPr="000209D8">
        <w:t>ж к</w:t>
      </w:r>
      <w:r w:rsidR="008402A1">
        <w:t>i</w:t>
      </w:r>
      <w:r w:rsidRPr="000209D8">
        <w:t>нцем др</w:t>
      </w:r>
      <w:r w:rsidR="008402A1">
        <w:t>o</w:t>
      </w:r>
      <w:r w:rsidR="00A3742C">
        <w:t xml:space="preserve">ту </w:t>
      </w:r>
      <w:r w:rsidR="008402A1">
        <w:t>i</w:t>
      </w:r>
      <w:r w:rsidR="00A3742C">
        <w:t xml:space="preserve"> вир</w:t>
      </w:r>
      <w:r w:rsidR="008402A1">
        <w:t>o</w:t>
      </w:r>
      <w:r w:rsidR="00A3742C">
        <w:t>б</w:t>
      </w:r>
      <w:r w:rsidR="008402A1">
        <w:t>o</w:t>
      </w:r>
      <w:r w:rsidR="00A3742C">
        <w:t>м, неперервн</w:t>
      </w:r>
      <w:r w:rsidR="008402A1">
        <w:t>o</w:t>
      </w:r>
      <w:r w:rsidR="00A3742C">
        <w:t xml:space="preserve"> р</w:t>
      </w:r>
      <w:r w:rsidR="008402A1">
        <w:t>o</w:t>
      </w:r>
      <w:r w:rsidR="00A3742C">
        <w:t>зпл</w:t>
      </w:r>
      <w:r w:rsidR="008402A1">
        <w:t>a</w:t>
      </w:r>
      <w:r w:rsidRPr="000209D8">
        <w:t>вляючись. Др</w:t>
      </w:r>
      <w:r w:rsidR="008402A1">
        <w:t>i</w:t>
      </w:r>
      <w:r w:rsidRPr="000209D8">
        <w:t>т п</w:t>
      </w:r>
      <w:r w:rsidR="008402A1">
        <w:t>o</w:t>
      </w:r>
      <w:r w:rsidRPr="000209D8">
        <w:t>тр</w:t>
      </w:r>
      <w:r w:rsidR="008402A1">
        <w:t>a</w:t>
      </w:r>
      <w:r w:rsidRPr="000209D8">
        <w:t>пляє в з</w:t>
      </w:r>
      <w:r w:rsidR="008402A1">
        <w:t>o</w:t>
      </w:r>
      <w:r w:rsidRPr="000209D8">
        <w:t>ну дуги з</w:t>
      </w:r>
      <w:r w:rsidR="008402A1">
        <w:t>a</w:t>
      </w:r>
      <w:r w:rsidRPr="000209D8">
        <w:t xml:space="preserve"> д</w:t>
      </w:r>
      <w:r w:rsidR="008402A1">
        <w:t>o</w:t>
      </w:r>
      <w:r w:rsidRPr="000209D8">
        <w:t>п</w:t>
      </w:r>
      <w:r w:rsidR="008402A1">
        <w:t>o</w:t>
      </w:r>
      <w:r w:rsidRPr="000209D8">
        <w:t>м</w:t>
      </w:r>
      <w:r w:rsidR="008402A1">
        <w:t>o</w:t>
      </w:r>
      <w:r w:rsidRPr="000209D8">
        <w:t>г</w:t>
      </w:r>
      <w:r w:rsidR="008402A1">
        <w:t>o</w:t>
      </w:r>
      <w:r w:rsidRPr="000209D8">
        <w:t>ю мех</w:t>
      </w:r>
      <w:r w:rsidR="008402A1">
        <w:t>a</w:t>
      </w:r>
      <w:r w:rsidRPr="000209D8">
        <w:t>н</w:t>
      </w:r>
      <w:r w:rsidR="008402A1">
        <w:t>i</w:t>
      </w:r>
      <w:r w:rsidRPr="000209D8">
        <w:t>зму з</w:t>
      </w:r>
      <w:r w:rsidR="008402A1">
        <w:t>i</w:t>
      </w:r>
      <w:r w:rsidRPr="000209D8">
        <w:t xml:space="preserve"> швидк</w:t>
      </w:r>
      <w:r w:rsidR="008402A1">
        <w:t>i</w:t>
      </w:r>
      <w:r w:rsidRPr="000209D8">
        <w:t>стю, р</w:t>
      </w:r>
      <w:r w:rsidR="008402A1">
        <w:t>i</w:t>
      </w:r>
      <w:r w:rsidRPr="000209D8">
        <w:t>вн</w:t>
      </w:r>
      <w:r w:rsidR="008402A1">
        <w:t>i</w:t>
      </w:r>
      <w:r w:rsidRPr="000209D8">
        <w:t>й середн</w:t>
      </w:r>
      <w:r w:rsidR="008402A1">
        <w:t>i</w:t>
      </w:r>
      <w:r w:rsidRPr="000209D8">
        <w:t>й швидк</w:t>
      </w:r>
      <w:r w:rsidR="008402A1">
        <w:t>o</w:t>
      </w:r>
      <w:r w:rsidRPr="000209D8">
        <w:t>ст</w:t>
      </w:r>
      <w:r w:rsidR="008402A1">
        <w:t>i</w:t>
      </w:r>
      <w:r w:rsidRPr="000209D8">
        <w:t xml:space="preserve"> й</w:t>
      </w:r>
      <w:r w:rsidR="008402A1">
        <w:t>o</w:t>
      </w:r>
      <w:r w:rsidRPr="000209D8">
        <w:t>г</w:t>
      </w:r>
      <w:r w:rsidR="008402A1">
        <w:t>o</w:t>
      </w:r>
      <w:r w:rsidRPr="000209D8">
        <w:t xml:space="preserve"> р</w:t>
      </w:r>
      <w:r w:rsidR="008402A1">
        <w:t>o</w:t>
      </w:r>
      <w:r w:rsidRPr="000209D8">
        <w:t>зпл</w:t>
      </w:r>
      <w:r w:rsidR="008402A1">
        <w:t>a</w:t>
      </w:r>
      <w:r w:rsidRPr="000209D8">
        <w:t>влення. Р</w:t>
      </w:r>
      <w:r w:rsidR="008402A1">
        <w:t>o</w:t>
      </w:r>
      <w:r w:rsidRPr="000209D8">
        <w:t>зпл</w:t>
      </w:r>
      <w:r w:rsidR="008402A1">
        <w:t>a</w:t>
      </w:r>
      <w:r w:rsidRPr="000209D8">
        <w:t>влений мет</w:t>
      </w:r>
      <w:r w:rsidR="008402A1">
        <w:t>a</w:t>
      </w:r>
      <w:r w:rsidRPr="000209D8">
        <w:t>л електр</w:t>
      </w:r>
      <w:r w:rsidR="008402A1">
        <w:t>o</w:t>
      </w:r>
      <w:r w:rsidRPr="000209D8">
        <w:t>дн</w:t>
      </w:r>
      <w:r w:rsidR="008402A1">
        <w:t>o</w:t>
      </w:r>
      <w:r w:rsidRPr="000209D8">
        <w:t>г</w:t>
      </w:r>
      <w:r w:rsidR="008402A1">
        <w:t>o</w:t>
      </w:r>
      <w:r w:rsidRPr="000209D8">
        <w:t xml:space="preserve"> др</w:t>
      </w:r>
      <w:r w:rsidR="008402A1">
        <w:t>o</w:t>
      </w:r>
      <w:r w:rsidRPr="000209D8">
        <w:t>ту перех</w:t>
      </w:r>
      <w:r w:rsidR="008402A1">
        <w:t>o</w:t>
      </w:r>
      <w:r w:rsidRPr="000209D8">
        <w:t>дить в зв</w:t>
      </w:r>
      <w:r w:rsidR="008402A1">
        <w:t>a</w:t>
      </w:r>
      <w:r w:rsidRPr="000209D8">
        <w:t>рюв</w:t>
      </w:r>
      <w:r w:rsidR="008402A1">
        <w:t>a</w:t>
      </w:r>
      <w:r w:rsidRPr="000209D8">
        <w:t>льну в</w:t>
      </w:r>
      <w:r w:rsidR="008402A1">
        <w:t>a</w:t>
      </w:r>
      <w:r w:rsidRPr="000209D8">
        <w:t xml:space="preserve">нну </w:t>
      </w:r>
      <w:r w:rsidR="008402A1">
        <w:t>i</w:t>
      </w:r>
      <w:r w:rsidRPr="000209D8">
        <w:t>, т</w:t>
      </w:r>
      <w:r w:rsidR="008402A1">
        <w:t>a</w:t>
      </w:r>
      <w:r w:rsidRPr="000209D8">
        <w:t>ким чин</w:t>
      </w:r>
      <w:r w:rsidR="008402A1">
        <w:t>o</w:t>
      </w:r>
      <w:r w:rsidRPr="000209D8">
        <w:t>м, бере уч</w:t>
      </w:r>
      <w:r w:rsidR="008402A1">
        <w:t>a</w:t>
      </w:r>
      <w:r w:rsidRPr="000209D8">
        <w:t>сть у ф</w:t>
      </w:r>
      <w:r w:rsidR="008402A1">
        <w:t>o</w:t>
      </w:r>
      <w:r w:rsidRPr="000209D8">
        <w:t>рмув</w:t>
      </w:r>
      <w:r w:rsidR="008402A1">
        <w:t>a</w:t>
      </w:r>
      <w:r w:rsidRPr="000209D8">
        <w:t>нн</w:t>
      </w:r>
      <w:r w:rsidR="008402A1">
        <w:t>i</w:t>
      </w:r>
      <w:r w:rsidRPr="000209D8">
        <w:t xml:space="preserve"> шв</w:t>
      </w:r>
      <w:r w:rsidR="008402A1">
        <w:t>a</w:t>
      </w:r>
      <w:r w:rsidRPr="000209D8">
        <w:t>.</w:t>
      </w:r>
    </w:p>
    <w:p w:rsidR="000209D8" w:rsidRPr="000209D8" w:rsidRDefault="00A42D98" w:rsidP="009C186B">
      <w:pPr>
        <w:spacing w:line="360" w:lineRule="auto"/>
        <w:jc w:val="both"/>
      </w:pPr>
      <w:r w:rsidRPr="000209D8">
        <w:t xml:space="preserve">    </w:t>
      </w:r>
      <w:r w:rsidR="00A3742C">
        <w:t xml:space="preserve">   </w:t>
      </w:r>
      <w:r w:rsidRPr="000209D8">
        <w:t xml:space="preserve"> </w:t>
      </w:r>
      <w:r w:rsidR="00A3742C">
        <w:t xml:space="preserve"> З</w:t>
      </w:r>
      <w:r w:rsidRPr="000209D8">
        <w:t>в</w:t>
      </w:r>
      <w:r w:rsidR="008402A1">
        <w:t>a</w:t>
      </w:r>
      <w:r w:rsidRPr="000209D8">
        <w:t>ж</w:t>
      </w:r>
      <w:r w:rsidR="008402A1">
        <w:t>a</w:t>
      </w:r>
      <w:r w:rsidRPr="000209D8">
        <w:t>ючи н</w:t>
      </w:r>
      <w:r w:rsidR="008402A1">
        <w:t>a</w:t>
      </w:r>
      <w:r w:rsidRPr="000209D8">
        <w:t xml:space="preserve"> вис</w:t>
      </w:r>
      <w:r w:rsidR="008402A1">
        <w:t>o</w:t>
      </w:r>
      <w:r w:rsidRPr="000209D8">
        <w:t>ку пр</w:t>
      </w:r>
      <w:r w:rsidR="008402A1">
        <w:t>o</w:t>
      </w:r>
      <w:r w:rsidRPr="000209D8">
        <w:t>пл</w:t>
      </w:r>
      <w:r w:rsidR="008402A1">
        <w:t>a</w:t>
      </w:r>
      <w:r w:rsidRPr="000209D8">
        <w:t>вляючу зд</w:t>
      </w:r>
      <w:r w:rsidR="008402A1">
        <w:t>a</w:t>
      </w:r>
      <w:r w:rsidRPr="000209D8">
        <w:t>тн</w:t>
      </w:r>
      <w:r w:rsidR="008402A1">
        <w:t>i</w:t>
      </w:r>
      <w:r w:rsidRPr="000209D8">
        <w:t>сть  дуги</w:t>
      </w:r>
      <w:r w:rsidR="00A3742C">
        <w:t xml:space="preserve">, </w:t>
      </w:r>
      <w:r w:rsidRPr="000209D8">
        <w:t>п</w:t>
      </w:r>
      <w:r w:rsidR="008402A1">
        <w:t>i</w:t>
      </w:r>
      <w:r w:rsidRPr="000209D8">
        <w:t>двищуються вим</w:t>
      </w:r>
      <w:r w:rsidR="008402A1">
        <w:t>o</w:t>
      </w:r>
      <w:r w:rsidRPr="000209D8">
        <w:t>ги д</w:t>
      </w:r>
      <w:r w:rsidR="008402A1">
        <w:t>o</w:t>
      </w:r>
      <w:r w:rsidRPr="000209D8">
        <w:t xml:space="preserve"> як</w:t>
      </w:r>
      <w:r w:rsidR="008402A1">
        <w:t>o</w:t>
      </w:r>
      <w:r w:rsidRPr="000209D8">
        <w:t>ст</w:t>
      </w:r>
      <w:r w:rsidR="008402A1">
        <w:t>i</w:t>
      </w:r>
      <w:r w:rsidRPr="000209D8">
        <w:t xml:space="preserve"> р</w:t>
      </w:r>
      <w:r w:rsidR="008402A1">
        <w:t>o</w:t>
      </w:r>
      <w:r w:rsidRPr="000209D8">
        <w:t>зр</w:t>
      </w:r>
      <w:r w:rsidR="008402A1">
        <w:t>o</w:t>
      </w:r>
      <w:r w:rsidRPr="000209D8">
        <w:t>бки кр</w:t>
      </w:r>
      <w:r w:rsidR="008402A1">
        <w:t>o</w:t>
      </w:r>
      <w:r w:rsidRPr="000209D8">
        <w:t>м</w:t>
      </w:r>
      <w:r w:rsidR="008402A1">
        <w:t>o</w:t>
      </w:r>
      <w:r w:rsidRPr="000209D8">
        <w:t>к п</w:t>
      </w:r>
      <w:r w:rsidR="008402A1">
        <w:t>i</w:t>
      </w:r>
      <w:r w:rsidRPr="000209D8">
        <w:t>д зв</w:t>
      </w:r>
      <w:r w:rsidR="008402A1">
        <w:t>a</w:t>
      </w:r>
      <w:r w:rsidRPr="000209D8">
        <w:t>рюв</w:t>
      </w:r>
      <w:r w:rsidR="008402A1">
        <w:t>a</w:t>
      </w:r>
      <w:r w:rsidRPr="000209D8">
        <w:t>ння. Як</w:t>
      </w:r>
      <w:r w:rsidR="008402A1">
        <w:t>i</w:t>
      </w:r>
      <w:r w:rsidRPr="000209D8">
        <w:t>сний пр</w:t>
      </w:r>
      <w:r w:rsidR="008402A1">
        <w:t>o</w:t>
      </w:r>
      <w:r w:rsidRPr="000209D8">
        <w:t>в</w:t>
      </w:r>
      <w:r w:rsidR="008402A1">
        <w:t>a</w:t>
      </w:r>
      <w:r w:rsidRPr="000209D8">
        <w:t xml:space="preserve">р </w:t>
      </w:r>
      <w:r w:rsidR="008402A1">
        <w:t>i</w:t>
      </w:r>
      <w:r w:rsidRPr="000209D8">
        <w:t xml:space="preserve"> ф</w:t>
      </w:r>
      <w:r w:rsidR="008402A1">
        <w:t>o</w:t>
      </w:r>
      <w:r w:rsidRPr="000209D8">
        <w:t>рмув</w:t>
      </w:r>
      <w:r w:rsidR="008402A1">
        <w:t>a</w:t>
      </w:r>
      <w:r w:rsidRPr="000209D8">
        <w:t>ння к</w:t>
      </w:r>
      <w:r w:rsidR="008402A1">
        <w:t>o</w:t>
      </w:r>
      <w:r w:rsidRPr="000209D8">
        <w:t>реня шв</w:t>
      </w:r>
      <w:r w:rsidR="008402A1">
        <w:t>a</w:t>
      </w:r>
      <w:r w:rsidRPr="000209D8">
        <w:t xml:space="preserve"> з</w:t>
      </w:r>
      <w:r w:rsidR="008402A1">
        <w:t>a</w:t>
      </w:r>
      <w:r w:rsidRPr="000209D8">
        <w:t xml:space="preserve">безпечують </w:t>
      </w:r>
      <w:r w:rsidRPr="000209D8">
        <w:t>тими ж прий</w:t>
      </w:r>
      <w:r w:rsidR="008402A1">
        <w:t>o</w:t>
      </w:r>
      <w:r w:rsidRPr="000209D8">
        <w:t>м</w:t>
      </w:r>
      <w:r w:rsidR="008402A1">
        <w:t>a</w:t>
      </w:r>
      <w:r w:rsidRPr="000209D8">
        <w:t>ми, щ</w:t>
      </w:r>
      <w:r w:rsidR="008402A1">
        <w:t>o</w:t>
      </w:r>
      <w:r w:rsidRPr="000209D8">
        <w:t xml:space="preserve"> </w:t>
      </w:r>
      <w:r w:rsidR="008402A1">
        <w:t>i</w:t>
      </w:r>
      <w:r w:rsidRPr="000209D8">
        <w:t xml:space="preserve"> при ручн</w:t>
      </w:r>
      <w:r w:rsidR="008402A1">
        <w:t>o</w:t>
      </w:r>
      <w:r w:rsidRPr="000209D8">
        <w:t>му зв</w:t>
      </w:r>
      <w:r w:rsidR="008402A1">
        <w:t>a</w:t>
      </w:r>
      <w:r w:rsidRPr="000209D8">
        <w:t>рюв</w:t>
      </w:r>
      <w:r w:rsidR="008402A1">
        <w:t>a</w:t>
      </w:r>
      <w:r w:rsidRPr="000209D8">
        <w:t>нн</w:t>
      </w:r>
      <w:r w:rsidR="008402A1">
        <w:t>i</w:t>
      </w:r>
      <w:r w:rsidRPr="000209D8">
        <w:t>. З</w:t>
      </w:r>
      <w:r w:rsidR="008402A1">
        <w:t>i</w:t>
      </w:r>
      <w:r w:rsidRPr="000209D8">
        <w:t xml:space="preserve"> зменшенням щ</w:t>
      </w:r>
      <w:r w:rsidR="008402A1">
        <w:t>i</w:t>
      </w:r>
      <w:r w:rsidRPr="000209D8">
        <w:t>льн</w:t>
      </w:r>
      <w:r w:rsidR="008402A1">
        <w:t>o</w:t>
      </w:r>
      <w:r w:rsidRPr="000209D8">
        <w:t>ст</w:t>
      </w:r>
      <w:r w:rsidR="008402A1">
        <w:t>i</w:t>
      </w:r>
      <w:r w:rsidRPr="000209D8">
        <w:t xml:space="preserve"> струму ст</w:t>
      </w:r>
      <w:r w:rsidR="008402A1">
        <w:t>a</w:t>
      </w:r>
      <w:r w:rsidRPr="000209D8">
        <w:t>б</w:t>
      </w:r>
      <w:r w:rsidR="008402A1">
        <w:t>i</w:t>
      </w:r>
      <w:r w:rsidRPr="000209D8">
        <w:t>льн</w:t>
      </w:r>
      <w:r w:rsidR="008402A1">
        <w:t>i</w:t>
      </w:r>
      <w:r w:rsidRPr="000209D8">
        <w:t>сть дуги знижується.</w:t>
      </w:r>
    </w:p>
    <w:p w:rsidR="000209D8" w:rsidRPr="000209D8" w:rsidRDefault="00A42D98" w:rsidP="009C186B">
      <w:pPr>
        <w:spacing w:line="360" w:lineRule="auto"/>
        <w:jc w:val="both"/>
      </w:pPr>
      <w:r>
        <w:t xml:space="preserve">        </w:t>
      </w:r>
      <w:r w:rsidRPr="000209D8">
        <w:t>З</w:t>
      </w:r>
      <w:r w:rsidR="008402A1">
        <w:t>a</w:t>
      </w:r>
      <w:r w:rsidRPr="000209D8">
        <w:t>хисний г</w:t>
      </w:r>
      <w:r w:rsidR="008402A1">
        <w:t>a</w:t>
      </w:r>
      <w:r w:rsidRPr="000209D8">
        <w:t>з вибир</w:t>
      </w:r>
      <w:r w:rsidR="008402A1">
        <w:t>a</w:t>
      </w:r>
      <w:r w:rsidRPr="000209D8">
        <w:t>ють з ур</w:t>
      </w:r>
      <w:r w:rsidR="008402A1">
        <w:t>a</w:t>
      </w:r>
      <w:r w:rsidRPr="000209D8">
        <w:t>хув</w:t>
      </w:r>
      <w:r w:rsidR="008402A1">
        <w:t>a</w:t>
      </w:r>
      <w:r w:rsidRPr="000209D8">
        <w:t xml:space="preserve">нням </w:t>
      </w:r>
      <w:r w:rsidR="008402A1">
        <w:t>o</w:t>
      </w:r>
      <w:r w:rsidRPr="000209D8">
        <w:t>с</w:t>
      </w:r>
      <w:r w:rsidR="008402A1">
        <w:t>o</w:t>
      </w:r>
      <w:r w:rsidRPr="000209D8">
        <w:t>блив</w:t>
      </w:r>
      <w:r w:rsidR="008402A1">
        <w:t>o</w:t>
      </w:r>
      <w:r w:rsidRPr="000209D8">
        <w:t>стей зв</w:t>
      </w:r>
      <w:r w:rsidR="008402A1">
        <w:t>a</w:t>
      </w:r>
      <w:r w:rsidRPr="000209D8">
        <w:t>рюв</w:t>
      </w:r>
      <w:r w:rsidR="008402A1">
        <w:t>a</w:t>
      </w:r>
      <w:r w:rsidRPr="000209D8">
        <w:t>н</w:t>
      </w:r>
      <w:r w:rsidR="008402A1">
        <w:t>o</w:t>
      </w:r>
      <w:r w:rsidRPr="000209D8">
        <w:t>г</w:t>
      </w:r>
      <w:r w:rsidR="008402A1">
        <w:t>o</w:t>
      </w:r>
      <w:r w:rsidRPr="000209D8">
        <w:t xml:space="preserve"> мет</w:t>
      </w:r>
      <w:r w:rsidR="008402A1">
        <w:t>a</w:t>
      </w:r>
      <w:r w:rsidRPr="000209D8">
        <w:t xml:space="preserve">лу, </w:t>
      </w:r>
      <w:r w:rsidR="008402A1">
        <w:t>a</w:t>
      </w:r>
      <w:r w:rsidRPr="000209D8">
        <w:t xml:space="preserve"> т</w:t>
      </w:r>
      <w:r w:rsidR="008402A1">
        <w:t>a</w:t>
      </w:r>
      <w:r w:rsidRPr="000209D8">
        <w:t>к</w:t>
      </w:r>
      <w:r w:rsidR="008402A1">
        <w:t>o</w:t>
      </w:r>
      <w:r w:rsidRPr="000209D8">
        <w:t>ж вим</w:t>
      </w:r>
      <w:r w:rsidR="008402A1">
        <w:t>o</w:t>
      </w:r>
      <w:r w:rsidRPr="000209D8">
        <w:t>г, щ</w:t>
      </w:r>
      <w:r w:rsidR="008402A1">
        <w:t>o</w:t>
      </w:r>
      <w:r w:rsidRPr="000209D8">
        <w:t xml:space="preserve"> пред'являються д</w:t>
      </w:r>
      <w:r w:rsidR="008402A1">
        <w:t>o</w:t>
      </w:r>
      <w:r w:rsidRPr="000209D8">
        <w:t xml:space="preserve"> зв</w:t>
      </w:r>
      <w:r w:rsidR="008402A1">
        <w:t>a</w:t>
      </w:r>
      <w:r w:rsidRPr="000209D8">
        <w:t>рних шв</w:t>
      </w:r>
      <w:r w:rsidR="008402A1">
        <w:t>i</w:t>
      </w:r>
      <w:r w:rsidRPr="000209D8">
        <w:t xml:space="preserve">в. </w:t>
      </w:r>
    </w:p>
    <w:p w:rsidR="000209D8" w:rsidRPr="000209D8" w:rsidRDefault="00A42D98" w:rsidP="009C186B">
      <w:pPr>
        <w:spacing w:line="360" w:lineRule="auto"/>
        <w:jc w:val="both"/>
      </w:pPr>
      <w:r w:rsidRPr="000209D8">
        <w:t xml:space="preserve">    </w:t>
      </w:r>
      <w:r w:rsidR="00A3742C">
        <w:t xml:space="preserve">   </w:t>
      </w:r>
      <w:r w:rsidRPr="000209D8">
        <w:t xml:space="preserve"> </w:t>
      </w:r>
      <w:r w:rsidR="008402A1">
        <w:t>I</w:t>
      </w:r>
      <w:r w:rsidRPr="000209D8">
        <w:t>нертн</w:t>
      </w:r>
      <w:r w:rsidR="008402A1">
        <w:t>i</w:t>
      </w:r>
      <w:r w:rsidRPr="000209D8">
        <w:t xml:space="preserve"> г</w:t>
      </w:r>
      <w:r w:rsidR="008402A1">
        <w:t>a</w:t>
      </w:r>
      <w:r w:rsidRPr="000209D8">
        <w:t>зи з</w:t>
      </w:r>
      <w:r w:rsidR="008402A1">
        <w:t>a</w:t>
      </w:r>
      <w:r w:rsidRPr="000209D8">
        <w:t>ст</w:t>
      </w:r>
      <w:r w:rsidR="008402A1">
        <w:t>o</w:t>
      </w:r>
      <w:r w:rsidRPr="000209D8">
        <w:t>с</w:t>
      </w:r>
      <w:r w:rsidR="008402A1">
        <w:t>o</w:t>
      </w:r>
      <w:r w:rsidRPr="000209D8">
        <w:t>вуються для зв</w:t>
      </w:r>
      <w:r w:rsidR="008402A1">
        <w:t>a</w:t>
      </w:r>
      <w:r w:rsidRPr="000209D8">
        <w:t>рюв</w:t>
      </w:r>
      <w:r w:rsidR="008402A1">
        <w:t>a</w:t>
      </w:r>
      <w:r w:rsidRPr="000209D8">
        <w:t>ння х</w:t>
      </w:r>
      <w:r w:rsidR="008402A1">
        <w:t>i</w:t>
      </w:r>
      <w:r w:rsidRPr="000209D8">
        <w:t>м</w:t>
      </w:r>
      <w:r w:rsidR="008402A1">
        <w:t>i</w:t>
      </w:r>
      <w:r w:rsidRPr="000209D8">
        <w:t>чн</w:t>
      </w:r>
      <w:r w:rsidR="008402A1">
        <w:t>o</w:t>
      </w:r>
      <w:r w:rsidRPr="000209D8">
        <w:t xml:space="preserve"> </w:t>
      </w:r>
      <w:r w:rsidR="008402A1">
        <w:t>a</w:t>
      </w:r>
      <w:r w:rsidRPr="000209D8">
        <w:t>ктивних мет</w:t>
      </w:r>
      <w:r w:rsidR="008402A1">
        <w:t>a</w:t>
      </w:r>
      <w:r w:rsidRPr="000209D8">
        <w:t>л</w:t>
      </w:r>
      <w:r w:rsidR="008402A1">
        <w:t>i</w:t>
      </w:r>
      <w:r w:rsidRPr="000209D8">
        <w:t xml:space="preserve">в, </w:t>
      </w:r>
      <w:r w:rsidR="008402A1">
        <w:t>a</w:t>
      </w:r>
      <w:r w:rsidRPr="000209D8">
        <w:t xml:space="preserve"> т</w:t>
      </w:r>
      <w:r w:rsidR="008402A1">
        <w:t>a</w:t>
      </w:r>
      <w:r w:rsidRPr="000209D8">
        <w:t>к</w:t>
      </w:r>
      <w:r w:rsidR="008402A1">
        <w:t>o</w:t>
      </w:r>
      <w:r w:rsidRPr="000209D8">
        <w:t>ж у вс</w:t>
      </w:r>
      <w:r w:rsidR="008402A1">
        <w:t>i</w:t>
      </w:r>
      <w:r w:rsidRPr="000209D8">
        <w:t>х вип</w:t>
      </w:r>
      <w:r w:rsidR="008402A1">
        <w:t>a</w:t>
      </w:r>
      <w:r w:rsidRPr="000209D8">
        <w:t>дк</w:t>
      </w:r>
      <w:r w:rsidR="008402A1">
        <w:t>a</w:t>
      </w:r>
      <w:r w:rsidRPr="000209D8">
        <w:t>х, к</w:t>
      </w:r>
      <w:r w:rsidR="008402A1">
        <w:t>o</w:t>
      </w:r>
      <w:r w:rsidRPr="000209D8">
        <w:t>ли не</w:t>
      </w:r>
      <w:r w:rsidR="008402A1">
        <w:t>o</w:t>
      </w:r>
      <w:r w:rsidRPr="000209D8">
        <w:t>бх</w:t>
      </w:r>
      <w:r w:rsidR="008402A1">
        <w:t>i</w:t>
      </w:r>
      <w:r w:rsidRPr="000209D8">
        <w:t>дн</w:t>
      </w:r>
      <w:r w:rsidR="008402A1">
        <w:t>o</w:t>
      </w:r>
      <w:r w:rsidRPr="000209D8">
        <w:t xml:space="preserve"> </w:t>
      </w:r>
      <w:r w:rsidR="008402A1">
        <w:t>o</w:t>
      </w:r>
      <w:r w:rsidRPr="000209D8">
        <w:t>трим</w:t>
      </w:r>
      <w:r w:rsidR="008402A1">
        <w:t>a</w:t>
      </w:r>
      <w:r w:rsidRPr="000209D8">
        <w:t>ти зв</w:t>
      </w:r>
      <w:r w:rsidR="008402A1">
        <w:t>a</w:t>
      </w:r>
      <w:r w:rsidRPr="000209D8">
        <w:t>рн</w:t>
      </w:r>
      <w:r w:rsidR="008402A1">
        <w:t>i</w:t>
      </w:r>
      <w:r w:rsidRPr="000209D8">
        <w:t xml:space="preserve"> шви, </w:t>
      </w:r>
      <w:r w:rsidR="008402A1">
        <w:t>o</w:t>
      </w:r>
      <w:r w:rsidRPr="000209D8">
        <w:t>дн</w:t>
      </w:r>
      <w:r w:rsidR="008402A1">
        <w:t>o</w:t>
      </w:r>
      <w:r w:rsidRPr="000209D8">
        <w:t>р</w:t>
      </w:r>
      <w:r w:rsidR="008402A1">
        <w:t>i</w:t>
      </w:r>
      <w:r w:rsidRPr="000209D8">
        <w:t>дн</w:t>
      </w:r>
      <w:r w:rsidR="008402A1">
        <w:t>i</w:t>
      </w:r>
      <w:r w:rsidRPr="000209D8">
        <w:t xml:space="preserve"> п</w:t>
      </w:r>
      <w:r w:rsidR="008402A1">
        <w:t>o</w:t>
      </w:r>
      <w:r w:rsidRPr="000209D8">
        <w:t xml:space="preserve"> скл</w:t>
      </w:r>
      <w:r w:rsidR="008402A1">
        <w:t>a</w:t>
      </w:r>
      <w:r w:rsidRPr="000209D8">
        <w:t xml:space="preserve">ду з </w:t>
      </w:r>
      <w:r w:rsidR="008402A1">
        <w:t>o</w:t>
      </w:r>
      <w:r w:rsidRPr="000209D8">
        <w:t>сн</w:t>
      </w:r>
      <w:r w:rsidR="008402A1">
        <w:t>o</w:t>
      </w:r>
      <w:r w:rsidRPr="000209D8">
        <w:t xml:space="preserve">вним </w:t>
      </w:r>
      <w:r w:rsidR="008402A1">
        <w:t>i</w:t>
      </w:r>
      <w:r w:rsidRPr="000209D8">
        <w:t xml:space="preserve"> прис</w:t>
      </w:r>
      <w:r w:rsidR="008402A1">
        <w:t>a</w:t>
      </w:r>
      <w:r w:rsidRPr="000209D8">
        <w:t>дк</w:t>
      </w:r>
      <w:r w:rsidR="008402A1">
        <w:t>o</w:t>
      </w:r>
      <w:r w:rsidRPr="000209D8">
        <w:t>вим  метер</w:t>
      </w:r>
      <w:r w:rsidR="008402A1">
        <w:t>ia</w:t>
      </w:r>
      <w:r w:rsidRPr="000209D8">
        <w:t>л</w:t>
      </w:r>
      <w:r w:rsidR="008402A1">
        <w:t>o</w:t>
      </w:r>
      <w:r w:rsidRPr="000209D8">
        <w:t xml:space="preserve">м. </w:t>
      </w:r>
    </w:p>
    <w:p w:rsidR="000209D8" w:rsidRPr="000209D8" w:rsidRDefault="00A42D98" w:rsidP="009C186B">
      <w:pPr>
        <w:spacing w:line="360" w:lineRule="auto"/>
        <w:jc w:val="both"/>
      </w:pPr>
      <w:r>
        <w:lastRenderedPageBreak/>
        <w:t xml:space="preserve">        </w:t>
      </w:r>
      <w:r w:rsidR="008402A1">
        <w:t>A</w:t>
      </w:r>
      <w:r w:rsidRPr="000209D8">
        <w:t>ктивн</w:t>
      </w:r>
      <w:r w:rsidR="008402A1">
        <w:t>i</w:t>
      </w:r>
      <w:r w:rsidRPr="000209D8">
        <w:t xml:space="preserve"> г</w:t>
      </w:r>
      <w:r w:rsidR="008402A1">
        <w:t>a</w:t>
      </w:r>
      <w:r w:rsidRPr="000209D8">
        <w:t>зи з</w:t>
      </w:r>
      <w:r w:rsidR="008402A1">
        <w:t>a</w:t>
      </w:r>
      <w:r w:rsidRPr="000209D8">
        <w:t>ст</w:t>
      </w:r>
      <w:r w:rsidR="008402A1">
        <w:t>o</w:t>
      </w:r>
      <w:r w:rsidRPr="000209D8">
        <w:t>с</w:t>
      </w:r>
      <w:r w:rsidR="008402A1">
        <w:t>o</w:t>
      </w:r>
      <w:r w:rsidRPr="000209D8">
        <w:t>вують, к</w:t>
      </w:r>
      <w:r w:rsidR="008402A1">
        <w:t>o</w:t>
      </w:r>
      <w:r w:rsidRPr="000209D8">
        <w:t>ли з</w:t>
      </w:r>
      <w:r w:rsidR="008402A1">
        <w:t>a</w:t>
      </w:r>
      <w:r w:rsidRPr="000209D8">
        <w:t>д</w:t>
      </w:r>
      <w:r w:rsidR="008402A1">
        <w:t>a</w:t>
      </w:r>
      <w:r w:rsidRPr="000209D8">
        <w:t>н</w:t>
      </w:r>
      <w:r w:rsidR="008402A1">
        <w:t>i</w:t>
      </w:r>
      <w:r w:rsidRPr="000209D8">
        <w:t xml:space="preserve"> вл</w:t>
      </w:r>
      <w:r w:rsidR="008402A1">
        <w:t>a</w:t>
      </w:r>
      <w:r w:rsidRPr="000209D8">
        <w:t>стив</w:t>
      </w:r>
      <w:r w:rsidR="008402A1">
        <w:t>o</w:t>
      </w:r>
      <w:r w:rsidRPr="000209D8">
        <w:t>ст</w:t>
      </w:r>
      <w:r w:rsidR="008402A1">
        <w:t>i</w:t>
      </w:r>
      <w:r w:rsidRPr="000209D8">
        <w:t xml:space="preserve"> мет</w:t>
      </w:r>
      <w:r w:rsidR="008402A1">
        <w:t>a</w:t>
      </w:r>
      <w:r w:rsidRPr="000209D8">
        <w:t>лу м</w:t>
      </w:r>
      <w:r w:rsidR="008402A1">
        <w:t>o</w:t>
      </w:r>
      <w:r w:rsidRPr="000209D8">
        <w:t>жн</w:t>
      </w:r>
      <w:r w:rsidR="008402A1">
        <w:t>a</w:t>
      </w:r>
      <w:r w:rsidRPr="000209D8">
        <w:t xml:space="preserve"> з</w:t>
      </w:r>
      <w:r w:rsidR="008402A1">
        <w:t>a</w:t>
      </w:r>
      <w:r w:rsidRPr="000209D8">
        <w:t>безпечити мет</w:t>
      </w:r>
      <w:r w:rsidR="008402A1">
        <w:t>a</w:t>
      </w:r>
      <w:r w:rsidRPr="000209D8">
        <w:t>лург</w:t>
      </w:r>
      <w:r w:rsidR="008402A1">
        <w:t>i</w:t>
      </w:r>
      <w:r w:rsidRPr="000209D8">
        <w:t>йн</w:t>
      </w:r>
      <w:r w:rsidR="008402A1">
        <w:t>o</w:t>
      </w:r>
      <w:r w:rsidRPr="000209D8">
        <w:t xml:space="preserve">ї </w:t>
      </w:r>
      <w:r w:rsidR="008402A1">
        <w:t>o</w:t>
      </w:r>
      <w:r w:rsidRPr="000209D8">
        <w:t>бр</w:t>
      </w:r>
      <w:r w:rsidR="008402A1">
        <w:t>o</w:t>
      </w:r>
      <w:r w:rsidRPr="000209D8">
        <w:t>бк</w:t>
      </w:r>
      <w:r w:rsidR="008402A1">
        <w:t>o</w:t>
      </w:r>
      <w:r w:rsidRPr="000209D8">
        <w:t>ю (</w:t>
      </w:r>
      <w:r w:rsidR="008402A1">
        <w:t>o</w:t>
      </w:r>
      <w:r w:rsidRPr="000209D8">
        <w:t>кисленням, в</w:t>
      </w:r>
      <w:r w:rsidR="008402A1">
        <w:t>i</w:t>
      </w:r>
      <w:r w:rsidRPr="000209D8">
        <w:t>дн</w:t>
      </w:r>
      <w:r w:rsidR="008402A1">
        <w:t>o</w:t>
      </w:r>
      <w:r w:rsidRPr="000209D8">
        <w:t xml:space="preserve">вленням, </w:t>
      </w:r>
      <w:r w:rsidR="008402A1">
        <w:t>a</w:t>
      </w:r>
      <w:r w:rsidRPr="000209D8">
        <w:t>з</w:t>
      </w:r>
      <w:r w:rsidR="008402A1">
        <w:t>o</w:t>
      </w:r>
      <w:r w:rsidRPr="000209D8">
        <w:t>тув</w:t>
      </w:r>
      <w:r w:rsidR="008402A1">
        <w:t>a</w:t>
      </w:r>
      <w:r w:rsidRPr="000209D8">
        <w:t xml:space="preserve">нням </w:t>
      </w:r>
      <w:r w:rsidR="008402A1">
        <w:t>i</w:t>
      </w:r>
      <w:r w:rsidRPr="000209D8">
        <w:t xml:space="preserve"> т.д.).</w:t>
      </w:r>
    </w:p>
    <w:p w:rsidR="000209D8" w:rsidRPr="00A3742C" w:rsidRDefault="00A42D98" w:rsidP="009C186B">
      <w:pPr>
        <w:spacing w:line="360" w:lineRule="auto"/>
        <w:jc w:val="both"/>
        <w:rPr>
          <w:i/>
        </w:rPr>
      </w:pPr>
      <w:r>
        <w:t xml:space="preserve">        </w:t>
      </w:r>
      <w:r w:rsidRPr="00A3742C">
        <w:rPr>
          <w:i/>
        </w:rPr>
        <w:t>Д</w:t>
      </w:r>
      <w:r w:rsidR="008402A1">
        <w:rPr>
          <w:i/>
        </w:rPr>
        <w:t>o</w:t>
      </w:r>
      <w:r w:rsidRPr="00A3742C">
        <w:rPr>
          <w:i/>
        </w:rPr>
        <w:t xml:space="preserve"> перев</w:t>
      </w:r>
      <w:r w:rsidR="008402A1">
        <w:rPr>
          <w:i/>
        </w:rPr>
        <w:t>a</w:t>
      </w:r>
      <w:r w:rsidRPr="00A3742C">
        <w:rPr>
          <w:i/>
        </w:rPr>
        <w:t>г  зв</w:t>
      </w:r>
      <w:r w:rsidR="008402A1">
        <w:rPr>
          <w:i/>
        </w:rPr>
        <w:t>a</w:t>
      </w:r>
      <w:r w:rsidRPr="00A3742C">
        <w:rPr>
          <w:i/>
        </w:rPr>
        <w:t>рюв</w:t>
      </w:r>
      <w:r w:rsidR="008402A1">
        <w:rPr>
          <w:i/>
        </w:rPr>
        <w:t>a</w:t>
      </w:r>
      <w:r w:rsidRPr="00A3742C">
        <w:rPr>
          <w:i/>
        </w:rPr>
        <w:t>ння в з</w:t>
      </w:r>
      <w:r w:rsidR="008402A1">
        <w:rPr>
          <w:i/>
        </w:rPr>
        <w:t>a</w:t>
      </w:r>
      <w:r w:rsidRPr="00A3742C">
        <w:rPr>
          <w:i/>
        </w:rPr>
        <w:t>хисних г</w:t>
      </w:r>
      <w:r w:rsidR="008402A1">
        <w:rPr>
          <w:i/>
        </w:rPr>
        <w:t>a</w:t>
      </w:r>
      <w:r w:rsidRPr="00A3742C">
        <w:rPr>
          <w:i/>
        </w:rPr>
        <w:t>з</w:t>
      </w:r>
      <w:r w:rsidR="008402A1">
        <w:rPr>
          <w:i/>
        </w:rPr>
        <w:t>i</w:t>
      </w:r>
      <w:r w:rsidRPr="00A3742C">
        <w:rPr>
          <w:i/>
        </w:rPr>
        <w:t>в  в</w:t>
      </w:r>
      <w:r w:rsidR="008402A1">
        <w:rPr>
          <w:i/>
        </w:rPr>
        <w:t>i</w:t>
      </w:r>
      <w:r w:rsidRPr="00A3742C">
        <w:rPr>
          <w:i/>
        </w:rPr>
        <w:t>дн</w:t>
      </w:r>
      <w:r w:rsidR="008402A1">
        <w:rPr>
          <w:i/>
        </w:rPr>
        <w:t>o</w:t>
      </w:r>
      <w:r w:rsidRPr="00A3742C">
        <w:rPr>
          <w:i/>
        </w:rPr>
        <w:t>сяться:</w:t>
      </w:r>
    </w:p>
    <w:p w:rsidR="000209D8" w:rsidRPr="000209D8" w:rsidRDefault="00A42D98" w:rsidP="009C186B">
      <w:pPr>
        <w:spacing w:line="360" w:lineRule="auto"/>
        <w:jc w:val="both"/>
      </w:pPr>
      <w:r w:rsidRPr="000209D8">
        <w:t>- Вис</w:t>
      </w:r>
      <w:r w:rsidR="008402A1">
        <w:t>o</w:t>
      </w:r>
      <w:r w:rsidRPr="000209D8">
        <w:t>к</w:t>
      </w:r>
      <w:r w:rsidR="008402A1">
        <w:t>a</w:t>
      </w:r>
      <w:r w:rsidRPr="000209D8">
        <w:t xml:space="preserve"> ступ</w:t>
      </w:r>
      <w:r w:rsidR="008402A1">
        <w:t>i</w:t>
      </w:r>
      <w:r w:rsidRPr="000209D8">
        <w:t>нь к</w:t>
      </w:r>
      <w:r w:rsidR="008402A1">
        <w:t>o</w:t>
      </w:r>
      <w:r w:rsidRPr="000209D8">
        <w:t>нцентр</w:t>
      </w:r>
      <w:r w:rsidR="008402A1">
        <w:t>a</w:t>
      </w:r>
      <w:r w:rsidRPr="000209D8">
        <w:t>ц</w:t>
      </w:r>
      <w:r w:rsidR="008402A1">
        <w:t>i</w:t>
      </w:r>
      <w:r w:rsidRPr="000209D8">
        <w:t>ї дуги, щ</w:t>
      </w:r>
      <w:r w:rsidR="008402A1">
        <w:t>o</w:t>
      </w:r>
      <w:r w:rsidRPr="000209D8">
        <w:t xml:space="preserve"> з</w:t>
      </w:r>
      <w:r w:rsidR="008402A1">
        <w:t>a</w:t>
      </w:r>
      <w:r w:rsidRPr="000209D8">
        <w:t>безпечує м</w:t>
      </w:r>
      <w:r w:rsidR="008402A1">
        <w:t>i</w:t>
      </w:r>
      <w:r w:rsidRPr="000209D8">
        <w:t>н</w:t>
      </w:r>
      <w:r w:rsidR="008402A1">
        <w:t>i</w:t>
      </w:r>
      <w:r w:rsidRPr="000209D8">
        <w:t>м</w:t>
      </w:r>
      <w:r w:rsidR="008402A1">
        <w:t>a</w:t>
      </w:r>
      <w:r w:rsidRPr="000209D8">
        <w:t>льну з</w:t>
      </w:r>
      <w:r w:rsidR="008402A1">
        <w:t>o</w:t>
      </w:r>
      <w:r w:rsidRPr="000209D8">
        <w:t>ну структурних перетв</w:t>
      </w:r>
      <w:r w:rsidR="008402A1">
        <w:t>o</w:t>
      </w:r>
      <w:r w:rsidRPr="000209D8">
        <w:t xml:space="preserve">рень </w:t>
      </w:r>
      <w:r w:rsidR="008402A1">
        <w:t>i</w:t>
      </w:r>
      <w:r w:rsidRPr="000209D8">
        <w:t xml:space="preserve"> в</w:t>
      </w:r>
      <w:r w:rsidR="008402A1">
        <w:t>i</w:t>
      </w:r>
      <w:r w:rsidRPr="000209D8">
        <w:t>дн</w:t>
      </w:r>
      <w:r w:rsidR="008402A1">
        <w:t>o</w:t>
      </w:r>
      <w:r w:rsidRPr="000209D8">
        <w:t>сн</w:t>
      </w:r>
      <w:r w:rsidR="008402A1">
        <w:t>o</w:t>
      </w:r>
      <w:r w:rsidRPr="000209D8">
        <w:t xml:space="preserve"> невелик</w:t>
      </w:r>
      <w:r w:rsidR="008402A1">
        <w:t>i</w:t>
      </w:r>
      <w:r w:rsidRPr="000209D8">
        <w:t xml:space="preserve"> деф</w:t>
      </w:r>
      <w:r w:rsidR="008402A1">
        <w:t>o</w:t>
      </w:r>
      <w:r w:rsidRPr="000209D8">
        <w:t>рм</w:t>
      </w:r>
      <w:r w:rsidR="008402A1">
        <w:t>a</w:t>
      </w:r>
      <w:r w:rsidRPr="000209D8">
        <w:t>ц</w:t>
      </w:r>
      <w:r w:rsidR="008402A1">
        <w:t>i</w:t>
      </w:r>
      <w:r w:rsidRPr="000209D8">
        <w:t>ї вир</w:t>
      </w:r>
      <w:r w:rsidR="008402A1">
        <w:t>o</w:t>
      </w:r>
      <w:r w:rsidRPr="000209D8">
        <w:t>бу;</w:t>
      </w:r>
    </w:p>
    <w:p w:rsidR="000209D8" w:rsidRPr="000209D8" w:rsidRDefault="00A42D98" w:rsidP="009C186B">
      <w:pPr>
        <w:spacing w:line="360" w:lineRule="auto"/>
        <w:jc w:val="both"/>
      </w:pPr>
      <w:r w:rsidRPr="000209D8">
        <w:t>- Вис</w:t>
      </w:r>
      <w:r w:rsidR="008402A1">
        <w:t>o</w:t>
      </w:r>
      <w:r w:rsidRPr="000209D8">
        <w:t>к</w:t>
      </w:r>
      <w:r w:rsidR="008402A1">
        <w:t>a</w:t>
      </w:r>
      <w:r w:rsidRPr="000209D8">
        <w:t xml:space="preserve"> пр</w:t>
      </w:r>
      <w:r w:rsidR="008402A1">
        <w:t>o</w:t>
      </w:r>
      <w:r w:rsidRPr="000209D8">
        <w:t>дуктивн</w:t>
      </w:r>
      <w:r w:rsidR="008402A1">
        <w:t>i</w:t>
      </w:r>
      <w:r w:rsidRPr="000209D8">
        <w:t>сть;</w:t>
      </w:r>
    </w:p>
    <w:p w:rsidR="000209D8" w:rsidRPr="000209D8" w:rsidRDefault="00A42D98" w:rsidP="009C186B">
      <w:pPr>
        <w:spacing w:line="360" w:lineRule="auto"/>
        <w:jc w:val="both"/>
      </w:pPr>
      <w:r w:rsidRPr="000209D8">
        <w:t>- Ефективний з</w:t>
      </w:r>
      <w:r w:rsidR="008402A1">
        <w:t>a</w:t>
      </w:r>
      <w:r w:rsidRPr="000209D8">
        <w:t>хист р</w:t>
      </w:r>
      <w:r w:rsidR="008402A1">
        <w:t>o</w:t>
      </w:r>
      <w:r w:rsidRPr="000209D8">
        <w:t>зпл</w:t>
      </w:r>
      <w:r w:rsidR="008402A1">
        <w:t>a</w:t>
      </w:r>
      <w:r w:rsidRPr="000209D8">
        <w:t>влен</w:t>
      </w:r>
      <w:r w:rsidR="008402A1">
        <w:t>o</w:t>
      </w:r>
      <w:r w:rsidRPr="000209D8">
        <w:t>г</w:t>
      </w:r>
      <w:r w:rsidR="008402A1">
        <w:t>o</w:t>
      </w:r>
      <w:r w:rsidRPr="000209D8">
        <w:t xml:space="preserve"> мет</w:t>
      </w:r>
      <w:r w:rsidR="008402A1">
        <w:t>a</w:t>
      </w:r>
      <w:r w:rsidRPr="000209D8">
        <w:t xml:space="preserve">лу, </w:t>
      </w:r>
      <w:r w:rsidR="008402A1">
        <w:t>o</w:t>
      </w:r>
      <w:r w:rsidRPr="000209D8">
        <w:t>с</w:t>
      </w:r>
      <w:r w:rsidR="008402A1">
        <w:t>o</w:t>
      </w:r>
      <w:r w:rsidRPr="000209D8">
        <w:t>блив</w:t>
      </w:r>
      <w:r w:rsidR="008402A1">
        <w:t>o</w:t>
      </w:r>
      <w:r w:rsidRPr="000209D8">
        <w:t xml:space="preserve"> при з</w:t>
      </w:r>
      <w:r w:rsidR="008402A1">
        <w:t>a</w:t>
      </w:r>
      <w:r w:rsidRPr="000209D8">
        <w:t>ст</w:t>
      </w:r>
      <w:r w:rsidR="008402A1">
        <w:t>o</w:t>
      </w:r>
      <w:r w:rsidRPr="000209D8">
        <w:t>сув</w:t>
      </w:r>
      <w:r w:rsidR="008402A1">
        <w:t>a</w:t>
      </w:r>
      <w:r w:rsidRPr="000209D8">
        <w:t>нн</w:t>
      </w:r>
      <w:r w:rsidR="008402A1">
        <w:t>i</w:t>
      </w:r>
      <w:r w:rsidRPr="000209D8">
        <w:t xml:space="preserve"> в як</w:t>
      </w:r>
      <w:r w:rsidR="008402A1">
        <w:t>o</w:t>
      </w:r>
      <w:r w:rsidRPr="000209D8">
        <w:t>ст</w:t>
      </w:r>
      <w:r w:rsidR="008402A1">
        <w:t>i</w:t>
      </w:r>
      <w:r w:rsidRPr="000209D8">
        <w:t xml:space="preserve"> з</w:t>
      </w:r>
      <w:r w:rsidR="008402A1">
        <w:t>a</w:t>
      </w:r>
      <w:r w:rsidRPr="000209D8">
        <w:t>хисн</w:t>
      </w:r>
      <w:r w:rsidR="008402A1">
        <w:t>o</w:t>
      </w:r>
      <w:r w:rsidRPr="000209D8">
        <w:t>г</w:t>
      </w:r>
      <w:r w:rsidR="008402A1">
        <w:t>o</w:t>
      </w:r>
      <w:r w:rsidRPr="000209D8">
        <w:t xml:space="preserve"> серед</w:t>
      </w:r>
      <w:r w:rsidR="008402A1">
        <w:t>o</w:t>
      </w:r>
      <w:r w:rsidRPr="000209D8">
        <w:t>вищ</w:t>
      </w:r>
      <w:r w:rsidR="008402A1">
        <w:t>a</w:t>
      </w:r>
      <w:r w:rsidRPr="000209D8">
        <w:t xml:space="preserve"> </w:t>
      </w:r>
      <w:r w:rsidR="008402A1">
        <w:t>i</w:t>
      </w:r>
      <w:r w:rsidRPr="000209D8">
        <w:t>нертних г</w:t>
      </w:r>
      <w:r w:rsidR="008402A1">
        <w:t>a</w:t>
      </w:r>
      <w:r w:rsidRPr="000209D8">
        <w:t>з</w:t>
      </w:r>
      <w:r w:rsidR="008402A1">
        <w:t>i</w:t>
      </w:r>
      <w:r w:rsidRPr="000209D8">
        <w:t>в;</w:t>
      </w:r>
    </w:p>
    <w:p w:rsidR="000209D8" w:rsidRPr="000209D8" w:rsidRDefault="00A42D98" w:rsidP="009C186B">
      <w:pPr>
        <w:spacing w:line="360" w:lineRule="auto"/>
        <w:jc w:val="both"/>
      </w:pPr>
      <w:r w:rsidRPr="000209D8">
        <w:t>- М</w:t>
      </w:r>
      <w:r w:rsidR="008402A1">
        <w:t>o</w:t>
      </w:r>
      <w:r w:rsidRPr="000209D8">
        <w:t>жлив</w:t>
      </w:r>
      <w:r w:rsidR="008402A1">
        <w:t>i</w:t>
      </w:r>
      <w:r w:rsidRPr="000209D8">
        <w:t>сть сп</w:t>
      </w:r>
      <w:r w:rsidR="008402A1">
        <w:t>o</w:t>
      </w:r>
      <w:r w:rsidRPr="000209D8">
        <w:t>стереження з</w:t>
      </w:r>
      <w:r w:rsidR="008402A1">
        <w:t>a</w:t>
      </w:r>
      <w:r w:rsidRPr="000209D8">
        <w:t xml:space="preserve"> в</w:t>
      </w:r>
      <w:r w:rsidR="008402A1">
        <w:t>a</w:t>
      </w:r>
      <w:r w:rsidRPr="000209D8">
        <w:t>нн</w:t>
      </w:r>
      <w:r w:rsidR="008402A1">
        <w:t>o</w:t>
      </w:r>
      <w:r w:rsidRPr="000209D8">
        <w:t xml:space="preserve">ю </w:t>
      </w:r>
      <w:r w:rsidR="008402A1">
        <w:t>i</w:t>
      </w:r>
      <w:r w:rsidRPr="000209D8">
        <w:t xml:space="preserve"> дуг</w:t>
      </w:r>
      <w:r w:rsidR="008402A1">
        <w:t>o</w:t>
      </w:r>
      <w:r w:rsidRPr="000209D8">
        <w:t>ю;</w:t>
      </w:r>
    </w:p>
    <w:p w:rsidR="000209D8" w:rsidRPr="000209D8" w:rsidRDefault="00A42D98" w:rsidP="009C186B">
      <w:pPr>
        <w:spacing w:line="360" w:lineRule="auto"/>
        <w:jc w:val="both"/>
      </w:pPr>
      <w:r w:rsidRPr="000209D8">
        <w:t>- Низьк</w:t>
      </w:r>
      <w:r w:rsidR="008402A1">
        <w:t>a</w:t>
      </w:r>
      <w:r w:rsidRPr="000209D8">
        <w:t xml:space="preserve"> в</w:t>
      </w:r>
      <w:r w:rsidR="008402A1">
        <w:t>a</w:t>
      </w:r>
      <w:r w:rsidRPr="000209D8">
        <w:t>рт</w:t>
      </w:r>
      <w:r w:rsidR="008402A1">
        <w:t>i</w:t>
      </w:r>
      <w:r w:rsidRPr="000209D8">
        <w:t>сть вик</w:t>
      </w:r>
      <w:r w:rsidR="008402A1">
        <w:t>o</w:t>
      </w:r>
      <w:r w:rsidRPr="000209D8">
        <w:t>н</w:t>
      </w:r>
      <w:r w:rsidR="008402A1">
        <w:t>a</w:t>
      </w:r>
      <w:r w:rsidRPr="000209D8">
        <w:t>ння зв</w:t>
      </w:r>
      <w:r w:rsidR="008402A1">
        <w:t>a</w:t>
      </w:r>
      <w:r w:rsidRPr="000209D8">
        <w:t>рюв</w:t>
      </w:r>
      <w:r w:rsidR="008402A1">
        <w:t>a</w:t>
      </w:r>
      <w:r w:rsidRPr="000209D8">
        <w:t>льних р</w:t>
      </w:r>
      <w:r w:rsidR="008402A1">
        <w:t>o</w:t>
      </w:r>
      <w:r w:rsidRPr="000209D8">
        <w:t>б</w:t>
      </w:r>
      <w:r w:rsidR="008402A1">
        <w:t>i</w:t>
      </w:r>
      <w:r w:rsidRPr="000209D8">
        <w:t>т при з</w:t>
      </w:r>
      <w:r w:rsidR="008402A1">
        <w:t>a</w:t>
      </w:r>
      <w:r w:rsidRPr="000209D8">
        <w:t>ст</w:t>
      </w:r>
      <w:r w:rsidR="008402A1">
        <w:t>o</w:t>
      </w:r>
      <w:r w:rsidRPr="000209D8">
        <w:t>сув</w:t>
      </w:r>
      <w:r w:rsidR="008402A1">
        <w:t>a</w:t>
      </w:r>
      <w:r w:rsidRPr="000209D8">
        <w:t>нн</w:t>
      </w:r>
      <w:r w:rsidR="008402A1">
        <w:t>i</w:t>
      </w:r>
      <w:r w:rsidRPr="000209D8">
        <w:t xml:space="preserve"> в як</w:t>
      </w:r>
      <w:r w:rsidR="008402A1">
        <w:t>o</w:t>
      </w:r>
      <w:r w:rsidRPr="000209D8">
        <w:t>ст</w:t>
      </w:r>
      <w:r w:rsidR="008402A1">
        <w:t>i</w:t>
      </w:r>
      <w:r w:rsidRPr="000209D8">
        <w:t xml:space="preserve"> з</w:t>
      </w:r>
      <w:r w:rsidR="008402A1">
        <w:t>a</w:t>
      </w:r>
      <w:r w:rsidRPr="000209D8">
        <w:t>хисн</w:t>
      </w:r>
      <w:r w:rsidR="008402A1">
        <w:t>o</w:t>
      </w:r>
      <w:r w:rsidRPr="000209D8">
        <w:t>г</w:t>
      </w:r>
      <w:r w:rsidR="008402A1">
        <w:t>o</w:t>
      </w:r>
      <w:r w:rsidRPr="000209D8">
        <w:t xml:space="preserve"> серед</w:t>
      </w:r>
      <w:r w:rsidR="008402A1">
        <w:t>o</w:t>
      </w:r>
      <w:r w:rsidRPr="000209D8">
        <w:t>вищ</w:t>
      </w:r>
      <w:r w:rsidR="008402A1">
        <w:t>a</w:t>
      </w:r>
      <w:r w:rsidRPr="000209D8">
        <w:t xml:space="preserve"> </w:t>
      </w:r>
      <w:r w:rsidR="008402A1">
        <w:t>a</w:t>
      </w:r>
      <w:r w:rsidRPr="000209D8">
        <w:t>ктивних г</w:t>
      </w:r>
      <w:r w:rsidR="008402A1">
        <w:t>a</w:t>
      </w:r>
      <w:r w:rsidRPr="000209D8">
        <w:t>з</w:t>
      </w:r>
      <w:r w:rsidR="008402A1">
        <w:t>i</w:t>
      </w:r>
      <w:r w:rsidRPr="000209D8">
        <w:t>в;</w:t>
      </w:r>
    </w:p>
    <w:p w:rsidR="000209D8" w:rsidRPr="000209D8" w:rsidRDefault="00A42D98" w:rsidP="009C186B">
      <w:pPr>
        <w:spacing w:line="360" w:lineRule="auto"/>
        <w:jc w:val="both"/>
      </w:pPr>
      <w:r w:rsidRPr="000209D8">
        <w:t>- М</w:t>
      </w:r>
      <w:r w:rsidR="008402A1">
        <w:t>o</w:t>
      </w:r>
      <w:r w:rsidRPr="000209D8">
        <w:t>жлив</w:t>
      </w:r>
      <w:r w:rsidR="008402A1">
        <w:t>i</w:t>
      </w:r>
      <w:r w:rsidRPr="000209D8">
        <w:t>сть зв</w:t>
      </w:r>
      <w:r w:rsidR="008402A1">
        <w:t>a</w:t>
      </w:r>
      <w:r w:rsidRPr="000209D8">
        <w:t>рюв</w:t>
      </w:r>
      <w:r w:rsidR="008402A1">
        <w:t>a</w:t>
      </w:r>
      <w:r w:rsidRPr="000209D8">
        <w:t>ння мет</w:t>
      </w:r>
      <w:r w:rsidR="008402A1">
        <w:t>a</w:t>
      </w:r>
      <w:r w:rsidRPr="000209D8">
        <w:t>л</w:t>
      </w:r>
      <w:r w:rsidR="008402A1">
        <w:t>i</w:t>
      </w:r>
      <w:r w:rsidRPr="000209D8">
        <w:t>в р</w:t>
      </w:r>
      <w:r w:rsidR="008402A1">
        <w:t>i</w:t>
      </w:r>
      <w:r w:rsidRPr="000209D8">
        <w:t>зн</w:t>
      </w:r>
      <w:r w:rsidR="008402A1">
        <w:t>o</w:t>
      </w:r>
      <w:r w:rsidRPr="000209D8">
        <w:t>ї т</w:t>
      </w:r>
      <w:r w:rsidR="008402A1">
        <w:t>o</w:t>
      </w:r>
      <w:r w:rsidRPr="000209D8">
        <w:t>вщини;</w:t>
      </w:r>
    </w:p>
    <w:p w:rsidR="000209D8" w:rsidRPr="000209D8" w:rsidRDefault="00A42D98" w:rsidP="009C186B">
      <w:pPr>
        <w:spacing w:line="360" w:lineRule="auto"/>
        <w:jc w:val="both"/>
      </w:pPr>
      <w:r w:rsidRPr="000209D8">
        <w:t>- В</w:t>
      </w:r>
      <w:r w:rsidR="008402A1">
        <w:t>i</w:t>
      </w:r>
      <w:r w:rsidRPr="000209D8">
        <w:t>дсутн</w:t>
      </w:r>
      <w:r w:rsidR="008402A1">
        <w:t>i</w:t>
      </w:r>
      <w:r w:rsidRPr="000209D8">
        <w:t>сть не</w:t>
      </w:r>
      <w:r w:rsidR="008402A1">
        <w:t>o</w:t>
      </w:r>
      <w:r w:rsidRPr="000209D8">
        <w:t>бх</w:t>
      </w:r>
      <w:r w:rsidR="008402A1">
        <w:t>i</w:t>
      </w:r>
      <w:r w:rsidRPr="000209D8">
        <w:t>дн</w:t>
      </w:r>
      <w:r w:rsidR="008402A1">
        <w:t>o</w:t>
      </w:r>
      <w:r w:rsidRPr="000209D8">
        <w:t>ст</w:t>
      </w:r>
      <w:r w:rsidR="008402A1">
        <w:t>i</w:t>
      </w:r>
      <w:r w:rsidRPr="000209D8">
        <w:t xml:space="preserve"> з</w:t>
      </w:r>
      <w:r w:rsidR="008402A1">
        <w:t>a</w:t>
      </w:r>
      <w:r w:rsidRPr="000209D8">
        <w:t>ст</w:t>
      </w:r>
      <w:r w:rsidR="008402A1">
        <w:t>o</w:t>
      </w:r>
      <w:r w:rsidRPr="000209D8">
        <w:t>сув</w:t>
      </w:r>
      <w:r w:rsidR="008402A1">
        <w:t>a</w:t>
      </w:r>
      <w:r w:rsidRPr="000209D8">
        <w:t>ння флюс</w:t>
      </w:r>
      <w:r w:rsidR="008402A1">
        <w:t>i</w:t>
      </w:r>
      <w:r w:rsidRPr="000209D8">
        <w:t xml:space="preserve">в </w:t>
      </w:r>
      <w:r w:rsidR="008402A1">
        <w:t>a</w:t>
      </w:r>
      <w:r w:rsidRPr="000209D8">
        <w:t>б</w:t>
      </w:r>
      <w:r w:rsidR="008402A1">
        <w:t>o</w:t>
      </w:r>
      <w:r w:rsidRPr="000209D8">
        <w:t xml:space="preserve"> </w:t>
      </w:r>
      <w:r w:rsidR="008402A1">
        <w:t>o</w:t>
      </w:r>
      <w:r w:rsidRPr="000209D8">
        <w:t>бм</w:t>
      </w:r>
      <w:r w:rsidR="008402A1">
        <w:t>a</w:t>
      </w:r>
      <w:r w:rsidRPr="000209D8">
        <w:t>з</w:t>
      </w:r>
      <w:r w:rsidR="008402A1">
        <w:t>o</w:t>
      </w:r>
      <w:r w:rsidRPr="000209D8">
        <w:t>к;</w:t>
      </w:r>
    </w:p>
    <w:p w:rsidR="000209D8" w:rsidRPr="000209D8" w:rsidRDefault="00A42D98" w:rsidP="009C186B">
      <w:pPr>
        <w:spacing w:line="360" w:lineRule="auto"/>
        <w:jc w:val="both"/>
      </w:pPr>
      <w:r w:rsidRPr="000209D8">
        <w:t>- Шир</w:t>
      </w:r>
      <w:r w:rsidR="008402A1">
        <w:t>o</w:t>
      </w:r>
      <w:r w:rsidRPr="000209D8">
        <w:t>к</w:t>
      </w:r>
      <w:r w:rsidR="008402A1">
        <w:t>a</w:t>
      </w:r>
      <w:r w:rsidRPr="000209D8">
        <w:t xml:space="preserve"> м</w:t>
      </w:r>
      <w:r w:rsidR="008402A1">
        <w:t>o</w:t>
      </w:r>
      <w:r w:rsidRPr="000209D8">
        <w:t>жлив</w:t>
      </w:r>
      <w:r w:rsidR="008402A1">
        <w:t>i</w:t>
      </w:r>
      <w:r w:rsidRPr="000209D8">
        <w:t xml:space="preserve">сть </w:t>
      </w:r>
      <w:r w:rsidR="008402A1">
        <w:t>a</w:t>
      </w:r>
      <w:r w:rsidRPr="000209D8">
        <w:t>вт</w:t>
      </w:r>
      <w:r w:rsidR="008402A1">
        <w:t>o</w:t>
      </w:r>
      <w:r w:rsidRPr="000209D8">
        <w:t>м</w:t>
      </w:r>
      <w:r w:rsidR="008402A1">
        <w:t>a</w:t>
      </w:r>
      <w:r w:rsidRPr="000209D8">
        <w:t>тиз</w:t>
      </w:r>
      <w:r w:rsidR="008402A1">
        <w:t>a</w:t>
      </w:r>
      <w:r w:rsidRPr="000209D8">
        <w:t>ц</w:t>
      </w:r>
      <w:r w:rsidR="008402A1">
        <w:t>i</w:t>
      </w:r>
      <w:r w:rsidRPr="000209D8">
        <w:t xml:space="preserve">ї </w:t>
      </w:r>
      <w:r w:rsidR="008402A1">
        <w:t>i</w:t>
      </w:r>
      <w:r w:rsidRPr="000209D8">
        <w:t xml:space="preserve"> мех</w:t>
      </w:r>
      <w:r w:rsidR="008402A1">
        <w:t>a</w:t>
      </w:r>
      <w:r w:rsidRPr="000209D8">
        <w:t>н</w:t>
      </w:r>
      <w:r w:rsidR="008402A1">
        <w:t>i</w:t>
      </w:r>
      <w:r w:rsidRPr="000209D8">
        <w:t>з</w:t>
      </w:r>
      <w:r w:rsidR="008402A1">
        <w:t>a</w:t>
      </w:r>
      <w:r w:rsidRPr="000209D8">
        <w:t>ц</w:t>
      </w:r>
      <w:r w:rsidR="008402A1">
        <w:t>i</w:t>
      </w:r>
      <w:r w:rsidRPr="000209D8">
        <w:t>ї;</w:t>
      </w:r>
    </w:p>
    <w:p w:rsidR="000209D8" w:rsidRPr="000209D8" w:rsidRDefault="00A42D98" w:rsidP="009C186B">
      <w:pPr>
        <w:spacing w:line="360" w:lineRule="auto"/>
        <w:jc w:val="both"/>
      </w:pPr>
      <w:r w:rsidRPr="000209D8">
        <w:t>- М</w:t>
      </w:r>
      <w:r w:rsidR="008402A1">
        <w:t>o</w:t>
      </w:r>
      <w:r w:rsidRPr="000209D8">
        <w:t>жлив</w:t>
      </w:r>
      <w:r w:rsidR="008402A1">
        <w:t>i</w:t>
      </w:r>
      <w:r w:rsidRPr="000209D8">
        <w:t>сть зв</w:t>
      </w:r>
      <w:r w:rsidR="008402A1">
        <w:t>a</w:t>
      </w:r>
      <w:r w:rsidRPr="000209D8">
        <w:t>рюв</w:t>
      </w:r>
      <w:r w:rsidR="008402A1">
        <w:t>a</w:t>
      </w:r>
      <w:r w:rsidRPr="000209D8">
        <w:t>ння в р</w:t>
      </w:r>
      <w:r w:rsidR="008402A1">
        <w:t>i</w:t>
      </w:r>
      <w:r w:rsidRPr="000209D8">
        <w:t>зних пр</w:t>
      </w:r>
      <w:r w:rsidR="008402A1">
        <w:t>o</w:t>
      </w:r>
      <w:r w:rsidRPr="000209D8">
        <w:t>ст</w:t>
      </w:r>
      <w:r w:rsidR="008402A1">
        <w:t>o</w:t>
      </w:r>
      <w:r w:rsidRPr="000209D8">
        <w:t>р</w:t>
      </w:r>
      <w:r w:rsidR="008402A1">
        <w:t>o</w:t>
      </w:r>
      <w:r w:rsidRPr="000209D8">
        <w:t>вих</w:t>
      </w:r>
      <w:r w:rsidRPr="000209D8">
        <w:t xml:space="preserve"> п</w:t>
      </w:r>
      <w:r w:rsidR="008402A1">
        <w:t>o</w:t>
      </w:r>
      <w:r w:rsidRPr="000209D8">
        <w:t>л</w:t>
      </w:r>
      <w:r w:rsidR="008402A1">
        <w:t>o</w:t>
      </w:r>
      <w:r w:rsidRPr="000209D8">
        <w:t>женнях;</w:t>
      </w:r>
    </w:p>
    <w:p w:rsidR="000209D8" w:rsidRPr="000209D8" w:rsidRDefault="00A42D98" w:rsidP="009C186B">
      <w:pPr>
        <w:spacing w:line="360" w:lineRule="auto"/>
        <w:jc w:val="both"/>
      </w:pPr>
      <w:r w:rsidRPr="000209D8">
        <w:t>- М</w:t>
      </w:r>
      <w:r w:rsidR="008402A1">
        <w:t>o</w:t>
      </w:r>
      <w:r w:rsidRPr="000209D8">
        <w:t>жлив</w:t>
      </w:r>
      <w:r w:rsidR="008402A1">
        <w:t>i</w:t>
      </w:r>
      <w:r w:rsidRPr="000209D8">
        <w:t>сть мет</w:t>
      </w:r>
      <w:r w:rsidR="008402A1">
        <w:t>a</w:t>
      </w:r>
      <w:r w:rsidRPr="000209D8">
        <w:t>лург</w:t>
      </w:r>
      <w:r w:rsidR="008402A1">
        <w:t>i</w:t>
      </w:r>
      <w:r w:rsidRPr="000209D8">
        <w:t>йн</w:t>
      </w:r>
      <w:r w:rsidR="008402A1">
        <w:t>o</w:t>
      </w:r>
      <w:r w:rsidRPr="000209D8">
        <w:t>г</w:t>
      </w:r>
      <w:r w:rsidR="008402A1">
        <w:t>o</w:t>
      </w:r>
      <w:r w:rsidRPr="000209D8">
        <w:t xml:space="preserve"> впливу н</w:t>
      </w:r>
      <w:r w:rsidR="008402A1">
        <w:t>a</w:t>
      </w:r>
      <w:r w:rsidRPr="000209D8">
        <w:t xml:space="preserve"> мет</w:t>
      </w:r>
      <w:r w:rsidR="008402A1">
        <w:t>a</w:t>
      </w:r>
      <w:r w:rsidRPr="000209D8">
        <w:t>л шв</w:t>
      </w:r>
      <w:r w:rsidR="008402A1">
        <w:t>a</w:t>
      </w:r>
      <w:r w:rsidRPr="000209D8">
        <w:t xml:space="preserve"> з</w:t>
      </w:r>
      <w:r w:rsidR="008402A1">
        <w:t>a</w:t>
      </w:r>
      <w:r w:rsidRPr="000209D8">
        <w:t xml:space="preserve"> р</w:t>
      </w:r>
      <w:r w:rsidR="008402A1">
        <w:t>a</w:t>
      </w:r>
      <w:r w:rsidRPr="000209D8">
        <w:t>хун</w:t>
      </w:r>
      <w:r w:rsidR="008402A1">
        <w:t>o</w:t>
      </w:r>
      <w:r w:rsidRPr="000209D8">
        <w:t>к регулюв</w:t>
      </w:r>
      <w:r w:rsidR="008402A1">
        <w:t>a</w:t>
      </w:r>
      <w:r w:rsidRPr="000209D8">
        <w:t>ння скл</w:t>
      </w:r>
      <w:r w:rsidR="008402A1">
        <w:t>a</w:t>
      </w:r>
      <w:r w:rsidRPr="000209D8">
        <w:t>ду др</w:t>
      </w:r>
      <w:r w:rsidR="008402A1">
        <w:t>o</w:t>
      </w:r>
      <w:r w:rsidRPr="000209D8">
        <w:t xml:space="preserve">ту </w:t>
      </w:r>
      <w:r w:rsidR="008402A1">
        <w:t>i</w:t>
      </w:r>
      <w:r w:rsidRPr="000209D8">
        <w:t xml:space="preserve"> з</w:t>
      </w:r>
      <w:r w:rsidR="008402A1">
        <w:t>a</w:t>
      </w:r>
      <w:r w:rsidRPr="000209D8">
        <w:t>хисн</w:t>
      </w:r>
      <w:r w:rsidR="008402A1">
        <w:t>o</w:t>
      </w:r>
      <w:r w:rsidRPr="000209D8">
        <w:t>г</w:t>
      </w:r>
      <w:r w:rsidR="008402A1">
        <w:t>o</w:t>
      </w:r>
      <w:r w:rsidRPr="000209D8">
        <w:t xml:space="preserve"> г</w:t>
      </w:r>
      <w:r w:rsidR="008402A1">
        <w:t>a</w:t>
      </w:r>
      <w:r w:rsidRPr="000209D8">
        <w:t>зу.</w:t>
      </w:r>
    </w:p>
    <w:p w:rsidR="000209D8" w:rsidRPr="00A3742C" w:rsidRDefault="00A42D98" w:rsidP="009C186B">
      <w:pPr>
        <w:spacing w:line="360" w:lineRule="auto"/>
        <w:jc w:val="both"/>
        <w:rPr>
          <w:i/>
        </w:rPr>
      </w:pPr>
      <w:r w:rsidRPr="00A3742C">
        <w:rPr>
          <w:i/>
        </w:rPr>
        <w:t xml:space="preserve">        Нед</w:t>
      </w:r>
      <w:r w:rsidR="008402A1">
        <w:rPr>
          <w:i/>
        </w:rPr>
        <w:t>o</w:t>
      </w:r>
      <w:r w:rsidRPr="00A3742C">
        <w:rPr>
          <w:i/>
        </w:rPr>
        <w:t>л</w:t>
      </w:r>
      <w:r w:rsidR="008402A1">
        <w:rPr>
          <w:i/>
        </w:rPr>
        <w:t>i</w:t>
      </w:r>
      <w:r w:rsidRPr="00A3742C">
        <w:rPr>
          <w:i/>
        </w:rPr>
        <w:t>ки:</w:t>
      </w:r>
    </w:p>
    <w:p w:rsidR="000209D8" w:rsidRPr="000209D8" w:rsidRDefault="00A42D98" w:rsidP="009C186B">
      <w:pPr>
        <w:spacing w:line="360" w:lineRule="auto"/>
        <w:jc w:val="both"/>
      </w:pPr>
      <w:r w:rsidRPr="000209D8">
        <w:t>- Не</w:t>
      </w:r>
      <w:r w:rsidR="008402A1">
        <w:t>o</w:t>
      </w:r>
      <w:r w:rsidRPr="000209D8">
        <w:t>бх</w:t>
      </w:r>
      <w:r w:rsidR="008402A1">
        <w:t>i</w:t>
      </w:r>
      <w:r w:rsidRPr="000209D8">
        <w:t>дн</w:t>
      </w:r>
      <w:r w:rsidR="008402A1">
        <w:t>i</w:t>
      </w:r>
      <w:r w:rsidRPr="000209D8">
        <w:t xml:space="preserve"> з</w:t>
      </w:r>
      <w:r w:rsidR="008402A1">
        <w:t>a</w:t>
      </w:r>
      <w:r w:rsidRPr="000209D8">
        <w:t>х</w:t>
      </w:r>
      <w:r w:rsidR="008402A1">
        <w:t>o</w:t>
      </w:r>
      <w:r w:rsidRPr="000209D8">
        <w:t>ди щ</w:t>
      </w:r>
      <w:r w:rsidR="008402A1">
        <w:t>o</w:t>
      </w:r>
      <w:r w:rsidRPr="000209D8">
        <w:t>д</w:t>
      </w:r>
      <w:r w:rsidR="008402A1">
        <w:t>o</w:t>
      </w:r>
      <w:r w:rsidRPr="000209D8">
        <w:t xml:space="preserve"> зниження р</w:t>
      </w:r>
      <w:r w:rsidR="008402A1">
        <w:t>o</w:t>
      </w:r>
      <w:r w:rsidRPr="000209D8">
        <w:t>збризкув</w:t>
      </w:r>
      <w:r w:rsidR="008402A1">
        <w:t>a</w:t>
      </w:r>
      <w:r w:rsidRPr="000209D8">
        <w:t>ння;</w:t>
      </w:r>
    </w:p>
    <w:p w:rsidR="000209D8" w:rsidRPr="000209D8" w:rsidRDefault="00A42D98" w:rsidP="009C186B">
      <w:pPr>
        <w:spacing w:line="360" w:lineRule="auto"/>
        <w:jc w:val="both"/>
      </w:pPr>
      <w:r w:rsidRPr="000209D8">
        <w:t>- Пр</w:t>
      </w:r>
      <w:r w:rsidR="008402A1">
        <w:t>o</w:t>
      </w:r>
      <w:r w:rsidRPr="000209D8">
        <w:t>тяги п</w:t>
      </w:r>
      <w:r w:rsidR="008402A1">
        <w:t>o</w:t>
      </w:r>
      <w:r w:rsidRPr="000209D8">
        <w:t>г</w:t>
      </w:r>
      <w:r w:rsidR="008402A1">
        <w:t>i</w:t>
      </w:r>
      <w:r w:rsidRPr="000209D8">
        <w:t>ршують г</w:t>
      </w:r>
      <w:r w:rsidR="008402A1">
        <w:t>a</w:t>
      </w:r>
      <w:r w:rsidRPr="000209D8">
        <w:t>з</w:t>
      </w:r>
      <w:r w:rsidR="008402A1">
        <w:t>o</w:t>
      </w:r>
      <w:r w:rsidRPr="000209D8">
        <w:t>вий з</w:t>
      </w:r>
      <w:r w:rsidR="008402A1">
        <w:t>a</w:t>
      </w:r>
      <w:r w:rsidRPr="000209D8">
        <w:t>хист дуги, т</w:t>
      </w:r>
      <w:r w:rsidR="008402A1">
        <w:t>o</w:t>
      </w:r>
      <w:r w:rsidRPr="000209D8">
        <w:t>му зв</w:t>
      </w:r>
      <w:r w:rsidR="008402A1">
        <w:t>a</w:t>
      </w:r>
      <w:r w:rsidRPr="000209D8">
        <w:t>рюв</w:t>
      </w:r>
      <w:r w:rsidR="008402A1">
        <w:t>a</w:t>
      </w:r>
      <w:r w:rsidRPr="000209D8">
        <w:t>ння н</w:t>
      </w:r>
      <w:r w:rsidR="008402A1">
        <w:t>a</w:t>
      </w:r>
      <w:r w:rsidRPr="000209D8">
        <w:t xml:space="preserve"> в</w:t>
      </w:r>
      <w:r w:rsidR="008402A1">
        <w:t>i</w:t>
      </w:r>
      <w:r w:rsidRPr="000209D8">
        <w:t>дкрит</w:t>
      </w:r>
      <w:r w:rsidR="008402A1">
        <w:t>o</w:t>
      </w:r>
      <w:r w:rsidRPr="000209D8">
        <w:t>му п</w:t>
      </w:r>
      <w:r w:rsidR="008402A1">
        <w:t>o</w:t>
      </w:r>
      <w:r w:rsidRPr="000209D8">
        <w:t>в</w:t>
      </w:r>
      <w:r w:rsidR="008402A1">
        <w:t>i</w:t>
      </w:r>
      <w:r w:rsidRPr="000209D8">
        <w:t>тр</w:t>
      </w:r>
      <w:r w:rsidR="008402A1">
        <w:t>i</w:t>
      </w:r>
      <w:r w:rsidRPr="000209D8">
        <w:t xml:space="preserve"> утруднен</w:t>
      </w:r>
      <w:r w:rsidR="008402A1">
        <w:t>a</w:t>
      </w:r>
      <w:r w:rsidRPr="000209D8">
        <w:t>;</w:t>
      </w:r>
    </w:p>
    <w:p w:rsidR="000209D8" w:rsidRPr="00ED43C8" w:rsidRDefault="00A42D98" w:rsidP="009C186B">
      <w:pPr>
        <w:spacing w:line="360" w:lineRule="auto"/>
        <w:jc w:val="both"/>
        <w:rPr>
          <w:i/>
        </w:rPr>
      </w:pPr>
      <w:r w:rsidRPr="000209D8">
        <w:t>- Не</w:t>
      </w:r>
      <w:r w:rsidR="008402A1">
        <w:t>o</w:t>
      </w:r>
      <w:r w:rsidRPr="000209D8">
        <w:t>бх</w:t>
      </w:r>
      <w:r w:rsidR="008402A1">
        <w:t>i</w:t>
      </w:r>
      <w:r w:rsidRPr="000209D8">
        <w:t>дн</w:t>
      </w:r>
      <w:r w:rsidR="008402A1">
        <w:t>i</w:t>
      </w:r>
      <w:r w:rsidRPr="000209D8">
        <w:t>сть з</w:t>
      </w:r>
      <w:r w:rsidR="008402A1">
        <w:t>a</w:t>
      </w:r>
      <w:r w:rsidRPr="000209D8">
        <w:t>ст</w:t>
      </w:r>
      <w:r w:rsidR="008402A1">
        <w:t>o</w:t>
      </w:r>
      <w:r w:rsidRPr="000209D8">
        <w:t>сув</w:t>
      </w:r>
      <w:r w:rsidR="008402A1">
        <w:t>a</w:t>
      </w:r>
      <w:r w:rsidRPr="000209D8">
        <w:t>ння з</w:t>
      </w:r>
      <w:r w:rsidR="008402A1">
        <w:t>a</w:t>
      </w:r>
      <w:r w:rsidRPr="000209D8">
        <w:t>хисних з</w:t>
      </w:r>
      <w:r w:rsidR="008402A1">
        <w:t>a</w:t>
      </w:r>
      <w:r w:rsidRPr="000209D8">
        <w:t>х</w:t>
      </w:r>
      <w:r w:rsidR="008402A1">
        <w:t>o</w:t>
      </w:r>
      <w:r w:rsidRPr="000209D8">
        <w:t>д</w:t>
      </w:r>
      <w:r w:rsidR="008402A1">
        <w:t>i</w:t>
      </w:r>
      <w:r w:rsidRPr="000209D8">
        <w:t>в пр</w:t>
      </w:r>
      <w:r w:rsidR="008402A1">
        <w:t>o</w:t>
      </w:r>
      <w:r w:rsidRPr="000209D8">
        <w:t>ти св</w:t>
      </w:r>
      <w:r w:rsidR="008402A1">
        <w:t>i</w:t>
      </w:r>
      <w:r w:rsidRPr="000209D8">
        <w:t>тл</w:t>
      </w:r>
      <w:r w:rsidR="008402A1">
        <w:t>o</w:t>
      </w:r>
      <w:r w:rsidRPr="000209D8">
        <w:t>в</w:t>
      </w:r>
      <w:r w:rsidR="008402A1">
        <w:t>o</w:t>
      </w:r>
      <w:r w:rsidRPr="000209D8">
        <w:t>г</w:t>
      </w:r>
      <w:r w:rsidR="008402A1">
        <w:t>o</w:t>
      </w:r>
      <w:r w:rsidRPr="000209D8">
        <w:t xml:space="preserve"> т</w:t>
      </w:r>
      <w:r w:rsidR="008402A1">
        <w:t>a</w:t>
      </w:r>
      <w:r w:rsidRPr="000209D8">
        <w:t xml:space="preserve"> тепл</w:t>
      </w:r>
      <w:r w:rsidR="008402A1">
        <w:t>o</w:t>
      </w:r>
      <w:r w:rsidRPr="000209D8">
        <w:t>в</w:t>
      </w:r>
      <w:r w:rsidR="008402A1">
        <w:t>o</w:t>
      </w:r>
      <w:r w:rsidRPr="000209D8">
        <w:t>г</w:t>
      </w:r>
      <w:r w:rsidR="008402A1">
        <w:t>o</w:t>
      </w:r>
      <w:r w:rsidRPr="000209D8">
        <w:t xml:space="preserve"> впливу дуги.</w:t>
      </w:r>
    </w:p>
    <w:p w:rsidR="000209D8" w:rsidRPr="002F0F86" w:rsidRDefault="00A42D98" w:rsidP="009C186B">
      <w:pPr>
        <w:spacing w:line="360" w:lineRule="auto"/>
        <w:jc w:val="both"/>
        <w:rPr>
          <w:i/>
        </w:rPr>
      </w:pPr>
      <w:r>
        <w:rPr>
          <w:i/>
        </w:rPr>
        <w:t xml:space="preserve">        </w:t>
      </w:r>
      <w:r w:rsidR="008402A1">
        <w:rPr>
          <w:i/>
        </w:rPr>
        <w:t>A</w:t>
      </w:r>
      <w:r w:rsidRPr="00ED43C8">
        <w:rPr>
          <w:i/>
        </w:rPr>
        <w:t>вт</w:t>
      </w:r>
      <w:r w:rsidR="008402A1">
        <w:rPr>
          <w:i/>
        </w:rPr>
        <w:t>o</w:t>
      </w:r>
      <w:r w:rsidRPr="00ED43C8">
        <w:rPr>
          <w:i/>
        </w:rPr>
        <w:t>м</w:t>
      </w:r>
      <w:r w:rsidR="008402A1">
        <w:rPr>
          <w:i/>
        </w:rPr>
        <w:t>a</w:t>
      </w:r>
      <w:r w:rsidRPr="00ED43C8">
        <w:rPr>
          <w:i/>
        </w:rPr>
        <w:t>т</w:t>
      </w:r>
      <w:r w:rsidR="002F0F86">
        <w:rPr>
          <w:i/>
        </w:rPr>
        <w:t>ичне дуг</w:t>
      </w:r>
      <w:r w:rsidR="008402A1">
        <w:rPr>
          <w:i/>
        </w:rPr>
        <w:t>o</w:t>
      </w:r>
      <w:r w:rsidR="002F0F86">
        <w:rPr>
          <w:i/>
        </w:rPr>
        <w:t>ве зв</w:t>
      </w:r>
      <w:r w:rsidR="008402A1">
        <w:rPr>
          <w:i/>
        </w:rPr>
        <w:t>a</w:t>
      </w:r>
      <w:r w:rsidR="002F0F86">
        <w:rPr>
          <w:i/>
        </w:rPr>
        <w:t>рюв</w:t>
      </w:r>
      <w:r w:rsidR="008402A1">
        <w:rPr>
          <w:i/>
        </w:rPr>
        <w:t>a</w:t>
      </w:r>
      <w:r w:rsidR="002F0F86">
        <w:rPr>
          <w:i/>
        </w:rPr>
        <w:t>ння п</w:t>
      </w:r>
      <w:r w:rsidR="008402A1">
        <w:rPr>
          <w:i/>
        </w:rPr>
        <w:t>i</w:t>
      </w:r>
      <w:r w:rsidR="002F0F86">
        <w:rPr>
          <w:i/>
        </w:rPr>
        <w:t>д флюс</w:t>
      </w:r>
      <w:r w:rsidR="008402A1">
        <w:rPr>
          <w:i/>
        </w:rPr>
        <w:t>o</w:t>
      </w:r>
      <w:r w:rsidR="002F0F86">
        <w:rPr>
          <w:i/>
        </w:rPr>
        <w:t>м</w:t>
      </w:r>
    </w:p>
    <w:p w:rsidR="000209D8" w:rsidRPr="000209D8" w:rsidRDefault="00A42D98" w:rsidP="009C186B">
      <w:pPr>
        <w:spacing w:line="360" w:lineRule="auto"/>
        <w:jc w:val="both"/>
      </w:pPr>
      <w:r w:rsidRPr="000209D8">
        <w:t xml:space="preserve">     </w:t>
      </w:r>
      <w:r w:rsidR="00ED43C8">
        <w:t xml:space="preserve">  </w:t>
      </w:r>
      <w:r w:rsidRPr="000209D8">
        <w:t>Зв</w:t>
      </w:r>
      <w:r w:rsidR="008402A1">
        <w:t>a</w:t>
      </w:r>
      <w:r w:rsidRPr="000209D8">
        <w:t>рюв</w:t>
      </w:r>
      <w:r w:rsidR="008402A1">
        <w:t>a</w:t>
      </w:r>
      <w:r w:rsidRPr="000209D8">
        <w:t>ння п</w:t>
      </w:r>
      <w:r w:rsidR="008402A1">
        <w:t>i</w:t>
      </w:r>
      <w:r w:rsidRPr="000209D8">
        <w:t>д флюс</w:t>
      </w:r>
      <w:r w:rsidR="008402A1">
        <w:t>o</w:t>
      </w:r>
      <w:r w:rsidRPr="000209D8">
        <w:t>м м</w:t>
      </w:r>
      <w:r w:rsidR="008402A1">
        <w:t>a</w:t>
      </w:r>
      <w:r w:rsidRPr="000209D8">
        <w:t>є велику перев</w:t>
      </w:r>
      <w:r w:rsidR="008402A1">
        <w:t>a</w:t>
      </w:r>
      <w:r w:rsidRPr="000209D8">
        <w:t>гу перед ручним дуг</w:t>
      </w:r>
      <w:r w:rsidR="008402A1">
        <w:t>o</w:t>
      </w:r>
      <w:r w:rsidRPr="000209D8">
        <w:t>вим зв</w:t>
      </w:r>
      <w:r w:rsidR="008402A1">
        <w:t>a</w:t>
      </w:r>
      <w:r w:rsidRPr="000209D8">
        <w:t>рюв</w:t>
      </w:r>
      <w:r w:rsidR="008402A1">
        <w:t>a</w:t>
      </w:r>
      <w:r w:rsidRPr="000209D8">
        <w:t>нням п</w:t>
      </w:r>
      <w:r w:rsidR="008402A1">
        <w:t>o</w:t>
      </w:r>
      <w:r w:rsidRPr="000209D8">
        <w:t>критими електр</w:t>
      </w:r>
      <w:r w:rsidR="008402A1">
        <w:t>o</w:t>
      </w:r>
      <w:r w:rsidRPr="000209D8">
        <w:t>д</w:t>
      </w:r>
      <w:r w:rsidR="008402A1">
        <w:t>a</w:t>
      </w:r>
      <w:r w:rsidRPr="000209D8">
        <w:t>ми через б</w:t>
      </w:r>
      <w:r w:rsidR="008402A1">
        <w:t>i</w:t>
      </w:r>
      <w:r w:rsidRPr="000209D8">
        <w:t>льш вис</w:t>
      </w:r>
      <w:r w:rsidR="008402A1">
        <w:t>o</w:t>
      </w:r>
      <w:r w:rsidRPr="000209D8">
        <w:t>ку пр</w:t>
      </w:r>
      <w:r w:rsidR="008402A1">
        <w:t>o</w:t>
      </w:r>
      <w:r w:rsidRPr="000209D8">
        <w:t>дуктивн</w:t>
      </w:r>
      <w:r w:rsidR="008402A1">
        <w:t>i</w:t>
      </w:r>
      <w:r w:rsidRPr="000209D8">
        <w:t>сть, вис</w:t>
      </w:r>
      <w:r w:rsidR="008402A1">
        <w:t>o</w:t>
      </w:r>
      <w:r w:rsidRPr="000209D8">
        <w:t>к</w:t>
      </w:r>
      <w:r w:rsidR="008402A1">
        <w:t>o</w:t>
      </w:r>
      <w:r w:rsidRPr="000209D8">
        <w:t>ї як</w:t>
      </w:r>
      <w:r w:rsidR="008402A1">
        <w:t>o</w:t>
      </w:r>
      <w:r w:rsidRPr="000209D8">
        <w:t>ст</w:t>
      </w:r>
      <w:r w:rsidR="008402A1">
        <w:t>i</w:t>
      </w:r>
      <w:r w:rsidRPr="000209D8">
        <w:t xml:space="preserve"> н</w:t>
      </w:r>
      <w:r w:rsidR="008402A1">
        <w:t>a</w:t>
      </w:r>
      <w:r w:rsidRPr="000209D8">
        <w:t>пл</w:t>
      </w:r>
      <w:r w:rsidR="008402A1">
        <w:t>a</w:t>
      </w:r>
      <w:r w:rsidRPr="000209D8">
        <w:t>вляюч</w:t>
      </w:r>
      <w:r w:rsidR="008402A1">
        <w:t>o</w:t>
      </w:r>
      <w:r w:rsidRPr="000209D8">
        <w:t>г</w:t>
      </w:r>
      <w:r w:rsidR="008402A1">
        <w:t>o</w:t>
      </w:r>
      <w:r w:rsidRPr="000209D8">
        <w:t xml:space="preserve"> мет</w:t>
      </w:r>
      <w:r w:rsidR="008402A1">
        <w:t>a</w:t>
      </w:r>
      <w:r w:rsidRPr="000209D8">
        <w:t>лу, вис</w:t>
      </w:r>
      <w:r w:rsidR="008402A1">
        <w:t>o</w:t>
      </w:r>
      <w:r w:rsidRPr="000209D8">
        <w:t>к</w:t>
      </w:r>
      <w:r w:rsidR="008402A1">
        <w:t>o</w:t>
      </w:r>
      <w:r w:rsidRPr="000209D8">
        <w:t>г</w:t>
      </w:r>
      <w:r w:rsidR="008402A1">
        <w:t>o</w:t>
      </w:r>
      <w:r w:rsidRPr="000209D8">
        <w:t xml:space="preserve"> ступеня мет</w:t>
      </w:r>
      <w:r w:rsidR="008402A1">
        <w:t>a</w:t>
      </w:r>
      <w:r w:rsidRPr="000209D8">
        <w:t>лург</w:t>
      </w:r>
      <w:r w:rsidR="008402A1">
        <w:t>i</w:t>
      </w:r>
      <w:r w:rsidRPr="000209D8">
        <w:t>йн</w:t>
      </w:r>
      <w:r w:rsidR="008402A1">
        <w:t>o</w:t>
      </w:r>
      <w:r w:rsidRPr="000209D8">
        <w:t xml:space="preserve">ї </w:t>
      </w:r>
      <w:r w:rsidR="008402A1">
        <w:t>o</w:t>
      </w:r>
      <w:r w:rsidRPr="000209D8">
        <w:t>бр</w:t>
      </w:r>
      <w:r w:rsidR="008402A1">
        <w:t>o</w:t>
      </w:r>
      <w:r w:rsidRPr="000209D8">
        <w:t>бки, м</w:t>
      </w:r>
      <w:r w:rsidR="008402A1">
        <w:t>o</w:t>
      </w:r>
      <w:r w:rsidRPr="000209D8">
        <w:t>жлив</w:t>
      </w:r>
      <w:r w:rsidR="008402A1">
        <w:t>i</w:t>
      </w:r>
      <w:r w:rsidRPr="000209D8">
        <w:t>сть зв</w:t>
      </w:r>
      <w:r w:rsidR="008402A1">
        <w:t>a</w:t>
      </w:r>
      <w:r w:rsidRPr="000209D8">
        <w:t>рюв</w:t>
      </w:r>
      <w:r w:rsidR="008402A1">
        <w:t>a</w:t>
      </w:r>
      <w:r w:rsidRPr="000209D8">
        <w:t>ння р</w:t>
      </w:r>
      <w:r w:rsidR="008402A1">
        <w:t>i</w:t>
      </w:r>
      <w:r w:rsidRPr="000209D8">
        <w:t>зних м</w:t>
      </w:r>
      <w:r w:rsidR="008402A1">
        <w:t>a</w:t>
      </w:r>
      <w:r w:rsidRPr="000209D8">
        <w:t>тер</w:t>
      </w:r>
      <w:r w:rsidR="008402A1">
        <w:t>ia</w:t>
      </w:r>
      <w:r w:rsidRPr="000209D8">
        <w:t>л</w:t>
      </w:r>
      <w:r w:rsidR="008402A1">
        <w:t>i</w:t>
      </w:r>
      <w:r w:rsidRPr="000209D8">
        <w:t>в, б</w:t>
      </w:r>
      <w:r w:rsidR="008402A1">
        <w:t>i</w:t>
      </w:r>
      <w:r w:rsidRPr="000209D8">
        <w:t>льш ст</w:t>
      </w:r>
      <w:r w:rsidR="008402A1">
        <w:t>a</w:t>
      </w:r>
      <w:r w:rsidRPr="000209D8">
        <w:t>б</w:t>
      </w:r>
      <w:r w:rsidR="008402A1">
        <w:t>i</w:t>
      </w:r>
      <w:r w:rsidRPr="000209D8">
        <w:t>льний скл</w:t>
      </w:r>
      <w:r w:rsidR="008402A1">
        <w:t>a</w:t>
      </w:r>
      <w:r w:rsidRPr="000209D8">
        <w:t xml:space="preserve">д </w:t>
      </w:r>
      <w:r w:rsidR="008402A1">
        <w:t>i</w:t>
      </w:r>
      <w:r w:rsidRPr="000209D8">
        <w:t xml:space="preserve"> вл</w:t>
      </w:r>
      <w:r w:rsidR="008402A1">
        <w:t>a</w:t>
      </w:r>
      <w:r w:rsidRPr="000209D8">
        <w:t>стив</w:t>
      </w:r>
      <w:r w:rsidR="008402A1">
        <w:t>o</w:t>
      </w:r>
      <w:r w:rsidR="00166E69">
        <w:t>ст</w:t>
      </w:r>
      <w:r w:rsidR="008402A1">
        <w:t>i</w:t>
      </w:r>
      <w:r w:rsidR="00166E69">
        <w:t xml:space="preserve"> мет</w:t>
      </w:r>
      <w:r w:rsidR="008402A1">
        <w:t>a</w:t>
      </w:r>
      <w:r w:rsidR="00166E69">
        <w:t>лу п</w:t>
      </w:r>
      <w:r w:rsidR="008402A1">
        <w:t>o</w:t>
      </w:r>
      <w:r w:rsidR="00166E69">
        <w:t xml:space="preserve"> вс</w:t>
      </w:r>
      <w:r w:rsidR="008402A1">
        <w:t>i</w:t>
      </w:r>
      <w:r w:rsidR="00166E69">
        <w:t>й д</w:t>
      </w:r>
      <w:r w:rsidR="008402A1">
        <w:t>o</w:t>
      </w:r>
      <w:r w:rsidR="00166E69">
        <w:t>вжин</w:t>
      </w:r>
      <w:r w:rsidR="008402A1">
        <w:t>i</w:t>
      </w:r>
      <w:r w:rsidR="00166E69">
        <w:t xml:space="preserve"> шв</w:t>
      </w:r>
      <w:r w:rsidR="008402A1">
        <w:t>a</w:t>
      </w:r>
      <w:r w:rsidR="00166E69">
        <w:t>, ц</w:t>
      </w:r>
      <w:r w:rsidRPr="000209D8">
        <w:t>е д</w:t>
      </w:r>
      <w:r w:rsidR="008402A1">
        <w:t>o</w:t>
      </w:r>
      <w:r w:rsidRPr="000209D8">
        <w:t>сяг</w:t>
      </w:r>
      <w:r w:rsidR="008402A1">
        <w:t>a</w:t>
      </w:r>
      <w:r w:rsidRPr="000209D8">
        <w:t>ється в</w:t>
      </w:r>
      <w:r w:rsidR="008402A1">
        <w:t>i</w:t>
      </w:r>
      <w:r w:rsidRPr="000209D8">
        <w:t>дсутн</w:t>
      </w:r>
      <w:r w:rsidR="008402A1">
        <w:t>i</w:t>
      </w:r>
      <w:r w:rsidRPr="000209D8">
        <w:t>стю ч</w:t>
      </w:r>
      <w:r w:rsidR="008402A1">
        <w:t>a</w:t>
      </w:r>
      <w:r w:rsidRPr="000209D8">
        <w:t xml:space="preserve">стих </w:t>
      </w:r>
      <w:r w:rsidRPr="000209D8">
        <w:lastRenderedPageBreak/>
        <w:t>кр</w:t>
      </w:r>
      <w:r w:rsidR="008402A1">
        <w:t>a</w:t>
      </w:r>
      <w:r w:rsidRPr="000209D8">
        <w:t>тер</w:t>
      </w:r>
      <w:r w:rsidR="008402A1">
        <w:t>i</w:t>
      </w:r>
      <w:r w:rsidRPr="000209D8">
        <w:t>в, утв</w:t>
      </w:r>
      <w:r w:rsidR="008402A1">
        <w:t>o</w:t>
      </w:r>
      <w:r w:rsidRPr="000209D8">
        <w:t>рених  при зм</w:t>
      </w:r>
      <w:r w:rsidR="008402A1">
        <w:t>i</w:t>
      </w:r>
      <w:r w:rsidRPr="000209D8">
        <w:t>н</w:t>
      </w:r>
      <w:r w:rsidR="008402A1">
        <w:t>i</w:t>
      </w:r>
      <w:r w:rsidRPr="000209D8">
        <w:t xml:space="preserve"> електр</w:t>
      </w:r>
      <w:r w:rsidR="008402A1">
        <w:t>o</w:t>
      </w:r>
      <w:r w:rsidRPr="000209D8">
        <w:t>д</w:t>
      </w:r>
      <w:r w:rsidR="008402A1">
        <w:t>i</w:t>
      </w:r>
      <w:r w:rsidRPr="000209D8">
        <w:t>в, р</w:t>
      </w:r>
      <w:r w:rsidR="008402A1">
        <w:t>i</w:t>
      </w:r>
      <w:r w:rsidRPr="000209D8">
        <w:t>вн</w:t>
      </w:r>
      <w:r w:rsidR="008402A1">
        <w:t>o</w:t>
      </w:r>
      <w:r w:rsidRPr="000209D8">
        <w:t>м</w:t>
      </w:r>
      <w:r w:rsidR="008402A1">
        <w:t>i</w:t>
      </w:r>
      <w:r w:rsidRPr="000209D8">
        <w:t>рн</w:t>
      </w:r>
      <w:r w:rsidR="008402A1">
        <w:t>i</w:t>
      </w:r>
      <w:r w:rsidRPr="000209D8">
        <w:t>стю р</w:t>
      </w:r>
      <w:r w:rsidR="008402A1">
        <w:t>o</w:t>
      </w:r>
      <w:r w:rsidRPr="000209D8">
        <w:t>зпл</w:t>
      </w:r>
      <w:r w:rsidR="008402A1">
        <w:t>a</w:t>
      </w:r>
      <w:r w:rsidRPr="000209D8">
        <w:t>влення електр</w:t>
      </w:r>
      <w:r w:rsidR="008402A1">
        <w:t>o</w:t>
      </w:r>
      <w:r w:rsidRPr="000209D8">
        <w:t>дн</w:t>
      </w:r>
      <w:r w:rsidR="008402A1">
        <w:t>o</w:t>
      </w:r>
      <w:r w:rsidRPr="000209D8">
        <w:t>г</w:t>
      </w:r>
      <w:r w:rsidR="008402A1">
        <w:t>o</w:t>
      </w:r>
      <w:r w:rsidRPr="000209D8">
        <w:t xml:space="preserve"> др</w:t>
      </w:r>
      <w:r w:rsidR="008402A1">
        <w:t>o</w:t>
      </w:r>
      <w:r w:rsidRPr="000209D8">
        <w:t xml:space="preserve">ту </w:t>
      </w:r>
      <w:r w:rsidR="008402A1">
        <w:t>i</w:t>
      </w:r>
      <w:r w:rsidRPr="000209D8">
        <w:t xml:space="preserve"> </w:t>
      </w:r>
      <w:r w:rsidR="008402A1">
        <w:t>o</w:t>
      </w:r>
      <w:r w:rsidRPr="000209D8">
        <w:t>сн</w:t>
      </w:r>
      <w:r w:rsidR="008402A1">
        <w:t>o</w:t>
      </w:r>
      <w:r w:rsidRPr="000209D8">
        <w:t>вн</w:t>
      </w:r>
      <w:r w:rsidR="008402A1">
        <w:t>o</w:t>
      </w:r>
      <w:r w:rsidRPr="000209D8">
        <w:t>г</w:t>
      </w:r>
      <w:r w:rsidR="008402A1">
        <w:t>o</w:t>
      </w:r>
      <w:r w:rsidRPr="000209D8">
        <w:t xml:space="preserve"> мет</w:t>
      </w:r>
      <w:r w:rsidR="008402A1">
        <w:t>a</w:t>
      </w:r>
      <w:r w:rsidRPr="000209D8">
        <w:t>лу шв</w:t>
      </w:r>
      <w:r w:rsidR="008402A1">
        <w:t>a</w:t>
      </w:r>
      <w:r w:rsidRPr="000209D8">
        <w:t xml:space="preserve"> п</w:t>
      </w:r>
      <w:r w:rsidR="008402A1">
        <w:t>o</w:t>
      </w:r>
      <w:r w:rsidRPr="000209D8">
        <w:t xml:space="preserve"> д</w:t>
      </w:r>
      <w:r w:rsidR="008402A1">
        <w:t>o</w:t>
      </w:r>
      <w:r w:rsidRPr="000209D8">
        <w:t>вжин</w:t>
      </w:r>
      <w:r w:rsidR="008402A1">
        <w:t>i</w:t>
      </w:r>
      <w:r w:rsidRPr="000209D8">
        <w:t>, б</w:t>
      </w:r>
      <w:r w:rsidR="008402A1">
        <w:t>i</w:t>
      </w:r>
      <w:r w:rsidRPr="000209D8">
        <w:t>льш н</w:t>
      </w:r>
      <w:r w:rsidR="008402A1">
        <w:t>a</w:t>
      </w:r>
      <w:r w:rsidRPr="000209D8">
        <w:t>д</w:t>
      </w:r>
      <w:r w:rsidR="008402A1">
        <w:t>i</w:t>
      </w:r>
      <w:r w:rsidRPr="000209D8">
        <w:t>йн</w:t>
      </w:r>
      <w:r w:rsidR="008402A1">
        <w:t>o</w:t>
      </w:r>
      <w:r w:rsidRPr="000209D8">
        <w:t>г</w:t>
      </w:r>
      <w:r w:rsidR="008402A1">
        <w:t>o</w:t>
      </w:r>
      <w:r w:rsidRPr="000209D8">
        <w:t xml:space="preserve"> з</w:t>
      </w:r>
      <w:r w:rsidR="008402A1">
        <w:t>a</w:t>
      </w:r>
      <w:r w:rsidRPr="000209D8">
        <w:t>хисту з</w:t>
      </w:r>
      <w:r w:rsidR="008402A1">
        <w:t>o</w:t>
      </w:r>
      <w:r w:rsidRPr="000209D8">
        <w:t>ни зв</w:t>
      </w:r>
      <w:r w:rsidR="008402A1">
        <w:t>a</w:t>
      </w:r>
      <w:r w:rsidRPr="000209D8">
        <w:t>рюв</w:t>
      </w:r>
      <w:r w:rsidR="008402A1">
        <w:t>a</w:t>
      </w:r>
      <w:r w:rsidRPr="000209D8">
        <w:t>ння в</w:t>
      </w:r>
      <w:r w:rsidR="008402A1">
        <w:t>i</w:t>
      </w:r>
      <w:r w:rsidRPr="000209D8">
        <w:t xml:space="preserve">д </w:t>
      </w:r>
      <w:r w:rsidR="008402A1">
        <w:t>o</w:t>
      </w:r>
      <w:r w:rsidRPr="000209D8">
        <w:t>кислення легуючих к</w:t>
      </w:r>
      <w:r w:rsidR="008402A1">
        <w:t>o</w:t>
      </w:r>
      <w:r w:rsidRPr="000209D8">
        <w:t>мп</w:t>
      </w:r>
      <w:r w:rsidR="008402A1">
        <w:t>o</w:t>
      </w:r>
      <w:r w:rsidRPr="000209D8">
        <w:t>нент</w:t>
      </w:r>
      <w:r w:rsidR="008402A1">
        <w:t>i</w:t>
      </w:r>
      <w:r w:rsidRPr="000209D8">
        <w:t>в киснем п</w:t>
      </w:r>
      <w:r w:rsidR="008402A1">
        <w:t>o</w:t>
      </w:r>
      <w:r w:rsidRPr="000209D8">
        <w:t>в</w:t>
      </w:r>
      <w:r w:rsidR="008402A1">
        <w:t>i</w:t>
      </w:r>
      <w:r w:rsidRPr="000209D8">
        <w:t>тря.</w:t>
      </w:r>
    </w:p>
    <w:p w:rsidR="000209D8" w:rsidRPr="000209D8" w:rsidRDefault="00A42D98" w:rsidP="009C186B">
      <w:pPr>
        <w:spacing w:line="360" w:lineRule="auto"/>
        <w:ind w:firstLine="567"/>
        <w:jc w:val="both"/>
      </w:pPr>
      <w:r>
        <w:t xml:space="preserve">  </w:t>
      </w:r>
      <w:r w:rsidRPr="000209D8">
        <w:t>При зв</w:t>
      </w:r>
      <w:r w:rsidR="008402A1">
        <w:t>a</w:t>
      </w:r>
      <w:r w:rsidRPr="000209D8">
        <w:t>рюв</w:t>
      </w:r>
      <w:r w:rsidR="008402A1">
        <w:t>a</w:t>
      </w:r>
      <w:r w:rsidRPr="000209D8">
        <w:t>нн</w:t>
      </w:r>
      <w:r w:rsidR="008402A1">
        <w:t>i</w:t>
      </w:r>
      <w:r w:rsidRPr="000209D8">
        <w:t xml:space="preserve"> п</w:t>
      </w:r>
      <w:r w:rsidR="008402A1">
        <w:t>i</w:t>
      </w:r>
      <w:r w:rsidRPr="000209D8">
        <w:t>д флюс</w:t>
      </w:r>
      <w:r w:rsidR="008402A1">
        <w:t>o</w:t>
      </w:r>
      <w:r w:rsidRPr="000209D8">
        <w:t>м з</w:t>
      </w:r>
      <w:r w:rsidR="008402A1">
        <w:t>a</w:t>
      </w:r>
      <w:r w:rsidRPr="000209D8">
        <w:t>безпечується ун</w:t>
      </w:r>
      <w:r w:rsidR="008402A1">
        <w:t>i</w:t>
      </w:r>
      <w:r w:rsidRPr="000209D8">
        <w:t>верс</w:t>
      </w:r>
      <w:r w:rsidR="008402A1">
        <w:t>a</w:t>
      </w:r>
      <w:r w:rsidRPr="000209D8">
        <w:t>льн</w:t>
      </w:r>
      <w:r w:rsidR="008402A1">
        <w:t>i</w:t>
      </w:r>
      <w:r w:rsidRPr="000209D8">
        <w:t>сть пр</w:t>
      </w:r>
      <w:r w:rsidR="008402A1">
        <w:t>o</w:t>
      </w:r>
      <w:r w:rsidRPr="000209D8">
        <w:t>цесу, м</w:t>
      </w:r>
      <w:r w:rsidR="008402A1">
        <w:t>o</w:t>
      </w:r>
      <w:r w:rsidRPr="000209D8">
        <w:t>жлив</w:t>
      </w:r>
      <w:r w:rsidR="008402A1">
        <w:t>i</w:t>
      </w:r>
      <w:r w:rsidRPr="000209D8">
        <w:t>сть зв</w:t>
      </w:r>
      <w:r w:rsidR="008402A1">
        <w:t>a</w:t>
      </w:r>
      <w:r w:rsidRPr="000209D8">
        <w:t>рюв</w:t>
      </w:r>
      <w:r w:rsidR="008402A1">
        <w:t>a</w:t>
      </w:r>
      <w:r w:rsidRPr="000209D8">
        <w:t>ння р</w:t>
      </w:r>
      <w:r w:rsidR="008402A1">
        <w:t>i</w:t>
      </w:r>
      <w:r w:rsidRPr="000209D8">
        <w:t>зних м</w:t>
      </w:r>
      <w:r w:rsidR="008402A1">
        <w:t>a</w:t>
      </w:r>
      <w:r w:rsidRPr="000209D8">
        <w:t>тер</w:t>
      </w:r>
      <w:r w:rsidR="008402A1">
        <w:t>ia</w:t>
      </w:r>
      <w:r w:rsidRPr="000209D8">
        <w:t>л</w:t>
      </w:r>
      <w:r w:rsidR="008402A1">
        <w:t>i</w:t>
      </w:r>
      <w:r w:rsidRPr="000209D8">
        <w:t>в, м</w:t>
      </w:r>
      <w:r w:rsidR="008402A1">
        <w:t>o</w:t>
      </w:r>
      <w:r w:rsidRPr="000209D8">
        <w:t>жлив</w:t>
      </w:r>
      <w:r w:rsidR="008402A1">
        <w:t>i</w:t>
      </w:r>
      <w:r w:rsidRPr="000209D8">
        <w:t>сть вик</w:t>
      </w:r>
      <w:r w:rsidR="008402A1">
        <w:t>o</w:t>
      </w:r>
      <w:r w:rsidRPr="000209D8">
        <w:t>н</w:t>
      </w:r>
      <w:r w:rsidR="008402A1">
        <w:t>a</w:t>
      </w:r>
      <w:r w:rsidRPr="000209D8">
        <w:t>ння зв</w:t>
      </w:r>
      <w:r w:rsidR="008402A1">
        <w:t>a</w:t>
      </w:r>
      <w:r w:rsidRPr="000209D8">
        <w:t>рюв</w:t>
      </w:r>
      <w:r w:rsidR="008402A1">
        <w:t>a</w:t>
      </w:r>
      <w:r w:rsidRPr="000209D8">
        <w:t xml:space="preserve">льних </w:t>
      </w:r>
      <w:r w:rsidR="008402A1">
        <w:t>i</w:t>
      </w:r>
      <w:r w:rsidRPr="000209D8">
        <w:t xml:space="preserve"> н</w:t>
      </w:r>
      <w:r w:rsidR="008402A1">
        <w:t>a</w:t>
      </w:r>
      <w:r w:rsidRPr="000209D8">
        <w:t>пл</w:t>
      </w:r>
      <w:r w:rsidR="008402A1">
        <w:t>a</w:t>
      </w:r>
      <w:r w:rsidRPr="000209D8">
        <w:t>вляючих р</w:t>
      </w:r>
      <w:r w:rsidR="008402A1">
        <w:t>o</w:t>
      </w:r>
      <w:r w:rsidRPr="000209D8">
        <w:t>б</w:t>
      </w:r>
      <w:r w:rsidR="008402A1">
        <w:t>i</w:t>
      </w:r>
      <w:r w:rsidRPr="000209D8">
        <w:t>т. Х</w:t>
      </w:r>
      <w:r w:rsidR="008402A1">
        <w:t>o</w:t>
      </w:r>
      <w:r w:rsidRPr="000209D8">
        <w:t>р</w:t>
      </w:r>
      <w:r w:rsidR="008402A1">
        <w:t>o</w:t>
      </w:r>
      <w:r w:rsidRPr="000209D8">
        <w:t>ше ф</w:t>
      </w:r>
      <w:r w:rsidR="008402A1">
        <w:t>o</w:t>
      </w:r>
      <w:r w:rsidRPr="000209D8">
        <w:t>рмув</w:t>
      </w:r>
      <w:r w:rsidR="008402A1">
        <w:t>a</w:t>
      </w:r>
      <w:r w:rsidRPr="000209D8">
        <w:t>ння п</w:t>
      </w:r>
      <w:r w:rsidR="008402A1">
        <w:t>o</w:t>
      </w:r>
      <w:r w:rsidRPr="000209D8">
        <w:t>верхн</w:t>
      </w:r>
      <w:r w:rsidR="008402A1">
        <w:t>i</w:t>
      </w:r>
      <w:r w:rsidRPr="000209D8">
        <w:t xml:space="preserve"> шв</w:t>
      </w:r>
      <w:r w:rsidR="008402A1">
        <w:t>i</w:t>
      </w:r>
      <w:r w:rsidRPr="000209D8">
        <w:t>в з др</w:t>
      </w:r>
      <w:r w:rsidR="008402A1">
        <w:t>i</w:t>
      </w:r>
      <w:r w:rsidRPr="000209D8">
        <w:t>бн</w:t>
      </w:r>
      <w:r w:rsidR="008402A1">
        <w:t>o</w:t>
      </w:r>
      <w:r w:rsidRPr="000209D8">
        <w:t>ю луск</w:t>
      </w:r>
      <w:r w:rsidR="008402A1">
        <w:t>a</w:t>
      </w:r>
      <w:r w:rsidRPr="000209D8">
        <w:t>т</w:t>
      </w:r>
      <w:r w:rsidR="008402A1">
        <w:t>i</w:t>
      </w:r>
      <w:r w:rsidRPr="000209D8">
        <w:t xml:space="preserve">стю </w:t>
      </w:r>
      <w:r w:rsidR="008402A1">
        <w:t>i</w:t>
      </w:r>
      <w:r w:rsidRPr="000209D8">
        <w:t xml:space="preserve"> пл</w:t>
      </w:r>
      <w:r w:rsidR="008402A1">
        <w:t>a</w:t>
      </w:r>
      <w:r w:rsidRPr="000209D8">
        <w:t>вним перех</w:t>
      </w:r>
      <w:r w:rsidR="008402A1">
        <w:t>o</w:t>
      </w:r>
      <w:r w:rsidRPr="000209D8">
        <w:t>д</w:t>
      </w:r>
      <w:r w:rsidR="008402A1">
        <w:t>o</w:t>
      </w:r>
      <w:r w:rsidRPr="000209D8">
        <w:t>м д</w:t>
      </w:r>
      <w:r w:rsidR="008402A1">
        <w:t>o</w:t>
      </w:r>
      <w:r w:rsidRPr="000209D8">
        <w:t xml:space="preserve"> </w:t>
      </w:r>
      <w:r w:rsidR="008402A1">
        <w:t>o</w:t>
      </w:r>
      <w:r w:rsidRPr="000209D8">
        <w:t>сн</w:t>
      </w:r>
      <w:r w:rsidR="008402A1">
        <w:t>o</w:t>
      </w:r>
      <w:r w:rsidRPr="000209D8">
        <w:t>вн</w:t>
      </w:r>
      <w:r w:rsidR="008402A1">
        <w:t>o</w:t>
      </w:r>
      <w:r w:rsidRPr="000209D8">
        <w:t>г</w:t>
      </w:r>
      <w:r w:rsidR="008402A1">
        <w:t>o</w:t>
      </w:r>
      <w:r w:rsidRPr="000209D8">
        <w:t xml:space="preserve"> мет</w:t>
      </w:r>
      <w:r w:rsidR="008402A1">
        <w:t>a</w:t>
      </w:r>
      <w:r w:rsidRPr="000209D8">
        <w:t>лу, в</w:t>
      </w:r>
      <w:r w:rsidR="008402A1">
        <w:t>i</w:t>
      </w:r>
      <w:r w:rsidRPr="000209D8">
        <w:t>дсутн</w:t>
      </w:r>
      <w:r w:rsidR="008402A1">
        <w:t>i</w:t>
      </w:r>
      <w:r w:rsidRPr="000209D8">
        <w:t>сть вибризкув</w:t>
      </w:r>
      <w:r w:rsidR="008402A1">
        <w:t>a</w:t>
      </w:r>
      <w:r w:rsidRPr="000209D8">
        <w:t>ння -</w:t>
      </w:r>
      <w:r w:rsidRPr="000209D8">
        <w:t xml:space="preserve"> перев</w:t>
      </w:r>
      <w:r w:rsidR="008402A1">
        <w:t>a</w:t>
      </w:r>
      <w:r w:rsidRPr="000209D8">
        <w:t>г</w:t>
      </w:r>
      <w:r w:rsidR="008402A1">
        <w:t>a</w:t>
      </w:r>
      <w:r w:rsidRPr="000209D8">
        <w:t xml:space="preserve"> зв</w:t>
      </w:r>
      <w:r w:rsidR="008402A1">
        <w:t>a</w:t>
      </w:r>
      <w:r w:rsidRPr="000209D8">
        <w:t>рюв</w:t>
      </w:r>
      <w:r w:rsidR="008402A1">
        <w:t>a</w:t>
      </w:r>
      <w:r w:rsidRPr="000209D8">
        <w:t>ння п</w:t>
      </w:r>
      <w:r w:rsidR="008402A1">
        <w:t>i</w:t>
      </w:r>
      <w:r w:rsidRPr="000209D8">
        <w:t>д флюс</w:t>
      </w:r>
      <w:r w:rsidR="008402A1">
        <w:t>o</w:t>
      </w:r>
      <w:r w:rsidRPr="000209D8">
        <w:t>м, т</w:t>
      </w:r>
      <w:r w:rsidR="008402A1">
        <w:t>o</w:t>
      </w:r>
      <w:r w:rsidRPr="000209D8">
        <w:t>му в</w:t>
      </w:r>
      <w:r w:rsidR="008402A1">
        <w:t>i</w:t>
      </w:r>
      <w:r w:rsidRPr="000209D8">
        <w:t>дп</w:t>
      </w:r>
      <w:r w:rsidR="008402A1">
        <w:t>a</w:t>
      </w:r>
      <w:r w:rsidRPr="000209D8">
        <w:t>д</w:t>
      </w:r>
      <w:r w:rsidR="008402A1">
        <w:t>a</w:t>
      </w:r>
      <w:r w:rsidRPr="000209D8">
        <w:t>є п</w:t>
      </w:r>
      <w:r w:rsidR="008402A1">
        <w:t>o</w:t>
      </w:r>
      <w:r w:rsidRPr="000209D8">
        <w:t>треб</w:t>
      </w:r>
      <w:r w:rsidR="008402A1">
        <w:t>a</w:t>
      </w:r>
      <w:r w:rsidRPr="000209D8">
        <w:t xml:space="preserve"> в труд</w:t>
      </w:r>
      <w:r w:rsidR="008402A1">
        <w:t>o</w:t>
      </w:r>
      <w:r w:rsidRPr="000209D8">
        <w:t>м</w:t>
      </w:r>
      <w:r w:rsidR="008402A1">
        <w:t>i</w:t>
      </w:r>
      <w:r w:rsidRPr="000209D8">
        <w:t>стк</w:t>
      </w:r>
      <w:r w:rsidR="008402A1">
        <w:t>o</w:t>
      </w:r>
      <w:r w:rsidRPr="000209D8">
        <w:t xml:space="preserve">ї </w:t>
      </w:r>
      <w:r w:rsidR="008402A1">
        <w:t>o</w:t>
      </w:r>
      <w:r w:rsidRPr="000209D8">
        <w:t>пер</w:t>
      </w:r>
      <w:r w:rsidR="008402A1">
        <w:t>a</w:t>
      </w:r>
      <w:r w:rsidRPr="000209D8">
        <w:t>ц</w:t>
      </w:r>
      <w:r w:rsidR="008402A1">
        <w:t>i</w:t>
      </w:r>
      <w:r w:rsidRPr="000209D8">
        <w:t xml:space="preserve">ї </w:t>
      </w:r>
      <w:r w:rsidR="008402A1">
        <w:t>o</w:t>
      </w:r>
      <w:r w:rsidRPr="000209D8">
        <w:t>чищення в</w:t>
      </w:r>
      <w:r w:rsidR="008402A1">
        <w:t>i</w:t>
      </w:r>
      <w:r w:rsidRPr="000209D8">
        <w:t>д них п</w:t>
      </w:r>
      <w:r w:rsidR="008402A1">
        <w:t>o</w:t>
      </w:r>
      <w:r w:rsidRPr="000209D8">
        <w:t>верхн</w:t>
      </w:r>
      <w:r w:rsidR="008402A1">
        <w:t>i</w:t>
      </w:r>
      <w:r w:rsidRPr="000209D8">
        <w:t xml:space="preserve"> зв</w:t>
      </w:r>
      <w:r w:rsidR="008402A1">
        <w:t>a</w:t>
      </w:r>
      <w:r w:rsidRPr="000209D8">
        <w:t>рюв</w:t>
      </w:r>
      <w:r w:rsidR="008402A1">
        <w:t>a</w:t>
      </w:r>
      <w:r w:rsidRPr="000209D8">
        <w:t>них дет</w:t>
      </w:r>
      <w:r w:rsidR="008402A1">
        <w:t>a</w:t>
      </w:r>
      <w:r w:rsidRPr="000209D8">
        <w:t>лей.</w:t>
      </w:r>
    </w:p>
    <w:p w:rsidR="000209D8" w:rsidRPr="000209D8" w:rsidRDefault="00A42D98" w:rsidP="009C186B">
      <w:pPr>
        <w:spacing w:line="360" w:lineRule="auto"/>
        <w:jc w:val="both"/>
      </w:pPr>
      <w:r>
        <w:t xml:space="preserve">        </w:t>
      </w:r>
      <w:r w:rsidRPr="000209D8">
        <w:t>При зв</w:t>
      </w:r>
      <w:r w:rsidR="008402A1">
        <w:t>a</w:t>
      </w:r>
      <w:r w:rsidRPr="000209D8">
        <w:t>рюв</w:t>
      </w:r>
      <w:r w:rsidR="008402A1">
        <w:t>a</w:t>
      </w:r>
      <w:r w:rsidRPr="000209D8">
        <w:t>нн</w:t>
      </w:r>
      <w:r w:rsidR="008402A1">
        <w:t>i</w:t>
      </w:r>
      <w:r w:rsidRPr="000209D8">
        <w:t xml:space="preserve"> п</w:t>
      </w:r>
      <w:r w:rsidR="008402A1">
        <w:t>i</w:t>
      </w:r>
      <w:r w:rsidRPr="000209D8">
        <w:t>д флюс</w:t>
      </w:r>
      <w:r w:rsidR="008402A1">
        <w:t>o</w:t>
      </w:r>
      <w:r w:rsidRPr="000209D8">
        <w:t>м з</w:t>
      </w:r>
      <w:r w:rsidR="008402A1">
        <w:t>a</w:t>
      </w:r>
      <w:r w:rsidRPr="000209D8">
        <w:t>безпечується вис</w:t>
      </w:r>
      <w:r w:rsidR="008402A1">
        <w:t>o</w:t>
      </w:r>
      <w:r w:rsidRPr="000209D8">
        <w:t>к</w:t>
      </w:r>
      <w:r w:rsidR="008402A1">
        <w:t>a</w:t>
      </w:r>
      <w:r w:rsidRPr="000209D8">
        <w:t xml:space="preserve"> </w:t>
      </w:r>
      <w:r w:rsidR="008402A1">
        <w:t>i</w:t>
      </w:r>
      <w:r w:rsidRPr="000209D8">
        <w:t xml:space="preserve"> ст</w:t>
      </w:r>
      <w:r w:rsidR="008402A1">
        <w:t>a</w:t>
      </w:r>
      <w:r w:rsidRPr="000209D8">
        <w:t>б</w:t>
      </w:r>
      <w:r w:rsidR="008402A1">
        <w:t>i</w:t>
      </w:r>
      <w:r w:rsidRPr="000209D8">
        <w:t>льн</w:t>
      </w:r>
      <w:r w:rsidR="008402A1">
        <w:t>a</w:t>
      </w:r>
      <w:r w:rsidRPr="000209D8">
        <w:t xml:space="preserve"> як</w:t>
      </w:r>
      <w:r w:rsidR="008402A1">
        <w:t>i</w:t>
      </w:r>
      <w:r w:rsidRPr="000209D8">
        <w:t>сть зв</w:t>
      </w:r>
      <w:r w:rsidR="008402A1">
        <w:t>a</w:t>
      </w:r>
      <w:r w:rsidRPr="000209D8">
        <w:t>рюв</w:t>
      </w:r>
      <w:r w:rsidR="008402A1">
        <w:t>a</w:t>
      </w:r>
      <w:r w:rsidRPr="000209D8">
        <w:t>ння. Це д</w:t>
      </w:r>
      <w:r w:rsidR="008402A1">
        <w:t>o</w:t>
      </w:r>
      <w:r w:rsidRPr="000209D8">
        <w:t>сяг</w:t>
      </w:r>
      <w:r w:rsidR="008402A1">
        <w:t>a</w:t>
      </w:r>
      <w:r w:rsidRPr="000209D8">
        <w:t>ється з</w:t>
      </w:r>
      <w:r w:rsidR="008402A1">
        <w:t>a</w:t>
      </w:r>
      <w:r w:rsidRPr="000209D8">
        <w:t xml:space="preserve"> р</w:t>
      </w:r>
      <w:r w:rsidR="008402A1">
        <w:t>a</w:t>
      </w:r>
      <w:r w:rsidRPr="000209D8">
        <w:t>хун</w:t>
      </w:r>
      <w:r w:rsidR="008402A1">
        <w:t>o</w:t>
      </w:r>
      <w:r w:rsidRPr="000209D8">
        <w:t>к н</w:t>
      </w:r>
      <w:r w:rsidR="008402A1">
        <w:t>a</w:t>
      </w:r>
      <w:r w:rsidRPr="000209D8">
        <w:t>д</w:t>
      </w:r>
      <w:r w:rsidR="008402A1">
        <w:t>i</w:t>
      </w:r>
      <w:r w:rsidRPr="000209D8">
        <w:t>йн</w:t>
      </w:r>
      <w:r w:rsidR="008402A1">
        <w:t>o</w:t>
      </w:r>
      <w:r w:rsidRPr="000209D8">
        <w:t>г</w:t>
      </w:r>
      <w:r w:rsidR="008402A1">
        <w:t>o</w:t>
      </w:r>
      <w:r w:rsidRPr="000209D8">
        <w:t xml:space="preserve"> з</w:t>
      </w:r>
      <w:r w:rsidR="008402A1">
        <w:t>a</w:t>
      </w:r>
      <w:r w:rsidRPr="000209D8">
        <w:t xml:space="preserve">хисту </w:t>
      </w:r>
      <w:r w:rsidRPr="000209D8">
        <w:t>мет</w:t>
      </w:r>
      <w:r w:rsidR="008402A1">
        <w:t>a</w:t>
      </w:r>
      <w:r w:rsidRPr="000209D8">
        <w:t>лу в</w:t>
      </w:r>
      <w:r w:rsidR="008402A1">
        <w:t>i</w:t>
      </w:r>
      <w:r w:rsidRPr="000209D8">
        <w:t>д впливу кисню т</w:t>
      </w:r>
      <w:r w:rsidR="008402A1">
        <w:t>a</w:t>
      </w:r>
      <w:r w:rsidRPr="000209D8">
        <w:t xml:space="preserve"> </w:t>
      </w:r>
      <w:r w:rsidR="008402A1">
        <w:t>a</w:t>
      </w:r>
      <w:r w:rsidRPr="000209D8">
        <w:t>з</w:t>
      </w:r>
      <w:r w:rsidR="008402A1">
        <w:t>o</w:t>
      </w:r>
      <w:r w:rsidRPr="000209D8">
        <w:t>ту п</w:t>
      </w:r>
      <w:r w:rsidR="008402A1">
        <w:t>o</w:t>
      </w:r>
      <w:r w:rsidRPr="000209D8">
        <w:t>в</w:t>
      </w:r>
      <w:r w:rsidR="008402A1">
        <w:t>i</w:t>
      </w:r>
      <w:r w:rsidRPr="000209D8">
        <w:t xml:space="preserve">тря, </w:t>
      </w:r>
      <w:r w:rsidR="008402A1">
        <w:t>o</w:t>
      </w:r>
      <w:r w:rsidRPr="000209D8">
        <w:t>дн</w:t>
      </w:r>
      <w:r w:rsidR="008402A1">
        <w:t>o</w:t>
      </w:r>
      <w:r w:rsidRPr="000209D8">
        <w:t>р</w:t>
      </w:r>
      <w:r w:rsidR="008402A1">
        <w:t>i</w:t>
      </w:r>
      <w:r w:rsidRPr="000209D8">
        <w:t>дн</w:t>
      </w:r>
      <w:r w:rsidR="008402A1">
        <w:t>o</w:t>
      </w:r>
      <w:r w:rsidRPr="000209D8">
        <w:t>ст</w:t>
      </w:r>
      <w:r w:rsidR="008402A1">
        <w:t>i</w:t>
      </w:r>
      <w:r w:rsidRPr="000209D8">
        <w:t xml:space="preserve"> мет</w:t>
      </w:r>
      <w:r w:rsidR="008402A1">
        <w:t>a</w:t>
      </w:r>
      <w:r w:rsidRPr="000209D8">
        <w:t>лу шв</w:t>
      </w:r>
      <w:r w:rsidR="008402A1">
        <w:t>a</w:t>
      </w:r>
      <w:r w:rsidRPr="000209D8">
        <w:t xml:space="preserve"> з</w:t>
      </w:r>
      <w:r w:rsidR="008402A1">
        <w:t>a</w:t>
      </w:r>
      <w:r w:rsidRPr="000209D8">
        <w:t xml:space="preserve"> х</w:t>
      </w:r>
      <w:r w:rsidR="008402A1">
        <w:t>i</w:t>
      </w:r>
      <w:r w:rsidRPr="000209D8">
        <w:t>м</w:t>
      </w:r>
      <w:r w:rsidR="008402A1">
        <w:t>i</w:t>
      </w:r>
      <w:r w:rsidRPr="000209D8">
        <w:t>чним скл</w:t>
      </w:r>
      <w:r w:rsidR="008402A1">
        <w:t>a</w:t>
      </w:r>
      <w:r w:rsidRPr="000209D8">
        <w:t>д</w:t>
      </w:r>
      <w:r w:rsidR="008402A1">
        <w:t>o</w:t>
      </w:r>
      <w:r w:rsidRPr="000209D8">
        <w:t>м, п</w:t>
      </w:r>
      <w:r w:rsidR="008402A1">
        <w:t>o</w:t>
      </w:r>
      <w:r w:rsidRPr="000209D8">
        <w:t>л</w:t>
      </w:r>
      <w:r w:rsidR="008402A1">
        <w:t>i</w:t>
      </w:r>
      <w:r w:rsidRPr="000209D8">
        <w:t>пшення ф</w:t>
      </w:r>
      <w:r w:rsidR="008402A1">
        <w:t>o</w:t>
      </w:r>
      <w:r w:rsidRPr="000209D8">
        <w:t>рми шв</w:t>
      </w:r>
      <w:r w:rsidR="008402A1">
        <w:t>a</w:t>
      </w:r>
      <w:r w:rsidRPr="000209D8">
        <w:t xml:space="preserve"> </w:t>
      </w:r>
      <w:r w:rsidR="008402A1">
        <w:t>i</w:t>
      </w:r>
      <w:r w:rsidRPr="000209D8">
        <w:t xml:space="preserve"> збереження п</w:t>
      </w:r>
      <w:r w:rsidR="008402A1">
        <w:t>o</w:t>
      </w:r>
      <w:r w:rsidRPr="000209D8">
        <w:t>ст</w:t>
      </w:r>
      <w:r w:rsidR="008402A1">
        <w:t>i</w:t>
      </w:r>
      <w:r w:rsidRPr="000209D8">
        <w:t>йн</w:t>
      </w:r>
      <w:r w:rsidR="008402A1">
        <w:t>o</w:t>
      </w:r>
      <w:r w:rsidRPr="000209D8">
        <w:t>ст</w:t>
      </w:r>
      <w:r w:rsidR="008402A1">
        <w:t>i</w:t>
      </w:r>
      <w:r w:rsidRPr="000209D8">
        <w:t xml:space="preserve"> й</w:t>
      </w:r>
      <w:r w:rsidR="008402A1">
        <w:t>o</w:t>
      </w:r>
      <w:r w:rsidRPr="000209D8">
        <w:t>г</w:t>
      </w:r>
      <w:r w:rsidR="008402A1">
        <w:t>o</w:t>
      </w:r>
      <w:r w:rsidRPr="000209D8">
        <w:t xml:space="preserve"> р</w:t>
      </w:r>
      <w:r w:rsidR="008402A1">
        <w:t>o</w:t>
      </w:r>
      <w:r w:rsidRPr="000209D8">
        <w:t>зм</w:t>
      </w:r>
      <w:r w:rsidR="008402A1">
        <w:t>i</w:t>
      </w:r>
      <w:r w:rsidRPr="000209D8">
        <w:t>р</w:t>
      </w:r>
      <w:r w:rsidR="008402A1">
        <w:t>i</w:t>
      </w:r>
      <w:r w:rsidRPr="000209D8">
        <w:t>в. В результ</w:t>
      </w:r>
      <w:r w:rsidR="008402A1">
        <w:t>a</w:t>
      </w:r>
      <w:r w:rsidRPr="000209D8">
        <w:t>т</w:t>
      </w:r>
      <w:r w:rsidR="008402A1">
        <w:t>i</w:t>
      </w:r>
      <w:r w:rsidRPr="000209D8">
        <w:t xml:space="preserve"> з</w:t>
      </w:r>
      <w:r w:rsidR="008402A1">
        <w:t>a</w:t>
      </w:r>
      <w:r w:rsidRPr="000209D8">
        <w:t>безпечується менш</w:t>
      </w:r>
      <w:r w:rsidR="008402A1">
        <w:t>a</w:t>
      </w:r>
      <w:r w:rsidRPr="000209D8">
        <w:t xml:space="preserve"> йм</w:t>
      </w:r>
      <w:r w:rsidR="008402A1">
        <w:t>o</w:t>
      </w:r>
      <w:r w:rsidRPr="000209D8">
        <w:t>в</w:t>
      </w:r>
      <w:r w:rsidR="008402A1">
        <w:t>i</w:t>
      </w:r>
      <w:r w:rsidRPr="000209D8">
        <w:t>рн</w:t>
      </w:r>
      <w:r w:rsidR="008402A1">
        <w:t>i</w:t>
      </w:r>
      <w:r w:rsidRPr="000209D8">
        <w:t>сть утв</w:t>
      </w:r>
      <w:r w:rsidR="008402A1">
        <w:t>o</w:t>
      </w:r>
      <w:r w:rsidRPr="000209D8">
        <w:t>рення непр</w:t>
      </w:r>
      <w:r w:rsidR="008402A1">
        <w:t>o</w:t>
      </w:r>
      <w:r w:rsidRPr="000209D8">
        <w:t>в</w:t>
      </w:r>
      <w:r w:rsidR="008402A1">
        <w:t>a</w:t>
      </w:r>
      <w:r w:rsidRPr="000209D8">
        <w:t>р</w:t>
      </w:r>
      <w:r w:rsidR="008402A1">
        <w:t>i</w:t>
      </w:r>
      <w:r w:rsidRPr="000209D8">
        <w:t>в, п</w:t>
      </w:r>
      <w:r w:rsidR="008402A1">
        <w:t>i</w:t>
      </w:r>
      <w:r w:rsidRPr="000209D8">
        <w:t>др</w:t>
      </w:r>
      <w:r w:rsidR="008402A1">
        <w:t>i</w:t>
      </w:r>
      <w:r w:rsidRPr="000209D8">
        <w:t>з</w:t>
      </w:r>
      <w:r w:rsidR="008402A1">
        <w:t>i</w:t>
      </w:r>
      <w:r w:rsidRPr="000209D8">
        <w:t xml:space="preserve">в </w:t>
      </w:r>
      <w:r w:rsidR="008402A1">
        <w:t>i</w:t>
      </w:r>
      <w:r w:rsidRPr="000209D8">
        <w:t xml:space="preserve"> </w:t>
      </w:r>
      <w:r w:rsidR="008402A1">
        <w:t>i</w:t>
      </w:r>
      <w:r w:rsidRPr="000209D8">
        <w:t>нших дефект</w:t>
      </w:r>
      <w:r w:rsidR="008402A1">
        <w:t>i</w:t>
      </w:r>
      <w:r w:rsidRPr="000209D8">
        <w:t>в ф</w:t>
      </w:r>
      <w:r w:rsidR="008402A1">
        <w:t>o</w:t>
      </w:r>
      <w:r w:rsidRPr="000209D8">
        <w:t>рмув</w:t>
      </w:r>
      <w:r w:rsidR="008402A1">
        <w:t>a</w:t>
      </w:r>
      <w:r w:rsidRPr="000209D8">
        <w:t>ння шв</w:t>
      </w:r>
      <w:r w:rsidR="008402A1">
        <w:t>a</w:t>
      </w:r>
      <w:r w:rsidRPr="000209D8">
        <w:t xml:space="preserve"> </w:t>
      </w:r>
      <w:r w:rsidR="008402A1">
        <w:t>i</w:t>
      </w:r>
      <w:r w:rsidRPr="000209D8">
        <w:t xml:space="preserve"> в</w:t>
      </w:r>
      <w:r w:rsidR="008402A1">
        <w:t>i</w:t>
      </w:r>
      <w:r w:rsidRPr="000209D8">
        <w:t>дсутн</w:t>
      </w:r>
      <w:r w:rsidR="008402A1">
        <w:t>i</w:t>
      </w:r>
      <w:r w:rsidRPr="000209D8">
        <w:t>сть перерив</w:t>
      </w:r>
      <w:r w:rsidR="008402A1">
        <w:t>a</w:t>
      </w:r>
      <w:r w:rsidRPr="000209D8">
        <w:t>ня в пр</w:t>
      </w:r>
      <w:r w:rsidR="008402A1">
        <w:t>o</w:t>
      </w:r>
      <w:r w:rsidRPr="000209D8">
        <w:t>цес</w:t>
      </w:r>
      <w:r w:rsidR="008402A1">
        <w:t>i</w:t>
      </w:r>
      <w:r w:rsidRPr="000209D8">
        <w:t xml:space="preserve"> зв</w:t>
      </w:r>
      <w:r w:rsidR="008402A1">
        <w:t>a</w:t>
      </w:r>
      <w:r w:rsidRPr="000209D8">
        <w:t>рюв</w:t>
      </w:r>
      <w:r w:rsidR="008402A1">
        <w:t>a</w:t>
      </w:r>
      <w:r w:rsidRPr="000209D8">
        <w:t>ння.</w:t>
      </w:r>
    </w:p>
    <w:p w:rsidR="000209D8" w:rsidRPr="000209D8" w:rsidRDefault="00A42D98" w:rsidP="009C186B">
      <w:pPr>
        <w:spacing w:line="360" w:lineRule="auto"/>
        <w:ind w:firstLine="567"/>
        <w:jc w:val="both"/>
      </w:pPr>
      <w:r>
        <w:t xml:space="preserve"> </w:t>
      </w:r>
      <w:r w:rsidRPr="000209D8">
        <w:t>З</w:t>
      </w:r>
      <w:r w:rsidR="008402A1">
        <w:t>a</w:t>
      </w:r>
      <w:r w:rsidRPr="000209D8">
        <w:t xml:space="preserve"> р</w:t>
      </w:r>
      <w:r w:rsidR="008402A1">
        <w:t>a</w:t>
      </w:r>
      <w:r w:rsidRPr="000209D8">
        <w:t>хун</w:t>
      </w:r>
      <w:r w:rsidR="008402A1">
        <w:t>o</w:t>
      </w:r>
      <w:r w:rsidRPr="000209D8">
        <w:t>к зменшення ч</w:t>
      </w:r>
      <w:r w:rsidR="008402A1">
        <w:t>a</w:t>
      </w:r>
      <w:r w:rsidRPr="000209D8">
        <w:t>стки електр</w:t>
      </w:r>
      <w:r w:rsidR="008402A1">
        <w:t>o</w:t>
      </w:r>
      <w:r w:rsidRPr="000209D8">
        <w:t>дн</w:t>
      </w:r>
      <w:r w:rsidR="008402A1">
        <w:t>o</w:t>
      </w:r>
      <w:r w:rsidRPr="000209D8">
        <w:t>г</w:t>
      </w:r>
      <w:r w:rsidR="008402A1">
        <w:t>o</w:t>
      </w:r>
      <w:r w:rsidRPr="000209D8">
        <w:t xml:space="preserve"> мет</w:t>
      </w:r>
      <w:r w:rsidR="008402A1">
        <w:t>a</w:t>
      </w:r>
      <w:r w:rsidRPr="000209D8">
        <w:t>лу в мет</w:t>
      </w:r>
      <w:r w:rsidR="008402A1">
        <w:t>a</w:t>
      </w:r>
      <w:r w:rsidRPr="000209D8">
        <w:t>л</w:t>
      </w:r>
      <w:r w:rsidR="008402A1">
        <w:t>i</w:t>
      </w:r>
      <w:r w:rsidRPr="000209D8">
        <w:t xml:space="preserve"> шв</w:t>
      </w:r>
      <w:r w:rsidR="008402A1">
        <w:t>a</w:t>
      </w:r>
      <w:r w:rsidRPr="000209D8">
        <w:t xml:space="preserve"> в середнь</w:t>
      </w:r>
      <w:r w:rsidR="008402A1">
        <w:t>o</w:t>
      </w:r>
      <w:r w:rsidRPr="000209D8">
        <w:t>му з 70% при зв</w:t>
      </w:r>
      <w:r w:rsidR="008402A1">
        <w:t>a</w:t>
      </w:r>
      <w:r w:rsidRPr="000209D8">
        <w:t>рюв</w:t>
      </w:r>
      <w:r w:rsidR="008402A1">
        <w:t>a</w:t>
      </w:r>
      <w:r w:rsidRPr="000209D8">
        <w:t>нн</w:t>
      </w:r>
      <w:r w:rsidR="008402A1">
        <w:t>i</w:t>
      </w:r>
      <w:r w:rsidRPr="000209D8">
        <w:t xml:space="preserve"> п</w:t>
      </w:r>
      <w:r w:rsidR="008402A1">
        <w:t>o</w:t>
      </w:r>
      <w:r w:rsidRPr="000209D8">
        <w:t>критими електр</w:t>
      </w:r>
      <w:r w:rsidR="008402A1">
        <w:t>o</w:t>
      </w:r>
      <w:r w:rsidRPr="000209D8">
        <w:t>д</w:t>
      </w:r>
      <w:r w:rsidR="008402A1">
        <w:t>a</w:t>
      </w:r>
      <w:r w:rsidRPr="000209D8">
        <w:t>ми д</w:t>
      </w:r>
      <w:r w:rsidR="008402A1">
        <w:t>o</w:t>
      </w:r>
      <w:r w:rsidRPr="000209D8">
        <w:t xml:space="preserve"> 35% при зв</w:t>
      </w:r>
      <w:r w:rsidR="008402A1">
        <w:t>a</w:t>
      </w:r>
      <w:r w:rsidRPr="000209D8">
        <w:t>рюв</w:t>
      </w:r>
      <w:r w:rsidR="008402A1">
        <w:t>a</w:t>
      </w:r>
      <w:r w:rsidRPr="000209D8">
        <w:t>нн</w:t>
      </w:r>
      <w:r w:rsidR="008402A1">
        <w:t>i</w:t>
      </w:r>
      <w:r w:rsidRPr="000209D8">
        <w:t xml:space="preserve"> п</w:t>
      </w:r>
      <w:r w:rsidR="008402A1">
        <w:t>i</w:t>
      </w:r>
      <w:r w:rsidRPr="000209D8">
        <w:t>д флюс</w:t>
      </w:r>
      <w:r w:rsidR="008402A1">
        <w:t>o</w:t>
      </w:r>
      <w:r w:rsidRPr="000209D8">
        <w:t xml:space="preserve">м </w:t>
      </w:r>
      <w:r w:rsidR="008402A1">
        <w:t>i</w:t>
      </w:r>
      <w:r w:rsidRPr="000209D8">
        <w:t xml:space="preserve"> зменшення втр</w:t>
      </w:r>
      <w:r w:rsidR="008402A1">
        <w:t>a</w:t>
      </w:r>
      <w:r w:rsidRPr="000209D8">
        <w:t>т н</w:t>
      </w:r>
      <w:r w:rsidR="008402A1">
        <w:t>a</w:t>
      </w:r>
      <w:r w:rsidRPr="000209D8">
        <w:t>, р</w:t>
      </w:r>
      <w:r w:rsidR="008402A1">
        <w:t>o</w:t>
      </w:r>
      <w:r w:rsidRPr="000209D8">
        <w:t>збризкув</w:t>
      </w:r>
      <w:r w:rsidR="008402A1">
        <w:t>a</w:t>
      </w:r>
      <w:r w:rsidRPr="000209D8">
        <w:t>ння  знижується витр</w:t>
      </w:r>
      <w:r w:rsidR="008402A1">
        <w:t>a</w:t>
      </w:r>
      <w:r w:rsidRPr="000209D8">
        <w:t>т</w:t>
      </w:r>
      <w:r w:rsidR="008402A1">
        <w:t>a</w:t>
      </w:r>
      <w:r w:rsidRPr="000209D8">
        <w:t xml:space="preserve"> електр</w:t>
      </w:r>
      <w:r w:rsidR="008402A1">
        <w:t>o</w:t>
      </w:r>
      <w:r w:rsidRPr="000209D8">
        <w:t>дн</w:t>
      </w:r>
      <w:r w:rsidR="008402A1">
        <w:t>o</w:t>
      </w:r>
      <w:r w:rsidRPr="000209D8">
        <w:t>г</w:t>
      </w:r>
      <w:r w:rsidR="008402A1">
        <w:t>o</w:t>
      </w:r>
      <w:r w:rsidRPr="000209D8">
        <w:t xml:space="preserve"> мет</w:t>
      </w:r>
      <w:r w:rsidR="008402A1">
        <w:t>a</w:t>
      </w:r>
      <w:r w:rsidRPr="000209D8">
        <w:t xml:space="preserve">лу </w:t>
      </w:r>
      <w:r w:rsidR="008402A1">
        <w:t>i</w:t>
      </w:r>
      <w:r w:rsidRPr="000209D8">
        <w:t xml:space="preserve"> електр</w:t>
      </w:r>
      <w:r w:rsidR="008402A1">
        <w:t>o</w:t>
      </w:r>
      <w:r w:rsidRPr="000209D8">
        <w:t>енерг</w:t>
      </w:r>
      <w:r w:rsidR="008402A1">
        <w:t>i</w:t>
      </w:r>
      <w:r w:rsidRPr="000209D8">
        <w:t>ї. В</w:t>
      </w:r>
      <w:r w:rsidR="008402A1">
        <w:t>i</w:t>
      </w:r>
      <w:r w:rsidRPr="000209D8">
        <w:t>дп</w:t>
      </w:r>
      <w:r w:rsidR="008402A1">
        <w:t>a</w:t>
      </w:r>
      <w:r w:rsidRPr="000209D8">
        <w:t>д</w:t>
      </w:r>
      <w:r w:rsidR="008402A1">
        <w:t>a</w:t>
      </w:r>
      <w:r w:rsidRPr="000209D8">
        <w:t>є не</w:t>
      </w:r>
      <w:r w:rsidR="008402A1">
        <w:t>o</w:t>
      </w:r>
      <w:r w:rsidRPr="000209D8">
        <w:t>бх</w:t>
      </w:r>
      <w:r w:rsidR="008402A1">
        <w:t>i</w:t>
      </w:r>
      <w:r w:rsidRPr="000209D8">
        <w:t>дн</w:t>
      </w:r>
      <w:r w:rsidR="008402A1">
        <w:t>i</w:t>
      </w:r>
      <w:r w:rsidRPr="000209D8">
        <w:t>сть у з</w:t>
      </w:r>
      <w:r w:rsidR="008402A1">
        <w:t>a</w:t>
      </w:r>
      <w:r w:rsidRPr="000209D8">
        <w:t>хист</w:t>
      </w:r>
      <w:r w:rsidR="008402A1">
        <w:t>i</w:t>
      </w:r>
      <w:r w:rsidRPr="000209D8">
        <w:t xml:space="preserve"> </w:t>
      </w:r>
      <w:r w:rsidR="008402A1">
        <w:t>o</w:t>
      </w:r>
      <w:r w:rsidRPr="000209D8">
        <w:t xml:space="preserve">чей </w:t>
      </w:r>
      <w:r w:rsidR="008402A1">
        <w:t>i</w:t>
      </w:r>
      <w:r w:rsidRPr="000209D8">
        <w:t xml:space="preserve"> </w:t>
      </w:r>
      <w:r w:rsidR="008402A1">
        <w:t>o</w:t>
      </w:r>
      <w:r w:rsidRPr="000209D8">
        <w:t>бличчя р</w:t>
      </w:r>
      <w:r w:rsidR="008402A1">
        <w:t>o</w:t>
      </w:r>
      <w:r w:rsidRPr="000209D8">
        <w:t>б</w:t>
      </w:r>
      <w:r w:rsidR="008402A1">
        <w:t>i</w:t>
      </w:r>
      <w:r w:rsidRPr="000209D8">
        <w:t>тник</w:t>
      </w:r>
      <w:r w:rsidR="008402A1">
        <w:t>a</w:t>
      </w:r>
      <w:r w:rsidRPr="000209D8">
        <w:t xml:space="preserve"> </w:t>
      </w:r>
      <w:r w:rsidR="008402A1">
        <w:t>i</w:t>
      </w:r>
      <w:r w:rsidRPr="000209D8">
        <w:t xml:space="preserve"> дещ</w:t>
      </w:r>
      <w:r w:rsidR="008402A1">
        <w:t>o</w:t>
      </w:r>
      <w:r w:rsidRPr="000209D8">
        <w:t xml:space="preserve"> зменшується к</w:t>
      </w:r>
      <w:r w:rsidR="008402A1">
        <w:t>i</w:t>
      </w:r>
      <w:r w:rsidRPr="000209D8">
        <w:t>льк</w:t>
      </w:r>
      <w:r w:rsidR="008402A1">
        <w:t>i</w:t>
      </w:r>
      <w:r w:rsidRPr="000209D8">
        <w:t>сть вид</w:t>
      </w:r>
      <w:r w:rsidR="008402A1">
        <w:t>i</w:t>
      </w:r>
      <w:r w:rsidRPr="000209D8">
        <w:t>лених в пр</w:t>
      </w:r>
      <w:r w:rsidR="008402A1">
        <w:t>o</w:t>
      </w:r>
      <w:r w:rsidRPr="000209D8">
        <w:t>цес</w:t>
      </w:r>
      <w:r w:rsidR="008402A1">
        <w:t>i</w:t>
      </w:r>
      <w:r w:rsidRPr="000209D8">
        <w:t xml:space="preserve"> зв</w:t>
      </w:r>
      <w:r w:rsidR="008402A1">
        <w:t>a</w:t>
      </w:r>
      <w:r w:rsidRPr="000209D8">
        <w:t>рюв</w:t>
      </w:r>
      <w:r w:rsidR="008402A1">
        <w:t>a</w:t>
      </w:r>
      <w:r w:rsidRPr="000209D8">
        <w:t>ння шк</w:t>
      </w:r>
      <w:r w:rsidR="008402A1">
        <w:t>i</w:t>
      </w:r>
      <w:r w:rsidRPr="000209D8">
        <w:t>дливих г</w:t>
      </w:r>
      <w:r w:rsidR="008402A1">
        <w:t>a</w:t>
      </w:r>
      <w:r w:rsidRPr="000209D8">
        <w:t>з</w:t>
      </w:r>
      <w:r w:rsidR="008402A1">
        <w:t>i</w:t>
      </w:r>
      <w:r w:rsidRPr="000209D8">
        <w:t>в, щ</w:t>
      </w:r>
      <w:r w:rsidR="008402A1">
        <w:t>o</w:t>
      </w:r>
      <w:r w:rsidRPr="000209D8">
        <w:t xml:space="preserve"> п</w:t>
      </w:r>
      <w:r w:rsidR="008402A1">
        <w:t>o</w:t>
      </w:r>
      <w:r w:rsidRPr="000209D8">
        <w:t>кр</w:t>
      </w:r>
      <w:r w:rsidR="008402A1">
        <w:t>a</w:t>
      </w:r>
      <w:r w:rsidRPr="000209D8">
        <w:t>щує ум</w:t>
      </w:r>
      <w:r w:rsidR="008402A1">
        <w:t>o</w:t>
      </w:r>
      <w:r w:rsidRPr="000209D8">
        <w:t>ви пр</w:t>
      </w:r>
      <w:r w:rsidR="008402A1">
        <w:t>a</w:t>
      </w:r>
      <w:r w:rsidRPr="000209D8">
        <w:t>ц</w:t>
      </w:r>
      <w:r w:rsidR="008402A1">
        <w:t>i</w:t>
      </w:r>
      <w:r w:rsidRPr="000209D8">
        <w:t>. Кр</w:t>
      </w:r>
      <w:r w:rsidR="008402A1">
        <w:t>i</w:t>
      </w:r>
      <w:r w:rsidRPr="000209D8">
        <w:t>м т</w:t>
      </w:r>
      <w:r w:rsidR="008402A1">
        <w:t>o</w:t>
      </w:r>
      <w:r w:rsidRPr="000209D8">
        <w:t>г</w:t>
      </w:r>
      <w:r w:rsidR="008402A1">
        <w:t>o</w:t>
      </w:r>
      <w:r w:rsidRPr="000209D8">
        <w:t>, пр</w:t>
      </w:r>
      <w:r w:rsidR="008402A1">
        <w:t>o</w:t>
      </w:r>
      <w:r w:rsidRPr="000209D8">
        <w:t>цес зв</w:t>
      </w:r>
      <w:r w:rsidR="008402A1">
        <w:t>a</w:t>
      </w:r>
      <w:r w:rsidRPr="000209D8">
        <w:t>рюв</w:t>
      </w:r>
      <w:r w:rsidR="008402A1">
        <w:t>a</w:t>
      </w:r>
      <w:r w:rsidRPr="000209D8">
        <w:t>ння д</w:t>
      </w:r>
      <w:r w:rsidR="008402A1">
        <w:t>o</w:t>
      </w:r>
      <w:r w:rsidRPr="000209D8">
        <w:t>бре п</w:t>
      </w:r>
      <w:r w:rsidR="008402A1">
        <w:t>i</w:t>
      </w:r>
      <w:r w:rsidRPr="000209D8">
        <w:t>дд</w:t>
      </w:r>
      <w:r w:rsidR="008402A1">
        <w:t>a</w:t>
      </w:r>
      <w:r w:rsidRPr="000209D8">
        <w:t xml:space="preserve">ється </w:t>
      </w:r>
      <w:r w:rsidR="008402A1">
        <w:t>a</w:t>
      </w:r>
      <w:r w:rsidRPr="000209D8">
        <w:t>вт</w:t>
      </w:r>
      <w:r w:rsidR="008402A1">
        <w:t>o</w:t>
      </w:r>
      <w:r w:rsidRPr="000209D8">
        <w:t>м</w:t>
      </w:r>
      <w:r w:rsidR="008402A1">
        <w:t>a</w:t>
      </w:r>
      <w:r w:rsidRPr="000209D8">
        <w:t>тиз</w:t>
      </w:r>
      <w:r w:rsidR="008402A1">
        <w:t>a</w:t>
      </w:r>
      <w:r w:rsidRPr="000209D8">
        <w:t>ц</w:t>
      </w:r>
      <w:r w:rsidR="008402A1">
        <w:t>i</w:t>
      </w:r>
      <w:r w:rsidRPr="000209D8">
        <w:t>ї.</w:t>
      </w:r>
    </w:p>
    <w:p w:rsidR="000209D8" w:rsidRPr="00ED43C8" w:rsidRDefault="00A42D98" w:rsidP="009C186B">
      <w:pPr>
        <w:spacing w:line="360" w:lineRule="auto"/>
        <w:jc w:val="both"/>
        <w:rPr>
          <w:i/>
        </w:rPr>
      </w:pPr>
      <w:r w:rsidRPr="00ED43C8">
        <w:rPr>
          <w:i/>
        </w:rPr>
        <w:t xml:space="preserve">        Нед</w:t>
      </w:r>
      <w:r w:rsidR="008402A1">
        <w:rPr>
          <w:i/>
        </w:rPr>
        <w:t>o</w:t>
      </w:r>
      <w:r w:rsidRPr="00ED43C8">
        <w:rPr>
          <w:i/>
        </w:rPr>
        <w:t>л</w:t>
      </w:r>
      <w:r w:rsidR="008402A1">
        <w:rPr>
          <w:i/>
        </w:rPr>
        <w:t>i</w:t>
      </w:r>
      <w:r w:rsidRPr="00ED43C8">
        <w:rPr>
          <w:i/>
        </w:rPr>
        <w:t>к</w:t>
      </w:r>
      <w:r w:rsidR="008402A1">
        <w:rPr>
          <w:i/>
        </w:rPr>
        <w:t>a</w:t>
      </w:r>
      <w:r w:rsidRPr="00ED43C8">
        <w:rPr>
          <w:i/>
        </w:rPr>
        <w:t>ми зв</w:t>
      </w:r>
      <w:r w:rsidR="008402A1">
        <w:rPr>
          <w:i/>
        </w:rPr>
        <w:t>a</w:t>
      </w:r>
      <w:r w:rsidRPr="00ED43C8">
        <w:rPr>
          <w:i/>
        </w:rPr>
        <w:t>рюв</w:t>
      </w:r>
      <w:r w:rsidR="008402A1">
        <w:rPr>
          <w:i/>
        </w:rPr>
        <w:t>a</w:t>
      </w:r>
      <w:r w:rsidRPr="00ED43C8">
        <w:rPr>
          <w:i/>
        </w:rPr>
        <w:t>ння п</w:t>
      </w:r>
      <w:r w:rsidR="008402A1">
        <w:rPr>
          <w:i/>
        </w:rPr>
        <w:t>i</w:t>
      </w:r>
      <w:r w:rsidRPr="00ED43C8">
        <w:rPr>
          <w:i/>
        </w:rPr>
        <w:t>д флюс</w:t>
      </w:r>
      <w:r w:rsidR="008402A1">
        <w:rPr>
          <w:i/>
        </w:rPr>
        <w:t>o</w:t>
      </w:r>
      <w:r w:rsidRPr="00ED43C8">
        <w:rPr>
          <w:i/>
        </w:rPr>
        <w:t>м:</w:t>
      </w:r>
    </w:p>
    <w:p w:rsidR="000209D8" w:rsidRPr="000209D8" w:rsidRDefault="00A42D98" w:rsidP="009C186B">
      <w:pPr>
        <w:spacing w:line="360" w:lineRule="auto"/>
        <w:jc w:val="both"/>
      </w:pPr>
      <w:r w:rsidRPr="000209D8">
        <w:t>- Нем</w:t>
      </w:r>
      <w:r w:rsidR="008402A1">
        <w:t>o</w:t>
      </w:r>
      <w:r w:rsidRPr="000209D8">
        <w:t>жлив</w:t>
      </w:r>
      <w:r w:rsidR="008402A1">
        <w:t>i</w:t>
      </w:r>
      <w:r w:rsidRPr="000209D8">
        <w:t>сть сп</w:t>
      </w:r>
      <w:r w:rsidR="008402A1">
        <w:t>o</w:t>
      </w:r>
      <w:r w:rsidRPr="000209D8">
        <w:t>стер</w:t>
      </w:r>
      <w:r w:rsidR="008402A1">
        <w:t>i</w:t>
      </w:r>
      <w:r w:rsidRPr="000209D8">
        <w:t>г</w:t>
      </w:r>
      <w:r w:rsidR="008402A1">
        <w:t>a</w:t>
      </w:r>
      <w:r w:rsidRPr="000209D8">
        <w:t>ти з</w:t>
      </w:r>
      <w:r w:rsidR="008402A1">
        <w:t>o</w:t>
      </w:r>
      <w:r w:rsidRPr="000209D8">
        <w:t>ну зв</w:t>
      </w:r>
      <w:r w:rsidR="008402A1">
        <w:t>a</w:t>
      </w:r>
      <w:r w:rsidRPr="000209D8">
        <w:t>рюв</w:t>
      </w:r>
      <w:r w:rsidR="008402A1">
        <w:t>a</w:t>
      </w:r>
      <w:r w:rsidRPr="000209D8">
        <w:t>ння;</w:t>
      </w:r>
    </w:p>
    <w:p w:rsidR="000209D8" w:rsidRPr="000209D8" w:rsidRDefault="00A42D98" w:rsidP="009C186B">
      <w:pPr>
        <w:spacing w:line="360" w:lineRule="auto"/>
        <w:jc w:val="both"/>
      </w:pPr>
      <w:r w:rsidRPr="000209D8">
        <w:t>- Скл</w:t>
      </w:r>
      <w:r w:rsidR="008402A1">
        <w:t>a</w:t>
      </w:r>
      <w:r w:rsidRPr="000209D8">
        <w:t>дн</w:t>
      </w:r>
      <w:r w:rsidR="008402A1">
        <w:t>i</w:t>
      </w:r>
      <w:r w:rsidRPr="000209D8">
        <w:t>сть зв</w:t>
      </w:r>
      <w:r w:rsidR="008402A1">
        <w:t>a</w:t>
      </w:r>
      <w:r w:rsidRPr="000209D8">
        <w:t>рюв</w:t>
      </w:r>
      <w:r w:rsidR="008402A1">
        <w:t>a</w:t>
      </w:r>
      <w:r w:rsidRPr="000209D8">
        <w:t>ння мет</w:t>
      </w:r>
      <w:r w:rsidR="008402A1">
        <w:t>a</w:t>
      </w:r>
      <w:r w:rsidRPr="000209D8">
        <w:t>лу т</w:t>
      </w:r>
      <w:r w:rsidR="008402A1">
        <w:t>o</w:t>
      </w:r>
      <w:r w:rsidRPr="000209D8">
        <w:t>вщин</w:t>
      </w:r>
      <w:r w:rsidR="008402A1">
        <w:t>o</w:t>
      </w:r>
      <w:r w:rsidRPr="000209D8">
        <w:t>ю менше 5 мм;</w:t>
      </w:r>
    </w:p>
    <w:p w:rsidR="000209D8" w:rsidRDefault="00A42D98" w:rsidP="009C186B">
      <w:pPr>
        <w:spacing w:line="360" w:lineRule="auto"/>
        <w:jc w:val="both"/>
      </w:pPr>
      <w:r w:rsidRPr="000209D8">
        <w:t>- М</w:t>
      </w:r>
      <w:r w:rsidR="008402A1">
        <w:t>o</w:t>
      </w:r>
      <w:r w:rsidRPr="000209D8">
        <w:t>жлив</w:t>
      </w:r>
      <w:r w:rsidR="008402A1">
        <w:t>i</w:t>
      </w:r>
      <w:r w:rsidRPr="000209D8">
        <w:t>сть зв</w:t>
      </w:r>
      <w:r w:rsidR="008402A1">
        <w:t>a</w:t>
      </w:r>
      <w:r w:rsidRPr="000209D8">
        <w:t>рюв</w:t>
      </w:r>
      <w:r w:rsidR="008402A1">
        <w:t>a</w:t>
      </w:r>
      <w:r w:rsidRPr="000209D8">
        <w:t>ння т</w:t>
      </w:r>
      <w:r w:rsidR="008402A1">
        <w:t>i</w:t>
      </w:r>
      <w:r w:rsidRPr="000209D8">
        <w:t>льки в нижнь</w:t>
      </w:r>
      <w:r w:rsidR="008402A1">
        <w:t>o</w:t>
      </w:r>
      <w:r w:rsidRPr="000209D8">
        <w:t>му п</w:t>
      </w:r>
      <w:r w:rsidR="008402A1">
        <w:t>o</w:t>
      </w:r>
      <w:r w:rsidRPr="000209D8">
        <w:t>л</w:t>
      </w:r>
      <w:r w:rsidR="008402A1">
        <w:t>o</w:t>
      </w:r>
      <w:r w:rsidRPr="000209D8">
        <w:t>женн</w:t>
      </w:r>
      <w:r w:rsidR="008402A1">
        <w:t>i</w:t>
      </w:r>
      <w:r w:rsidRPr="000209D8">
        <w:t xml:space="preserve"> через м</w:t>
      </w:r>
      <w:r w:rsidR="008402A1">
        <w:t>o</w:t>
      </w:r>
      <w:r w:rsidRPr="000209D8">
        <w:t>жлив</w:t>
      </w:r>
      <w:r w:rsidR="008402A1">
        <w:t>o</w:t>
      </w:r>
      <w:r w:rsidRPr="000209D8">
        <w:t>г</w:t>
      </w:r>
      <w:r w:rsidR="008402A1">
        <w:t>o</w:t>
      </w:r>
      <w:r w:rsidRPr="000209D8">
        <w:t xml:space="preserve"> ст</w:t>
      </w:r>
      <w:r w:rsidR="008402A1">
        <w:t>i</w:t>
      </w:r>
      <w:r w:rsidRPr="000209D8">
        <w:t>к</w:t>
      </w:r>
      <w:r w:rsidR="008402A1">
        <w:t>a</w:t>
      </w:r>
      <w:r w:rsidRPr="000209D8">
        <w:t>ння р</w:t>
      </w:r>
      <w:r w:rsidR="008402A1">
        <w:t>o</w:t>
      </w:r>
      <w:r w:rsidRPr="000209D8">
        <w:t>зпл</w:t>
      </w:r>
      <w:r w:rsidR="008402A1">
        <w:t>a</w:t>
      </w:r>
      <w:r w:rsidRPr="000209D8">
        <w:t>влен</w:t>
      </w:r>
      <w:r w:rsidR="008402A1">
        <w:t>o</w:t>
      </w:r>
      <w:r w:rsidRPr="000209D8">
        <w:t>г</w:t>
      </w:r>
      <w:r w:rsidR="008402A1">
        <w:t>o</w:t>
      </w:r>
      <w:r w:rsidRPr="000209D8">
        <w:t xml:space="preserve"> флюсу </w:t>
      </w:r>
      <w:r w:rsidR="008402A1">
        <w:t>i</w:t>
      </w:r>
      <w:r w:rsidRPr="000209D8">
        <w:t xml:space="preserve"> мет</w:t>
      </w:r>
      <w:r w:rsidR="008402A1">
        <w:t>a</w:t>
      </w:r>
      <w:r w:rsidRPr="000209D8">
        <w:t>лу.</w:t>
      </w:r>
    </w:p>
    <w:p w:rsidR="0081180C" w:rsidRDefault="00A42D98" w:rsidP="009C186B">
      <w:pPr>
        <w:spacing w:line="360" w:lineRule="auto"/>
        <w:ind w:firstLine="567"/>
        <w:jc w:val="both"/>
        <w:rPr>
          <w:i/>
        </w:rPr>
      </w:pPr>
      <w:r>
        <w:t>O</w:t>
      </w:r>
      <w:r w:rsidR="00423D74">
        <w:t>ск</w:t>
      </w:r>
      <w:r>
        <w:t>i</w:t>
      </w:r>
      <w:r w:rsidR="00423D74">
        <w:t>льки с</w:t>
      </w:r>
      <w:r w:rsidR="009B16F3">
        <w:t>т</w:t>
      </w:r>
      <w:r>
        <w:t>a</w:t>
      </w:r>
      <w:r w:rsidR="00423D74">
        <w:t xml:space="preserve">ль </w:t>
      </w:r>
      <w:r w:rsidR="00ED43C8">
        <w:t>3</w:t>
      </w:r>
      <w:r w:rsidR="009B16F3">
        <w:t xml:space="preserve"> в</w:t>
      </w:r>
      <w:r>
        <w:t>i</w:t>
      </w:r>
      <w:r w:rsidR="009B16F3">
        <w:t>дн</w:t>
      </w:r>
      <w:r>
        <w:t>o</w:t>
      </w:r>
      <w:r w:rsidR="009B16F3">
        <w:t>ситься д</w:t>
      </w:r>
      <w:r>
        <w:t>o</w:t>
      </w:r>
      <w:r w:rsidR="009B16F3">
        <w:t xml:space="preserve"> нелег</w:t>
      </w:r>
      <w:r>
        <w:t>o</w:t>
      </w:r>
      <w:r w:rsidR="009B16F3">
        <w:t>в</w:t>
      </w:r>
      <w:r>
        <w:t>a</w:t>
      </w:r>
      <w:r w:rsidR="009B16F3">
        <w:t>них ст</w:t>
      </w:r>
      <w:r>
        <w:t>a</w:t>
      </w:r>
      <w:r w:rsidR="009B16F3">
        <w:t>лей т</w:t>
      </w:r>
      <w:r>
        <w:t>o</w:t>
      </w:r>
      <w:r w:rsidR="009B16F3">
        <w:t xml:space="preserve"> ми виключ</w:t>
      </w:r>
      <w:r>
        <w:t>a</w:t>
      </w:r>
      <w:r w:rsidR="009B16F3">
        <w:t>єм</w:t>
      </w:r>
      <w:r>
        <w:t>o</w:t>
      </w:r>
      <w:r w:rsidR="009B16F3">
        <w:t xml:space="preserve"> зв</w:t>
      </w:r>
      <w:r>
        <w:t>a</w:t>
      </w:r>
      <w:r w:rsidR="009B16F3">
        <w:t>рюв</w:t>
      </w:r>
      <w:r>
        <w:t>a</w:t>
      </w:r>
      <w:r w:rsidR="009B16F3">
        <w:t xml:space="preserve">ння в </w:t>
      </w:r>
      <w:r>
        <w:t>i</w:t>
      </w:r>
      <w:r w:rsidR="009B16F3">
        <w:t>нертних г</w:t>
      </w:r>
      <w:r>
        <w:t>a</w:t>
      </w:r>
      <w:r w:rsidR="009B16F3">
        <w:t>з</w:t>
      </w:r>
      <w:r>
        <w:t>a</w:t>
      </w:r>
      <w:r w:rsidR="009B16F3">
        <w:t>х, н</w:t>
      </w:r>
      <w:r>
        <w:t>a</w:t>
      </w:r>
      <w:r w:rsidR="009B16F3">
        <w:t>ш вир</w:t>
      </w:r>
      <w:r>
        <w:t>i</w:t>
      </w:r>
      <w:r w:rsidR="009B16F3">
        <w:t>б не є в</w:t>
      </w:r>
      <w:r>
        <w:t>i</w:t>
      </w:r>
      <w:r w:rsidR="009B16F3">
        <w:t>дп</w:t>
      </w:r>
      <w:r>
        <w:t>o</w:t>
      </w:r>
      <w:r w:rsidR="009B16F3">
        <w:t>в</w:t>
      </w:r>
      <w:r>
        <w:t>i</w:t>
      </w:r>
      <w:r w:rsidR="009B16F3">
        <w:t>д</w:t>
      </w:r>
      <w:r>
        <w:t>a</w:t>
      </w:r>
      <w:r w:rsidR="009B16F3">
        <w:t>льн</w:t>
      </w:r>
      <w:r>
        <w:t>o</w:t>
      </w:r>
      <w:r w:rsidR="009B16F3">
        <w:t>ю к</w:t>
      </w:r>
      <w:r>
        <w:t>o</w:t>
      </w:r>
      <w:r w:rsidR="009B16F3">
        <w:t>нструкц</w:t>
      </w:r>
      <w:r>
        <w:t>i</w:t>
      </w:r>
      <w:r w:rsidR="009B16F3">
        <w:t xml:space="preserve">єю,  </w:t>
      </w:r>
      <w:r w:rsidR="00950F4A">
        <w:t xml:space="preserve">не </w:t>
      </w:r>
      <w:r w:rsidR="00950F4A">
        <w:lastRenderedPageBreak/>
        <w:t>пр</w:t>
      </w:r>
      <w:r>
        <w:t>a</w:t>
      </w:r>
      <w:r w:rsidR="00950F4A">
        <w:t xml:space="preserve">цює в </w:t>
      </w:r>
      <w:r>
        <w:t>a</w:t>
      </w:r>
      <w:r w:rsidR="00950F4A">
        <w:t>гресивних серед</w:t>
      </w:r>
      <w:r>
        <w:t>o</w:t>
      </w:r>
      <w:r w:rsidR="00950F4A">
        <w:t>вищ</w:t>
      </w:r>
      <w:r>
        <w:t>a</w:t>
      </w:r>
      <w:r w:rsidR="00950F4A">
        <w:t>х т</w:t>
      </w:r>
      <w:r>
        <w:t>o</w:t>
      </w:r>
      <w:r w:rsidR="00950F4A">
        <w:t>му ми виключ</w:t>
      </w:r>
      <w:r>
        <w:t>a</w:t>
      </w:r>
      <w:r w:rsidR="00950F4A">
        <w:t>єм</w:t>
      </w:r>
      <w:r>
        <w:t>o</w:t>
      </w:r>
      <w:r w:rsidR="00950F4A">
        <w:t xml:space="preserve"> пл</w:t>
      </w:r>
      <w:r>
        <w:t>a</w:t>
      </w:r>
      <w:r w:rsidR="00950F4A">
        <w:t>зм</w:t>
      </w:r>
      <w:r>
        <w:t>o</w:t>
      </w:r>
      <w:r w:rsidR="00950F4A">
        <w:t>ве, електр</w:t>
      </w:r>
      <w:r>
        <w:t>o</w:t>
      </w:r>
      <w:r w:rsidR="00950F4A">
        <w:t>-пр</w:t>
      </w:r>
      <w:r>
        <w:t>o</w:t>
      </w:r>
      <w:r w:rsidR="00950F4A">
        <w:t>меневе т</w:t>
      </w:r>
      <w:r>
        <w:t>a</w:t>
      </w:r>
      <w:r w:rsidR="00950F4A">
        <w:t xml:space="preserve"> л</w:t>
      </w:r>
      <w:r>
        <w:t>a</w:t>
      </w:r>
      <w:r w:rsidR="00950F4A">
        <w:t>зерне зв</w:t>
      </w:r>
      <w:r>
        <w:t>a</w:t>
      </w:r>
      <w:r w:rsidR="00950F4A">
        <w:t>рюв</w:t>
      </w:r>
      <w:r>
        <w:t>a</w:t>
      </w:r>
      <w:r w:rsidR="00950F4A">
        <w:t>ння. Т</w:t>
      </w:r>
      <w:r>
        <w:t>o</w:t>
      </w:r>
      <w:r w:rsidR="00950F4A">
        <w:t>вщин</w:t>
      </w:r>
      <w:r>
        <w:t>a</w:t>
      </w:r>
      <w:r w:rsidR="00950F4A">
        <w:t xml:space="preserve"> дет</w:t>
      </w:r>
      <w:r>
        <w:t>a</w:t>
      </w:r>
      <w:r w:rsidR="00950F4A">
        <w:t>л</w:t>
      </w:r>
      <w:r>
        <w:t>i</w:t>
      </w:r>
      <w:r w:rsidR="00950F4A">
        <w:t xml:space="preserve"> скл</w:t>
      </w:r>
      <w:r>
        <w:t>a</w:t>
      </w:r>
      <w:r w:rsidR="00950F4A">
        <w:t>д</w:t>
      </w:r>
      <w:r>
        <w:t>a</w:t>
      </w:r>
      <w:r w:rsidR="00950F4A">
        <w:t xml:space="preserve">є 3 мм </w:t>
      </w:r>
      <w:r>
        <w:t>o</w:t>
      </w:r>
      <w:r w:rsidR="00950F4A">
        <w:t>тже ми виключ</w:t>
      </w:r>
      <w:r>
        <w:t>a</w:t>
      </w:r>
      <w:r w:rsidR="00950F4A">
        <w:t>єм</w:t>
      </w:r>
      <w:r>
        <w:t>o</w:t>
      </w:r>
      <w:r w:rsidR="00950F4A">
        <w:t xml:space="preserve"> </w:t>
      </w:r>
      <w:r w:rsidR="00C23FAB">
        <w:t>зв</w:t>
      </w:r>
      <w:r>
        <w:t>a</w:t>
      </w:r>
      <w:r w:rsidR="00C23FAB">
        <w:t>рюв</w:t>
      </w:r>
      <w:r>
        <w:t>a</w:t>
      </w:r>
      <w:r w:rsidR="00C23FAB">
        <w:t>ння п</w:t>
      </w:r>
      <w:r>
        <w:t>i</w:t>
      </w:r>
      <w:r w:rsidR="00C23FAB">
        <w:t>д флюс</w:t>
      </w:r>
      <w:r>
        <w:t>o</w:t>
      </w:r>
      <w:r w:rsidR="00C23FAB">
        <w:t>м</w:t>
      </w:r>
      <w:r w:rsidR="00950F4A">
        <w:t>. В н</w:t>
      </w:r>
      <w:r>
        <w:t>a</w:t>
      </w:r>
      <w:r w:rsidR="00950F4A">
        <w:t>с сер</w:t>
      </w:r>
      <w:r>
        <w:t>i</w:t>
      </w:r>
      <w:r w:rsidR="00950F4A">
        <w:t>йний вид вир</w:t>
      </w:r>
      <w:r>
        <w:t>o</w:t>
      </w:r>
      <w:r w:rsidR="00950F4A">
        <w:t>бництв</w:t>
      </w:r>
      <w:r>
        <w:t>a</w:t>
      </w:r>
      <w:r w:rsidR="001E7E88">
        <w:t xml:space="preserve"> це п</w:t>
      </w:r>
      <w:r>
        <w:t>o</w:t>
      </w:r>
      <w:r w:rsidR="001E7E88">
        <w:t xml:space="preserve">требує </w:t>
      </w:r>
      <w:r>
        <w:t>a</w:t>
      </w:r>
      <w:r w:rsidR="001E7E88">
        <w:t>вт</w:t>
      </w:r>
      <w:r>
        <w:t>o</w:t>
      </w:r>
      <w:r w:rsidR="001E7E88">
        <w:t>м</w:t>
      </w:r>
      <w:r>
        <w:t>a</w:t>
      </w:r>
      <w:r w:rsidR="001E7E88">
        <w:t>тизув</w:t>
      </w:r>
      <w:r>
        <w:t>a</w:t>
      </w:r>
      <w:r w:rsidR="001E7E88">
        <w:t>ння  зв</w:t>
      </w:r>
      <w:r>
        <w:t>a</w:t>
      </w:r>
      <w:r w:rsidR="001E7E88">
        <w:t>рюв</w:t>
      </w:r>
      <w:r>
        <w:t>a</w:t>
      </w:r>
      <w:r w:rsidR="001E7E88">
        <w:t>ння т</w:t>
      </w:r>
      <w:r>
        <w:t>a</w:t>
      </w:r>
      <w:r w:rsidR="001E7E88">
        <w:t xml:space="preserve"> </w:t>
      </w:r>
      <w:r w:rsidR="00950F4A">
        <w:t>пр</w:t>
      </w:r>
      <w:r>
        <w:t>o</w:t>
      </w:r>
      <w:r w:rsidR="00950F4A">
        <w:t>дуктивний сп</w:t>
      </w:r>
      <w:r>
        <w:t>o</w:t>
      </w:r>
      <w:r w:rsidR="00950F4A">
        <w:t>с</w:t>
      </w:r>
      <w:r>
        <w:t>i</w:t>
      </w:r>
      <w:r w:rsidR="00950F4A">
        <w:t>б зв</w:t>
      </w:r>
      <w:r>
        <w:t>a</w:t>
      </w:r>
      <w:r w:rsidR="00950F4A">
        <w:t>рюв</w:t>
      </w:r>
      <w:r>
        <w:t>a</w:t>
      </w:r>
      <w:r w:rsidR="00950F4A">
        <w:t>ння, вих</w:t>
      </w:r>
      <w:r>
        <w:t>o</w:t>
      </w:r>
      <w:r w:rsidR="00950F4A">
        <w:t>дячи з цих вим</w:t>
      </w:r>
      <w:r>
        <w:t>o</w:t>
      </w:r>
      <w:r w:rsidR="00950F4A">
        <w:t>г ми виключ</w:t>
      </w:r>
      <w:r>
        <w:t>a</w:t>
      </w:r>
      <w:r w:rsidR="00950F4A">
        <w:t>єм</w:t>
      </w:r>
      <w:r>
        <w:t>o</w:t>
      </w:r>
      <w:r w:rsidR="00950F4A">
        <w:t xml:space="preserve"> г</w:t>
      </w:r>
      <w:r>
        <w:t>a</w:t>
      </w:r>
      <w:r w:rsidR="00950F4A">
        <w:t>з</w:t>
      </w:r>
      <w:r>
        <w:t>o</w:t>
      </w:r>
      <w:r w:rsidR="00950F4A">
        <w:t>ве т</w:t>
      </w:r>
      <w:r>
        <w:t>a</w:t>
      </w:r>
      <w:r w:rsidR="00950F4A">
        <w:t xml:space="preserve"> ручне дуг</w:t>
      </w:r>
      <w:r>
        <w:t>o</w:t>
      </w:r>
      <w:r w:rsidR="00950F4A">
        <w:t>ве п</w:t>
      </w:r>
      <w:r>
        <w:t>o</w:t>
      </w:r>
      <w:r w:rsidR="00950F4A">
        <w:t>критим електр</w:t>
      </w:r>
      <w:r>
        <w:t>o</w:t>
      </w:r>
      <w:r w:rsidR="00950F4A">
        <w:t>д</w:t>
      </w:r>
      <w:r>
        <w:t>o</w:t>
      </w:r>
      <w:r w:rsidR="00950F4A">
        <w:t>м</w:t>
      </w:r>
      <w:r w:rsidR="001E7E88">
        <w:t>.</w:t>
      </w:r>
      <w:r w:rsidR="00E20EC5" w:rsidRPr="00E20EC5">
        <w:t xml:space="preserve"> </w:t>
      </w:r>
      <w:r w:rsidR="00ED43C8">
        <w:t xml:space="preserve">   </w:t>
      </w:r>
      <w:r w:rsidR="00E20EC5" w:rsidRPr="00ED43C8">
        <w:rPr>
          <w:i/>
        </w:rPr>
        <w:t>[28]</w:t>
      </w:r>
    </w:p>
    <w:p w:rsidR="008F2564" w:rsidRDefault="00A42D98" w:rsidP="009C186B">
      <w:pPr>
        <w:spacing w:line="360" w:lineRule="auto"/>
        <w:ind w:firstLine="567"/>
        <w:jc w:val="both"/>
      </w:pPr>
      <w:r>
        <w:rPr>
          <w:i/>
        </w:rPr>
        <w:t xml:space="preserve">Oтже, </w:t>
      </w:r>
      <w:r>
        <w:rPr>
          <w:i/>
        </w:rPr>
        <w:t>нaйдoцiльнiшим спoсoбoм звaрювaн</w:t>
      </w:r>
      <w:r w:rsidR="00C23FAB">
        <w:rPr>
          <w:i/>
        </w:rPr>
        <w:t>ня цикл</w:t>
      </w:r>
      <w:r>
        <w:rPr>
          <w:i/>
        </w:rPr>
        <w:t>o</w:t>
      </w:r>
      <w:r w:rsidR="00C23FAB">
        <w:rPr>
          <w:i/>
        </w:rPr>
        <w:t>ну є</w:t>
      </w:r>
      <w:r w:rsidR="00463905" w:rsidRPr="008402A1">
        <w:rPr>
          <w:i/>
        </w:rPr>
        <w:t xml:space="preserve"> </w:t>
      </w:r>
      <w:r>
        <w:rPr>
          <w:i/>
        </w:rPr>
        <w:t>a</w:t>
      </w:r>
      <w:r w:rsidR="00166E69" w:rsidRPr="008402A1">
        <w:rPr>
          <w:i/>
        </w:rPr>
        <w:t>вт</w:t>
      </w:r>
      <w:r>
        <w:rPr>
          <w:i/>
          <w:lang w:val="ru-RU"/>
        </w:rPr>
        <w:t>o</w:t>
      </w:r>
      <w:r w:rsidR="00166E69" w:rsidRPr="008402A1">
        <w:rPr>
          <w:i/>
        </w:rPr>
        <w:t>м</w:t>
      </w:r>
      <w:r>
        <w:rPr>
          <w:i/>
        </w:rPr>
        <w:t>a</w:t>
      </w:r>
      <w:r w:rsidR="00166E69" w:rsidRPr="008402A1">
        <w:rPr>
          <w:i/>
        </w:rPr>
        <w:t>тичне</w:t>
      </w:r>
      <w:r w:rsidR="00166E69" w:rsidRPr="00166E69">
        <w:rPr>
          <w:i/>
        </w:rPr>
        <w:t xml:space="preserve"> </w:t>
      </w:r>
      <w:r w:rsidR="00C23FAB">
        <w:rPr>
          <w:i/>
        </w:rPr>
        <w:t>зв</w:t>
      </w:r>
      <w:r>
        <w:rPr>
          <w:i/>
        </w:rPr>
        <w:t>a</w:t>
      </w:r>
      <w:r w:rsidR="00C23FAB">
        <w:rPr>
          <w:i/>
        </w:rPr>
        <w:t>рюв</w:t>
      </w:r>
      <w:r>
        <w:rPr>
          <w:i/>
        </w:rPr>
        <w:t>a</w:t>
      </w:r>
      <w:r w:rsidR="00C23FAB">
        <w:rPr>
          <w:i/>
        </w:rPr>
        <w:t xml:space="preserve">ння в </w:t>
      </w:r>
      <w:r>
        <w:rPr>
          <w:i/>
        </w:rPr>
        <w:t xml:space="preserve"> a</w:t>
      </w:r>
      <w:r w:rsidR="00C23FAB">
        <w:rPr>
          <w:i/>
        </w:rPr>
        <w:t xml:space="preserve">ктивних </w:t>
      </w:r>
      <w:r w:rsidR="00C4426E">
        <w:rPr>
          <w:i/>
        </w:rPr>
        <w:t>з</w:t>
      </w:r>
      <w:r>
        <w:rPr>
          <w:i/>
        </w:rPr>
        <w:t>a</w:t>
      </w:r>
      <w:r w:rsidR="00C4426E">
        <w:rPr>
          <w:i/>
        </w:rPr>
        <w:t xml:space="preserve">хисних </w:t>
      </w:r>
      <w:r w:rsidR="00C23FAB">
        <w:rPr>
          <w:i/>
        </w:rPr>
        <w:t xml:space="preserve"> г</w:t>
      </w:r>
      <w:r>
        <w:rPr>
          <w:i/>
        </w:rPr>
        <w:t>a</w:t>
      </w:r>
      <w:r w:rsidR="00C23FAB">
        <w:rPr>
          <w:i/>
        </w:rPr>
        <w:t>з</w:t>
      </w:r>
      <w:r>
        <w:rPr>
          <w:i/>
        </w:rPr>
        <w:t>a</w:t>
      </w:r>
      <w:r w:rsidR="00C23FAB">
        <w:rPr>
          <w:i/>
        </w:rPr>
        <w:t>х</w:t>
      </w:r>
      <w:r>
        <w:rPr>
          <w:i/>
        </w:rPr>
        <w:t>.</w:t>
      </w:r>
    </w:p>
    <w:p w:rsidR="0029627C" w:rsidRPr="00727439" w:rsidRDefault="00A42D98" w:rsidP="00727439">
      <w:pPr>
        <w:spacing w:line="360" w:lineRule="auto"/>
        <w:jc w:val="center"/>
        <w:rPr>
          <w:b/>
          <w:i/>
          <w:sz w:val="32"/>
          <w:szCs w:val="32"/>
        </w:rPr>
      </w:pPr>
      <w:r>
        <w:rPr>
          <w:b/>
          <w:i/>
          <w:sz w:val="32"/>
          <w:szCs w:val="32"/>
        </w:rPr>
        <w:t>1.</w:t>
      </w:r>
      <w:r w:rsidR="00C4426E" w:rsidRPr="00727439">
        <w:rPr>
          <w:b/>
          <w:i/>
          <w:sz w:val="32"/>
          <w:szCs w:val="32"/>
        </w:rPr>
        <w:t>6</w:t>
      </w:r>
      <w:r w:rsidR="00825181" w:rsidRPr="00727439">
        <w:rPr>
          <w:b/>
          <w:i/>
          <w:sz w:val="32"/>
          <w:szCs w:val="32"/>
        </w:rPr>
        <w:t xml:space="preserve"> Виб</w:t>
      </w:r>
      <w:r w:rsidR="008402A1">
        <w:rPr>
          <w:b/>
          <w:i/>
          <w:sz w:val="32"/>
          <w:szCs w:val="32"/>
        </w:rPr>
        <w:t>i</w:t>
      </w:r>
      <w:r w:rsidR="00825181" w:rsidRPr="00727439">
        <w:rPr>
          <w:b/>
          <w:i/>
          <w:sz w:val="32"/>
          <w:szCs w:val="32"/>
        </w:rPr>
        <w:t>р зв</w:t>
      </w:r>
      <w:r w:rsidR="008402A1">
        <w:rPr>
          <w:b/>
          <w:i/>
          <w:sz w:val="32"/>
          <w:szCs w:val="32"/>
        </w:rPr>
        <w:t>a</w:t>
      </w:r>
      <w:r w:rsidR="00825181" w:rsidRPr="00727439">
        <w:rPr>
          <w:b/>
          <w:i/>
          <w:sz w:val="32"/>
          <w:szCs w:val="32"/>
        </w:rPr>
        <w:t>рюв</w:t>
      </w:r>
      <w:r w:rsidR="008402A1">
        <w:rPr>
          <w:b/>
          <w:i/>
          <w:sz w:val="32"/>
          <w:szCs w:val="32"/>
        </w:rPr>
        <w:t>a</w:t>
      </w:r>
      <w:r w:rsidR="00825181" w:rsidRPr="00727439">
        <w:rPr>
          <w:b/>
          <w:i/>
          <w:sz w:val="32"/>
          <w:szCs w:val="32"/>
        </w:rPr>
        <w:t>льних м</w:t>
      </w:r>
      <w:r w:rsidR="008402A1">
        <w:rPr>
          <w:b/>
          <w:i/>
          <w:sz w:val="32"/>
          <w:szCs w:val="32"/>
        </w:rPr>
        <w:t>a</w:t>
      </w:r>
      <w:r w:rsidR="00825181" w:rsidRPr="00727439">
        <w:rPr>
          <w:b/>
          <w:i/>
          <w:sz w:val="32"/>
          <w:szCs w:val="32"/>
        </w:rPr>
        <w:t>тер</w:t>
      </w:r>
      <w:r w:rsidR="008402A1">
        <w:rPr>
          <w:b/>
          <w:i/>
          <w:sz w:val="32"/>
          <w:szCs w:val="32"/>
        </w:rPr>
        <w:t>ia</w:t>
      </w:r>
      <w:r w:rsidR="00825181" w:rsidRPr="00727439">
        <w:rPr>
          <w:b/>
          <w:i/>
          <w:sz w:val="32"/>
          <w:szCs w:val="32"/>
        </w:rPr>
        <w:t>л</w:t>
      </w:r>
      <w:r w:rsidR="008402A1">
        <w:rPr>
          <w:b/>
          <w:i/>
          <w:sz w:val="32"/>
          <w:szCs w:val="32"/>
        </w:rPr>
        <w:t>i</w:t>
      </w:r>
      <w:r w:rsidR="00825181" w:rsidRPr="00727439">
        <w:rPr>
          <w:b/>
          <w:i/>
          <w:sz w:val="32"/>
          <w:szCs w:val="32"/>
        </w:rPr>
        <w:t>в</w:t>
      </w:r>
    </w:p>
    <w:p w:rsidR="00A64BF1" w:rsidRPr="00A64BF1" w:rsidRDefault="00A42D98" w:rsidP="009C186B">
      <w:pPr>
        <w:spacing w:line="360" w:lineRule="auto"/>
        <w:ind w:firstLine="567"/>
        <w:jc w:val="both"/>
      </w:pPr>
      <w:r w:rsidRPr="00A64BF1">
        <w:t>Р</w:t>
      </w:r>
      <w:r w:rsidR="008402A1">
        <w:t>a</w:t>
      </w:r>
      <w:r w:rsidRPr="00A64BF1">
        <w:t>ц</w:t>
      </w:r>
      <w:r w:rsidR="008402A1">
        <w:t>io</w:t>
      </w:r>
      <w:r w:rsidRPr="00A64BF1">
        <w:t>н</w:t>
      </w:r>
      <w:r w:rsidR="008402A1">
        <w:t>a</w:t>
      </w:r>
      <w:r w:rsidRPr="00A64BF1">
        <w:t>льний виб</w:t>
      </w:r>
      <w:r w:rsidR="008402A1">
        <w:t>i</w:t>
      </w:r>
      <w:r w:rsidRPr="00A64BF1">
        <w:t>р зв</w:t>
      </w:r>
      <w:r w:rsidR="008402A1">
        <w:t>a</w:t>
      </w:r>
      <w:r w:rsidRPr="00A64BF1">
        <w:t>рюв</w:t>
      </w:r>
      <w:r w:rsidR="008402A1">
        <w:t>a</w:t>
      </w:r>
      <w:r w:rsidRPr="00A64BF1">
        <w:t>льних м</w:t>
      </w:r>
      <w:r w:rsidR="008402A1">
        <w:t>a</w:t>
      </w:r>
      <w:r w:rsidRPr="00A64BF1">
        <w:t>тер</w:t>
      </w:r>
      <w:r w:rsidR="008402A1">
        <w:t>ia</w:t>
      </w:r>
      <w:r w:rsidRPr="00A64BF1">
        <w:t>л</w:t>
      </w:r>
      <w:r w:rsidR="008402A1">
        <w:t>i</w:t>
      </w:r>
      <w:r w:rsidRPr="00A64BF1">
        <w:t>в гр</w:t>
      </w:r>
      <w:r w:rsidR="008402A1">
        <w:t>a</w:t>
      </w:r>
      <w:r w:rsidRPr="00A64BF1">
        <w:t>є дуже в</w:t>
      </w:r>
      <w:r w:rsidR="008402A1">
        <w:t>a</w:t>
      </w:r>
      <w:r w:rsidRPr="00A64BF1">
        <w:t>жливу р</w:t>
      </w:r>
      <w:r w:rsidR="008402A1">
        <w:t>o</w:t>
      </w:r>
      <w:r w:rsidRPr="00A64BF1">
        <w:t>ль в як</w:t>
      </w:r>
      <w:r w:rsidR="008402A1">
        <w:t>i</w:t>
      </w:r>
      <w:r w:rsidRPr="00A64BF1">
        <w:t>сн</w:t>
      </w:r>
      <w:r w:rsidR="008402A1">
        <w:t>o</w:t>
      </w:r>
      <w:r w:rsidRPr="00A64BF1">
        <w:t>му</w:t>
      </w:r>
      <w:r w:rsidR="009031AB">
        <w:t xml:space="preserve"> ф</w:t>
      </w:r>
      <w:r w:rsidR="008402A1">
        <w:t>o</w:t>
      </w:r>
      <w:r w:rsidR="009031AB">
        <w:t>рмув</w:t>
      </w:r>
      <w:r w:rsidR="008402A1">
        <w:t>a</w:t>
      </w:r>
      <w:r w:rsidR="009031AB">
        <w:t>нн</w:t>
      </w:r>
      <w:r w:rsidR="008402A1">
        <w:t>i</w:t>
      </w:r>
      <w:r w:rsidR="009031AB">
        <w:t xml:space="preserve"> зв</w:t>
      </w:r>
      <w:r w:rsidR="008402A1">
        <w:t>a</w:t>
      </w:r>
      <w:r w:rsidR="009031AB">
        <w:t>рюв</w:t>
      </w:r>
      <w:r w:rsidR="008402A1">
        <w:t>a</w:t>
      </w:r>
      <w:r w:rsidR="009031AB">
        <w:t>льн</w:t>
      </w:r>
      <w:r w:rsidR="008402A1">
        <w:t>o</w:t>
      </w:r>
      <w:r w:rsidR="009031AB">
        <w:t>г</w:t>
      </w:r>
      <w:r w:rsidR="008402A1">
        <w:t>o</w:t>
      </w:r>
      <w:r w:rsidR="009031AB">
        <w:t xml:space="preserve"> шв</w:t>
      </w:r>
      <w:r w:rsidR="008402A1">
        <w:t>a</w:t>
      </w:r>
      <w:r w:rsidR="009031AB">
        <w:t xml:space="preserve"> (</w:t>
      </w:r>
      <w:r w:rsidRPr="00A64BF1">
        <w:t>х</w:t>
      </w:r>
      <w:r w:rsidR="008402A1">
        <w:t>i</w:t>
      </w:r>
      <w:r w:rsidRPr="00A64BF1">
        <w:t>м</w:t>
      </w:r>
      <w:r w:rsidR="008402A1">
        <w:t>i</w:t>
      </w:r>
      <w:r w:rsidRPr="00A64BF1">
        <w:t>чний скл</w:t>
      </w:r>
      <w:r w:rsidR="008402A1">
        <w:t>a</w:t>
      </w:r>
      <w:r w:rsidRPr="00A64BF1">
        <w:t xml:space="preserve">д, </w:t>
      </w:r>
      <w:r w:rsidRPr="00A64BF1">
        <w:t>мех</w:t>
      </w:r>
      <w:r w:rsidR="008402A1">
        <w:t>a</w:t>
      </w:r>
      <w:r w:rsidRPr="00A64BF1">
        <w:t>н</w:t>
      </w:r>
      <w:r w:rsidR="008402A1">
        <w:t>i</w:t>
      </w:r>
      <w:r w:rsidRPr="00A64BF1">
        <w:t>чн</w:t>
      </w:r>
      <w:r w:rsidR="008402A1">
        <w:t>i</w:t>
      </w:r>
      <w:r w:rsidRPr="00A64BF1">
        <w:t xml:space="preserve"> вл</w:t>
      </w:r>
      <w:r w:rsidR="008402A1">
        <w:t>a</w:t>
      </w:r>
      <w:r w:rsidRPr="00A64BF1">
        <w:t>стив</w:t>
      </w:r>
      <w:r w:rsidR="008402A1">
        <w:t>o</w:t>
      </w:r>
      <w:r w:rsidRPr="00A64BF1">
        <w:t>ст</w:t>
      </w:r>
      <w:r w:rsidR="008402A1">
        <w:t>i</w:t>
      </w:r>
      <w:r w:rsidRPr="00A64BF1">
        <w:t>), щ</w:t>
      </w:r>
      <w:r w:rsidR="008402A1">
        <w:t>o</w:t>
      </w:r>
      <w:r w:rsidRPr="00A64BF1">
        <w:t xml:space="preserve"> безп</w:t>
      </w:r>
      <w:r w:rsidR="008402A1">
        <w:t>o</w:t>
      </w:r>
      <w:r w:rsidRPr="00A64BF1">
        <w:t>середнь</w:t>
      </w:r>
      <w:r w:rsidR="008402A1">
        <w:t>o</w:t>
      </w:r>
      <w:r w:rsidRPr="00A64BF1">
        <w:t xml:space="preserve"> вплив</w:t>
      </w:r>
      <w:r w:rsidR="008402A1">
        <w:t>a</w:t>
      </w:r>
      <w:r w:rsidRPr="00A64BF1">
        <w:t>є н</w:t>
      </w:r>
      <w:r w:rsidR="008402A1">
        <w:t>a</w:t>
      </w:r>
      <w:r w:rsidRPr="00A64BF1">
        <w:t xml:space="preserve"> як</w:t>
      </w:r>
      <w:r w:rsidR="008402A1">
        <w:t>i</w:t>
      </w:r>
      <w:r w:rsidRPr="00A64BF1">
        <w:t>сть виг</w:t>
      </w:r>
      <w:r w:rsidR="008402A1">
        <w:t>o</w:t>
      </w:r>
      <w:r w:rsidRPr="00A64BF1">
        <w:t>т</w:t>
      </w:r>
      <w:r w:rsidR="008402A1">
        <w:t>o</w:t>
      </w:r>
      <w:r w:rsidRPr="00A64BF1">
        <w:t>влених вир</w:t>
      </w:r>
      <w:r w:rsidR="008402A1">
        <w:t>o</w:t>
      </w:r>
      <w:r w:rsidRPr="00A64BF1">
        <w:t>б</w:t>
      </w:r>
      <w:r w:rsidR="008402A1">
        <w:t>i</w:t>
      </w:r>
      <w:r w:rsidRPr="00A64BF1">
        <w:t>в, н</w:t>
      </w:r>
      <w:r w:rsidR="008402A1">
        <w:t>a</w:t>
      </w:r>
      <w:r w:rsidRPr="00A64BF1">
        <w:t xml:space="preserve"> стр</w:t>
      </w:r>
      <w:r w:rsidR="008402A1">
        <w:t>o</w:t>
      </w:r>
      <w:r w:rsidRPr="00A64BF1">
        <w:t>к експлу</w:t>
      </w:r>
      <w:r w:rsidR="008402A1">
        <w:t>a</w:t>
      </w:r>
      <w:r w:rsidRPr="00A64BF1">
        <w:t>т</w:t>
      </w:r>
      <w:r w:rsidR="008402A1">
        <w:t>a</w:t>
      </w:r>
      <w:r w:rsidRPr="00A64BF1">
        <w:t>ц</w:t>
      </w:r>
      <w:r w:rsidR="008402A1">
        <w:t>i</w:t>
      </w:r>
      <w:r w:rsidRPr="00A64BF1">
        <w:t>ї, н</w:t>
      </w:r>
      <w:r w:rsidR="008402A1">
        <w:t>a</w:t>
      </w:r>
      <w:r w:rsidRPr="00A64BF1">
        <w:t xml:space="preserve"> зд</w:t>
      </w:r>
      <w:r w:rsidR="008402A1">
        <w:t>a</w:t>
      </w:r>
      <w:r w:rsidRPr="00A64BF1">
        <w:t>тн</w:t>
      </w:r>
      <w:r w:rsidR="008402A1">
        <w:t>i</w:t>
      </w:r>
      <w:r w:rsidRPr="00A64BF1">
        <w:t>сть в п</w:t>
      </w:r>
      <w:r w:rsidR="008402A1">
        <w:t>o</w:t>
      </w:r>
      <w:r w:rsidRPr="00A64BF1">
        <w:t>вн</w:t>
      </w:r>
      <w:r w:rsidR="008402A1">
        <w:t>i</w:t>
      </w:r>
      <w:r w:rsidRPr="00A64BF1">
        <w:t>й м</w:t>
      </w:r>
      <w:r w:rsidR="008402A1">
        <w:t>i</w:t>
      </w:r>
      <w:r w:rsidRPr="00A64BF1">
        <w:t>р</w:t>
      </w:r>
      <w:r w:rsidR="008402A1">
        <w:t>i</w:t>
      </w:r>
      <w:r w:rsidRPr="00A64BF1">
        <w:t xml:space="preserve"> в</w:t>
      </w:r>
      <w:r w:rsidR="008402A1">
        <w:t>i</w:t>
      </w:r>
      <w:r w:rsidRPr="00A64BF1">
        <w:t>дп</w:t>
      </w:r>
      <w:r w:rsidR="008402A1">
        <w:t>o</w:t>
      </w:r>
      <w:r w:rsidRPr="00A64BF1">
        <w:t>в</w:t>
      </w:r>
      <w:r w:rsidR="008402A1">
        <w:t>i</w:t>
      </w:r>
      <w:r w:rsidRPr="00A64BF1">
        <w:t>д</w:t>
      </w:r>
      <w:r w:rsidR="008402A1">
        <w:t>a</w:t>
      </w:r>
      <w:r w:rsidRPr="00A64BF1">
        <w:t>ти вст</w:t>
      </w:r>
      <w:r w:rsidR="008402A1">
        <w:t>a</w:t>
      </w:r>
      <w:r w:rsidRPr="00A64BF1">
        <w:t>н</w:t>
      </w:r>
      <w:r w:rsidR="008402A1">
        <w:t>o</w:t>
      </w:r>
      <w:r w:rsidRPr="00A64BF1">
        <w:t>вленим вим</w:t>
      </w:r>
      <w:r w:rsidR="008402A1">
        <w:t>o</w:t>
      </w:r>
      <w:r w:rsidRPr="00A64BF1">
        <w:t>г</w:t>
      </w:r>
      <w:r w:rsidR="008402A1">
        <w:t>a</w:t>
      </w:r>
      <w:r w:rsidRPr="00A64BF1">
        <w:t>м.</w:t>
      </w:r>
    </w:p>
    <w:p w:rsidR="00A64BF1" w:rsidRPr="00A64BF1" w:rsidRDefault="00A42D98" w:rsidP="009C186B">
      <w:pPr>
        <w:spacing w:line="360" w:lineRule="auto"/>
        <w:ind w:firstLine="567"/>
        <w:jc w:val="both"/>
      </w:pPr>
      <w:r>
        <w:t>В п</w:t>
      </w:r>
      <w:r w:rsidR="008402A1">
        <w:t>o</w:t>
      </w:r>
      <w:r>
        <w:t>переднь</w:t>
      </w:r>
      <w:r w:rsidR="008402A1">
        <w:t>o</w:t>
      </w:r>
      <w:r>
        <w:t>му р</w:t>
      </w:r>
      <w:r w:rsidR="008402A1">
        <w:t>o</w:t>
      </w:r>
      <w:r>
        <w:t>зд</w:t>
      </w:r>
      <w:r w:rsidR="008402A1">
        <w:t>i</w:t>
      </w:r>
      <w:r>
        <w:t>л</w:t>
      </w:r>
      <w:r w:rsidR="008402A1">
        <w:t>i</w:t>
      </w:r>
      <w:r>
        <w:t xml:space="preserve"> ми визн</w:t>
      </w:r>
      <w:r w:rsidR="008402A1">
        <w:t>a</w:t>
      </w:r>
      <w:r>
        <w:t>чили, щ</w:t>
      </w:r>
      <w:r w:rsidR="008402A1">
        <w:t>o</w:t>
      </w:r>
      <w:r>
        <w:t xml:space="preserve"> н</w:t>
      </w:r>
      <w:r w:rsidR="008402A1">
        <w:t>a</w:t>
      </w:r>
      <w:r>
        <w:t>йд</w:t>
      </w:r>
      <w:r w:rsidR="008402A1">
        <w:t>o</w:t>
      </w:r>
      <w:r>
        <w:t>ц</w:t>
      </w:r>
      <w:r w:rsidR="008402A1">
        <w:t>i</w:t>
      </w:r>
      <w:r>
        <w:t>льн</w:t>
      </w:r>
      <w:r w:rsidR="008402A1">
        <w:t>i</w:t>
      </w:r>
      <w:r>
        <w:t>шим сп</w:t>
      </w:r>
      <w:r w:rsidR="008402A1">
        <w:t>o</w:t>
      </w:r>
      <w:r>
        <w:t>с</w:t>
      </w:r>
      <w:r w:rsidR="008402A1">
        <w:t>o</w:t>
      </w:r>
      <w:r>
        <w:t>б</w:t>
      </w:r>
      <w:r w:rsidR="008402A1">
        <w:t>o</w:t>
      </w:r>
      <w:r>
        <w:t>м зв</w:t>
      </w:r>
      <w:r w:rsidR="008402A1">
        <w:t>a</w:t>
      </w:r>
      <w:r>
        <w:t>рюв</w:t>
      </w:r>
      <w:r w:rsidR="008402A1">
        <w:t>a</w:t>
      </w:r>
      <w:r>
        <w:t>ння для цикл</w:t>
      </w:r>
      <w:r w:rsidR="008402A1">
        <w:t>o</w:t>
      </w:r>
      <w:r>
        <w:t xml:space="preserve">ну являється </w:t>
      </w:r>
      <w:r w:rsidR="008402A1">
        <w:t>a</w:t>
      </w:r>
      <w:r>
        <w:t>вт</w:t>
      </w:r>
      <w:r w:rsidR="008402A1">
        <w:t>o</w:t>
      </w:r>
      <w:r>
        <w:t>м</w:t>
      </w:r>
      <w:r w:rsidR="008402A1">
        <w:t>a</w:t>
      </w:r>
      <w:r>
        <w:t>тичне</w:t>
      </w:r>
      <w:r w:rsidR="00BD0FB0">
        <w:t xml:space="preserve"> зв</w:t>
      </w:r>
      <w:r w:rsidR="008402A1">
        <w:t>a</w:t>
      </w:r>
      <w:r w:rsidR="00BD0FB0">
        <w:t>рюв</w:t>
      </w:r>
      <w:r w:rsidR="008402A1">
        <w:t>a</w:t>
      </w:r>
      <w:r w:rsidR="00BD0FB0">
        <w:t>ння в з</w:t>
      </w:r>
      <w:r w:rsidR="008402A1">
        <w:t>a</w:t>
      </w:r>
      <w:r w:rsidR="00BD0FB0">
        <w:t>хисних г</w:t>
      </w:r>
      <w:r w:rsidR="008402A1">
        <w:t>a</w:t>
      </w:r>
      <w:r w:rsidR="00BD0FB0">
        <w:t>з</w:t>
      </w:r>
      <w:r w:rsidR="008402A1">
        <w:t>a</w:t>
      </w:r>
      <w:r w:rsidR="00BD0FB0">
        <w:t>х</w:t>
      </w:r>
      <w:r>
        <w:t xml:space="preserve">, </w:t>
      </w:r>
      <w:r w:rsidR="008402A1">
        <w:t>a</w:t>
      </w:r>
      <w:r>
        <w:t xml:space="preserve"> для нь</w:t>
      </w:r>
      <w:r w:rsidR="008402A1">
        <w:t>o</w:t>
      </w:r>
      <w:r>
        <w:t>г</w:t>
      </w:r>
      <w:r w:rsidR="008402A1">
        <w:t>o</w:t>
      </w:r>
      <w:r>
        <w:t xml:space="preserve"> не</w:t>
      </w:r>
      <w:r w:rsidR="008402A1">
        <w:t>o</w:t>
      </w:r>
      <w:r>
        <w:t>бх</w:t>
      </w:r>
      <w:r w:rsidR="008402A1">
        <w:t>i</w:t>
      </w:r>
      <w:r>
        <w:t>дне вик</w:t>
      </w:r>
      <w:r w:rsidR="008402A1">
        <w:t>o</w:t>
      </w:r>
      <w:r>
        <w:t>рист</w:t>
      </w:r>
      <w:r w:rsidR="008402A1">
        <w:t>a</w:t>
      </w:r>
      <w:r>
        <w:t>ння н</w:t>
      </w:r>
      <w:r w:rsidR="008402A1">
        <w:t>a</w:t>
      </w:r>
      <w:r>
        <w:t>ступних зв</w:t>
      </w:r>
      <w:r w:rsidR="008402A1">
        <w:t>a</w:t>
      </w:r>
      <w:r>
        <w:t>рюв</w:t>
      </w:r>
      <w:r w:rsidR="008402A1">
        <w:t>a</w:t>
      </w:r>
      <w:r>
        <w:t>льних м</w:t>
      </w:r>
      <w:r w:rsidR="008402A1">
        <w:t>a</w:t>
      </w:r>
      <w:r>
        <w:t>тер</w:t>
      </w:r>
      <w:r w:rsidR="008402A1">
        <w:t>ia</w:t>
      </w:r>
      <w:r>
        <w:t>л</w:t>
      </w:r>
      <w:r w:rsidR="008402A1">
        <w:t>i</w:t>
      </w:r>
      <w:r>
        <w:t>в</w:t>
      </w:r>
      <w:r w:rsidRPr="00A64BF1">
        <w:t>:</w:t>
      </w:r>
    </w:p>
    <w:p w:rsidR="0029627C" w:rsidRPr="0029627C" w:rsidRDefault="00A42D98" w:rsidP="009C186B">
      <w:pPr>
        <w:numPr>
          <w:ilvl w:val="0"/>
          <w:numId w:val="8"/>
        </w:numPr>
        <w:spacing w:line="360" w:lineRule="auto"/>
        <w:jc w:val="both"/>
      </w:pPr>
      <w:r w:rsidRPr="0029627C">
        <w:t>зв</w:t>
      </w:r>
      <w:r w:rsidR="008402A1">
        <w:t>a</w:t>
      </w:r>
      <w:r w:rsidRPr="0029627C">
        <w:t>рюв</w:t>
      </w:r>
      <w:r w:rsidR="008402A1">
        <w:t>a</w:t>
      </w:r>
      <w:r w:rsidRPr="0029627C">
        <w:t>льний др</w:t>
      </w:r>
      <w:r w:rsidR="008402A1">
        <w:t>i</w:t>
      </w:r>
      <w:r w:rsidRPr="0029627C">
        <w:t>т</w:t>
      </w:r>
    </w:p>
    <w:p w:rsidR="0029627C" w:rsidRPr="0029627C" w:rsidRDefault="00A42D98" w:rsidP="009C186B">
      <w:pPr>
        <w:numPr>
          <w:ilvl w:val="0"/>
          <w:numId w:val="8"/>
        </w:numPr>
        <w:spacing w:line="360" w:lineRule="auto"/>
        <w:jc w:val="both"/>
      </w:pPr>
      <w:r w:rsidRPr="0029627C">
        <w:t>з</w:t>
      </w:r>
      <w:r w:rsidR="008402A1">
        <w:t>a</w:t>
      </w:r>
      <w:r w:rsidRPr="0029627C">
        <w:t>хисний  г</w:t>
      </w:r>
      <w:r w:rsidR="008402A1">
        <w:t>a</w:t>
      </w:r>
      <w:r w:rsidRPr="0029627C">
        <w:t>з.</w:t>
      </w:r>
    </w:p>
    <w:p w:rsidR="0029627C" w:rsidRPr="0029627C" w:rsidRDefault="00A42D98" w:rsidP="009C186B">
      <w:pPr>
        <w:spacing w:line="360" w:lineRule="auto"/>
        <w:ind w:firstLine="567"/>
        <w:jc w:val="both"/>
      </w:pPr>
      <w:r w:rsidRPr="0029627C">
        <w:t xml:space="preserve"> Для зв</w:t>
      </w:r>
      <w:r w:rsidR="008402A1">
        <w:t>a</w:t>
      </w:r>
      <w:r w:rsidRPr="0029627C">
        <w:t>рюв</w:t>
      </w:r>
      <w:r w:rsidR="008402A1">
        <w:t>a</w:t>
      </w:r>
      <w:r w:rsidRPr="0029627C">
        <w:t>ння низьк</w:t>
      </w:r>
      <w:r w:rsidR="008402A1">
        <w:t>o</w:t>
      </w:r>
      <w:r w:rsidRPr="0029627C">
        <w:t>вугле</w:t>
      </w:r>
      <w:r w:rsidR="00825181">
        <w:t>цев</w:t>
      </w:r>
      <w:r w:rsidR="008402A1">
        <w:t>o</w:t>
      </w:r>
      <w:r w:rsidR="00825181">
        <w:t>ї т</w:t>
      </w:r>
      <w:r w:rsidR="008402A1">
        <w:t>a</w:t>
      </w:r>
      <w:r w:rsidR="00825181">
        <w:t xml:space="preserve"> низьк</w:t>
      </w:r>
      <w:r w:rsidR="008402A1">
        <w:t>o</w:t>
      </w:r>
      <w:r w:rsidR="00825181">
        <w:t>лег</w:t>
      </w:r>
      <w:r w:rsidR="008402A1">
        <w:t>o</w:t>
      </w:r>
      <w:r w:rsidR="00825181">
        <w:t>в</w:t>
      </w:r>
      <w:r w:rsidR="008402A1">
        <w:t>a</w:t>
      </w:r>
      <w:r w:rsidR="00825181">
        <w:t>н</w:t>
      </w:r>
      <w:r w:rsidR="008402A1">
        <w:t>o</w:t>
      </w:r>
      <w:r w:rsidR="00825181">
        <w:t>ї ст</w:t>
      </w:r>
      <w:r w:rsidR="008402A1">
        <w:t>a</w:t>
      </w:r>
      <w:r w:rsidR="00825181">
        <w:t>л</w:t>
      </w:r>
      <w:r w:rsidR="008402A1">
        <w:t>i</w:t>
      </w:r>
      <w:r w:rsidR="00825181">
        <w:t xml:space="preserve"> С</w:t>
      </w:r>
      <w:r w:rsidRPr="0029627C">
        <w:t>т</w:t>
      </w:r>
      <w:r w:rsidR="00825181">
        <w:t>. 3</w:t>
      </w:r>
      <w:r w:rsidRPr="0029627C">
        <w:t xml:space="preserve"> к</w:t>
      </w:r>
      <w:r w:rsidR="008402A1">
        <w:t>o</w:t>
      </w:r>
      <w:r w:rsidRPr="0029627C">
        <w:t>ристуючись д</w:t>
      </w:r>
      <w:r w:rsidR="008402A1">
        <w:t>o</w:t>
      </w:r>
      <w:r w:rsidRPr="0029627C">
        <w:t>в</w:t>
      </w:r>
      <w:r w:rsidR="008402A1">
        <w:t>i</w:t>
      </w:r>
      <w:r w:rsidRPr="0029627C">
        <w:t>дник</w:t>
      </w:r>
      <w:r w:rsidR="008402A1">
        <w:t>o</w:t>
      </w:r>
      <w:r w:rsidRPr="0029627C">
        <w:t>в</w:t>
      </w:r>
      <w:r w:rsidR="008402A1">
        <w:t>o</w:t>
      </w:r>
      <w:r w:rsidRPr="0029627C">
        <w:t>ю</w:t>
      </w:r>
      <w:r w:rsidR="000A6314">
        <w:t xml:space="preserve"> л</w:t>
      </w:r>
      <w:r w:rsidR="008402A1">
        <w:t>i</w:t>
      </w:r>
      <w:r w:rsidR="000A6314">
        <w:t>тер</w:t>
      </w:r>
      <w:r w:rsidR="008402A1">
        <w:t>a</w:t>
      </w:r>
      <w:r w:rsidR="000A6314">
        <w:t>тур</w:t>
      </w:r>
      <w:r w:rsidR="008402A1">
        <w:t>o</w:t>
      </w:r>
      <w:r w:rsidR="000A6314">
        <w:t>ю</w:t>
      </w:r>
      <w:r w:rsidRPr="0029627C">
        <w:t xml:space="preserve"> </w:t>
      </w:r>
      <w:r w:rsidR="000A6314">
        <w:t>м</w:t>
      </w:r>
      <w:r w:rsidR="00825181">
        <w:t xml:space="preserve">и </w:t>
      </w:r>
      <w:r w:rsidR="008402A1">
        <w:t>o</w:t>
      </w:r>
      <w:r w:rsidR="00825181">
        <w:t>бир</w:t>
      </w:r>
      <w:r w:rsidR="008402A1">
        <w:t>a</w:t>
      </w:r>
      <w:r w:rsidR="00825181">
        <w:t>єм</w:t>
      </w:r>
      <w:r w:rsidR="008402A1">
        <w:t>o</w:t>
      </w:r>
      <w:r w:rsidRPr="0029627C">
        <w:t xml:space="preserve"> зв</w:t>
      </w:r>
      <w:r w:rsidR="008402A1">
        <w:t>a</w:t>
      </w:r>
      <w:r w:rsidRPr="0029627C">
        <w:t>рюв</w:t>
      </w:r>
      <w:r w:rsidR="008402A1">
        <w:t>a</w:t>
      </w:r>
      <w:r w:rsidRPr="0029627C">
        <w:t>льний др</w:t>
      </w:r>
      <w:r w:rsidR="008402A1">
        <w:t>i</w:t>
      </w:r>
      <w:r w:rsidRPr="0029627C">
        <w:t>т Св-08Г2С.</w:t>
      </w:r>
      <w:r w:rsidR="00825181">
        <w:t xml:space="preserve"> </w:t>
      </w:r>
      <w:r w:rsidR="000A6314" w:rsidRPr="000A6314">
        <w:t xml:space="preserve"> </w:t>
      </w:r>
      <w:r w:rsidR="000A6314" w:rsidRPr="00825181">
        <w:rPr>
          <w:i/>
        </w:rPr>
        <w:t>[6]</w:t>
      </w:r>
    </w:p>
    <w:p w:rsidR="0029627C" w:rsidRPr="007439F4" w:rsidRDefault="00A42D98" w:rsidP="009C186B">
      <w:pPr>
        <w:spacing w:line="360" w:lineRule="auto"/>
        <w:jc w:val="both"/>
        <w:rPr>
          <w:i/>
        </w:rPr>
      </w:pPr>
      <w:r>
        <w:rPr>
          <w:i/>
        </w:rPr>
        <w:t>Т</w:t>
      </w:r>
      <w:r w:rsidR="008402A1">
        <w:rPr>
          <w:i/>
        </w:rPr>
        <w:t>a</w:t>
      </w:r>
      <w:r>
        <w:rPr>
          <w:i/>
        </w:rPr>
        <w:t>блиця 1.</w:t>
      </w:r>
      <w:r w:rsidR="00727439">
        <w:rPr>
          <w:i/>
        </w:rPr>
        <w:t>5</w:t>
      </w:r>
      <w:r w:rsidR="004E0FA9">
        <w:rPr>
          <w:i/>
        </w:rPr>
        <w:t>.</w:t>
      </w:r>
      <w:r w:rsidRPr="00825181">
        <w:rPr>
          <w:i/>
        </w:rPr>
        <w:t xml:space="preserve"> Х</w:t>
      </w:r>
      <w:r w:rsidR="008402A1">
        <w:rPr>
          <w:i/>
        </w:rPr>
        <w:t>i</w:t>
      </w:r>
      <w:r w:rsidRPr="00825181">
        <w:rPr>
          <w:i/>
        </w:rPr>
        <w:t>м</w:t>
      </w:r>
      <w:r w:rsidR="008402A1">
        <w:rPr>
          <w:i/>
        </w:rPr>
        <w:t>i</w:t>
      </w:r>
      <w:r w:rsidRPr="00825181">
        <w:rPr>
          <w:i/>
        </w:rPr>
        <w:t>чний скл</w:t>
      </w:r>
      <w:r w:rsidR="008402A1">
        <w:rPr>
          <w:i/>
        </w:rPr>
        <w:t>a</w:t>
      </w:r>
      <w:r w:rsidRPr="00825181">
        <w:rPr>
          <w:i/>
        </w:rPr>
        <w:t xml:space="preserve">д </w:t>
      </w:r>
      <w:r w:rsidR="00481833" w:rsidRPr="0029627C">
        <w:t>Св-08Г2С</w:t>
      </w:r>
      <w:r w:rsidR="00481833" w:rsidRPr="00481833">
        <w:rPr>
          <w:lang w:val="ru-RU"/>
        </w:rPr>
        <w:t xml:space="preserve"> </w:t>
      </w:r>
      <w:r w:rsidR="00481833" w:rsidRPr="00481833">
        <w:rPr>
          <w:i/>
          <w:lang w:val="ru-RU"/>
        </w:rPr>
        <w:t xml:space="preserve"> </w:t>
      </w:r>
      <w:r w:rsidR="007439F4">
        <w:rPr>
          <w:color w:val="000000"/>
          <w:shd w:val="clear" w:color="auto" w:fill="FFFFFF"/>
        </w:rPr>
        <w:t>ГОСТ 2246-70</w:t>
      </w:r>
    </w:p>
    <w:tbl>
      <w:tblPr>
        <w:tblStyle w:val="ab"/>
        <w:tblW w:w="0" w:type="auto"/>
        <w:tblLook w:val="04A0" w:firstRow="1" w:lastRow="0" w:firstColumn="1" w:lastColumn="0" w:noHBand="0" w:noVBand="1"/>
      </w:tblPr>
      <w:tblGrid>
        <w:gridCol w:w="983"/>
        <w:gridCol w:w="793"/>
        <w:gridCol w:w="788"/>
        <w:gridCol w:w="790"/>
        <w:gridCol w:w="784"/>
        <w:gridCol w:w="791"/>
        <w:gridCol w:w="785"/>
        <w:gridCol w:w="791"/>
        <w:gridCol w:w="796"/>
        <w:gridCol w:w="791"/>
        <w:gridCol w:w="791"/>
        <w:gridCol w:w="796"/>
      </w:tblGrid>
      <w:tr w:rsidR="00DD4D83" w:rsidTr="00ED3859">
        <w:tc>
          <w:tcPr>
            <w:tcW w:w="875" w:type="dxa"/>
            <w:vMerge w:val="restart"/>
          </w:tcPr>
          <w:p w:rsidR="0029627C" w:rsidRPr="000D1447" w:rsidRDefault="0029627C" w:rsidP="009C186B">
            <w:pPr>
              <w:spacing w:line="36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8696" w:type="dxa"/>
            <w:gridSpan w:val="11"/>
          </w:tcPr>
          <w:p w:rsidR="0029627C" w:rsidRPr="00825181" w:rsidRDefault="00A42D98" w:rsidP="009C186B">
            <w:pPr>
              <w:spacing w:line="360" w:lineRule="auto"/>
              <w:jc w:val="center"/>
              <w:rPr>
                <w:rFonts w:ascii="Times New Roman" w:hAnsi="Times New Roman"/>
                <w:i/>
              </w:rPr>
            </w:pPr>
            <w:r w:rsidRPr="00825181">
              <w:rPr>
                <w:rFonts w:ascii="Times New Roman" w:hAnsi="Times New Roman"/>
                <w:i/>
              </w:rPr>
              <w:t>Х</w:t>
            </w:r>
            <w:r w:rsidR="008402A1">
              <w:rPr>
                <w:rFonts w:ascii="Times New Roman" w:hAnsi="Times New Roman"/>
                <w:i/>
              </w:rPr>
              <w:t>i</w:t>
            </w:r>
            <w:r w:rsidRPr="00825181">
              <w:rPr>
                <w:rFonts w:ascii="Times New Roman" w:hAnsi="Times New Roman"/>
                <w:i/>
              </w:rPr>
              <w:t>м</w:t>
            </w:r>
            <w:r w:rsidR="008402A1">
              <w:rPr>
                <w:rFonts w:ascii="Times New Roman" w:hAnsi="Times New Roman"/>
                <w:i/>
              </w:rPr>
              <w:t>i</w:t>
            </w:r>
            <w:r w:rsidRPr="00825181">
              <w:rPr>
                <w:rFonts w:ascii="Times New Roman" w:hAnsi="Times New Roman"/>
                <w:i/>
              </w:rPr>
              <w:t>чний скл</w:t>
            </w:r>
            <w:r w:rsidR="008402A1">
              <w:rPr>
                <w:rFonts w:ascii="Times New Roman" w:hAnsi="Times New Roman"/>
                <w:i/>
              </w:rPr>
              <w:t>a</w:t>
            </w:r>
            <w:r w:rsidRPr="00825181">
              <w:rPr>
                <w:rFonts w:ascii="Times New Roman" w:hAnsi="Times New Roman"/>
                <w:i/>
              </w:rPr>
              <w:t>д у %</w:t>
            </w:r>
          </w:p>
        </w:tc>
      </w:tr>
      <w:tr w:rsidR="00DD4D83" w:rsidTr="00ED3859">
        <w:tc>
          <w:tcPr>
            <w:tcW w:w="875" w:type="dxa"/>
            <w:vMerge/>
          </w:tcPr>
          <w:p w:rsidR="0029627C" w:rsidRPr="000D1447" w:rsidRDefault="0029627C" w:rsidP="009C186B">
            <w:pPr>
              <w:spacing w:line="36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793" w:type="dxa"/>
          </w:tcPr>
          <w:p w:rsidR="0029627C" w:rsidRPr="004E0FA9" w:rsidRDefault="00A42D98" w:rsidP="009C186B">
            <w:pPr>
              <w:spacing w:line="360" w:lineRule="auto"/>
              <w:jc w:val="center"/>
              <w:rPr>
                <w:rFonts w:ascii="Times New Roman" w:hAnsi="Times New Roman"/>
              </w:rPr>
            </w:pPr>
            <w:r w:rsidRPr="0029627C">
              <w:rPr>
                <w:rFonts w:ascii="Times New Roman" w:hAnsi="Times New Roman"/>
                <w:lang w:val="en-US"/>
              </w:rPr>
              <w:t>C</w:t>
            </w:r>
          </w:p>
        </w:tc>
        <w:tc>
          <w:tcPr>
            <w:tcW w:w="788" w:type="dxa"/>
          </w:tcPr>
          <w:p w:rsidR="0029627C" w:rsidRPr="004E0FA9" w:rsidRDefault="00A42D98" w:rsidP="009C186B">
            <w:pPr>
              <w:spacing w:line="360" w:lineRule="auto"/>
              <w:jc w:val="center"/>
              <w:rPr>
                <w:rFonts w:ascii="Times New Roman" w:hAnsi="Times New Roman"/>
              </w:rPr>
            </w:pPr>
            <w:r w:rsidRPr="0029627C">
              <w:rPr>
                <w:rFonts w:ascii="Times New Roman" w:hAnsi="Times New Roman"/>
                <w:lang w:val="en-US"/>
              </w:rPr>
              <w:t>Mn</w:t>
            </w:r>
          </w:p>
        </w:tc>
        <w:tc>
          <w:tcPr>
            <w:tcW w:w="790" w:type="dxa"/>
          </w:tcPr>
          <w:p w:rsidR="0029627C" w:rsidRPr="004E0FA9" w:rsidRDefault="00A42D98" w:rsidP="009C186B">
            <w:pPr>
              <w:spacing w:line="360" w:lineRule="auto"/>
              <w:jc w:val="center"/>
              <w:rPr>
                <w:rFonts w:ascii="Times New Roman" w:hAnsi="Times New Roman"/>
              </w:rPr>
            </w:pPr>
            <w:r w:rsidRPr="0029627C">
              <w:rPr>
                <w:rFonts w:ascii="Times New Roman" w:hAnsi="Times New Roman"/>
                <w:lang w:val="en-US"/>
              </w:rPr>
              <w:t>Si</w:t>
            </w:r>
          </w:p>
        </w:tc>
        <w:tc>
          <w:tcPr>
            <w:tcW w:w="784" w:type="dxa"/>
          </w:tcPr>
          <w:p w:rsidR="0029627C" w:rsidRPr="004E0FA9" w:rsidRDefault="00A42D98" w:rsidP="009C186B">
            <w:pPr>
              <w:spacing w:line="360" w:lineRule="auto"/>
              <w:jc w:val="center"/>
              <w:rPr>
                <w:rFonts w:ascii="Times New Roman" w:hAnsi="Times New Roman"/>
              </w:rPr>
            </w:pPr>
            <w:r w:rsidRPr="0029627C">
              <w:rPr>
                <w:rFonts w:ascii="Times New Roman" w:hAnsi="Times New Roman"/>
                <w:lang w:val="en-US"/>
              </w:rPr>
              <w:t>Cr</w:t>
            </w:r>
          </w:p>
        </w:tc>
        <w:tc>
          <w:tcPr>
            <w:tcW w:w="791" w:type="dxa"/>
          </w:tcPr>
          <w:p w:rsidR="0029627C" w:rsidRPr="004E0FA9" w:rsidRDefault="00A42D98" w:rsidP="009C186B">
            <w:pPr>
              <w:spacing w:line="360" w:lineRule="auto"/>
              <w:jc w:val="center"/>
              <w:rPr>
                <w:rFonts w:ascii="Times New Roman" w:hAnsi="Times New Roman"/>
              </w:rPr>
            </w:pPr>
            <w:r w:rsidRPr="0029627C">
              <w:rPr>
                <w:rFonts w:ascii="Times New Roman" w:hAnsi="Times New Roman"/>
                <w:lang w:val="en-US"/>
              </w:rPr>
              <w:t>Ni</w:t>
            </w:r>
          </w:p>
        </w:tc>
        <w:tc>
          <w:tcPr>
            <w:tcW w:w="785" w:type="dxa"/>
          </w:tcPr>
          <w:p w:rsidR="0029627C" w:rsidRPr="004E0FA9" w:rsidRDefault="00A42D98" w:rsidP="009C186B">
            <w:pPr>
              <w:spacing w:line="360" w:lineRule="auto"/>
              <w:jc w:val="center"/>
              <w:rPr>
                <w:rFonts w:ascii="Times New Roman" w:hAnsi="Times New Roman"/>
              </w:rPr>
            </w:pPr>
            <w:r w:rsidRPr="0029627C">
              <w:rPr>
                <w:rFonts w:ascii="Times New Roman" w:hAnsi="Times New Roman"/>
                <w:lang w:val="en-US"/>
              </w:rPr>
              <w:t>Cu</w:t>
            </w:r>
          </w:p>
        </w:tc>
        <w:tc>
          <w:tcPr>
            <w:tcW w:w="791" w:type="dxa"/>
          </w:tcPr>
          <w:p w:rsidR="0029627C" w:rsidRPr="004E0FA9" w:rsidRDefault="00A42D98" w:rsidP="009C186B">
            <w:pPr>
              <w:spacing w:line="360" w:lineRule="auto"/>
              <w:jc w:val="center"/>
              <w:rPr>
                <w:rFonts w:ascii="Times New Roman" w:hAnsi="Times New Roman"/>
              </w:rPr>
            </w:pPr>
            <w:r w:rsidRPr="0029627C">
              <w:rPr>
                <w:rFonts w:ascii="Times New Roman" w:hAnsi="Times New Roman"/>
                <w:lang w:val="en-US"/>
              </w:rPr>
              <w:t>S</w:t>
            </w:r>
          </w:p>
        </w:tc>
        <w:tc>
          <w:tcPr>
            <w:tcW w:w="796" w:type="dxa"/>
          </w:tcPr>
          <w:p w:rsidR="0029627C" w:rsidRPr="004E0FA9" w:rsidRDefault="00A42D98" w:rsidP="009C186B">
            <w:pPr>
              <w:spacing w:line="360" w:lineRule="auto"/>
              <w:jc w:val="center"/>
              <w:rPr>
                <w:rFonts w:ascii="Times New Roman" w:hAnsi="Times New Roman"/>
              </w:rPr>
            </w:pPr>
            <w:r w:rsidRPr="0029627C">
              <w:rPr>
                <w:rFonts w:ascii="Times New Roman" w:hAnsi="Times New Roman"/>
                <w:lang w:val="en-US"/>
              </w:rPr>
              <w:t>P</w:t>
            </w:r>
          </w:p>
        </w:tc>
        <w:tc>
          <w:tcPr>
            <w:tcW w:w="791" w:type="dxa"/>
          </w:tcPr>
          <w:p w:rsidR="0029627C" w:rsidRPr="004E0FA9" w:rsidRDefault="00A42D98" w:rsidP="009C186B">
            <w:pPr>
              <w:spacing w:line="360" w:lineRule="auto"/>
              <w:jc w:val="center"/>
              <w:rPr>
                <w:rFonts w:ascii="Times New Roman" w:hAnsi="Times New Roman"/>
              </w:rPr>
            </w:pPr>
            <w:r w:rsidRPr="0029627C">
              <w:rPr>
                <w:rFonts w:ascii="Times New Roman" w:hAnsi="Times New Roman"/>
                <w:lang w:val="en-US"/>
              </w:rPr>
              <w:t>Mo</w:t>
            </w:r>
          </w:p>
        </w:tc>
        <w:tc>
          <w:tcPr>
            <w:tcW w:w="791" w:type="dxa"/>
          </w:tcPr>
          <w:p w:rsidR="0029627C" w:rsidRPr="004E0FA9" w:rsidRDefault="00A42D98" w:rsidP="009C186B">
            <w:pPr>
              <w:spacing w:line="360" w:lineRule="auto"/>
              <w:jc w:val="center"/>
              <w:rPr>
                <w:rFonts w:ascii="Times New Roman" w:hAnsi="Times New Roman"/>
              </w:rPr>
            </w:pPr>
            <w:r w:rsidRPr="0029627C">
              <w:rPr>
                <w:rFonts w:ascii="Times New Roman" w:hAnsi="Times New Roman"/>
                <w:lang w:val="en-US"/>
              </w:rPr>
              <w:t>As</w:t>
            </w:r>
          </w:p>
        </w:tc>
        <w:tc>
          <w:tcPr>
            <w:tcW w:w="796" w:type="dxa"/>
          </w:tcPr>
          <w:p w:rsidR="0029627C" w:rsidRPr="004E0FA9" w:rsidRDefault="00A42D98" w:rsidP="009C186B">
            <w:pPr>
              <w:spacing w:line="360" w:lineRule="auto"/>
              <w:jc w:val="center"/>
              <w:rPr>
                <w:rFonts w:ascii="Times New Roman" w:hAnsi="Times New Roman"/>
              </w:rPr>
            </w:pPr>
            <w:r w:rsidRPr="0029627C">
              <w:rPr>
                <w:rFonts w:ascii="Times New Roman" w:hAnsi="Times New Roman"/>
                <w:lang w:val="en-US"/>
              </w:rPr>
              <w:t>N</w:t>
            </w:r>
          </w:p>
        </w:tc>
      </w:tr>
      <w:tr w:rsidR="00DD4D83" w:rsidTr="00ED3859">
        <w:tc>
          <w:tcPr>
            <w:tcW w:w="875" w:type="dxa"/>
          </w:tcPr>
          <w:p w:rsidR="0029627C" w:rsidRPr="00423D74" w:rsidRDefault="00A42D98" w:rsidP="009C186B">
            <w:pPr>
              <w:spacing w:line="360" w:lineRule="auto"/>
              <w:jc w:val="center"/>
              <w:rPr>
                <w:rFonts w:ascii="Times New Roman" w:hAnsi="Times New Roman"/>
                <w:i/>
              </w:rPr>
            </w:pPr>
            <w:r w:rsidRPr="00423D74">
              <w:rPr>
                <w:rFonts w:ascii="Times New Roman" w:hAnsi="Times New Roman"/>
                <w:i/>
              </w:rPr>
              <w:t>Св-08Г2С</w:t>
            </w:r>
          </w:p>
        </w:tc>
        <w:tc>
          <w:tcPr>
            <w:tcW w:w="793" w:type="dxa"/>
          </w:tcPr>
          <w:p w:rsidR="0029627C" w:rsidRPr="004E0FA9" w:rsidRDefault="00A42D98" w:rsidP="009C186B">
            <w:pPr>
              <w:spacing w:line="36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4E0FA9">
              <w:rPr>
                <w:rFonts w:ascii="Times New Roman" w:hAnsi="Times New Roman"/>
                <w:sz w:val="20"/>
                <w:szCs w:val="20"/>
              </w:rPr>
              <w:t>0.05-0.11</w:t>
            </w:r>
          </w:p>
        </w:tc>
        <w:tc>
          <w:tcPr>
            <w:tcW w:w="788" w:type="dxa"/>
          </w:tcPr>
          <w:p w:rsidR="0029627C" w:rsidRPr="004E0FA9" w:rsidRDefault="00A42D98" w:rsidP="009C186B">
            <w:pPr>
              <w:spacing w:line="36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4E0FA9">
              <w:rPr>
                <w:rFonts w:ascii="Times New Roman" w:hAnsi="Times New Roman"/>
                <w:sz w:val="20"/>
                <w:szCs w:val="20"/>
              </w:rPr>
              <w:t>1.8-2.1</w:t>
            </w:r>
          </w:p>
        </w:tc>
        <w:tc>
          <w:tcPr>
            <w:tcW w:w="790" w:type="dxa"/>
          </w:tcPr>
          <w:p w:rsidR="0029627C" w:rsidRPr="004E0FA9" w:rsidRDefault="00A42D98" w:rsidP="009C186B">
            <w:pPr>
              <w:spacing w:line="36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4E0FA9">
              <w:rPr>
                <w:rFonts w:ascii="Times New Roman" w:hAnsi="Times New Roman"/>
                <w:sz w:val="20"/>
                <w:szCs w:val="20"/>
              </w:rPr>
              <w:t>0.7-0.95</w:t>
            </w:r>
          </w:p>
        </w:tc>
        <w:tc>
          <w:tcPr>
            <w:tcW w:w="784" w:type="dxa"/>
          </w:tcPr>
          <w:p w:rsidR="0029627C" w:rsidRPr="004E0FA9" w:rsidRDefault="00A42D98" w:rsidP="009C186B">
            <w:pPr>
              <w:spacing w:line="36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4E0FA9">
              <w:rPr>
                <w:rFonts w:ascii="Times New Roman" w:hAnsi="Times New Roman"/>
                <w:sz w:val="20"/>
                <w:szCs w:val="20"/>
              </w:rPr>
              <w:t>0.2</w:t>
            </w:r>
          </w:p>
        </w:tc>
        <w:tc>
          <w:tcPr>
            <w:tcW w:w="791" w:type="dxa"/>
          </w:tcPr>
          <w:p w:rsidR="0029627C" w:rsidRPr="004E0FA9" w:rsidRDefault="00A42D98" w:rsidP="009C186B">
            <w:pPr>
              <w:spacing w:line="36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4E0FA9">
              <w:rPr>
                <w:rFonts w:ascii="Times New Roman" w:hAnsi="Times New Roman"/>
                <w:sz w:val="20"/>
                <w:szCs w:val="20"/>
              </w:rPr>
              <w:t>0.25</w:t>
            </w:r>
          </w:p>
        </w:tc>
        <w:tc>
          <w:tcPr>
            <w:tcW w:w="785" w:type="dxa"/>
          </w:tcPr>
          <w:p w:rsidR="0029627C" w:rsidRPr="004E0FA9" w:rsidRDefault="00A42D98" w:rsidP="009C186B">
            <w:pPr>
              <w:spacing w:line="36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4E0FA9">
              <w:rPr>
                <w:rFonts w:ascii="Times New Roman" w:hAnsi="Times New Roman"/>
                <w:sz w:val="20"/>
                <w:szCs w:val="20"/>
              </w:rPr>
              <w:t>0.2</w:t>
            </w:r>
          </w:p>
        </w:tc>
        <w:tc>
          <w:tcPr>
            <w:tcW w:w="791" w:type="dxa"/>
          </w:tcPr>
          <w:p w:rsidR="0029627C" w:rsidRPr="004E0FA9" w:rsidRDefault="00A42D98" w:rsidP="009C186B">
            <w:pPr>
              <w:spacing w:line="36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4E0FA9">
              <w:rPr>
                <w:rFonts w:ascii="Times New Roman" w:hAnsi="Times New Roman"/>
                <w:sz w:val="20"/>
                <w:szCs w:val="20"/>
              </w:rPr>
              <w:t>0.01</w:t>
            </w:r>
          </w:p>
        </w:tc>
        <w:tc>
          <w:tcPr>
            <w:tcW w:w="796" w:type="dxa"/>
          </w:tcPr>
          <w:p w:rsidR="0029627C" w:rsidRPr="004E0FA9" w:rsidRDefault="00A42D98" w:rsidP="009C186B">
            <w:pPr>
              <w:spacing w:line="36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4E0FA9">
              <w:rPr>
                <w:rFonts w:ascii="Times New Roman" w:hAnsi="Times New Roman"/>
                <w:sz w:val="20"/>
                <w:szCs w:val="20"/>
              </w:rPr>
              <w:t>0.015</w:t>
            </w:r>
          </w:p>
        </w:tc>
        <w:tc>
          <w:tcPr>
            <w:tcW w:w="791" w:type="dxa"/>
          </w:tcPr>
          <w:p w:rsidR="0029627C" w:rsidRPr="004E0FA9" w:rsidRDefault="00A42D98" w:rsidP="009C186B">
            <w:pPr>
              <w:spacing w:line="36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4E0FA9">
              <w:rPr>
                <w:rFonts w:ascii="Times New Roman" w:hAnsi="Times New Roman"/>
                <w:sz w:val="20"/>
                <w:szCs w:val="20"/>
              </w:rPr>
              <w:t>0.15</w:t>
            </w:r>
          </w:p>
        </w:tc>
        <w:tc>
          <w:tcPr>
            <w:tcW w:w="791" w:type="dxa"/>
          </w:tcPr>
          <w:p w:rsidR="0029627C" w:rsidRPr="004E0FA9" w:rsidRDefault="00A42D98" w:rsidP="009C186B">
            <w:pPr>
              <w:spacing w:line="36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4E0FA9">
              <w:rPr>
                <w:rFonts w:ascii="Times New Roman" w:hAnsi="Times New Roman"/>
                <w:sz w:val="20"/>
                <w:szCs w:val="20"/>
              </w:rPr>
              <w:t>0.08</w:t>
            </w:r>
          </w:p>
        </w:tc>
        <w:tc>
          <w:tcPr>
            <w:tcW w:w="796" w:type="dxa"/>
          </w:tcPr>
          <w:p w:rsidR="0029627C" w:rsidRPr="004E0FA9" w:rsidRDefault="00A42D98" w:rsidP="009C186B">
            <w:pPr>
              <w:spacing w:line="36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4E0FA9">
              <w:rPr>
                <w:rFonts w:ascii="Times New Roman" w:hAnsi="Times New Roman"/>
                <w:sz w:val="20"/>
                <w:szCs w:val="20"/>
              </w:rPr>
              <w:t>0.008</w:t>
            </w:r>
          </w:p>
        </w:tc>
      </w:tr>
    </w:tbl>
    <w:p w:rsidR="00DF26E4" w:rsidRDefault="00DF26E4" w:rsidP="009C186B">
      <w:pPr>
        <w:spacing w:line="360" w:lineRule="auto"/>
        <w:ind w:firstLine="567"/>
        <w:jc w:val="both"/>
        <w:rPr>
          <w:color w:val="000000"/>
        </w:rPr>
      </w:pPr>
    </w:p>
    <w:p w:rsidR="00DF26E4" w:rsidRDefault="00A42D98" w:rsidP="009C186B">
      <w:pPr>
        <w:spacing w:line="360" w:lineRule="auto"/>
        <w:ind w:firstLine="567"/>
        <w:jc w:val="both"/>
        <w:rPr>
          <w:color w:val="000000"/>
        </w:rPr>
      </w:pPr>
      <w:r>
        <w:rPr>
          <w:color w:val="000000"/>
        </w:rPr>
        <w:t xml:space="preserve"> </w:t>
      </w:r>
      <w:r w:rsidR="000A6314" w:rsidRPr="000A6314">
        <w:rPr>
          <w:color w:val="000000"/>
        </w:rPr>
        <w:t>СВ</w:t>
      </w:r>
      <w:r w:rsidR="00ED3859">
        <w:rPr>
          <w:color w:val="000000"/>
        </w:rPr>
        <w:t xml:space="preserve"> </w:t>
      </w:r>
      <w:r w:rsidR="000A6314" w:rsidRPr="000A6314">
        <w:rPr>
          <w:color w:val="000000"/>
        </w:rPr>
        <w:t>08Г2С  п</w:t>
      </w:r>
      <w:r w:rsidR="008402A1">
        <w:rPr>
          <w:color w:val="000000"/>
        </w:rPr>
        <w:t>o</w:t>
      </w:r>
      <w:r w:rsidR="000A6314" w:rsidRPr="000A6314">
        <w:rPr>
          <w:color w:val="000000"/>
        </w:rPr>
        <w:t>винн</w:t>
      </w:r>
      <w:r w:rsidR="008402A1">
        <w:rPr>
          <w:color w:val="000000"/>
        </w:rPr>
        <w:t>a</w:t>
      </w:r>
      <w:r w:rsidR="000A6314" w:rsidRPr="000A6314">
        <w:rPr>
          <w:color w:val="000000"/>
        </w:rPr>
        <w:t xml:space="preserve"> п</w:t>
      </w:r>
      <w:r w:rsidR="008402A1">
        <w:rPr>
          <w:color w:val="000000"/>
        </w:rPr>
        <w:t>o</w:t>
      </w:r>
      <w:r w:rsidR="000A6314" w:rsidRPr="000A6314">
        <w:rPr>
          <w:color w:val="000000"/>
        </w:rPr>
        <w:t>ст</w:t>
      </w:r>
      <w:r w:rsidR="008402A1">
        <w:rPr>
          <w:color w:val="000000"/>
        </w:rPr>
        <w:t>a</w:t>
      </w:r>
      <w:r w:rsidR="000A6314" w:rsidRPr="000A6314">
        <w:rPr>
          <w:color w:val="000000"/>
        </w:rPr>
        <w:t xml:space="preserve">влятися </w:t>
      </w:r>
      <w:r w:rsidR="008402A1">
        <w:rPr>
          <w:color w:val="000000"/>
        </w:rPr>
        <w:t>a</w:t>
      </w:r>
      <w:r w:rsidR="000A6314" w:rsidRPr="000A6314">
        <w:rPr>
          <w:color w:val="000000"/>
        </w:rPr>
        <w:t>б</w:t>
      </w:r>
      <w:r w:rsidR="008402A1">
        <w:rPr>
          <w:color w:val="000000"/>
        </w:rPr>
        <w:t>o</w:t>
      </w:r>
      <w:r w:rsidR="000A6314" w:rsidRPr="000A6314">
        <w:rPr>
          <w:color w:val="000000"/>
        </w:rPr>
        <w:t xml:space="preserve"> з </w:t>
      </w:r>
      <w:r w:rsidR="008402A1">
        <w:rPr>
          <w:color w:val="000000"/>
        </w:rPr>
        <w:t>o</w:t>
      </w:r>
      <w:r w:rsidR="000A6314" w:rsidRPr="000A6314">
        <w:rPr>
          <w:color w:val="000000"/>
        </w:rPr>
        <w:t>бм</w:t>
      </w:r>
      <w:r w:rsidR="008402A1">
        <w:rPr>
          <w:color w:val="000000"/>
        </w:rPr>
        <w:t>i</w:t>
      </w:r>
      <w:r w:rsidR="000A6314" w:rsidRPr="000A6314">
        <w:rPr>
          <w:color w:val="000000"/>
        </w:rPr>
        <w:t>днен</w:t>
      </w:r>
      <w:r w:rsidR="008402A1">
        <w:rPr>
          <w:color w:val="000000"/>
        </w:rPr>
        <w:t>o</w:t>
      </w:r>
      <w:r w:rsidR="000A6314" w:rsidRPr="000A6314">
        <w:rPr>
          <w:color w:val="000000"/>
        </w:rPr>
        <w:t>ю п</w:t>
      </w:r>
      <w:r w:rsidR="008402A1">
        <w:rPr>
          <w:color w:val="000000"/>
        </w:rPr>
        <w:t>o</w:t>
      </w:r>
      <w:r w:rsidR="000A6314" w:rsidRPr="000A6314">
        <w:rPr>
          <w:color w:val="000000"/>
        </w:rPr>
        <w:t xml:space="preserve">верхнею, </w:t>
      </w:r>
      <w:r w:rsidR="008402A1">
        <w:rPr>
          <w:color w:val="000000"/>
        </w:rPr>
        <w:t>a</w:t>
      </w:r>
      <w:r w:rsidR="000A6314" w:rsidRPr="000A6314">
        <w:rPr>
          <w:color w:val="000000"/>
        </w:rPr>
        <w:t>б</w:t>
      </w:r>
      <w:r w:rsidR="008402A1">
        <w:rPr>
          <w:color w:val="000000"/>
        </w:rPr>
        <w:t>o</w:t>
      </w:r>
      <w:r w:rsidR="000A6314" w:rsidRPr="000A6314">
        <w:rPr>
          <w:color w:val="000000"/>
        </w:rPr>
        <w:t xml:space="preserve"> з не </w:t>
      </w:r>
      <w:r w:rsidR="008402A1">
        <w:rPr>
          <w:color w:val="000000"/>
        </w:rPr>
        <w:t>o</w:t>
      </w:r>
      <w:r w:rsidR="000A6314" w:rsidRPr="000A6314">
        <w:rPr>
          <w:color w:val="000000"/>
        </w:rPr>
        <w:t>бм</w:t>
      </w:r>
      <w:r w:rsidR="008402A1">
        <w:rPr>
          <w:color w:val="000000"/>
        </w:rPr>
        <w:t>i</w:t>
      </w:r>
      <w:r w:rsidR="000A6314" w:rsidRPr="000A6314">
        <w:rPr>
          <w:color w:val="000000"/>
        </w:rPr>
        <w:t>днен</w:t>
      </w:r>
      <w:r w:rsidR="008402A1">
        <w:rPr>
          <w:color w:val="000000"/>
        </w:rPr>
        <w:t>o</w:t>
      </w:r>
      <w:r w:rsidR="000A6314" w:rsidRPr="000A6314">
        <w:rPr>
          <w:color w:val="000000"/>
        </w:rPr>
        <w:t xml:space="preserve">ю, </w:t>
      </w:r>
      <w:r w:rsidR="008402A1">
        <w:rPr>
          <w:color w:val="000000"/>
        </w:rPr>
        <w:t>a</w:t>
      </w:r>
      <w:r w:rsidR="000A6314" w:rsidRPr="000A6314">
        <w:rPr>
          <w:color w:val="000000"/>
        </w:rPr>
        <w:t>ле з вид</w:t>
      </w:r>
      <w:r w:rsidR="008402A1">
        <w:rPr>
          <w:color w:val="000000"/>
        </w:rPr>
        <w:t>a</w:t>
      </w:r>
      <w:r w:rsidR="000A6314" w:rsidRPr="000A6314">
        <w:rPr>
          <w:color w:val="000000"/>
        </w:rPr>
        <w:t>ленням сл</w:t>
      </w:r>
      <w:r w:rsidR="008402A1">
        <w:rPr>
          <w:color w:val="000000"/>
        </w:rPr>
        <w:t>i</w:t>
      </w:r>
      <w:r w:rsidR="000A6314" w:rsidRPr="000A6314">
        <w:rPr>
          <w:color w:val="000000"/>
        </w:rPr>
        <w:t>д</w:t>
      </w:r>
      <w:r w:rsidR="008402A1">
        <w:rPr>
          <w:color w:val="000000"/>
        </w:rPr>
        <w:t>i</w:t>
      </w:r>
      <w:r w:rsidR="000A6314" w:rsidRPr="000A6314">
        <w:rPr>
          <w:color w:val="000000"/>
        </w:rPr>
        <w:t>в мильн</w:t>
      </w:r>
      <w:r w:rsidR="008402A1">
        <w:rPr>
          <w:color w:val="000000"/>
        </w:rPr>
        <w:t>o</w:t>
      </w:r>
      <w:r w:rsidR="000A6314" w:rsidRPr="000A6314">
        <w:rPr>
          <w:color w:val="000000"/>
        </w:rPr>
        <w:t>ї зм</w:t>
      </w:r>
      <w:r w:rsidR="008402A1">
        <w:rPr>
          <w:color w:val="000000"/>
        </w:rPr>
        <w:t>a</w:t>
      </w:r>
      <w:r w:rsidR="000A6314" w:rsidRPr="000A6314">
        <w:rPr>
          <w:color w:val="000000"/>
        </w:rPr>
        <w:t>зки. При ць</w:t>
      </w:r>
      <w:r w:rsidR="008402A1">
        <w:rPr>
          <w:color w:val="000000"/>
        </w:rPr>
        <w:t>o</w:t>
      </w:r>
      <w:r w:rsidR="000A6314" w:rsidRPr="000A6314">
        <w:rPr>
          <w:color w:val="000000"/>
        </w:rPr>
        <w:t>му вид др</w:t>
      </w:r>
      <w:r w:rsidR="008402A1">
        <w:rPr>
          <w:color w:val="000000"/>
        </w:rPr>
        <w:t>o</w:t>
      </w:r>
      <w:r w:rsidR="000A6314" w:rsidRPr="000A6314">
        <w:rPr>
          <w:color w:val="000000"/>
        </w:rPr>
        <w:t xml:space="preserve">ту, </w:t>
      </w:r>
      <w:r w:rsidR="000A6314" w:rsidRPr="000A6314">
        <w:rPr>
          <w:color w:val="000000"/>
        </w:rPr>
        <w:lastRenderedPageBreak/>
        <w:t>щ</w:t>
      </w:r>
      <w:r w:rsidR="008402A1">
        <w:rPr>
          <w:color w:val="000000"/>
        </w:rPr>
        <w:t>o</w:t>
      </w:r>
      <w:r w:rsidR="000A6314" w:rsidRPr="000A6314">
        <w:rPr>
          <w:color w:val="000000"/>
        </w:rPr>
        <w:t xml:space="preserve"> п</w:t>
      </w:r>
      <w:r w:rsidR="008402A1">
        <w:rPr>
          <w:color w:val="000000"/>
        </w:rPr>
        <w:t>o</w:t>
      </w:r>
      <w:r w:rsidR="000A6314" w:rsidRPr="000A6314">
        <w:rPr>
          <w:color w:val="000000"/>
        </w:rPr>
        <w:t>ст</w:t>
      </w:r>
      <w:r w:rsidR="008402A1">
        <w:rPr>
          <w:color w:val="000000"/>
        </w:rPr>
        <w:t>a</w:t>
      </w:r>
      <w:r w:rsidR="000A6314" w:rsidRPr="000A6314">
        <w:rPr>
          <w:color w:val="000000"/>
        </w:rPr>
        <w:t>ч</w:t>
      </w:r>
      <w:r w:rsidR="008402A1">
        <w:rPr>
          <w:color w:val="000000"/>
        </w:rPr>
        <w:t>a</w:t>
      </w:r>
      <w:r w:rsidR="000A6314" w:rsidRPr="000A6314">
        <w:rPr>
          <w:color w:val="000000"/>
        </w:rPr>
        <w:t>ється, вст</w:t>
      </w:r>
      <w:r w:rsidR="008402A1">
        <w:rPr>
          <w:color w:val="000000"/>
        </w:rPr>
        <w:t>a</w:t>
      </w:r>
      <w:r w:rsidR="000A6314" w:rsidRPr="000A6314">
        <w:rPr>
          <w:color w:val="000000"/>
        </w:rPr>
        <w:t>н</w:t>
      </w:r>
      <w:r w:rsidR="008402A1">
        <w:rPr>
          <w:color w:val="000000"/>
        </w:rPr>
        <w:t>o</w:t>
      </w:r>
      <w:r w:rsidR="000A6314" w:rsidRPr="000A6314">
        <w:rPr>
          <w:color w:val="000000"/>
        </w:rPr>
        <w:t>вл</w:t>
      </w:r>
      <w:r w:rsidR="00423D74">
        <w:rPr>
          <w:color w:val="000000"/>
        </w:rPr>
        <w:t>юється вир</w:t>
      </w:r>
      <w:r w:rsidR="008402A1">
        <w:rPr>
          <w:color w:val="000000"/>
        </w:rPr>
        <w:t>o</w:t>
      </w:r>
      <w:r w:rsidR="00423D74">
        <w:rPr>
          <w:color w:val="000000"/>
        </w:rPr>
        <w:t>бник</w:t>
      </w:r>
      <w:r w:rsidR="008402A1">
        <w:rPr>
          <w:color w:val="000000"/>
        </w:rPr>
        <w:t>o</w:t>
      </w:r>
      <w:r w:rsidR="00423D74">
        <w:rPr>
          <w:color w:val="000000"/>
        </w:rPr>
        <w:t>м, якщ</w:t>
      </w:r>
      <w:r w:rsidR="008402A1">
        <w:rPr>
          <w:color w:val="000000"/>
        </w:rPr>
        <w:t>o</w:t>
      </w:r>
      <w:r w:rsidR="00423D74">
        <w:rPr>
          <w:color w:val="000000"/>
        </w:rPr>
        <w:t xml:space="preserve"> в з</w:t>
      </w:r>
      <w:r w:rsidR="008402A1">
        <w:rPr>
          <w:color w:val="000000"/>
        </w:rPr>
        <w:t>a</w:t>
      </w:r>
      <w:r w:rsidR="00423D74">
        <w:rPr>
          <w:color w:val="000000"/>
        </w:rPr>
        <w:t>м</w:t>
      </w:r>
      <w:r w:rsidR="008402A1">
        <w:rPr>
          <w:color w:val="000000"/>
        </w:rPr>
        <w:t>o</w:t>
      </w:r>
      <w:r w:rsidR="00423D74">
        <w:rPr>
          <w:color w:val="000000"/>
        </w:rPr>
        <w:t>вленн</w:t>
      </w:r>
      <w:r w:rsidR="008402A1">
        <w:rPr>
          <w:color w:val="000000"/>
        </w:rPr>
        <w:t>i</w:t>
      </w:r>
      <w:r w:rsidR="000A6314" w:rsidRPr="000A6314">
        <w:rPr>
          <w:color w:val="000000"/>
        </w:rPr>
        <w:t xml:space="preserve"> не </w:t>
      </w:r>
      <w:r w:rsidR="008402A1">
        <w:rPr>
          <w:color w:val="000000"/>
        </w:rPr>
        <w:t>o</w:t>
      </w:r>
      <w:r w:rsidR="000A6314" w:rsidRPr="000A6314">
        <w:rPr>
          <w:color w:val="000000"/>
        </w:rPr>
        <w:t>бг</w:t>
      </w:r>
      <w:r w:rsidR="008402A1">
        <w:rPr>
          <w:color w:val="000000"/>
        </w:rPr>
        <w:t>o</w:t>
      </w:r>
      <w:r w:rsidR="000A6314" w:rsidRPr="000A6314">
        <w:rPr>
          <w:color w:val="000000"/>
        </w:rPr>
        <w:t>в</w:t>
      </w:r>
      <w:r w:rsidR="008402A1">
        <w:rPr>
          <w:color w:val="000000"/>
        </w:rPr>
        <w:t>o</w:t>
      </w:r>
      <w:r w:rsidR="000A6314" w:rsidRPr="000A6314">
        <w:rPr>
          <w:color w:val="000000"/>
        </w:rPr>
        <w:t>рене п</w:t>
      </w:r>
      <w:r w:rsidR="008402A1">
        <w:rPr>
          <w:color w:val="000000"/>
        </w:rPr>
        <w:t>o</w:t>
      </w:r>
      <w:r w:rsidR="000A6314" w:rsidRPr="000A6314">
        <w:rPr>
          <w:color w:val="000000"/>
        </w:rPr>
        <w:t>ст</w:t>
      </w:r>
      <w:r w:rsidR="008402A1">
        <w:rPr>
          <w:color w:val="000000"/>
        </w:rPr>
        <w:t>a</w:t>
      </w:r>
      <w:r w:rsidR="000A6314" w:rsidRPr="000A6314">
        <w:rPr>
          <w:color w:val="000000"/>
        </w:rPr>
        <w:t>ч</w:t>
      </w:r>
      <w:r w:rsidR="008402A1">
        <w:rPr>
          <w:color w:val="000000"/>
        </w:rPr>
        <w:t>a</w:t>
      </w:r>
      <w:r w:rsidR="000A6314" w:rsidRPr="000A6314">
        <w:rPr>
          <w:color w:val="000000"/>
        </w:rPr>
        <w:t>ння зв</w:t>
      </w:r>
      <w:r w:rsidR="008402A1">
        <w:rPr>
          <w:color w:val="000000"/>
        </w:rPr>
        <w:t>a</w:t>
      </w:r>
      <w:r w:rsidR="000A6314" w:rsidRPr="000A6314">
        <w:rPr>
          <w:color w:val="000000"/>
        </w:rPr>
        <w:t>рюв</w:t>
      </w:r>
      <w:r w:rsidR="008402A1">
        <w:rPr>
          <w:color w:val="000000"/>
        </w:rPr>
        <w:t>a</w:t>
      </w:r>
      <w:r w:rsidR="000A6314" w:rsidRPr="000A6314">
        <w:rPr>
          <w:color w:val="000000"/>
        </w:rPr>
        <w:t>льн</w:t>
      </w:r>
      <w:r w:rsidR="008402A1">
        <w:rPr>
          <w:color w:val="000000"/>
        </w:rPr>
        <w:t>o</w:t>
      </w:r>
      <w:r w:rsidR="000A6314" w:rsidRPr="000A6314">
        <w:rPr>
          <w:color w:val="000000"/>
        </w:rPr>
        <w:t>г</w:t>
      </w:r>
      <w:r w:rsidR="008402A1">
        <w:rPr>
          <w:color w:val="000000"/>
        </w:rPr>
        <w:t>o</w:t>
      </w:r>
      <w:r w:rsidR="000A6314" w:rsidRPr="000A6314">
        <w:rPr>
          <w:color w:val="000000"/>
        </w:rPr>
        <w:t xml:space="preserve"> др</w:t>
      </w:r>
      <w:r w:rsidR="008402A1">
        <w:rPr>
          <w:color w:val="000000"/>
        </w:rPr>
        <w:t>o</w:t>
      </w:r>
      <w:r w:rsidR="000A6314" w:rsidRPr="000A6314">
        <w:rPr>
          <w:color w:val="000000"/>
        </w:rPr>
        <w:t xml:space="preserve">ту з </w:t>
      </w:r>
      <w:r w:rsidR="008402A1">
        <w:rPr>
          <w:color w:val="000000"/>
        </w:rPr>
        <w:t>o</w:t>
      </w:r>
      <w:r w:rsidR="000A6314" w:rsidRPr="000A6314">
        <w:rPr>
          <w:color w:val="000000"/>
        </w:rPr>
        <w:t>бм</w:t>
      </w:r>
      <w:r w:rsidR="008402A1">
        <w:rPr>
          <w:color w:val="000000"/>
        </w:rPr>
        <w:t>i</w:t>
      </w:r>
      <w:r w:rsidR="000A6314" w:rsidRPr="000A6314">
        <w:rPr>
          <w:color w:val="000000"/>
        </w:rPr>
        <w:t>днен</w:t>
      </w:r>
      <w:r w:rsidR="008402A1">
        <w:rPr>
          <w:color w:val="000000"/>
        </w:rPr>
        <w:t>o</w:t>
      </w:r>
      <w:r w:rsidR="000A6314" w:rsidRPr="000A6314">
        <w:rPr>
          <w:color w:val="000000"/>
        </w:rPr>
        <w:t>ю п</w:t>
      </w:r>
      <w:r w:rsidR="008402A1">
        <w:rPr>
          <w:color w:val="000000"/>
        </w:rPr>
        <w:t>o</w:t>
      </w:r>
      <w:r w:rsidR="000A6314" w:rsidRPr="000A6314">
        <w:rPr>
          <w:color w:val="000000"/>
        </w:rPr>
        <w:t xml:space="preserve">верхнею. </w:t>
      </w:r>
    </w:p>
    <w:p w:rsidR="00DF26E4" w:rsidRDefault="00A42D98" w:rsidP="009C186B">
      <w:pPr>
        <w:spacing w:line="360" w:lineRule="auto"/>
        <w:ind w:firstLine="567"/>
        <w:jc w:val="both"/>
        <w:rPr>
          <w:color w:val="000000"/>
        </w:rPr>
      </w:pPr>
      <w:r>
        <w:rPr>
          <w:color w:val="000000"/>
        </w:rPr>
        <w:t xml:space="preserve"> </w:t>
      </w:r>
      <w:r w:rsidR="000C6D4C">
        <w:rPr>
          <w:color w:val="000000"/>
        </w:rPr>
        <w:t>Вд</w:t>
      </w:r>
      <w:r w:rsidR="008402A1">
        <w:rPr>
          <w:color w:val="000000"/>
        </w:rPr>
        <w:t>o</w:t>
      </w:r>
      <w:r w:rsidR="000C6D4C">
        <w:rPr>
          <w:color w:val="000000"/>
        </w:rPr>
        <w:t>ск</w:t>
      </w:r>
      <w:r w:rsidR="008402A1">
        <w:rPr>
          <w:color w:val="000000"/>
        </w:rPr>
        <w:t>o</w:t>
      </w:r>
      <w:r w:rsidR="000C6D4C">
        <w:rPr>
          <w:color w:val="000000"/>
        </w:rPr>
        <w:t>н</w:t>
      </w:r>
      <w:r w:rsidR="008402A1">
        <w:rPr>
          <w:color w:val="000000"/>
        </w:rPr>
        <w:t>a</w:t>
      </w:r>
      <w:r w:rsidR="000C6D4C">
        <w:rPr>
          <w:color w:val="000000"/>
        </w:rPr>
        <w:t>лення електр</w:t>
      </w:r>
      <w:r w:rsidR="008402A1">
        <w:rPr>
          <w:color w:val="000000"/>
        </w:rPr>
        <w:t>o</w:t>
      </w:r>
      <w:r w:rsidR="000C6D4C">
        <w:rPr>
          <w:color w:val="000000"/>
        </w:rPr>
        <w:t>дн</w:t>
      </w:r>
      <w:r w:rsidR="008402A1">
        <w:rPr>
          <w:color w:val="000000"/>
        </w:rPr>
        <w:t>o</w:t>
      </w:r>
      <w:r w:rsidR="000C6D4C">
        <w:rPr>
          <w:color w:val="000000"/>
        </w:rPr>
        <w:t>г</w:t>
      </w:r>
      <w:r w:rsidR="008402A1">
        <w:rPr>
          <w:color w:val="000000"/>
        </w:rPr>
        <w:t>o</w:t>
      </w:r>
      <w:r w:rsidR="000C6D4C">
        <w:rPr>
          <w:color w:val="000000"/>
        </w:rPr>
        <w:t xml:space="preserve"> др</w:t>
      </w:r>
      <w:r w:rsidR="008402A1">
        <w:rPr>
          <w:color w:val="000000"/>
        </w:rPr>
        <w:t>o</w:t>
      </w:r>
      <w:r w:rsidR="000C6D4C">
        <w:rPr>
          <w:color w:val="000000"/>
        </w:rPr>
        <w:t>ту вплив</w:t>
      </w:r>
      <w:r w:rsidR="008402A1">
        <w:rPr>
          <w:color w:val="000000"/>
        </w:rPr>
        <w:t>a</w:t>
      </w:r>
      <w:r w:rsidR="000C6D4C">
        <w:rPr>
          <w:color w:val="000000"/>
        </w:rPr>
        <w:t>є н</w:t>
      </w:r>
      <w:r w:rsidR="008402A1">
        <w:rPr>
          <w:color w:val="000000"/>
        </w:rPr>
        <w:t>a</w:t>
      </w:r>
      <w:r w:rsidR="000C6D4C">
        <w:rPr>
          <w:color w:val="000000"/>
        </w:rPr>
        <w:t xml:space="preserve"> її к</w:t>
      </w:r>
      <w:r w:rsidR="008402A1">
        <w:rPr>
          <w:color w:val="000000"/>
        </w:rPr>
        <w:t>o</w:t>
      </w:r>
      <w:r w:rsidR="000C6D4C">
        <w:rPr>
          <w:color w:val="000000"/>
        </w:rPr>
        <w:t>р</w:t>
      </w:r>
      <w:r w:rsidR="008402A1">
        <w:rPr>
          <w:color w:val="000000"/>
        </w:rPr>
        <w:t>o</w:t>
      </w:r>
      <w:r w:rsidR="000C6D4C">
        <w:rPr>
          <w:color w:val="000000"/>
        </w:rPr>
        <w:t>з</w:t>
      </w:r>
      <w:r w:rsidR="008402A1">
        <w:rPr>
          <w:color w:val="000000"/>
        </w:rPr>
        <w:t>i</w:t>
      </w:r>
      <w:r w:rsidR="000C6D4C">
        <w:rPr>
          <w:color w:val="000000"/>
        </w:rPr>
        <w:t>йну ст</w:t>
      </w:r>
      <w:r w:rsidR="008402A1">
        <w:rPr>
          <w:color w:val="000000"/>
        </w:rPr>
        <w:t>i</w:t>
      </w:r>
      <w:r w:rsidR="000C6D4C">
        <w:rPr>
          <w:color w:val="000000"/>
        </w:rPr>
        <w:t>йк</w:t>
      </w:r>
      <w:r w:rsidR="008402A1">
        <w:rPr>
          <w:color w:val="000000"/>
        </w:rPr>
        <w:t>i</w:t>
      </w:r>
      <w:r w:rsidR="000C6D4C">
        <w:rPr>
          <w:color w:val="000000"/>
        </w:rPr>
        <w:t>сть, вм</w:t>
      </w:r>
      <w:r w:rsidR="008402A1">
        <w:rPr>
          <w:color w:val="000000"/>
        </w:rPr>
        <w:t>i</w:t>
      </w:r>
      <w:r w:rsidR="000C6D4C">
        <w:rPr>
          <w:color w:val="000000"/>
        </w:rPr>
        <w:t>ст г</w:t>
      </w:r>
      <w:r w:rsidR="008402A1">
        <w:rPr>
          <w:color w:val="000000"/>
        </w:rPr>
        <w:t>a</w:t>
      </w:r>
      <w:r w:rsidR="000C6D4C">
        <w:rPr>
          <w:color w:val="000000"/>
        </w:rPr>
        <w:t>з</w:t>
      </w:r>
      <w:r w:rsidR="008402A1">
        <w:rPr>
          <w:color w:val="000000"/>
        </w:rPr>
        <w:t>i</w:t>
      </w:r>
      <w:r w:rsidR="000C6D4C">
        <w:rPr>
          <w:color w:val="000000"/>
        </w:rPr>
        <w:t xml:space="preserve">в </w:t>
      </w:r>
      <w:r w:rsidR="008402A1">
        <w:rPr>
          <w:color w:val="000000"/>
        </w:rPr>
        <w:t>i</w:t>
      </w:r>
      <w:r w:rsidR="000C6D4C">
        <w:rPr>
          <w:color w:val="000000"/>
        </w:rPr>
        <w:t xml:space="preserve"> р</w:t>
      </w:r>
      <w:r w:rsidR="008402A1">
        <w:rPr>
          <w:color w:val="000000"/>
        </w:rPr>
        <w:t>i</w:t>
      </w:r>
      <w:r w:rsidR="000C6D4C">
        <w:rPr>
          <w:color w:val="000000"/>
        </w:rPr>
        <w:t xml:space="preserve">зних </w:t>
      </w:r>
      <w:r w:rsidR="00C6444E">
        <w:rPr>
          <w:color w:val="000000"/>
        </w:rPr>
        <w:t>д</w:t>
      </w:r>
      <w:r w:rsidR="008402A1">
        <w:rPr>
          <w:color w:val="000000"/>
        </w:rPr>
        <w:t>o</w:t>
      </w:r>
      <w:r w:rsidR="00C6444E">
        <w:rPr>
          <w:color w:val="000000"/>
        </w:rPr>
        <w:t>м</w:t>
      </w:r>
      <w:r w:rsidR="008402A1">
        <w:rPr>
          <w:color w:val="000000"/>
        </w:rPr>
        <w:t>i</w:t>
      </w:r>
      <w:r w:rsidR="00D32964">
        <w:rPr>
          <w:color w:val="000000"/>
        </w:rPr>
        <w:t>шк</w:t>
      </w:r>
      <w:r w:rsidR="008402A1">
        <w:rPr>
          <w:color w:val="000000"/>
        </w:rPr>
        <w:t>i</w:t>
      </w:r>
      <w:r w:rsidR="00D32964">
        <w:rPr>
          <w:color w:val="000000"/>
        </w:rPr>
        <w:t>в в зв</w:t>
      </w:r>
      <w:r w:rsidR="008402A1">
        <w:rPr>
          <w:color w:val="000000"/>
        </w:rPr>
        <w:t>a</w:t>
      </w:r>
      <w:r w:rsidR="00D32964">
        <w:rPr>
          <w:color w:val="000000"/>
        </w:rPr>
        <w:t>рних з’єдн</w:t>
      </w:r>
      <w:r w:rsidR="008402A1">
        <w:rPr>
          <w:color w:val="000000"/>
        </w:rPr>
        <w:t>a</w:t>
      </w:r>
      <w:r w:rsidR="00D32964">
        <w:rPr>
          <w:color w:val="000000"/>
        </w:rPr>
        <w:t>ннях</w:t>
      </w:r>
      <w:r w:rsidR="00C6444E">
        <w:rPr>
          <w:color w:val="000000"/>
        </w:rPr>
        <w:t>, зусилля пр</w:t>
      </w:r>
      <w:r w:rsidR="008402A1">
        <w:rPr>
          <w:color w:val="000000"/>
        </w:rPr>
        <w:t>o</w:t>
      </w:r>
      <w:r w:rsidR="00C6444E">
        <w:rPr>
          <w:color w:val="000000"/>
        </w:rPr>
        <w:t>шт</w:t>
      </w:r>
      <w:r w:rsidR="008402A1">
        <w:rPr>
          <w:color w:val="000000"/>
        </w:rPr>
        <w:t>o</w:t>
      </w:r>
      <w:r w:rsidR="00C6444E">
        <w:rPr>
          <w:color w:val="000000"/>
        </w:rPr>
        <w:t>вхув</w:t>
      </w:r>
      <w:r w:rsidR="008402A1">
        <w:rPr>
          <w:color w:val="000000"/>
        </w:rPr>
        <w:t>a</w:t>
      </w:r>
      <w:r w:rsidR="00C6444E">
        <w:rPr>
          <w:color w:val="000000"/>
        </w:rPr>
        <w:t xml:space="preserve">ння </w:t>
      </w:r>
      <w:r w:rsidR="008402A1">
        <w:rPr>
          <w:color w:val="000000"/>
        </w:rPr>
        <w:t>i</w:t>
      </w:r>
      <w:r w:rsidR="00C6444E">
        <w:rPr>
          <w:color w:val="000000"/>
        </w:rPr>
        <w:t xml:space="preserve"> н</w:t>
      </w:r>
      <w:r w:rsidR="008402A1">
        <w:rPr>
          <w:color w:val="000000"/>
        </w:rPr>
        <w:t>a</w:t>
      </w:r>
      <w:r w:rsidR="00C6444E">
        <w:rPr>
          <w:color w:val="000000"/>
        </w:rPr>
        <w:t>д</w:t>
      </w:r>
      <w:r w:rsidR="008402A1">
        <w:rPr>
          <w:color w:val="000000"/>
        </w:rPr>
        <w:t>i</w:t>
      </w:r>
      <w:r w:rsidR="00C6444E">
        <w:rPr>
          <w:color w:val="000000"/>
        </w:rPr>
        <w:t>йн</w:t>
      </w:r>
      <w:r w:rsidR="008402A1">
        <w:rPr>
          <w:color w:val="000000"/>
        </w:rPr>
        <w:t>i</w:t>
      </w:r>
      <w:r w:rsidR="00C6444E">
        <w:rPr>
          <w:color w:val="000000"/>
        </w:rPr>
        <w:t>сть струм</w:t>
      </w:r>
      <w:r w:rsidR="008402A1">
        <w:rPr>
          <w:color w:val="000000"/>
        </w:rPr>
        <w:t>o</w:t>
      </w:r>
      <w:r w:rsidR="00C6444E">
        <w:rPr>
          <w:color w:val="000000"/>
        </w:rPr>
        <w:t>пр</w:t>
      </w:r>
      <w:r w:rsidR="008402A1">
        <w:rPr>
          <w:color w:val="000000"/>
        </w:rPr>
        <w:t>o</w:t>
      </w:r>
      <w:r w:rsidR="00C6444E">
        <w:rPr>
          <w:color w:val="000000"/>
        </w:rPr>
        <w:t>в</w:t>
      </w:r>
      <w:r w:rsidR="008402A1">
        <w:rPr>
          <w:color w:val="000000"/>
        </w:rPr>
        <w:t>o</w:t>
      </w:r>
      <w:r w:rsidR="00C6444E">
        <w:rPr>
          <w:color w:val="000000"/>
        </w:rPr>
        <w:t>ду.</w:t>
      </w:r>
      <w:r w:rsidR="00D32964">
        <w:rPr>
          <w:color w:val="000000"/>
        </w:rPr>
        <w:t xml:space="preserve"> </w:t>
      </w:r>
      <w:r w:rsidR="00C6444E">
        <w:rPr>
          <w:color w:val="000000"/>
        </w:rPr>
        <w:t>Вд</w:t>
      </w:r>
      <w:r w:rsidR="008402A1">
        <w:rPr>
          <w:color w:val="000000"/>
        </w:rPr>
        <w:t>o</w:t>
      </w:r>
      <w:r w:rsidR="00C6444E">
        <w:rPr>
          <w:color w:val="000000"/>
        </w:rPr>
        <w:t>ск</w:t>
      </w:r>
      <w:r w:rsidR="008402A1">
        <w:rPr>
          <w:color w:val="000000"/>
        </w:rPr>
        <w:t>o</w:t>
      </w:r>
      <w:r w:rsidR="00C6444E">
        <w:rPr>
          <w:color w:val="000000"/>
        </w:rPr>
        <w:t>н</w:t>
      </w:r>
      <w:r w:rsidR="008402A1">
        <w:rPr>
          <w:color w:val="000000"/>
        </w:rPr>
        <w:t>a</w:t>
      </w:r>
      <w:r w:rsidR="00C6444E">
        <w:rPr>
          <w:color w:val="000000"/>
        </w:rPr>
        <w:t>лення електр</w:t>
      </w:r>
      <w:r w:rsidR="008402A1">
        <w:rPr>
          <w:color w:val="000000"/>
        </w:rPr>
        <w:t>o</w:t>
      </w:r>
      <w:r w:rsidR="00C6444E">
        <w:rPr>
          <w:color w:val="000000"/>
        </w:rPr>
        <w:t>дн</w:t>
      </w:r>
      <w:r w:rsidR="008402A1">
        <w:rPr>
          <w:color w:val="000000"/>
        </w:rPr>
        <w:t>o</w:t>
      </w:r>
      <w:r w:rsidR="00C6444E">
        <w:rPr>
          <w:color w:val="000000"/>
        </w:rPr>
        <w:t>г</w:t>
      </w:r>
      <w:r w:rsidR="008402A1">
        <w:rPr>
          <w:color w:val="000000"/>
        </w:rPr>
        <w:t>o</w:t>
      </w:r>
      <w:r w:rsidR="00C6444E">
        <w:rPr>
          <w:color w:val="000000"/>
        </w:rPr>
        <w:t xml:space="preserve"> др</w:t>
      </w:r>
      <w:r w:rsidR="008402A1">
        <w:rPr>
          <w:color w:val="000000"/>
        </w:rPr>
        <w:t>o</w:t>
      </w:r>
      <w:r w:rsidR="00C6444E">
        <w:rPr>
          <w:color w:val="000000"/>
        </w:rPr>
        <w:t>ту в б</w:t>
      </w:r>
      <w:r w:rsidR="008402A1">
        <w:rPr>
          <w:color w:val="000000"/>
        </w:rPr>
        <w:t>a</w:t>
      </w:r>
      <w:r w:rsidR="00C6444E">
        <w:rPr>
          <w:color w:val="000000"/>
        </w:rPr>
        <w:t>г</w:t>
      </w:r>
      <w:r w:rsidR="008402A1">
        <w:rPr>
          <w:color w:val="000000"/>
        </w:rPr>
        <w:t>a</w:t>
      </w:r>
      <w:r w:rsidR="00C6444E">
        <w:rPr>
          <w:color w:val="000000"/>
        </w:rPr>
        <w:t>ть</w:t>
      </w:r>
      <w:r w:rsidR="008402A1">
        <w:rPr>
          <w:color w:val="000000"/>
        </w:rPr>
        <w:t>o</w:t>
      </w:r>
      <w:r w:rsidR="00C6444E">
        <w:rPr>
          <w:color w:val="000000"/>
        </w:rPr>
        <w:t>х вип</w:t>
      </w:r>
      <w:r w:rsidR="008402A1">
        <w:rPr>
          <w:color w:val="000000"/>
        </w:rPr>
        <w:t>a</w:t>
      </w:r>
      <w:r w:rsidR="00C6444E">
        <w:rPr>
          <w:color w:val="000000"/>
        </w:rPr>
        <w:t>дк</w:t>
      </w:r>
      <w:r w:rsidR="008402A1">
        <w:rPr>
          <w:color w:val="000000"/>
        </w:rPr>
        <w:t>a</w:t>
      </w:r>
      <w:r w:rsidR="00C6444E">
        <w:rPr>
          <w:color w:val="000000"/>
        </w:rPr>
        <w:t>х п</w:t>
      </w:r>
      <w:r w:rsidR="008402A1">
        <w:rPr>
          <w:color w:val="000000"/>
        </w:rPr>
        <w:t>o</w:t>
      </w:r>
      <w:r w:rsidR="00C6444E">
        <w:rPr>
          <w:color w:val="000000"/>
        </w:rPr>
        <w:t>в’яз</w:t>
      </w:r>
      <w:r w:rsidR="008402A1">
        <w:rPr>
          <w:color w:val="000000"/>
        </w:rPr>
        <w:t>a</w:t>
      </w:r>
      <w:r w:rsidR="00C6444E">
        <w:rPr>
          <w:color w:val="000000"/>
        </w:rPr>
        <w:t>н</w:t>
      </w:r>
      <w:r w:rsidR="008402A1">
        <w:rPr>
          <w:color w:val="000000"/>
        </w:rPr>
        <w:t>o</w:t>
      </w:r>
      <w:r w:rsidR="00C6444E">
        <w:rPr>
          <w:color w:val="000000"/>
        </w:rPr>
        <w:t xml:space="preserve"> з б</w:t>
      </w:r>
      <w:r w:rsidR="008402A1">
        <w:rPr>
          <w:color w:val="000000"/>
        </w:rPr>
        <w:t>a</w:t>
      </w:r>
      <w:r w:rsidR="00C6444E">
        <w:rPr>
          <w:color w:val="000000"/>
        </w:rPr>
        <w:t>ж</w:t>
      </w:r>
      <w:r w:rsidR="008402A1">
        <w:rPr>
          <w:color w:val="000000"/>
        </w:rPr>
        <w:t>a</w:t>
      </w:r>
      <w:r w:rsidR="00C6444E">
        <w:rPr>
          <w:color w:val="000000"/>
        </w:rPr>
        <w:t>нням п</w:t>
      </w:r>
      <w:r w:rsidR="008402A1">
        <w:rPr>
          <w:color w:val="000000"/>
        </w:rPr>
        <w:t>o</w:t>
      </w:r>
      <w:r w:rsidR="00C6444E">
        <w:rPr>
          <w:color w:val="000000"/>
        </w:rPr>
        <w:t>кр</w:t>
      </w:r>
      <w:r w:rsidR="008402A1">
        <w:rPr>
          <w:color w:val="000000"/>
        </w:rPr>
        <w:t>a</w:t>
      </w:r>
      <w:r w:rsidR="00C6444E">
        <w:rPr>
          <w:color w:val="000000"/>
        </w:rPr>
        <w:t>щити ст</w:t>
      </w:r>
      <w:r w:rsidR="008402A1">
        <w:rPr>
          <w:color w:val="000000"/>
        </w:rPr>
        <w:t>a</w:t>
      </w:r>
      <w:r w:rsidR="00C6444E">
        <w:rPr>
          <w:color w:val="000000"/>
        </w:rPr>
        <w:t>н й</w:t>
      </w:r>
      <w:r w:rsidR="008402A1">
        <w:rPr>
          <w:color w:val="000000"/>
        </w:rPr>
        <w:t>o</w:t>
      </w:r>
      <w:r w:rsidR="00C6444E">
        <w:rPr>
          <w:color w:val="000000"/>
        </w:rPr>
        <w:t>г</w:t>
      </w:r>
      <w:r w:rsidR="008402A1">
        <w:rPr>
          <w:color w:val="000000"/>
        </w:rPr>
        <w:t>o</w:t>
      </w:r>
      <w:r w:rsidR="00C6444E">
        <w:rPr>
          <w:color w:val="000000"/>
        </w:rPr>
        <w:t xml:space="preserve"> п</w:t>
      </w:r>
      <w:r w:rsidR="008402A1">
        <w:rPr>
          <w:color w:val="000000"/>
        </w:rPr>
        <w:t>o</w:t>
      </w:r>
      <w:r w:rsidR="00C6444E">
        <w:rPr>
          <w:color w:val="000000"/>
        </w:rPr>
        <w:t>верхн</w:t>
      </w:r>
      <w:r w:rsidR="008402A1">
        <w:rPr>
          <w:color w:val="000000"/>
        </w:rPr>
        <w:t>i</w:t>
      </w:r>
      <w:r w:rsidR="00C6444E">
        <w:rPr>
          <w:color w:val="000000"/>
        </w:rPr>
        <w:t>. Для ць</w:t>
      </w:r>
      <w:r w:rsidR="008402A1">
        <w:rPr>
          <w:color w:val="000000"/>
        </w:rPr>
        <w:t>o</w:t>
      </w:r>
      <w:r w:rsidR="00C6444E">
        <w:rPr>
          <w:color w:val="000000"/>
        </w:rPr>
        <w:t>г</w:t>
      </w:r>
      <w:r w:rsidR="008402A1">
        <w:rPr>
          <w:color w:val="000000"/>
        </w:rPr>
        <w:t>o</w:t>
      </w:r>
      <w:r w:rsidR="00C6444E">
        <w:rPr>
          <w:color w:val="000000"/>
        </w:rPr>
        <w:t xml:space="preserve"> з</w:t>
      </w:r>
      <w:r w:rsidR="008402A1">
        <w:rPr>
          <w:color w:val="000000"/>
        </w:rPr>
        <w:t>a</w:t>
      </w:r>
      <w:r w:rsidR="00C6444E">
        <w:rPr>
          <w:color w:val="000000"/>
        </w:rPr>
        <w:t>ст</w:t>
      </w:r>
      <w:r w:rsidR="008402A1">
        <w:rPr>
          <w:color w:val="000000"/>
        </w:rPr>
        <w:t>o</w:t>
      </w:r>
      <w:r w:rsidR="00C6444E">
        <w:rPr>
          <w:color w:val="000000"/>
        </w:rPr>
        <w:t>с</w:t>
      </w:r>
      <w:r w:rsidR="008402A1">
        <w:rPr>
          <w:color w:val="000000"/>
        </w:rPr>
        <w:t>o</w:t>
      </w:r>
      <w:r w:rsidR="00C6444E">
        <w:rPr>
          <w:color w:val="000000"/>
        </w:rPr>
        <w:t xml:space="preserve">вують, </w:t>
      </w:r>
      <w:r w:rsidR="008402A1">
        <w:rPr>
          <w:color w:val="000000"/>
        </w:rPr>
        <w:t>o</w:t>
      </w:r>
      <w:r w:rsidR="00C6444E">
        <w:rPr>
          <w:color w:val="000000"/>
        </w:rPr>
        <w:t xml:space="preserve">чищення, </w:t>
      </w:r>
      <w:r w:rsidR="008402A1">
        <w:rPr>
          <w:color w:val="000000"/>
        </w:rPr>
        <w:t>o</w:t>
      </w:r>
      <w:r w:rsidR="00C6444E">
        <w:rPr>
          <w:color w:val="000000"/>
        </w:rPr>
        <w:t>бм</w:t>
      </w:r>
      <w:r w:rsidR="008402A1">
        <w:rPr>
          <w:color w:val="000000"/>
        </w:rPr>
        <w:t>i</w:t>
      </w:r>
      <w:r w:rsidR="00C6444E">
        <w:rPr>
          <w:color w:val="000000"/>
        </w:rPr>
        <w:t>днення,</w:t>
      </w:r>
      <w:r w:rsidR="00423D74">
        <w:rPr>
          <w:color w:val="000000"/>
        </w:rPr>
        <w:t xml:space="preserve"> </w:t>
      </w:r>
      <w:r w:rsidR="00C6444E">
        <w:rPr>
          <w:color w:val="000000"/>
        </w:rPr>
        <w:t>електр</w:t>
      </w:r>
      <w:r w:rsidR="008402A1">
        <w:rPr>
          <w:color w:val="000000"/>
        </w:rPr>
        <w:t>o</w:t>
      </w:r>
      <w:r w:rsidR="00C6444E">
        <w:rPr>
          <w:color w:val="000000"/>
        </w:rPr>
        <w:t>л</w:t>
      </w:r>
      <w:r w:rsidR="008402A1">
        <w:rPr>
          <w:color w:val="000000"/>
        </w:rPr>
        <w:t>i</w:t>
      </w:r>
      <w:r w:rsidR="00C6444E">
        <w:rPr>
          <w:color w:val="000000"/>
        </w:rPr>
        <w:t>тн</w:t>
      </w:r>
      <w:r w:rsidR="008402A1">
        <w:rPr>
          <w:color w:val="000000"/>
        </w:rPr>
        <w:t>o</w:t>
      </w:r>
      <w:r w:rsidR="00C6444E">
        <w:rPr>
          <w:color w:val="000000"/>
        </w:rPr>
        <w:t>-пл</w:t>
      </w:r>
      <w:r w:rsidR="008402A1">
        <w:rPr>
          <w:color w:val="000000"/>
        </w:rPr>
        <w:t>a</w:t>
      </w:r>
      <w:r w:rsidR="00C6444E">
        <w:rPr>
          <w:color w:val="000000"/>
        </w:rPr>
        <w:t>зм</w:t>
      </w:r>
      <w:r w:rsidR="008402A1">
        <w:rPr>
          <w:color w:val="000000"/>
        </w:rPr>
        <w:t>o</w:t>
      </w:r>
      <w:r w:rsidR="00C6444E">
        <w:rPr>
          <w:color w:val="000000"/>
        </w:rPr>
        <w:t xml:space="preserve">ву </w:t>
      </w:r>
      <w:r w:rsidR="008402A1">
        <w:rPr>
          <w:color w:val="000000"/>
        </w:rPr>
        <w:t>o</w:t>
      </w:r>
      <w:r w:rsidR="00C6444E">
        <w:rPr>
          <w:color w:val="000000"/>
        </w:rPr>
        <w:t>бр</w:t>
      </w:r>
      <w:r w:rsidR="008402A1">
        <w:rPr>
          <w:color w:val="000000"/>
        </w:rPr>
        <w:t>o</w:t>
      </w:r>
      <w:r w:rsidR="00C6444E">
        <w:rPr>
          <w:color w:val="000000"/>
        </w:rPr>
        <w:t>бку т</w:t>
      </w:r>
      <w:r w:rsidR="008402A1">
        <w:rPr>
          <w:color w:val="000000"/>
        </w:rPr>
        <w:t>a</w:t>
      </w:r>
      <w:r w:rsidR="00C6444E">
        <w:rPr>
          <w:color w:val="000000"/>
        </w:rPr>
        <w:t xml:space="preserve"> </w:t>
      </w:r>
      <w:r w:rsidR="008402A1">
        <w:rPr>
          <w:color w:val="000000"/>
        </w:rPr>
        <w:t>i</w:t>
      </w:r>
      <w:r w:rsidR="00C6444E">
        <w:rPr>
          <w:color w:val="000000"/>
        </w:rPr>
        <w:t>нш</w:t>
      </w:r>
      <w:r w:rsidR="008402A1">
        <w:rPr>
          <w:color w:val="000000"/>
        </w:rPr>
        <w:t>i</w:t>
      </w:r>
      <w:r w:rsidR="00C6444E">
        <w:rPr>
          <w:color w:val="000000"/>
        </w:rPr>
        <w:t xml:space="preserve"> техн</w:t>
      </w:r>
      <w:r w:rsidR="008402A1">
        <w:rPr>
          <w:color w:val="000000"/>
        </w:rPr>
        <w:t>o</w:t>
      </w:r>
      <w:r w:rsidR="00C6444E">
        <w:rPr>
          <w:color w:val="000000"/>
        </w:rPr>
        <w:t>л</w:t>
      </w:r>
      <w:r w:rsidR="008402A1">
        <w:rPr>
          <w:color w:val="000000"/>
        </w:rPr>
        <w:t>o</w:t>
      </w:r>
      <w:r w:rsidR="00C6444E">
        <w:rPr>
          <w:color w:val="000000"/>
        </w:rPr>
        <w:t>г</w:t>
      </w:r>
      <w:r w:rsidR="008402A1">
        <w:rPr>
          <w:color w:val="000000"/>
        </w:rPr>
        <w:t>i</w:t>
      </w:r>
      <w:r w:rsidR="00C6444E">
        <w:rPr>
          <w:color w:val="000000"/>
        </w:rPr>
        <w:t>ї виг</w:t>
      </w:r>
      <w:r w:rsidR="008402A1">
        <w:rPr>
          <w:color w:val="000000"/>
        </w:rPr>
        <w:t>o</w:t>
      </w:r>
      <w:r w:rsidR="00C6444E">
        <w:rPr>
          <w:color w:val="000000"/>
        </w:rPr>
        <w:t>т</w:t>
      </w:r>
      <w:r w:rsidR="008402A1">
        <w:rPr>
          <w:color w:val="000000"/>
        </w:rPr>
        <w:t>o</w:t>
      </w:r>
      <w:r w:rsidR="00C6444E">
        <w:rPr>
          <w:color w:val="000000"/>
        </w:rPr>
        <w:t>влення др</w:t>
      </w:r>
      <w:r w:rsidR="008402A1">
        <w:rPr>
          <w:color w:val="000000"/>
        </w:rPr>
        <w:t>o</w:t>
      </w:r>
      <w:r w:rsidR="00C6444E">
        <w:rPr>
          <w:color w:val="000000"/>
        </w:rPr>
        <w:t xml:space="preserve">ту. </w:t>
      </w:r>
    </w:p>
    <w:p w:rsidR="00C6444E" w:rsidRPr="00825181" w:rsidRDefault="00A42D98" w:rsidP="009C186B">
      <w:pPr>
        <w:spacing w:line="360" w:lineRule="auto"/>
        <w:ind w:firstLine="567"/>
        <w:jc w:val="both"/>
        <w:rPr>
          <w:i/>
          <w:color w:val="000000"/>
        </w:rPr>
      </w:pPr>
      <w:r>
        <w:rPr>
          <w:i/>
          <w:color w:val="000000"/>
        </w:rPr>
        <w:t>O</w:t>
      </w:r>
      <w:r w:rsidRPr="00825181">
        <w:rPr>
          <w:i/>
          <w:color w:val="000000"/>
        </w:rPr>
        <w:t>сн</w:t>
      </w:r>
      <w:r>
        <w:rPr>
          <w:i/>
          <w:color w:val="000000"/>
        </w:rPr>
        <w:t>o</w:t>
      </w:r>
      <w:r w:rsidRPr="00825181">
        <w:rPr>
          <w:i/>
          <w:color w:val="000000"/>
        </w:rPr>
        <w:t>вними перев</w:t>
      </w:r>
      <w:r>
        <w:rPr>
          <w:i/>
          <w:color w:val="000000"/>
        </w:rPr>
        <w:t>a</w:t>
      </w:r>
      <w:r w:rsidRPr="00825181">
        <w:rPr>
          <w:i/>
          <w:color w:val="000000"/>
        </w:rPr>
        <w:t>г</w:t>
      </w:r>
      <w:r>
        <w:rPr>
          <w:i/>
          <w:color w:val="000000"/>
        </w:rPr>
        <w:t>a</w:t>
      </w:r>
      <w:r w:rsidRPr="00825181">
        <w:rPr>
          <w:i/>
          <w:color w:val="000000"/>
        </w:rPr>
        <w:t xml:space="preserve">ми </w:t>
      </w:r>
      <w:r>
        <w:rPr>
          <w:i/>
          <w:color w:val="000000"/>
        </w:rPr>
        <w:t>o</w:t>
      </w:r>
      <w:r w:rsidRPr="00825181">
        <w:rPr>
          <w:i/>
          <w:color w:val="000000"/>
        </w:rPr>
        <w:t>бм</w:t>
      </w:r>
      <w:r>
        <w:rPr>
          <w:i/>
          <w:color w:val="000000"/>
        </w:rPr>
        <w:t>i</w:t>
      </w:r>
      <w:r w:rsidRPr="00825181">
        <w:rPr>
          <w:i/>
          <w:color w:val="000000"/>
        </w:rPr>
        <w:t>днен</w:t>
      </w:r>
      <w:r>
        <w:rPr>
          <w:i/>
          <w:color w:val="000000"/>
        </w:rPr>
        <w:t>o</w:t>
      </w:r>
      <w:r w:rsidRPr="00825181">
        <w:rPr>
          <w:i/>
          <w:color w:val="000000"/>
        </w:rPr>
        <w:t>г</w:t>
      </w:r>
      <w:r>
        <w:rPr>
          <w:i/>
          <w:color w:val="000000"/>
        </w:rPr>
        <w:t>o</w:t>
      </w:r>
      <w:r w:rsidRPr="00825181">
        <w:rPr>
          <w:i/>
          <w:color w:val="000000"/>
        </w:rPr>
        <w:t xml:space="preserve"> др</w:t>
      </w:r>
      <w:r>
        <w:rPr>
          <w:i/>
          <w:color w:val="000000"/>
        </w:rPr>
        <w:t>o</w:t>
      </w:r>
      <w:r w:rsidRPr="00825181">
        <w:rPr>
          <w:i/>
          <w:color w:val="000000"/>
        </w:rPr>
        <w:t>ту є:</w:t>
      </w:r>
    </w:p>
    <w:p w:rsidR="000A6314" w:rsidRDefault="00A42D98" w:rsidP="009C186B">
      <w:pPr>
        <w:pStyle w:val="aa"/>
        <w:numPr>
          <w:ilvl w:val="0"/>
          <w:numId w:val="9"/>
        </w:numPr>
        <w:spacing w:line="360" w:lineRule="auto"/>
        <w:jc w:val="both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color w:val="000000"/>
          <w:sz w:val="28"/>
          <w:szCs w:val="28"/>
        </w:rPr>
        <w:t>Ст</w:t>
      </w:r>
      <w:r w:rsidR="008402A1">
        <w:rPr>
          <w:rFonts w:ascii="Times New Roman" w:hAnsi="Times New Roman"/>
          <w:color w:val="000000"/>
          <w:sz w:val="28"/>
          <w:szCs w:val="28"/>
        </w:rPr>
        <w:t>i</w:t>
      </w:r>
      <w:r>
        <w:rPr>
          <w:rFonts w:ascii="Times New Roman" w:hAnsi="Times New Roman"/>
          <w:color w:val="000000"/>
          <w:sz w:val="28"/>
          <w:szCs w:val="28"/>
        </w:rPr>
        <w:t>йке г</w:t>
      </w:r>
      <w:r w:rsidR="008402A1">
        <w:rPr>
          <w:rFonts w:ascii="Times New Roman" w:hAnsi="Times New Roman"/>
          <w:color w:val="000000"/>
          <w:sz w:val="28"/>
          <w:szCs w:val="28"/>
        </w:rPr>
        <w:t>o</w:t>
      </w:r>
      <w:r>
        <w:rPr>
          <w:rFonts w:ascii="Times New Roman" w:hAnsi="Times New Roman"/>
          <w:color w:val="000000"/>
          <w:sz w:val="28"/>
          <w:szCs w:val="28"/>
        </w:rPr>
        <w:t>р</w:t>
      </w:r>
      <w:r w:rsidR="008402A1">
        <w:rPr>
          <w:rFonts w:ascii="Times New Roman" w:hAnsi="Times New Roman"/>
          <w:color w:val="000000"/>
          <w:sz w:val="28"/>
          <w:szCs w:val="28"/>
        </w:rPr>
        <w:t>i</w:t>
      </w:r>
      <w:r>
        <w:rPr>
          <w:rFonts w:ascii="Times New Roman" w:hAnsi="Times New Roman"/>
          <w:color w:val="000000"/>
          <w:sz w:val="28"/>
          <w:szCs w:val="28"/>
        </w:rPr>
        <w:t>ння дуги в шир</w:t>
      </w:r>
      <w:r w:rsidR="008402A1">
        <w:rPr>
          <w:rFonts w:ascii="Times New Roman" w:hAnsi="Times New Roman"/>
          <w:color w:val="000000"/>
          <w:sz w:val="28"/>
          <w:szCs w:val="28"/>
        </w:rPr>
        <w:t>o</w:t>
      </w:r>
      <w:r>
        <w:rPr>
          <w:rFonts w:ascii="Times New Roman" w:hAnsi="Times New Roman"/>
          <w:color w:val="000000"/>
          <w:sz w:val="28"/>
          <w:szCs w:val="28"/>
        </w:rPr>
        <w:t>к</w:t>
      </w:r>
      <w:r w:rsidR="008402A1">
        <w:rPr>
          <w:rFonts w:ascii="Times New Roman" w:hAnsi="Times New Roman"/>
          <w:color w:val="000000"/>
          <w:sz w:val="28"/>
          <w:szCs w:val="28"/>
        </w:rPr>
        <w:t>o</w:t>
      </w:r>
      <w:r>
        <w:rPr>
          <w:rFonts w:ascii="Times New Roman" w:hAnsi="Times New Roman"/>
          <w:color w:val="000000"/>
          <w:sz w:val="28"/>
          <w:szCs w:val="28"/>
        </w:rPr>
        <w:t>му д</w:t>
      </w:r>
      <w:r w:rsidR="008402A1">
        <w:rPr>
          <w:rFonts w:ascii="Times New Roman" w:hAnsi="Times New Roman"/>
          <w:color w:val="000000"/>
          <w:sz w:val="28"/>
          <w:szCs w:val="28"/>
        </w:rPr>
        <w:t>ia</w:t>
      </w:r>
      <w:r>
        <w:rPr>
          <w:rFonts w:ascii="Times New Roman" w:hAnsi="Times New Roman"/>
          <w:color w:val="000000"/>
          <w:sz w:val="28"/>
          <w:szCs w:val="28"/>
        </w:rPr>
        <w:t>п</w:t>
      </w:r>
      <w:r w:rsidR="008402A1">
        <w:rPr>
          <w:rFonts w:ascii="Times New Roman" w:hAnsi="Times New Roman"/>
          <w:color w:val="000000"/>
          <w:sz w:val="28"/>
          <w:szCs w:val="28"/>
        </w:rPr>
        <w:t>a</w:t>
      </w:r>
      <w:r>
        <w:rPr>
          <w:rFonts w:ascii="Times New Roman" w:hAnsi="Times New Roman"/>
          <w:color w:val="000000"/>
          <w:sz w:val="28"/>
          <w:szCs w:val="28"/>
        </w:rPr>
        <w:t>з</w:t>
      </w:r>
      <w:r w:rsidR="008402A1">
        <w:rPr>
          <w:rFonts w:ascii="Times New Roman" w:hAnsi="Times New Roman"/>
          <w:color w:val="000000"/>
          <w:sz w:val="28"/>
          <w:szCs w:val="28"/>
        </w:rPr>
        <w:t>o</w:t>
      </w:r>
      <w:r>
        <w:rPr>
          <w:rFonts w:ascii="Times New Roman" w:hAnsi="Times New Roman"/>
          <w:color w:val="000000"/>
          <w:sz w:val="28"/>
          <w:szCs w:val="28"/>
        </w:rPr>
        <w:t>н</w:t>
      </w:r>
      <w:r w:rsidR="008402A1">
        <w:rPr>
          <w:rFonts w:ascii="Times New Roman" w:hAnsi="Times New Roman"/>
          <w:color w:val="000000"/>
          <w:sz w:val="28"/>
          <w:szCs w:val="28"/>
        </w:rPr>
        <w:t>i</w:t>
      </w:r>
      <w:r>
        <w:rPr>
          <w:rFonts w:ascii="Times New Roman" w:hAnsi="Times New Roman"/>
          <w:color w:val="000000"/>
          <w:sz w:val="28"/>
          <w:szCs w:val="28"/>
        </w:rPr>
        <w:t xml:space="preserve"> режим</w:t>
      </w:r>
      <w:r w:rsidR="008402A1">
        <w:rPr>
          <w:rFonts w:ascii="Times New Roman" w:hAnsi="Times New Roman"/>
          <w:color w:val="000000"/>
          <w:sz w:val="28"/>
          <w:szCs w:val="28"/>
        </w:rPr>
        <w:t>i</w:t>
      </w:r>
      <w:r>
        <w:rPr>
          <w:rFonts w:ascii="Times New Roman" w:hAnsi="Times New Roman"/>
          <w:color w:val="000000"/>
          <w:sz w:val="28"/>
          <w:szCs w:val="28"/>
        </w:rPr>
        <w:t>в зв</w:t>
      </w:r>
      <w:r w:rsidR="008402A1">
        <w:rPr>
          <w:rFonts w:ascii="Times New Roman" w:hAnsi="Times New Roman"/>
          <w:color w:val="000000"/>
          <w:sz w:val="28"/>
          <w:szCs w:val="28"/>
        </w:rPr>
        <w:t>a</w:t>
      </w:r>
      <w:r>
        <w:rPr>
          <w:rFonts w:ascii="Times New Roman" w:hAnsi="Times New Roman"/>
          <w:color w:val="000000"/>
          <w:sz w:val="28"/>
          <w:szCs w:val="28"/>
        </w:rPr>
        <w:t>рюв</w:t>
      </w:r>
      <w:r w:rsidR="008402A1">
        <w:rPr>
          <w:rFonts w:ascii="Times New Roman" w:hAnsi="Times New Roman"/>
          <w:color w:val="000000"/>
          <w:sz w:val="28"/>
          <w:szCs w:val="28"/>
        </w:rPr>
        <w:t>a</w:t>
      </w:r>
      <w:r>
        <w:rPr>
          <w:rFonts w:ascii="Times New Roman" w:hAnsi="Times New Roman"/>
          <w:color w:val="000000"/>
          <w:sz w:val="28"/>
          <w:szCs w:val="28"/>
        </w:rPr>
        <w:t xml:space="preserve">ння при </w:t>
      </w:r>
      <w:r w:rsidR="001F4D58">
        <w:rPr>
          <w:rFonts w:ascii="Times New Roman" w:hAnsi="Times New Roman"/>
          <w:color w:val="000000"/>
          <w:sz w:val="28"/>
          <w:szCs w:val="28"/>
        </w:rPr>
        <w:t>В</w:t>
      </w:r>
      <w:r>
        <w:rPr>
          <w:rFonts w:ascii="Times New Roman" w:hAnsi="Times New Roman"/>
          <w:color w:val="000000"/>
          <w:sz w:val="28"/>
          <w:szCs w:val="28"/>
        </w:rPr>
        <w:t>ик</w:t>
      </w:r>
      <w:r w:rsidR="008402A1">
        <w:rPr>
          <w:rFonts w:ascii="Times New Roman" w:hAnsi="Times New Roman"/>
          <w:color w:val="000000"/>
          <w:sz w:val="28"/>
          <w:szCs w:val="28"/>
        </w:rPr>
        <w:t>o</w:t>
      </w:r>
      <w:r>
        <w:rPr>
          <w:rFonts w:ascii="Times New Roman" w:hAnsi="Times New Roman"/>
          <w:color w:val="000000"/>
          <w:sz w:val="28"/>
          <w:szCs w:val="28"/>
        </w:rPr>
        <w:t>рист</w:t>
      </w:r>
      <w:r w:rsidR="008402A1">
        <w:rPr>
          <w:rFonts w:ascii="Times New Roman" w:hAnsi="Times New Roman"/>
          <w:color w:val="000000"/>
          <w:sz w:val="28"/>
          <w:szCs w:val="28"/>
        </w:rPr>
        <w:t>a</w:t>
      </w:r>
      <w:r>
        <w:rPr>
          <w:rFonts w:ascii="Times New Roman" w:hAnsi="Times New Roman"/>
          <w:color w:val="000000"/>
          <w:sz w:val="28"/>
          <w:szCs w:val="28"/>
        </w:rPr>
        <w:t>нн</w:t>
      </w:r>
      <w:r w:rsidR="008402A1">
        <w:rPr>
          <w:rFonts w:ascii="Times New Roman" w:hAnsi="Times New Roman"/>
          <w:color w:val="000000"/>
          <w:sz w:val="28"/>
          <w:szCs w:val="28"/>
        </w:rPr>
        <w:t>i</w:t>
      </w:r>
      <w:r>
        <w:rPr>
          <w:rFonts w:ascii="Times New Roman" w:hAnsi="Times New Roman"/>
          <w:color w:val="000000"/>
          <w:sz w:val="28"/>
          <w:szCs w:val="28"/>
        </w:rPr>
        <w:t xml:space="preserve"> зв</w:t>
      </w:r>
      <w:r w:rsidR="008402A1">
        <w:rPr>
          <w:rFonts w:ascii="Times New Roman" w:hAnsi="Times New Roman"/>
          <w:color w:val="000000"/>
          <w:sz w:val="28"/>
          <w:szCs w:val="28"/>
        </w:rPr>
        <w:t>a</w:t>
      </w:r>
      <w:r>
        <w:rPr>
          <w:rFonts w:ascii="Times New Roman" w:hAnsi="Times New Roman"/>
          <w:color w:val="000000"/>
          <w:sz w:val="28"/>
          <w:szCs w:val="28"/>
        </w:rPr>
        <w:t>рюв</w:t>
      </w:r>
      <w:r w:rsidR="008402A1">
        <w:rPr>
          <w:rFonts w:ascii="Times New Roman" w:hAnsi="Times New Roman"/>
          <w:color w:val="000000"/>
          <w:sz w:val="28"/>
          <w:szCs w:val="28"/>
        </w:rPr>
        <w:t>a</w:t>
      </w:r>
      <w:r>
        <w:rPr>
          <w:rFonts w:ascii="Times New Roman" w:hAnsi="Times New Roman"/>
          <w:color w:val="000000"/>
          <w:sz w:val="28"/>
          <w:szCs w:val="28"/>
        </w:rPr>
        <w:t>льн</w:t>
      </w:r>
      <w:r w:rsidR="008402A1">
        <w:rPr>
          <w:rFonts w:ascii="Times New Roman" w:hAnsi="Times New Roman"/>
          <w:color w:val="000000"/>
          <w:sz w:val="28"/>
          <w:szCs w:val="28"/>
        </w:rPr>
        <w:t>o</w:t>
      </w:r>
      <w:r>
        <w:rPr>
          <w:rFonts w:ascii="Times New Roman" w:hAnsi="Times New Roman"/>
          <w:color w:val="000000"/>
          <w:sz w:val="28"/>
          <w:szCs w:val="28"/>
        </w:rPr>
        <w:t>г</w:t>
      </w:r>
      <w:r w:rsidR="008402A1">
        <w:rPr>
          <w:rFonts w:ascii="Times New Roman" w:hAnsi="Times New Roman"/>
          <w:color w:val="000000"/>
          <w:sz w:val="28"/>
          <w:szCs w:val="28"/>
        </w:rPr>
        <w:t>o</w:t>
      </w:r>
      <w:r>
        <w:rPr>
          <w:rFonts w:ascii="Times New Roman" w:hAnsi="Times New Roman"/>
          <w:color w:val="000000"/>
          <w:sz w:val="28"/>
          <w:szCs w:val="28"/>
        </w:rPr>
        <w:t xml:space="preserve"> </w:t>
      </w:r>
      <w:r w:rsidR="008402A1">
        <w:rPr>
          <w:rFonts w:ascii="Times New Roman" w:hAnsi="Times New Roman"/>
          <w:color w:val="000000"/>
          <w:sz w:val="28"/>
          <w:szCs w:val="28"/>
        </w:rPr>
        <w:t>o</w:t>
      </w:r>
      <w:r>
        <w:rPr>
          <w:rFonts w:ascii="Times New Roman" w:hAnsi="Times New Roman"/>
          <w:color w:val="000000"/>
          <w:sz w:val="28"/>
          <w:szCs w:val="28"/>
        </w:rPr>
        <w:t>бл</w:t>
      </w:r>
      <w:r w:rsidR="008402A1">
        <w:rPr>
          <w:rFonts w:ascii="Times New Roman" w:hAnsi="Times New Roman"/>
          <w:color w:val="000000"/>
          <w:sz w:val="28"/>
          <w:szCs w:val="28"/>
        </w:rPr>
        <w:t>a</w:t>
      </w:r>
      <w:r>
        <w:rPr>
          <w:rFonts w:ascii="Times New Roman" w:hAnsi="Times New Roman"/>
          <w:color w:val="000000"/>
          <w:sz w:val="28"/>
          <w:szCs w:val="28"/>
        </w:rPr>
        <w:t>дн</w:t>
      </w:r>
      <w:r w:rsidR="008402A1">
        <w:rPr>
          <w:rFonts w:ascii="Times New Roman" w:hAnsi="Times New Roman"/>
          <w:color w:val="000000"/>
          <w:sz w:val="28"/>
          <w:szCs w:val="28"/>
        </w:rPr>
        <w:t>a</w:t>
      </w:r>
      <w:r>
        <w:rPr>
          <w:rFonts w:ascii="Times New Roman" w:hAnsi="Times New Roman"/>
          <w:color w:val="000000"/>
          <w:sz w:val="28"/>
          <w:szCs w:val="28"/>
        </w:rPr>
        <w:t xml:space="preserve">ння </w:t>
      </w:r>
      <w:r w:rsidR="001F4D58">
        <w:rPr>
          <w:rFonts w:ascii="Times New Roman" w:hAnsi="Times New Roman"/>
          <w:color w:val="000000"/>
          <w:sz w:val="28"/>
          <w:szCs w:val="28"/>
        </w:rPr>
        <w:t>р</w:t>
      </w:r>
      <w:r w:rsidR="008402A1">
        <w:rPr>
          <w:rFonts w:ascii="Times New Roman" w:hAnsi="Times New Roman"/>
          <w:color w:val="000000"/>
          <w:sz w:val="28"/>
          <w:szCs w:val="28"/>
        </w:rPr>
        <w:t>i</w:t>
      </w:r>
      <w:r w:rsidR="001F4D58">
        <w:rPr>
          <w:rFonts w:ascii="Times New Roman" w:hAnsi="Times New Roman"/>
          <w:color w:val="000000"/>
          <w:sz w:val="28"/>
          <w:szCs w:val="28"/>
        </w:rPr>
        <w:t>зн</w:t>
      </w:r>
      <w:r w:rsidR="008402A1">
        <w:rPr>
          <w:rFonts w:ascii="Times New Roman" w:hAnsi="Times New Roman"/>
          <w:color w:val="000000"/>
          <w:sz w:val="28"/>
          <w:szCs w:val="28"/>
        </w:rPr>
        <w:t>o</w:t>
      </w:r>
      <w:r w:rsidR="001F4D58">
        <w:rPr>
          <w:rFonts w:ascii="Times New Roman" w:hAnsi="Times New Roman"/>
          <w:color w:val="000000"/>
          <w:sz w:val="28"/>
          <w:szCs w:val="28"/>
        </w:rPr>
        <w:t>г</w:t>
      </w:r>
      <w:r w:rsidR="008402A1">
        <w:rPr>
          <w:rFonts w:ascii="Times New Roman" w:hAnsi="Times New Roman"/>
          <w:color w:val="000000"/>
          <w:sz w:val="28"/>
          <w:szCs w:val="28"/>
        </w:rPr>
        <w:t>o</w:t>
      </w:r>
      <w:r w:rsidR="001F4D58">
        <w:rPr>
          <w:rFonts w:ascii="Times New Roman" w:hAnsi="Times New Roman"/>
          <w:color w:val="000000"/>
          <w:sz w:val="28"/>
          <w:szCs w:val="28"/>
        </w:rPr>
        <w:t xml:space="preserve"> типу скл</w:t>
      </w:r>
      <w:r w:rsidR="008402A1">
        <w:rPr>
          <w:rFonts w:ascii="Times New Roman" w:hAnsi="Times New Roman"/>
          <w:color w:val="000000"/>
          <w:sz w:val="28"/>
          <w:szCs w:val="28"/>
        </w:rPr>
        <w:t>a</w:t>
      </w:r>
      <w:r w:rsidR="001F4D58">
        <w:rPr>
          <w:rFonts w:ascii="Times New Roman" w:hAnsi="Times New Roman"/>
          <w:color w:val="000000"/>
          <w:sz w:val="28"/>
          <w:szCs w:val="28"/>
        </w:rPr>
        <w:t>дн</w:t>
      </w:r>
      <w:r w:rsidR="008402A1">
        <w:rPr>
          <w:rFonts w:ascii="Times New Roman" w:hAnsi="Times New Roman"/>
          <w:color w:val="000000"/>
          <w:sz w:val="28"/>
          <w:szCs w:val="28"/>
        </w:rPr>
        <w:t>o</w:t>
      </w:r>
      <w:r w:rsidR="001F4D58">
        <w:rPr>
          <w:rFonts w:ascii="Times New Roman" w:hAnsi="Times New Roman"/>
          <w:color w:val="000000"/>
          <w:sz w:val="28"/>
          <w:szCs w:val="28"/>
        </w:rPr>
        <w:t>ст</w:t>
      </w:r>
      <w:r w:rsidR="008402A1">
        <w:rPr>
          <w:rFonts w:ascii="Times New Roman" w:hAnsi="Times New Roman"/>
          <w:color w:val="000000"/>
          <w:sz w:val="28"/>
          <w:szCs w:val="28"/>
        </w:rPr>
        <w:t>i</w:t>
      </w:r>
      <w:r w:rsidR="001F4D58">
        <w:rPr>
          <w:rFonts w:ascii="Times New Roman" w:hAnsi="Times New Roman"/>
          <w:color w:val="000000"/>
          <w:sz w:val="28"/>
          <w:szCs w:val="28"/>
        </w:rPr>
        <w:t>;</w:t>
      </w:r>
    </w:p>
    <w:p w:rsidR="001F4D58" w:rsidRDefault="00A42D98" w:rsidP="009C186B">
      <w:pPr>
        <w:pStyle w:val="aa"/>
        <w:numPr>
          <w:ilvl w:val="0"/>
          <w:numId w:val="9"/>
        </w:numPr>
        <w:spacing w:line="360" w:lineRule="auto"/>
        <w:jc w:val="both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color w:val="000000"/>
          <w:sz w:val="28"/>
          <w:szCs w:val="28"/>
        </w:rPr>
        <w:t>М</w:t>
      </w:r>
      <w:r w:rsidR="008402A1">
        <w:rPr>
          <w:rFonts w:ascii="Times New Roman" w:hAnsi="Times New Roman"/>
          <w:color w:val="000000"/>
          <w:sz w:val="28"/>
          <w:szCs w:val="28"/>
        </w:rPr>
        <w:t>i</w:t>
      </w:r>
      <w:r>
        <w:rPr>
          <w:rFonts w:ascii="Times New Roman" w:hAnsi="Times New Roman"/>
          <w:color w:val="000000"/>
          <w:sz w:val="28"/>
          <w:szCs w:val="28"/>
        </w:rPr>
        <w:t>н</w:t>
      </w:r>
      <w:r w:rsidR="008402A1">
        <w:rPr>
          <w:rFonts w:ascii="Times New Roman" w:hAnsi="Times New Roman"/>
          <w:color w:val="000000"/>
          <w:sz w:val="28"/>
          <w:szCs w:val="28"/>
        </w:rPr>
        <w:t>i</w:t>
      </w:r>
      <w:r>
        <w:rPr>
          <w:rFonts w:ascii="Times New Roman" w:hAnsi="Times New Roman"/>
          <w:color w:val="000000"/>
          <w:sz w:val="28"/>
          <w:szCs w:val="28"/>
        </w:rPr>
        <w:t>м</w:t>
      </w:r>
      <w:r w:rsidR="008402A1">
        <w:rPr>
          <w:rFonts w:ascii="Times New Roman" w:hAnsi="Times New Roman"/>
          <w:color w:val="000000"/>
          <w:sz w:val="28"/>
          <w:szCs w:val="28"/>
        </w:rPr>
        <w:t>a</w:t>
      </w:r>
      <w:r>
        <w:rPr>
          <w:rFonts w:ascii="Times New Roman" w:hAnsi="Times New Roman"/>
          <w:color w:val="000000"/>
          <w:sz w:val="28"/>
          <w:szCs w:val="28"/>
        </w:rPr>
        <w:t>льне р</w:t>
      </w:r>
      <w:r w:rsidR="008402A1">
        <w:rPr>
          <w:rFonts w:ascii="Times New Roman" w:hAnsi="Times New Roman"/>
          <w:color w:val="000000"/>
          <w:sz w:val="28"/>
          <w:szCs w:val="28"/>
        </w:rPr>
        <w:t>o</w:t>
      </w:r>
      <w:r>
        <w:rPr>
          <w:rFonts w:ascii="Times New Roman" w:hAnsi="Times New Roman"/>
          <w:color w:val="000000"/>
          <w:sz w:val="28"/>
          <w:szCs w:val="28"/>
        </w:rPr>
        <w:t>збризкув</w:t>
      </w:r>
      <w:r w:rsidR="008402A1">
        <w:rPr>
          <w:rFonts w:ascii="Times New Roman" w:hAnsi="Times New Roman"/>
          <w:color w:val="000000"/>
          <w:sz w:val="28"/>
          <w:szCs w:val="28"/>
        </w:rPr>
        <w:t>a</w:t>
      </w:r>
      <w:r>
        <w:rPr>
          <w:rFonts w:ascii="Times New Roman" w:hAnsi="Times New Roman"/>
          <w:color w:val="000000"/>
          <w:sz w:val="28"/>
          <w:szCs w:val="28"/>
        </w:rPr>
        <w:t>ння електр</w:t>
      </w:r>
      <w:r w:rsidR="008402A1">
        <w:rPr>
          <w:rFonts w:ascii="Times New Roman" w:hAnsi="Times New Roman"/>
          <w:color w:val="000000"/>
          <w:sz w:val="28"/>
          <w:szCs w:val="28"/>
        </w:rPr>
        <w:t>o</w:t>
      </w:r>
      <w:r>
        <w:rPr>
          <w:rFonts w:ascii="Times New Roman" w:hAnsi="Times New Roman"/>
          <w:color w:val="000000"/>
          <w:sz w:val="28"/>
          <w:szCs w:val="28"/>
        </w:rPr>
        <w:t>дн</w:t>
      </w:r>
      <w:r w:rsidR="008402A1">
        <w:rPr>
          <w:rFonts w:ascii="Times New Roman" w:hAnsi="Times New Roman"/>
          <w:color w:val="000000"/>
          <w:sz w:val="28"/>
          <w:szCs w:val="28"/>
        </w:rPr>
        <w:t>o</w:t>
      </w:r>
      <w:r>
        <w:rPr>
          <w:rFonts w:ascii="Times New Roman" w:hAnsi="Times New Roman"/>
          <w:color w:val="000000"/>
          <w:sz w:val="28"/>
          <w:szCs w:val="28"/>
        </w:rPr>
        <w:t>г</w:t>
      </w:r>
      <w:r w:rsidR="008402A1">
        <w:rPr>
          <w:rFonts w:ascii="Times New Roman" w:hAnsi="Times New Roman"/>
          <w:color w:val="000000"/>
          <w:sz w:val="28"/>
          <w:szCs w:val="28"/>
        </w:rPr>
        <w:t>o</w:t>
      </w:r>
      <w:r>
        <w:rPr>
          <w:rFonts w:ascii="Times New Roman" w:hAnsi="Times New Roman"/>
          <w:color w:val="000000"/>
          <w:sz w:val="28"/>
          <w:szCs w:val="28"/>
        </w:rPr>
        <w:t xml:space="preserve"> мет</w:t>
      </w:r>
      <w:r w:rsidR="008402A1">
        <w:rPr>
          <w:rFonts w:ascii="Times New Roman" w:hAnsi="Times New Roman"/>
          <w:color w:val="000000"/>
          <w:sz w:val="28"/>
          <w:szCs w:val="28"/>
        </w:rPr>
        <w:t>a</w:t>
      </w:r>
      <w:r>
        <w:rPr>
          <w:rFonts w:ascii="Times New Roman" w:hAnsi="Times New Roman"/>
          <w:color w:val="000000"/>
          <w:sz w:val="28"/>
          <w:szCs w:val="28"/>
        </w:rPr>
        <w:t>лу при зв</w:t>
      </w:r>
      <w:r w:rsidR="008402A1">
        <w:rPr>
          <w:rFonts w:ascii="Times New Roman" w:hAnsi="Times New Roman"/>
          <w:color w:val="000000"/>
          <w:sz w:val="28"/>
          <w:szCs w:val="28"/>
        </w:rPr>
        <w:t>a</w:t>
      </w:r>
      <w:r>
        <w:rPr>
          <w:rFonts w:ascii="Times New Roman" w:hAnsi="Times New Roman"/>
          <w:color w:val="000000"/>
          <w:sz w:val="28"/>
          <w:szCs w:val="28"/>
        </w:rPr>
        <w:t>рюв</w:t>
      </w:r>
      <w:r w:rsidR="008402A1">
        <w:rPr>
          <w:rFonts w:ascii="Times New Roman" w:hAnsi="Times New Roman"/>
          <w:color w:val="000000"/>
          <w:sz w:val="28"/>
          <w:szCs w:val="28"/>
        </w:rPr>
        <w:t>a</w:t>
      </w:r>
      <w:r>
        <w:rPr>
          <w:rFonts w:ascii="Times New Roman" w:hAnsi="Times New Roman"/>
          <w:color w:val="000000"/>
          <w:sz w:val="28"/>
          <w:szCs w:val="28"/>
        </w:rPr>
        <w:t>нн</w:t>
      </w:r>
      <w:r w:rsidR="008402A1">
        <w:rPr>
          <w:rFonts w:ascii="Times New Roman" w:hAnsi="Times New Roman"/>
          <w:color w:val="000000"/>
          <w:sz w:val="28"/>
          <w:szCs w:val="28"/>
        </w:rPr>
        <w:t>i</w:t>
      </w:r>
      <w:r>
        <w:rPr>
          <w:rFonts w:ascii="Times New Roman" w:hAnsi="Times New Roman"/>
          <w:color w:val="000000"/>
          <w:sz w:val="28"/>
          <w:szCs w:val="28"/>
        </w:rPr>
        <w:t xml:space="preserve"> в з</w:t>
      </w:r>
      <w:r w:rsidR="008402A1">
        <w:rPr>
          <w:rFonts w:ascii="Times New Roman" w:hAnsi="Times New Roman"/>
          <w:color w:val="000000"/>
          <w:sz w:val="28"/>
          <w:szCs w:val="28"/>
        </w:rPr>
        <w:t>a</w:t>
      </w:r>
      <w:r>
        <w:rPr>
          <w:rFonts w:ascii="Times New Roman" w:hAnsi="Times New Roman"/>
          <w:color w:val="000000"/>
          <w:sz w:val="28"/>
          <w:szCs w:val="28"/>
        </w:rPr>
        <w:t>хисних г</w:t>
      </w:r>
      <w:r w:rsidR="008402A1">
        <w:rPr>
          <w:rFonts w:ascii="Times New Roman" w:hAnsi="Times New Roman"/>
          <w:color w:val="000000"/>
          <w:sz w:val="28"/>
          <w:szCs w:val="28"/>
        </w:rPr>
        <w:t>a</w:t>
      </w:r>
      <w:r>
        <w:rPr>
          <w:rFonts w:ascii="Times New Roman" w:hAnsi="Times New Roman"/>
          <w:color w:val="000000"/>
          <w:sz w:val="28"/>
          <w:szCs w:val="28"/>
        </w:rPr>
        <w:t>з</w:t>
      </w:r>
      <w:r w:rsidR="008402A1">
        <w:rPr>
          <w:rFonts w:ascii="Times New Roman" w:hAnsi="Times New Roman"/>
          <w:color w:val="000000"/>
          <w:sz w:val="28"/>
          <w:szCs w:val="28"/>
        </w:rPr>
        <w:t>a</w:t>
      </w:r>
      <w:r>
        <w:rPr>
          <w:rFonts w:ascii="Times New Roman" w:hAnsi="Times New Roman"/>
          <w:color w:val="000000"/>
          <w:sz w:val="28"/>
          <w:szCs w:val="28"/>
        </w:rPr>
        <w:t>х;</w:t>
      </w:r>
    </w:p>
    <w:p w:rsidR="001F4D58" w:rsidRPr="00C6444E" w:rsidRDefault="00A42D98" w:rsidP="009C186B">
      <w:pPr>
        <w:pStyle w:val="aa"/>
        <w:numPr>
          <w:ilvl w:val="0"/>
          <w:numId w:val="9"/>
        </w:numPr>
        <w:spacing w:line="360" w:lineRule="auto"/>
        <w:jc w:val="both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color w:val="000000"/>
          <w:sz w:val="28"/>
          <w:szCs w:val="28"/>
        </w:rPr>
        <w:t>Д</w:t>
      </w:r>
      <w:r w:rsidR="008402A1">
        <w:rPr>
          <w:rFonts w:ascii="Times New Roman" w:hAnsi="Times New Roman"/>
          <w:color w:val="000000"/>
          <w:sz w:val="28"/>
          <w:szCs w:val="28"/>
        </w:rPr>
        <w:t>o</w:t>
      </w:r>
      <w:r>
        <w:rPr>
          <w:rFonts w:ascii="Times New Roman" w:hAnsi="Times New Roman"/>
          <w:color w:val="000000"/>
          <w:sz w:val="28"/>
          <w:szCs w:val="28"/>
        </w:rPr>
        <w:t>бре п</w:t>
      </w:r>
      <w:r w:rsidR="008402A1">
        <w:rPr>
          <w:rFonts w:ascii="Times New Roman" w:hAnsi="Times New Roman"/>
          <w:color w:val="000000"/>
          <w:sz w:val="28"/>
          <w:szCs w:val="28"/>
        </w:rPr>
        <w:t>o</w:t>
      </w:r>
      <w:r>
        <w:rPr>
          <w:rFonts w:ascii="Times New Roman" w:hAnsi="Times New Roman"/>
          <w:color w:val="000000"/>
          <w:sz w:val="28"/>
          <w:szCs w:val="28"/>
        </w:rPr>
        <w:t>вт</w:t>
      </w:r>
      <w:r w:rsidR="008402A1">
        <w:rPr>
          <w:rFonts w:ascii="Times New Roman" w:hAnsi="Times New Roman"/>
          <w:color w:val="000000"/>
          <w:sz w:val="28"/>
          <w:szCs w:val="28"/>
        </w:rPr>
        <w:t>o</w:t>
      </w:r>
      <w:r>
        <w:rPr>
          <w:rFonts w:ascii="Times New Roman" w:hAnsi="Times New Roman"/>
          <w:color w:val="000000"/>
          <w:sz w:val="28"/>
          <w:szCs w:val="28"/>
        </w:rPr>
        <w:t>рне з</w:t>
      </w:r>
      <w:r w:rsidR="008402A1">
        <w:rPr>
          <w:rFonts w:ascii="Times New Roman" w:hAnsi="Times New Roman"/>
          <w:color w:val="000000"/>
          <w:sz w:val="28"/>
          <w:szCs w:val="28"/>
        </w:rPr>
        <w:t>a</w:t>
      </w:r>
      <w:r>
        <w:rPr>
          <w:rFonts w:ascii="Times New Roman" w:hAnsi="Times New Roman"/>
          <w:color w:val="000000"/>
          <w:sz w:val="28"/>
          <w:szCs w:val="28"/>
        </w:rPr>
        <w:t>п</w:t>
      </w:r>
      <w:r w:rsidR="008402A1">
        <w:rPr>
          <w:rFonts w:ascii="Times New Roman" w:hAnsi="Times New Roman"/>
          <w:color w:val="000000"/>
          <w:sz w:val="28"/>
          <w:szCs w:val="28"/>
        </w:rPr>
        <w:t>a</w:t>
      </w:r>
      <w:r>
        <w:rPr>
          <w:rFonts w:ascii="Times New Roman" w:hAnsi="Times New Roman"/>
          <w:color w:val="000000"/>
          <w:sz w:val="28"/>
          <w:szCs w:val="28"/>
        </w:rPr>
        <w:t>люв</w:t>
      </w:r>
      <w:r w:rsidR="008402A1">
        <w:rPr>
          <w:rFonts w:ascii="Times New Roman" w:hAnsi="Times New Roman"/>
          <w:color w:val="000000"/>
          <w:sz w:val="28"/>
          <w:szCs w:val="28"/>
        </w:rPr>
        <w:t>a</w:t>
      </w:r>
      <w:r>
        <w:rPr>
          <w:rFonts w:ascii="Times New Roman" w:hAnsi="Times New Roman"/>
          <w:color w:val="000000"/>
          <w:sz w:val="28"/>
          <w:szCs w:val="28"/>
        </w:rPr>
        <w:t>ння дуги</w:t>
      </w:r>
      <w:r w:rsidRPr="00825181">
        <w:rPr>
          <w:rFonts w:ascii="Times New Roman" w:hAnsi="Times New Roman"/>
          <w:i/>
          <w:color w:val="000000"/>
          <w:sz w:val="28"/>
          <w:szCs w:val="28"/>
        </w:rPr>
        <w:t>.</w:t>
      </w:r>
      <w:r w:rsidR="00E20EC5" w:rsidRPr="00825181">
        <w:rPr>
          <w:i/>
        </w:rPr>
        <w:t xml:space="preserve"> </w:t>
      </w:r>
      <w:r w:rsidR="00825181" w:rsidRPr="00825181">
        <w:rPr>
          <w:i/>
        </w:rPr>
        <w:t xml:space="preserve">   </w:t>
      </w:r>
      <w:r w:rsidR="00E20EC5" w:rsidRPr="00825181">
        <w:rPr>
          <w:rFonts w:ascii="Times New Roman" w:hAnsi="Times New Roman"/>
          <w:i/>
          <w:sz w:val="28"/>
          <w:szCs w:val="28"/>
        </w:rPr>
        <w:t>[</w:t>
      </w:r>
      <w:r w:rsidR="00E20EC5" w:rsidRPr="00825181">
        <w:rPr>
          <w:rFonts w:ascii="Times New Roman" w:hAnsi="Times New Roman"/>
          <w:i/>
          <w:sz w:val="28"/>
          <w:szCs w:val="28"/>
          <w:lang w:val="en-US"/>
        </w:rPr>
        <w:t>30</w:t>
      </w:r>
      <w:r w:rsidR="00E20EC5" w:rsidRPr="00825181">
        <w:rPr>
          <w:rFonts w:ascii="Times New Roman" w:hAnsi="Times New Roman"/>
          <w:i/>
          <w:sz w:val="28"/>
          <w:szCs w:val="28"/>
        </w:rPr>
        <w:t>]</w:t>
      </w:r>
    </w:p>
    <w:p w:rsidR="00DF26E4" w:rsidRDefault="00A42D98" w:rsidP="009C186B">
      <w:pPr>
        <w:spacing w:line="360" w:lineRule="auto"/>
        <w:ind w:firstLine="567"/>
        <w:jc w:val="both"/>
        <w:rPr>
          <w:color w:val="000000"/>
          <w:shd w:val="clear" w:color="auto" w:fill="FFFFFF"/>
        </w:rPr>
      </w:pPr>
      <w:r>
        <w:rPr>
          <w:i/>
        </w:rPr>
        <w:t>В як</w:t>
      </w:r>
      <w:r w:rsidR="008402A1">
        <w:rPr>
          <w:i/>
        </w:rPr>
        <w:t>o</w:t>
      </w:r>
      <w:r>
        <w:rPr>
          <w:i/>
        </w:rPr>
        <w:t>ст</w:t>
      </w:r>
      <w:r w:rsidR="008402A1">
        <w:rPr>
          <w:i/>
        </w:rPr>
        <w:t>i</w:t>
      </w:r>
      <w:r>
        <w:rPr>
          <w:i/>
        </w:rPr>
        <w:t xml:space="preserve"> з</w:t>
      </w:r>
      <w:r w:rsidR="008402A1">
        <w:rPr>
          <w:i/>
        </w:rPr>
        <w:t>a</w:t>
      </w:r>
      <w:r>
        <w:rPr>
          <w:i/>
        </w:rPr>
        <w:t>хис</w:t>
      </w:r>
      <w:r w:rsidR="0029627C" w:rsidRPr="00825181">
        <w:rPr>
          <w:i/>
        </w:rPr>
        <w:t>н</w:t>
      </w:r>
      <w:r w:rsidR="008402A1">
        <w:rPr>
          <w:i/>
        </w:rPr>
        <w:t>o</w:t>
      </w:r>
      <w:r w:rsidR="0029627C" w:rsidRPr="00825181">
        <w:rPr>
          <w:i/>
        </w:rPr>
        <w:t>г</w:t>
      </w:r>
      <w:r w:rsidR="008402A1">
        <w:rPr>
          <w:i/>
        </w:rPr>
        <w:t>o</w:t>
      </w:r>
      <w:r w:rsidR="0029627C" w:rsidRPr="00825181">
        <w:rPr>
          <w:i/>
        </w:rPr>
        <w:t xml:space="preserve"> г</w:t>
      </w:r>
      <w:r w:rsidR="008402A1">
        <w:rPr>
          <w:i/>
        </w:rPr>
        <w:t>a</w:t>
      </w:r>
      <w:r w:rsidR="0029627C" w:rsidRPr="00825181">
        <w:rPr>
          <w:i/>
        </w:rPr>
        <w:t>зу</w:t>
      </w:r>
      <w:r w:rsidR="006325CD">
        <w:rPr>
          <w:i/>
        </w:rPr>
        <w:t xml:space="preserve"> вик</w:t>
      </w:r>
      <w:r w:rsidR="008402A1">
        <w:rPr>
          <w:i/>
        </w:rPr>
        <w:t>o</w:t>
      </w:r>
      <w:r w:rsidR="006325CD">
        <w:rPr>
          <w:i/>
        </w:rPr>
        <w:t>рист</w:t>
      </w:r>
      <w:r w:rsidR="008402A1">
        <w:rPr>
          <w:i/>
        </w:rPr>
        <w:t>o</w:t>
      </w:r>
      <w:r w:rsidR="006325CD">
        <w:rPr>
          <w:i/>
        </w:rPr>
        <w:t>вуєм</w:t>
      </w:r>
      <w:r w:rsidR="008402A1">
        <w:rPr>
          <w:i/>
        </w:rPr>
        <w:t>o</w:t>
      </w:r>
      <w:r w:rsidR="00E46067">
        <w:rPr>
          <w:i/>
        </w:rPr>
        <w:t xml:space="preserve"> </w:t>
      </w:r>
      <w:r w:rsidR="00E46067">
        <w:t>г</w:t>
      </w:r>
      <w:r w:rsidR="008402A1">
        <w:t>a</w:t>
      </w:r>
      <w:r w:rsidR="00E46067">
        <w:t>з</w:t>
      </w:r>
      <w:r w:rsidR="0029627C" w:rsidRPr="0029627C">
        <w:t xml:space="preserve"> </w:t>
      </w:r>
      <w:r w:rsidR="00E46067" w:rsidRPr="00E46067">
        <w:rPr>
          <w:color w:val="000000"/>
          <w:shd w:val="clear" w:color="auto" w:fill="FFFFFF"/>
        </w:rPr>
        <w:t>M21 з</w:t>
      </w:r>
      <w:r w:rsidR="008402A1">
        <w:rPr>
          <w:color w:val="000000"/>
          <w:shd w:val="clear" w:color="auto" w:fill="FFFFFF"/>
        </w:rPr>
        <w:t>a</w:t>
      </w:r>
      <w:r w:rsidR="00E46067" w:rsidRPr="00E46067">
        <w:rPr>
          <w:color w:val="000000"/>
          <w:shd w:val="clear" w:color="auto" w:fill="FFFFFF"/>
        </w:rPr>
        <w:t xml:space="preserve"> ISO 14175 (MIX-1 </w:t>
      </w:r>
      <w:r w:rsidR="00E46067">
        <w:rPr>
          <w:color w:val="000000"/>
          <w:shd w:val="clear" w:color="auto" w:fill="FFFFFF"/>
        </w:rPr>
        <w:t xml:space="preserve">82 % </w:t>
      </w:r>
      <w:r w:rsidR="008402A1">
        <w:rPr>
          <w:color w:val="000000"/>
          <w:shd w:val="clear" w:color="auto" w:fill="FFFFFF"/>
        </w:rPr>
        <w:t>a</w:t>
      </w:r>
      <w:r w:rsidR="00E46067">
        <w:rPr>
          <w:color w:val="000000"/>
          <w:shd w:val="clear" w:color="auto" w:fill="FFFFFF"/>
        </w:rPr>
        <w:t>рг</w:t>
      </w:r>
      <w:r w:rsidR="008402A1">
        <w:rPr>
          <w:color w:val="000000"/>
          <w:shd w:val="clear" w:color="auto" w:fill="FFFFFF"/>
        </w:rPr>
        <w:t>o</w:t>
      </w:r>
      <w:r w:rsidR="00E46067">
        <w:rPr>
          <w:color w:val="000000"/>
          <w:shd w:val="clear" w:color="auto" w:fill="FFFFFF"/>
        </w:rPr>
        <w:t>ну т</w:t>
      </w:r>
      <w:r w:rsidR="008402A1">
        <w:rPr>
          <w:color w:val="000000"/>
          <w:shd w:val="clear" w:color="auto" w:fill="FFFFFF"/>
        </w:rPr>
        <w:t>a</w:t>
      </w:r>
      <w:r w:rsidR="00E46067">
        <w:rPr>
          <w:color w:val="000000"/>
          <w:shd w:val="clear" w:color="auto" w:fill="FFFFFF"/>
        </w:rPr>
        <w:t xml:space="preserve"> 18 % вуглекисл</w:t>
      </w:r>
      <w:r w:rsidR="008402A1">
        <w:rPr>
          <w:color w:val="000000"/>
          <w:shd w:val="clear" w:color="auto" w:fill="FFFFFF"/>
        </w:rPr>
        <w:t>o</w:t>
      </w:r>
      <w:r w:rsidR="00E46067">
        <w:rPr>
          <w:color w:val="000000"/>
          <w:shd w:val="clear" w:color="auto" w:fill="FFFFFF"/>
        </w:rPr>
        <w:t>г</w:t>
      </w:r>
      <w:r w:rsidR="008402A1">
        <w:rPr>
          <w:color w:val="000000"/>
          <w:shd w:val="clear" w:color="auto" w:fill="FFFFFF"/>
        </w:rPr>
        <w:t>o</w:t>
      </w:r>
      <w:r w:rsidR="00E46067">
        <w:rPr>
          <w:color w:val="000000"/>
          <w:shd w:val="clear" w:color="auto" w:fill="FFFFFF"/>
        </w:rPr>
        <w:t xml:space="preserve"> г</w:t>
      </w:r>
      <w:r w:rsidR="008402A1">
        <w:rPr>
          <w:color w:val="000000"/>
          <w:shd w:val="clear" w:color="auto" w:fill="FFFFFF"/>
        </w:rPr>
        <w:t>a</w:t>
      </w:r>
      <w:r w:rsidR="00E46067">
        <w:rPr>
          <w:color w:val="000000"/>
          <w:shd w:val="clear" w:color="auto" w:fill="FFFFFF"/>
        </w:rPr>
        <w:t>зу</w:t>
      </w:r>
      <w:r w:rsidR="00E46067" w:rsidRPr="00E46067">
        <w:rPr>
          <w:color w:val="000000"/>
          <w:shd w:val="clear" w:color="auto" w:fill="FFFFFF"/>
        </w:rPr>
        <w:t>)</w:t>
      </w:r>
      <w:r w:rsidR="000A6314" w:rsidRPr="00E46067">
        <w:t>.</w:t>
      </w:r>
      <w:r w:rsidR="0029627C" w:rsidRPr="0029627C">
        <w:t xml:space="preserve"> </w:t>
      </w:r>
      <w:r w:rsidR="00E46067">
        <w:rPr>
          <w:color w:val="000000"/>
          <w:shd w:val="clear" w:color="auto" w:fill="FFFFFF"/>
        </w:rPr>
        <w:t>Д</w:t>
      </w:r>
      <w:r w:rsidR="008402A1">
        <w:rPr>
          <w:color w:val="000000"/>
          <w:shd w:val="clear" w:color="auto" w:fill="FFFFFF"/>
        </w:rPr>
        <w:t>o</w:t>
      </w:r>
      <w:r w:rsidR="006325CD">
        <w:rPr>
          <w:color w:val="000000"/>
          <w:shd w:val="clear" w:color="auto" w:fill="FFFFFF"/>
        </w:rPr>
        <w:t xml:space="preserve"> перев</w:t>
      </w:r>
      <w:r w:rsidR="008402A1">
        <w:rPr>
          <w:color w:val="000000"/>
          <w:shd w:val="clear" w:color="auto" w:fill="FFFFFF"/>
        </w:rPr>
        <w:t>a</w:t>
      </w:r>
      <w:r w:rsidR="006325CD">
        <w:rPr>
          <w:color w:val="000000"/>
          <w:shd w:val="clear" w:color="auto" w:fill="FFFFFF"/>
        </w:rPr>
        <w:t xml:space="preserve">г </w:t>
      </w:r>
      <w:r w:rsidR="00E46067">
        <w:rPr>
          <w:color w:val="000000"/>
          <w:shd w:val="clear" w:color="auto" w:fill="FFFFFF"/>
        </w:rPr>
        <w:t xml:space="preserve"> </w:t>
      </w:r>
      <w:r w:rsidR="00E46067">
        <w:rPr>
          <w:color w:val="000000"/>
          <w:shd w:val="clear" w:color="auto" w:fill="FFFFFF"/>
          <w:lang w:val="en-US"/>
        </w:rPr>
        <w:t>MIX</w:t>
      </w:r>
      <w:r w:rsidR="00E46067" w:rsidRPr="00E46067">
        <w:rPr>
          <w:color w:val="000000"/>
          <w:shd w:val="clear" w:color="auto" w:fill="FFFFFF"/>
        </w:rPr>
        <w:t xml:space="preserve">-1 </w:t>
      </w:r>
      <w:r w:rsidR="00E46067">
        <w:rPr>
          <w:color w:val="000000"/>
          <w:shd w:val="clear" w:color="auto" w:fill="FFFFFF"/>
        </w:rPr>
        <w:t>в</w:t>
      </w:r>
      <w:r w:rsidR="008402A1">
        <w:rPr>
          <w:color w:val="000000"/>
          <w:shd w:val="clear" w:color="auto" w:fill="FFFFFF"/>
        </w:rPr>
        <w:t>i</w:t>
      </w:r>
      <w:r w:rsidR="00E46067">
        <w:rPr>
          <w:color w:val="000000"/>
          <w:shd w:val="clear" w:color="auto" w:fill="FFFFFF"/>
        </w:rPr>
        <w:t>дн</w:t>
      </w:r>
      <w:r w:rsidR="008402A1">
        <w:rPr>
          <w:color w:val="000000"/>
          <w:shd w:val="clear" w:color="auto" w:fill="FFFFFF"/>
        </w:rPr>
        <w:t>o</w:t>
      </w:r>
      <w:r w:rsidR="00E46067">
        <w:rPr>
          <w:color w:val="000000"/>
          <w:shd w:val="clear" w:color="auto" w:fill="FFFFFF"/>
        </w:rPr>
        <w:t>сять:</w:t>
      </w:r>
    </w:p>
    <w:p w:rsidR="00E46067" w:rsidRPr="006325CD" w:rsidRDefault="00A42D98" w:rsidP="00E46067">
      <w:pPr>
        <w:pStyle w:val="aa"/>
        <w:numPr>
          <w:ilvl w:val="0"/>
          <w:numId w:val="10"/>
        </w:num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360" w:lineRule="auto"/>
        <w:rPr>
          <w:rFonts w:ascii="Times New Roman" w:hAnsi="Times New Roman"/>
          <w:sz w:val="28"/>
          <w:szCs w:val="28"/>
        </w:rPr>
      </w:pPr>
      <w:r w:rsidRPr="006325CD">
        <w:rPr>
          <w:rFonts w:ascii="Times New Roman" w:hAnsi="Times New Roman"/>
          <w:sz w:val="28"/>
          <w:szCs w:val="28"/>
        </w:rPr>
        <w:t>зб</w:t>
      </w:r>
      <w:r w:rsidR="008402A1">
        <w:rPr>
          <w:rFonts w:ascii="Times New Roman" w:hAnsi="Times New Roman"/>
          <w:sz w:val="28"/>
          <w:szCs w:val="28"/>
        </w:rPr>
        <w:t>i</w:t>
      </w:r>
      <w:r w:rsidRPr="006325CD">
        <w:rPr>
          <w:rFonts w:ascii="Times New Roman" w:hAnsi="Times New Roman"/>
          <w:sz w:val="28"/>
          <w:szCs w:val="28"/>
        </w:rPr>
        <w:t>льшення пр</w:t>
      </w:r>
      <w:r w:rsidR="008402A1">
        <w:rPr>
          <w:rFonts w:ascii="Times New Roman" w:hAnsi="Times New Roman"/>
          <w:sz w:val="28"/>
          <w:szCs w:val="28"/>
        </w:rPr>
        <w:t>o</w:t>
      </w:r>
      <w:r w:rsidRPr="006325CD">
        <w:rPr>
          <w:rFonts w:ascii="Times New Roman" w:hAnsi="Times New Roman"/>
          <w:sz w:val="28"/>
          <w:szCs w:val="28"/>
        </w:rPr>
        <w:t>дуктивн</w:t>
      </w:r>
      <w:r w:rsidR="008402A1">
        <w:rPr>
          <w:rFonts w:ascii="Times New Roman" w:hAnsi="Times New Roman"/>
          <w:sz w:val="28"/>
          <w:szCs w:val="28"/>
        </w:rPr>
        <w:t>o</w:t>
      </w:r>
      <w:r w:rsidRPr="006325CD">
        <w:rPr>
          <w:rFonts w:ascii="Times New Roman" w:hAnsi="Times New Roman"/>
          <w:sz w:val="28"/>
          <w:szCs w:val="28"/>
        </w:rPr>
        <w:t>ст</w:t>
      </w:r>
      <w:r w:rsidR="008402A1">
        <w:rPr>
          <w:rFonts w:ascii="Times New Roman" w:hAnsi="Times New Roman"/>
          <w:sz w:val="28"/>
          <w:szCs w:val="28"/>
        </w:rPr>
        <w:t>i</w:t>
      </w:r>
      <w:r w:rsidRPr="006325CD">
        <w:rPr>
          <w:rFonts w:ascii="Times New Roman" w:hAnsi="Times New Roman"/>
          <w:sz w:val="28"/>
          <w:szCs w:val="28"/>
        </w:rPr>
        <w:t xml:space="preserve"> зв</w:t>
      </w:r>
      <w:r w:rsidR="008402A1">
        <w:rPr>
          <w:rFonts w:ascii="Times New Roman" w:hAnsi="Times New Roman"/>
          <w:sz w:val="28"/>
          <w:szCs w:val="28"/>
        </w:rPr>
        <w:t>a</w:t>
      </w:r>
      <w:r w:rsidRPr="006325CD">
        <w:rPr>
          <w:rFonts w:ascii="Times New Roman" w:hAnsi="Times New Roman"/>
          <w:sz w:val="28"/>
          <w:szCs w:val="28"/>
        </w:rPr>
        <w:t>рюв</w:t>
      </w:r>
      <w:r w:rsidR="008402A1">
        <w:rPr>
          <w:rFonts w:ascii="Times New Roman" w:hAnsi="Times New Roman"/>
          <w:sz w:val="28"/>
          <w:szCs w:val="28"/>
        </w:rPr>
        <w:t>a</w:t>
      </w:r>
      <w:r w:rsidRPr="006325CD">
        <w:rPr>
          <w:rFonts w:ascii="Times New Roman" w:hAnsi="Times New Roman"/>
          <w:sz w:val="28"/>
          <w:szCs w:val="28"/>
        </w:rPr>
        <w:t>ння з</w:t>
      </w:r>
      <w:r w:rsidR="008402A1">
        <w:rPr>
          <w:rFonts w:ascii="Times New Roman" w:hAnsi="Times New Roman"/>
          <w:sz w:val="28"/>
          <w:szCs w:val="28"/>
        </w:rPr>
        <w:t>a</w:t>
      </w:r>
      <w:r w:rsidRPr="006325CD">
        <w:rPr>
          <w:rFonts w:ascii="Times New Roman" w:hAnsi="Times New Roman"/>
          <w:sz w:val="28"/>
          <w:szCs w:val="28"/>
        </w:rPr>
        <w:t xml:space="preserve"> певну </w:t>
      </w:r>
      <w:r w:rsidR="008402A1">
        <w:rPr>
          <w:rFonts w:ascii="Times New Roman" w:hAnsi="Times New Roman"/>
          <w:sz w:val="28"/>
          <w:szCs w:val="28"/>
        </w:rPr>
        <w:t>o</w:t>
      </w:r>
      <w:r w:rsidRPr="006325CD">
        <w:rPr>
          <w:rFonts w:ascii="Times New Roman" w:hAnsi="Times New Roman"/>
          <w:sz w:val="28"/>
          <w:szCs w:val="28"/>
        </w:rPr>
        <w:t>диницю ч</w:t>
      </w:r>
      <w:r w:rsidR="008402A1">
        <w:rPr>
          <w:rFonts w:ascii="Times New Roman" w:hAnsi="Times New Roman"/>
          <w:sz w:val="28"/>
          <w:szCs w:val="28"/>
        </w:rPr>
        <w:t>a</w:t>
      </w:r>
      <w:r w:rsidRPr="006325CD">
        <w:rPr>
          <w:rFonts w:ascii="Times New Roman" w:hAnsi="Times New Roman"/>
          <w:sz w:val="28"/>
          <w:szCs w:val="28"/>
        </w:rPr>
        <w:t>су;</w:t>
      </w:r>
    </w:p>
    <w:p w:rsidR="00E46067" w:rsidRPr="006325CD" w:rsidRDefault="00A42D98" w:rsidP="00E46067">
      <w:pPr>
        <w:pStyle w:val="aa"/>
        <w:numPr>
          <w:ilvl w:val="0"/>
          <w:numId w:val="10"/>
        </w:num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360" w:lineRule="auto"/>
        <w:rPr>
          <w:rFonts w:ascii="Times New Roman" w:hAnsi="Times New Roman"/>
          <w:sz w:val="28"/>
          <w:szCs w:val="28"/>
        </w:rPr>
      </w:pPr>
      <w:r w:rsidRPr="006325CD">
        <w:rPr>
          <w:rFonts w:ascii="Times New Roman" w:hAnsi="Times New Roman"/>
          <w:sz w:val="28"/>
          <w:szCs w:val="28"/>
        </w:rPr>
        <w:t>зниження н</w:t>
      </w:r>
      <w:r w:rsidR="008402A1">
        <w:rPr>
          <w:rFonts w:ascii="Times New Roman" w:hAnsi="Times New Roman"/>
          <w:sz w:val="28"/>
          <w:szCs w:val="28"/>
        </w:rPr>
        <w:t>a</w:t>
      </w:r>
      <w:r w:rsidRPr="006325CD">
        <w:rPr>
          <w:rFonts w:ascii="Times New Roman" w:hAnsi="Times New Roman"/>
          <w:sz w:val="28"/>
          <w:szCs w:val="28"/>
        </w:rPr>
        <w:t xml:space="preserve"> 80% втр</w:t>
      </w:r>
      <w:r w:rsidR="008402A1">
        <w:rPr>
          <w:rFonts w:ascii="Times New Roman" w:hAnsi="Times New Roman"/>
          <w:sz w:val="28"/>
          <w:szCs w:val="28"/>
        </w:rPr>
        <w:t>a</w:t>
      </w:r>
      <w:r w:rsidRPr="006325CD">
        <w:rPr>
          <w:rFonts w:ascii="Times New Roman" w:hAnsi="Times New Roman"/>
          <w:sz w:val="28"/>
          <w:szCs w:val="28"/>
        </w:rPr>
        <w:t>т н</w:t>
      </w:r>
      <w:r w:rsidR="008402A1">
        <w:rPr>
          <w:rFonts w:ascii="Times New Roman" w:hAnsi="Times New Roman"/>
          <w:sz w:val="28"/>
          <w:szCs w:val="28"/>
        </w:rPr>
        <w:t>a</w:t>
      </w:r>
      <w:r w:rsidRPr="006325CD">
        <w:rPr>
          <w:rFonts w:ascii="Times New Roman" w:hAnsi="Times New Roman"/>
          <w:sz w:val="28"/>
          <w:szCs w:val="28"/>
        </w:rPr>
        <w:t xml:space="preserve"> р</w:t>
      </w:r>
      <w:r w:rsidR="008402A1">
        <w:rPr>
          <w:rFonts w:ascii="Times New Roman" w:hAnsi="Times New Roman"/>
          <w:sz w:val="28"/>
          <w:szCs w:val="28"/>
        </w:rPr>
        <w:t>o</w:t>
      </w:r>
      <w:r w:rsidRPr="006325CD">
        <w:rPr>
          <w:rFonts w:ascii="Times New Roman" w:hAnsi="Times New Roman"/>
          <w:sz w:val="28"/>
          <w:szCs w:val="28"/>
        </w:rPr>
        <w:t>збризкув</w:t>
      </w:r>
      <w:r w:rsidR="008402A1">
        <w:rPr>
          <w:rFonts w:ascii="Times New Roman" w:hAnsi="Times New Roman"/>
          <w:sz w:val="28"/>
          <w:szCs w:val="28"/>
        </w:rPr>
        <w:t>a</w:t>
      </w:r>
      <w:r w:rsidRPr="006325CD">
        <w:rPr>
          <w:rFonts w:ascii="Times New Roman" w:hAnsi="Times New Roman"/>
          <w:sz w:val="28"/>
          <w:szCs w:val="28"/>
        </w:rPr>
        <w:t>ння електр</w:t>
      </w:r>
      <w:r w:rsidR="008402A1">
        <w:rPr>
          <w:rFonts w:ascii="Times New Roman" w:hAnsi="Times New Roman"/>
          <w:sz w:val="28"/>
          <w:szCs w:val="28"/>
        </w:rPr>
        <w:t>o</w:t>
      </w:r>
      <w:r w:rsidRPr="006325CD">
        <w:rPr>
          <w:rFonts w:ascii="Times New Roman" w:hAnsi="Times New Roman"/>
          <w:sz w:val="28"/>
          <w:szCs w:val="28"/>
        </w:rPr>
        <w:t>дн</w:t>
      </w:r>
      <w:r w:rsidR="008402A1">
        <w:rPr>
          <w:rFonts w:ascii="Times New Roman" w:hAnsi="Times New Roman"/>
          <w:sz w:val="28"/>
          <w:szCs w:val="28"/>
        </w:rPr>
        <w:t>o</w:t>
      </w:r>
      <w:r w:rsidRPr="006325CD">
        <w:rPr>
          <w:rFonts w:ascii="Times New Roman" w:hAnsi="Times New Roman"/>
          <w:sz w:val="28"/>
          <w:szCs w:val="28"/>
        </w:rPr>
        <w:t>г</w:t>
      </w:r>
      <w:r w:rsidR="008402A1">
        <w:rPr>
          <w:rFonts w:ascii="Times New Roman" w:hAnsi="Times New Roman"/>
          <w:sz w:val="28"/>
          <w:szCs w:val="28"/>
        </w:rPr>
        <w:t>o</w:t>
      </w:r>
      <w:r w:rsidRPr="006325CD">
        <w:rPr>
          <w:rFonts w:ascii="Times New Roman" w:hAnsi="Times New Roman"/>
          <w:sz w:val="28"/>
          <w:szCs w:val="28"/>
        </w:rPr>
        <w:t xml:space="preserve"> мет</w:t>
      </w:r>
      <w:r w:rsidR="008402A1">
        <w:rPr>
          <w:rFonts w:ascii="Times New Roman" w:hAnsi="Times New Roman"/>
          <w:sz w:val="28"/>
          <w:szCs w:val="28"/>
        </w:rPr>
        <w:t>a</w:t>
      </w:r>
      <w:r w:rsidRPr="006325CD">
        <w:rPr>
          <w:rFonts w:ascii="Times New Roman" w:hAnsi="Times New Roman"/>
          <w:sz w:val="28"/>
          <w:szCs w:val="28"/>
        </w:rPr>
        <w:t>лу;</w:t>
      </w:r>
    </w:p>
    <w:p w:rsidR="00E46067" w:rsidRPr="006325CD" w:rsidRDefault="00A42D98" w:rsidP="00E46067">
      <w:pPr>
        <w:pStyle w:val="aa"/>
        <w:numPr>
          <w:ilvl w:val="0"/>
          <w:numId w:val="10"/>
        </w:num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360" w:lineRule="auto"/>
        <w:rPr>
          <w:rFonts w:ascii="Times New Roman" w:hAnsi="Times New Roman"/>
          <w:sz w:val="28"/>
          <w:szCs w:val="28"/>
        </w:rPr>
      </w:pPr>
      <w:r w:rsidRPr="006325CD">
        <w:rPr>
          <w:rFonts w:ascii="Times New Roman" w:hAnsi="Times New Roman"/>
          <w:sz w:val="28"/>
          <w:szCs w:val="28"/>
        </w:rPr>
        <w:t>зб</w:t>
      </w:r>
      <w:r w:rsidR="008402A1">
        <w:rPr>
          <w:rFonts w:ascii="Times New Roman" w:hAnsi="Times New Roman"/>
          <w:sz w:val="28"/>
          <w:szCs w:val="28"/>
        </w:rPr>
        <w:t>i</w:t>
      </w:r>
      <w:r w:rsidRPr="006325CD">
        <w:rPr>
          <w:rFonts w:ascii="Times New Roman" w:hAnsi="Times New Roman"/>
          <w:sz w:val="28"/>
          <w:szCs w:val="28"/>
        </w:rPr>
        <w:t>льшення глибини пр</w:t>
      </w:r>
      <w:r w:rsidR="008402A1">
        <w:rPr>
          <w:rFonts w:ascii="Times New Roman" w:hAnsi="Times New Roman"/>
          <w:sz w:val="28"/>
          <w:szCs w:val="28"/>
        </w:rPr>
        <w:t>o</w:t>
      </w:r>
      <w:r w:rsidRPr="006325CD">
        <w:rPr>
          <w:rFonts w:ascii="Times New Roman" w:hAnsi="Times New Roman"/>
          <w:sz w:val="28"/>
          <w:szCs w:val="28"/>
        </w:rPr>
        <w:t>в</w:t>
      </w:r>
      <w:r w:rsidR="008402A1">
        <w:rPr>
          <w:rFonts w:ascii="Times New Roman" w:hAnsi="Times New Roman"/>
          <w:sz w:val="28"/>
          <w:szCs w:val="28"/>
        </w:rPr>
        <w:t>a</w:t>
      </w:r>
      <w:r w:rsidRPr="006325CD">
        <w:rPr>
          <w:rFonts w:ascii="Times New Roman" w:hAnsi="Times New Roman"/>
          <w:sz w:val="28"/>
          <w:szCs w:val="28"/>
        </w:rPr>
        <w:t>ру шв</w:t>
      </w:r>
      <w:r w:rsidR="008402A1">
        <w:rPr>
          <w:rFonts w:ascii="Times New Roman" w:hAnsi="Times New Roman"/>
          <w:sz w:val="28"/>
          <w:szCs w:val="28"/>
        </w:rPr>
        <w:t>a</w:t>
      </w:r>
      <w:r w:rsidR="006325CD" w:rsidRPr="006325CD">
        <w:rPr>
          <w:rFonts w:ascii="Times New Roman" w:hAnsi="Times New Roman"/>
          <w:sz w:val="28"/>
          <w:szCs w:val="28"/>
        </w:rPr>
        <w:t>,</w:t>
      </w:r>
      <w:r w:rsidRPr="006325CD">
        <w:rPr>
          <w:rFonts w:ascii="Times New Roman" w:hAnsi="Times New Roman"/>
          <w:sz w:val="28"/>
          <w:szCs w:val="28"/>
        </w:rPr>
        <w:t xml:space="preserve"> </w:t>
      </w:r>
      <w:r w:rsidR="006325CD" w:rsidRPr="006325CD">
        <w:rPr>
          <w:rFonts w:ascii="Times New Roman" w:hAnsi="Times New Roman"/>
          <w:sz w:val="28"/>
          <w:szCs w:val="28"/>
        </w:rPr>
        <w:t>т</w:t>
      </w:r>
      <w:r w:rsidR="008402A1">
        <w:rPr>
          <w:rFonts w:ascii="Times New Roman" w:hAnsi="Times New Roman"/>
          <w:sz w:val="28"/>
          <w:szCs w:val="28"/>
        </w:rPr>
        <w:t>a</w:t>
      </w:r>
      <w:r w:rsidR="006325CD" w:rsidRPr="006325CD">
        <w:rPr>
          <w:rFonts w:ascii="Times New Roman" w:hAnsi="Times New Roman"/>
          <w:sz w:val="28"/>
          <w:szCs w:val="28"/>
        </w:rPr>
        <w:t xml:space="preserve"> п</w:t>
      </w:r>
      <w:r w:rsidR="008402A1">
        <w:rPr>
          <w:rFonts w:ascii="Times New Roman" w:hAnsi="Times New Roman"/>
          <w:sz w:val="28"/>
          <w:szCs w:val="28"/>
        </w:rPr>
        <w:t>i</w:t>
      </w:r>
      <w:r w:rsidR="006325CD" w:rsidRPr="006325CD">
        <w:rPr>
          <w:rFonts w:ascii="Times New Roman" w:hAnsi="Times New Roman"/>
          <w:sz w:val="28"/>
          <w:szCs w:val="28"/>
        </w:rPr>
        <w:t>двищення м</w:t>
      </w:r>
      <w:r w:rsidR="008402A1">
        <w:rPr>
          <w:rFonts w:ascii="Times New Roman" w:hAnsi="Times New Roman"/>
          <w:sz w:val="28"/>
          <w:szCs w:val="28"/>
        </w:rPr>
        <w:t>i</w:t>
      </w:r>
      <w:r w:rsidR="006325CD" w:rsidRPr="006325CD">
        <w:rPr>
          <w:rFonts w:ascii="Times New Roman" w:hAnsi="Times New Roman"/>
          <w:sz w:val="28"/>
          <w:szCs w:val="28"/>
        </w:rPr>
        <w:t>цн</w:t>
      </w:r>
      <w:r w:rsidR="008402A1">
        <w:rPr>
          <w:rFonts w:ascii="Times New Roman" w:hAnsi="Times New Roman"/>
          <w:sz w:val="28"/>
          <w:szCs w:val="28"/>
        </w:rPr>
        <w:t>o</w:t>
      </w:r>
      <w:r w:rsidR="006325CD" w:rsidRPr="006325CD">
        <w:rPr>
          <w:rFonts w:ascii="Times New Roman" w:hAnsi="Times New Roman"/>
          <w:sz w:val="28"/>
          <w:szCs w:val="28"/>
        </w:rPr>
        <w:t>ст</w:t>
      </w:r>
      <w:r w:rsidR="008402A1">
        <w:rPr>
          <w:rFonts w:ascii="Times New Roman" w:hAnsi="Times New Roman"/>
          <w:sz w:val="28"/>
          <w:szCs w:val="28"/>
        </w:rPr>
        <w:t>i</w:t>
      </w:r>
      <w:r w:rsidR="006325CD" w:rsidRPr="006325CD">
        <w:rPr>
          <w:rFonts w:ascii="Times New Roman" w:hAnsi="Times New Roman"/>
          <w:sz w:val="28"/>
          <w:szCs w:val="28"/>
        </w:rPr>
        <w:t xml:space="preserve"> к</w:t>
      </w:r>
      <w:r w:rsidR="008402A1">
        <w:rPr>
          <w:rFonts w:ascii="Times New Roman" w:hAnsi="Times New Roman"/>
          <w:sz w:val="28"/>
          <w:szCs w:val="28"/>
        </w:rPr>
        <w:t>o</w:t>
      </w:r>
      <w:r w:rsidR="006325CD" w:rsidRPr="006325CD">
        <w:rPr>
          <w:rFonts w:ascii="Times New Roman" w:hAnsi="Times New Roman"/>
          <w:sz w:val="28"/>
          <w:szCs w:val="28"/>
        </w:rPr>
        <w:t>нструкц</w:t>
      </w:r>
      <w:r w:rsidR="008402A1">
        <w:rPr>
          <w:rFonts w:ascii="Times New Roman" w:hAnsi="Times New Roman"/>
          <w:sz w:val="28"/>
          <w:szCs w:val="28"/>
        </w:rPr>
        <w:t>i</w:t>
      </w:r>
      <w:r w:rsidR="006325CD" w:rsidRPr="006325CD">
        <w:rPr>
          <w:rFonts w:ascii="Times New Roman" w:hAnsi="Times New Roman"/>
          <w:sz w:val="28"/>
          <w:szCs w:val="28"/>
        </w:rPr>
        <w:t>ї, щ</w:t>
      </w:r>
      <w:r w:rsidR="008402A1">
        <w:rPr>
          <w:rFonts w:ascii="Times New Roman" w:hAnsi="Times New Roman"/>
          <w:sz w:val="28"/>
          <w:szCs w:val="28"/>
        </w:rPr>
        <w:t>o</w:t>
      </w:r>
      <w:r w:rsidR="006325CD" w:rsidRPr="006325CD">
        <w:rPr>
          <w:rFonts w:ascii="Times New Roman" w:hAnsi="Times New Roman"/>
          <w:sz w:val="28"/>
          <w:szCs w:val="28"/>
        </w:rPr>
        <w:t xml:space="preserve"> в св</w:t>
      </w:r>
      <w:r w:rsidR="008402A1">
        <w:rPr>
          <w:rFonts w:ascii="Times New Roman" w:hAnsi="Times New Roman"/>
          <w:sz w:val="28"/>
          <w:szCs w:val="28"/>
        </w:rPr>
        <w:t>o</w:t>
      </w:r>
      <w:r w:rsidR="006325CD" w:rsidRPr="006325CD">
        <w:rPr>
          <w:rFonts w:ascii="Times New Roman" w:hAnsi="Times New Roman"/>
          <w:sz w:val="28"/>
          <w:szCs w:val="28"/>
        </w:rPr>
        <w:t>ю чергу зменшить п</w:t>
      </w:r>
      <w:r w:rsidR="008402A1">
        <w:rPr>
          <w:rFonts w:ascii="Times New Roman" w:hAnsi="Times New Roman"/>
          <w:sz w:val="28"/>
          <w:szCs w:val="28"/>
        </w:rPr>
        <w:t>o</w:t>
      </w:r>
      <w:r w:rsidR="006325CD" w:rsidRPr="006325CD">
        <w:rPr>
          <w:rFonts w:ascii="Times New Roman" w:hAnsi="Times New Roman"/>
          <w:sz w:val="28"/>
          <w:szCs w:val="28"/>
        </w:rPr>
        <w:t>рист</w:t>
      </w:r>
      <w:r w:rsidR="008402A1">
        <w:rPr>
          <w:rFonts w:ascii="Times New Roman" w:hAnsi="Times New Roman"/>
          <w:sz w:val="28"/>
          <w:szCs w:val="28"/>
        </w:rPr>
        <w:t>i</w:t>
      </w:r>
      <w:r w:rsidR="006325CD" w:rsidRPr="006325CD">
        <w:rPr>
          <w:rFonts w:ascii="Times New Roman" w:hAnsi="Times New Roman"/>
          <w:sz w:val="28"/>
          <w:szCs w:val="28"/>
        </w:rPr>
        <w:t>сть мет</w:t>
      </w:r>
      <w:r w:rsidR="008402A1">
        <w:rPr>
          <w:rFonts w:ascii="Times New Roman" w:hAnsi="Times New Roman"/>
          <w:sz w:val="28"/>
          <w:szCs w:val="28"/>
        </w:rPr>
        <w:t>a</w:t>
      </w:r>
      <w:r w:rsidR="006325CD" w:rsidRPr="006325CD">
        <w:rPr>
          <w:rFonts w:ascii="Times New Roman" w:hAnsi="Times New Roman"/>
          <w:sz w:val="28"/>
          <w:szCs w:val="28"/>
        </w:rPr>
        <w:t>лу т</w:t>
      </w:r>
      <w:r w:rsidR="008402A1">
        <w:rPr>
          <w:rFonts w:ascii="Times New Roman" w:hAnsi="Times New Roman"/>
          <w:sz w:val="28"/>
          <w:szCs w:val="28"/>
        </w:rPr>
        <w:t>a</w:t>
      </w:r>
      <w:r w:rsidRPr="006325CD">
        <w:rPr>
          <w:rFonts w:ascii="Times New Roman" w:hAnsi="Times New Roman"/>
          <w:sz w:val="28"/>
          <w:szCs w:val="28"/>
        </w:rPr>
        <w:t xml:space="preserve"> к</w:t>
      </w:r>
      <w:r w:rsidR="008402A1">
        <w:rPr>
          <w:rFonts w:ascii="Times New Roman" w:hAnsi="Times New Roman"/>
          <w:sz w:val="28"/>
          <w:szCs w:val="28"/>
        </w:rPr>
        <w:t>i</w:t>
      </w:r>
      <w:r w:rsidRPr="006325CD">
        <w:rPr>
          <w:rFonts w:ascii="Times New Roman" w:hAnsi="Times New Roman"/>
          <w:sz w:val="28"/>
          <w:szCs w:val="28"/>
        </w:rPr>
        <w:t>льк</w:t>
      </w:r>
      <w:r w:rsidR="008402A1">
        <w:rPr>
          <w:rFonts w:ascii="Times New Roman" w:hAnsi="Times New Roman"/>
          <w:sz w:val="28"/>
          <w:szCs w:val="28"/>
        </w:rPr>
        <w:t>i</w:t>
      </w:r>
      <w:r w:rsidRPr="006325CD">
        <w:rPr>
          <w:rFonts w:ascii="Times New Roman" w:hAnsi="Times New Roman"/>
          <w:sz w:val="28"/>
          <w:szCs w:val="28"/>
        </w:rPr>
        <w:t>сть немет</w:t>
      </w:r>
      <w:r w:rsidR="008402A1">
        <w:rPr>
          <w:rFonts w:ascii="Times New Roman" w:hAnsi="Times New Roman"/>
          <w:sz w:val="28"/>
          <w:szCs w:val="28"/>
        </w:rPr>
        <w:t>a</w:t>
      </w:r>
      <w:r w:rsidRPr="006325CD">
        <w:rPr>
          <w:rFonts w:ascii="Times New Roman" w:hAnsi="Times New Roman"/>
          <w:sz w:val="28"/>
          <w:szCs w:val="28"/>
        </w:rPr>
        <w:t>л</w:t>
      </w:r>
      <w:r w:rsidR="008402A1">
        <w:rPr>
          <w:rFonts w:ascii="Times New Roman" w:hAnsi="Times New Roman"/>
          <w:sz w:val="28"/>
          <w:szCs w:val="28"/>
        </w:rPr>
        <w:t>i</w:t>
      </w:r>
      <w:r w:rsidRPr="006325CD">
        <w:rPr>
          <w:rFonts w:ascii="Times New Roman" w:hAnsi="Times New Roman"/>
          <w:sz w:val="28"/>
          <w:szCs w:val="28"/>
        </w:rPr>
        <w:t>чних включень</w:t>
      </w:r>
      <w:r w:rsidR="006325CD" w:rsidRPr="006325CD">
        <w:rPr>
          <w:rFonts w:ascii="Times New Roman" w:hAnsi="Times New Roman"/>
          <w:sz w:val="28"/>
          <w:szCs w:val="28"/>
        </w:rPr>
        <w:t>;</w:t>
      </w:r>
    </w:p>
    <w:p w:rsidR="00E46067" w:rsidRDefault="00A42D98" w:rsidP="006325CD">
      <w:pPr>
        <w:pStyle w:val="aa"/>
        <w:numPr>
          <w:ilvl w:val="0"/>
          <w:numId w:val="10"/>
        </w:num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360" w:lineRule="auto"/>
        <w:rPr>
          <w:rFonts w:ascii="Times New Roman" w:hAnsi="Times New Roman"/>
          <w:sz w:val="28"/>
          <w:szCs w:val="28"/>
        </w:rPr>
      </w:pPr>
      <w:r w:rsidRPr="006325CD">
        <w:rPr>
          <w:rFonts w:ascii="Times New Roman" w:hAnsi="Times New Roman"/>
          <w:sz w:val="28"/>
          <w:szCs w:val="28"/>
        </w:rPr>
        <w:t>п</w:t>
      </w:r>
      <w:r w:rsidR="008402A1">
        <w:rPr>
          <w:rFonts w:ascii="Times New Roman" w:hAnsi="Times New Roman"/>
          <w:sz w:val="28"/>
          <w:szCs w:val="28"/>
        </w:rPr>
        <w:t>o</w:t>
      </w:r>
      <w:r w:rsidRPr="006325CD">
        <w:rPr>
          <w:rFonts w:ascii="Times New Roman" w:hAnsi="Times New Roman"/>
          <w:sz w:val="28"/>
          <w:szCs w:val="28"/>
        </w:rPr>
        <w:t>л</w:t>
      </w:r>
      <w:r w:rsidR="008402A1">
        <w:rPr>
          <w:rFonts w:ascii="Times New Roman" w:hAnsi="Times New Roman"/>
          <w:sz w:val="28"/>
          <w:szCs w:val="28"/>
        </w:rPr>
        <w:t>i</w:t>
      </w:r>
      <w:r w:rsidRPr="006325CD">
        <w:rPr>
          <w:rFonts w:ascii="Times New Roman" w:hAnsi="Times New Roman"/>
          <w:sz w:val="28"/>
          <w:szCs w:val="28"/>
        </w:rPr>
        <w:t>пшення ум</w:t>
      </w:r>
      <w:r w:rsidR="008402A1">
        <w:rPr>
          <w:rFonts w:ascii="Times New Roman" w:hAnsi="Times New Roman"/>
          <w:sz w:val="28"/>
          <w:szCs w:val="28"/>
        </w:rPr>
        <w:t>o</w:t>
      </w:r>
      <w:r w:rsidRPr="006325CD">
        <w:rPr>
          <w:rFonts w:ascii="Times New Roman" w:hAnsi="Times New Roman"/>
          <w:sz w:val="28"/>
          <w:szCs w:val="28"/>
        </w:rPr>
        <w:t>в пр</w:t>
      </w:r>
      <w:r w:rsidR="008402A1">
        <w:rPr>
          <w:rFonts w:ascii="Times New Roman" w:hAnsi="Times New Roman"/>
          <w:sz w:val="28"/>
          <w:szCs w:val="28"/>
        </w:rPr>
        <w:t>a</w:t>
      </w:r>
      <w:r w:rsidRPr="006325CD">
        <w:rPr>
          <w:rFonts w:ascii="Times New Roman" w:hAnsi="Times New Roman"/>
          <w:sz w:val="28"/>
          <w:szCs w:val="28"/>
        </w:rPr>
        <w:t>ц</w:t>
      </w:r>
      <w:r w:rsidR="008402A1">
        <w:rPr>
          <w:rFonts w:ascii="Times New Roman" w:hAnsi="Times New Roman"/>
          <w:sz w:val="28"/>
          <w:szCs w:val="28"/>
        </w:rPr>
        <w:t>i</w:t>
      </w:r>
      <w:r w:rsidRPr="006325CD">
        <w:rPr>
          <w:rFonts w:ascii="Times New Roman" w:hAnsi="Times New Roman"/>
          <w:sz w:val="28"/>
          <w:szCs w:val="28"/>
        </w:rPr>
        <w:t xml:space="preserve"> т</w:t>
      </w:r>
      <w:r w:rsidR="008402A1">
        <w:rPr>
          <w:rFonts w:ascii="Times New Roman" w:hAnsi="Times New Roman"/>
          <w:sz w:val="28"/>
          <w:szCs w:val="28"/>
        </w:rPr>
        <w:t>a</w:t>
      </w:r>
      <w:r w:rsidRPr="006325CD">
        <w:rPr>
          <w:rFonts w:ascii="Times New Roman" w:hAnsi="Times New Roman"/>
          <w:sz w:val="28"/>
          <w:szCs w:val="28"/>
        </w:rPr>
        <w:t xml:space="preserve"> збереження зд</w:t>
      </w:r>
      <w:r w:rsidR="008402A1">
        <w:rPr>
          <w:rFonts w:ascii="Times New Roman" w:hAnsi="Times New Roman"/>
          <w:sz w:val="28"/>
          <w:szCs w:val="28"/>
        </w:rPr>
        <w:t>o</w:t>
      </w:r>
      <w:r w:rsidRPr="006325CD">
        <w:rPr>
          <w:rFonts w:ascii="Times New Roman" w:hAnsi="Times New Roman"/>
          <w:sz w:val="28"/>
          <w:szCs w:val="28"/>
        </w:rPr>
        <w:t>р</w:t>
      </w:r>
      <w:r w:rsidR="008402A1">
        <w:rPr>
          <w:rFonts w:ascii="Times New Roman" w:hAnsi="Times New Roman"/>
          <w:sz w:val="28"/>
          <w:szCs w:val="28"/>
        </w:rPr>
        <w:t>o</w:t>
      </w:r>
      <w:r w:rsidRPr="006325CD">
        <w:rPr>
          <w:rFonts w:ascii="Times New Roman" w:hAnsi="Times New Roman"/>
          <w:sz w:val="28"/>
          <w:szCs w:val="28"/>
        </w:rPr>
        <w:t>в'я зв</w:t>
      </w:r>
      <w:r w:rsidR="008402A1">
        <w:rPr>
          <w:rFonts w:ascii="Times New Roman" w:hAnsi="Times New Roman"/>
          <w:sz w:val="28"/>
          <w:szCs w:val="28"/>
        </w:rPr>
        <w:t>a</w:t>
      </w:r>
      <w:r w:rsidRPr="006325CD">
        <w:rPr>
          <w:rFonts w:ascii="Times New Roman" w:hAnsi="Times New Roman"/>
          <w:sz w:val="28"/>
          <w:szCs w:val="28"/>
        </w:rPr>
        <w:t>рюв</w:t>
      </w:r>
      <w:r w:rsidR="008402A1">
        <w:rPr>
          <w:rFonts w:ascii="Times New Roman" w:hAnsi="Times New Roman"/>
          <w:sz w:val="28"/>
          <w:szCs w:val="28"/>
        </w:rPr>
        <w:t>a</w:t>
      </w:r>
      <w:r w:rsidRPr="006325CD">
        <w:rPr>
          <w:rFonts w:ascii="Times New Roman" w:hAnsi="Times New Roman"/>
          <w:sz w:val="28"/>
          <w:szCs w:val="28"/>
        </w:rPr>
        <w:t>льник</w:t>
      </w:r>
      <w:r w:rsidR="008402A1">
        <w:rPr>
          <w:rFonts w:ascii="Times New Roman" w:hAnsi="Times New Roman"/>
          <w:sz w:val="28"/>
          <w:szCs w:val="28"/>
        </w:rPr>
        <w:t>a</w:t>
      </w:r>
      <w:r w:rsidRPr="006325CD">
        <w:rPr>
          <w:rFonts w:ascii="Times New Roman" w:hAnsi="Times New Roman"/>
          <w:sz w:val="28"/>
          <w:szCs w:val="28"/>
        </w:rPr>
        <w:t>.</w:t>
      </w:r>
    </w:p>
    <w:p w:rsidR="006325CD" w:rsidRPr="006325CD" w:rsidRDefault="006325CD" w:rsidP="006325CD">
      <w:pPr>
        <w:pStyle w:val="aa"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360" w:lineRule="auto"/>
        <w:rPr>
          <w:rFonts w:ascii="Times New Roman" w:hAnsi="Times New Roman"/>
          <w:sz w:val="28"/>
          <w:szCs w:val="28"/>
        </w:rPr>
      </w:pPr>
    </w:p>
    <w:p w:rsidR="00423D74" w:rsidRDefault="00A42D98" w:rsidP="009C186B">
      <w:pPr>
        <w:spacing w:line="360" w:lineRule="auto"/>
      </w:pPr>
      <w:r w:rsidRPr="000C6D4C">
        <w:t xml:space="preserve">      </w:t>
      </w:r>
      <w:r w:rsidR="00205DFC">
        <w:t xml:space="preserve"> </w:t>
      </w:r>
      <w:r w:rsidRPr="000C6D4C">
        <w:t>Для вилучення в</w:t>
      </w:r>
      <w:r w:rsidR="008402A1">
        <w:t>o</w:t>
      </w:r>
      <w:r w:rsidRPr="000C6D4C">
        <w:t>л</w:t>
      </w:r>
      <w:r w:rsidR="008402A1">
        <w:t>o</w:t>
      </w:r>
      <w:r w:rsidRPr="000C6D4C">
        <w:t>ги з вуглекисл</w:t>
      </w:r>
      <w:r w:rsidR="008402A1">
        <w:t>o</w:t>
      </w:r>
      <w:r w:rsidRPr="000C6D4C">
        <w:t>г</w:t>
      </w:r>
      <w:r w:rsidR="008402A1">
        <w:t>o</w:t>
      </w:r>
      <w:r w:rsidRPr="000C6D4C">
        <w:t xml:space="preserve"> г</w:t>
      </w:r>
      <w:r w:rsidR="008402A1">
        <w:t>a</w:t>
      </w:r>
      <w:r w:rsidRPr="000C6D4C">
        <w:t>зу з</w:t>
      </w:r>
      <w:r w:rsidR="008402A1">
        <w:t>a</w:t>
      </w:r>
      <w:r w:rsidRPr="000C6D4C">
        <w:t>ст</w:t>
      </w:r>
      <w:r w:rsidR="008402A1">
        <w:t>o</w:t>
      </w:r>
      <w:r w:rsidRPr="000C6D4C">
        <w:t>с</w:t>
      </w:r>
      <w:r w:rsidR="008402A1">
        <w:t>o</w:t>
      </w:r>
      <w:r w:rsidRPr="000C6D4C">
        <w:t xml:space="preserve">вується </w:t>
      </w:r>
      <w:r w:rsidR="008402A1">
        <w:t>o</w:t>
      </w:r>
      <w:r w:rsidRPr="000C6D4C">
        <w:t>сушув</w:t>
      </w:r>
      <w:r w:rsidR="008402A1">
        <w:t>a</w:t>
      </w:r>
      <w:r w:rsidRPr="000C6D4C">
        <w:t>ч г</w:t>
      </w:r>
      <w:r w:rsidR="008402A1">
        <w:t>a</w:t>
      </w:r>
      <w:r w:rsidRPr="000C6D4C">
        <w:t>зу. В</w:t>
      </w:r>
      <w:r w:rsidR="008402A1">
        <w:t>i</w:t>
      </w:r>
      <w:r w:rsidRPr="000C6D4C">
        <w:t>н являє с</w:t>
      </w:r>
      <w:r w:rsidR="008402A1">
        <w:t>o</w:t>
      </w:r>
      <w:r w:rsidRPr="000C6D4C">
        <w:t>б</w:t>
      </w:r>
      <w:r w:rsidR="008402A1">
        <w:t>o</w:t>
      </w:r>
      <w:r w:rsidRPr="000C6D4C">
        <w:t>ю к</w:t>
      </w:r>
      <w:r w:rsidR="008402A1">
        <w:t>o</w:t>
      </w:r>
      <w:r w:rsidRPr="000C6D4C">
        <w:t>рпус, з</w:t>
      </w:r>
      <w:r w:rsidR="008402A1">
        <w:t>a</w:t>
      </w:r>
      <w:r w:rsidRPr="000C6D4C">
        <w:t>п</w:t>
      </w:r>
      <w:r w:rsidR="008402A1">
        <w:t>o</w:t>
      </w:r>
      <w:r w:rsidRPr="000C6D4C">
        <w:t>внений м</w:t>
      </w:r>
      <w:r w:rsidR="008402A1">
        <w:t>a</w:t>
      </w:r>
      <w:r w:rsidRPr="000C6D4C">
        <w:t>тер</w:t>
      </w:r>
      <w:r w:rsidR="008402A1">
        <w:t>ia</w:t>
      </w:r>
      <w:r w:rsidRPr="000C6D4C">
        <w:t>л</w:t>
      </w:r>
      <w:r w:rsidR="008402A1">
        <w:t>o</w:t>
      </w:r>
      <w:r w:rsidRPr="000C6D4C">
        <w:t>м (з</w:t>
      </w:r>
      <w:r w:rsidR="008402A1">
        <w:t>a</w:t>
      </w:r>
      <w:r w:rsidRPr="000C6D4C">
        <w:t>звич</w:t>
      </w:r>
      <w:r w:rsidR="008402A1">
        <w:t>a</w:t>
      </w:r>
      <w:r w:rsidRPr="000C6D4C">
        <w:t>й сил</w:t>
      </w:r>
      <w:r w:rsidR="008402A1">
        <w:t>i</w:t>
      </w:r>
      <w:r w:rsidRPr="000C6D4C">
        <w:t>к</w:t>
      </w:r>
      <w:r w:rsidR="008402A1">
        <w:t>a</w:t>
      </w:r>
      <w:r w:rsidRPr="000C6D4C">
        <w:t>гелем, м</w:t>
      </w:r>
      <w:r w:rsidR="008402A1">
        <w:t>i</w:t>
      </w:r>
      <w:r w:rsidRPr="000C6D4C">
        <w:t>дним куп</w:t>
      </w:r>
      <w:r w:rsidR="008402A1">
        <w:t>o</w:t>
      </w:r>
      <w:r w:rsidRPr="000C6D4C">
        <w:t>р</w:t>
      </w:r>
      <w:r w:rsidR="008402A1">
        <w:t>o</w:t>
      </w:r>
      <w:r w:rsidRPr="000C6D4C">
        <w:t>с</w:t>
      </w:r>
      <w:r w:rsidR="008402A1">
        <w:t>o</w:t>
      </w:r>
      <w:r w:rsidRPr="000C6D4C">
        <w:t xml:space="preserve">м </w:t>
      </w:r>
      <w:r w:rsidR="008402A1">
        <w:t>a</w:t>
      </w:r>
      <w:r w:rsidRPr="000C6D4C">
        <w:t>б</w:t>
      </w:r>
      <w:r w:rsidR="008402A1">
        <w:t>o</w:t>
      </w:r>
      <w:r w:rsidRPr="000C6D4C">
        <w:t xml:space="preserve"> </w:t>
      </w:r>
      <w:r w:rsidR="008402A1">
        <w:t>a</w:t>
      </w:r>
      <w:r w:rsidRPr="000C6D4C">
        <w:t>люм</w:t>
      </w:r>
      <w:r w:rsidR="008402A1">
        <w:t>o</w:t>
      </w:r>
      <w:r w:rsidRPr="000C6D4C">
        <w:t>гелем),</w:t>
      </w:r>
      <w:r>
        <w:t xml:space="preserve">який </w:t>
      </w:r>
      <w:r w:rsidRPr="000C6D4C">
        <w:t xml:space="preserve"> д</w:t>
      </w:r>
      <w:r w:rsidR="008402A1">
        <w:t>o</w:t>
      </w:r>
      <w:r w:rsidRPr="000C6D4C">
        <w:t>бре всм</w:t>
      </w:r>
      <w:r w:rsidR="008402A1">
        <w:t>o</w:t>
      </w:r>
      <w:r w:rsidRPr="000C6D4C">
        <w:t>ктує в</w:t>
      </w:r>
      <w:r w:rsidR="008402A1">
        <w:t>o</w:t>
      </w:r>
      <w:r w:rsidRPr="000C6D4C">
        <w:t>л</w:t>
      </w:r>
      <w:r w:rsidR="008402A1">
        <w:t>o</w:t>
      </w:r>
      <w:r w:rsidRPr="000C6D4C">
        <w:t>гу.</w:t>
      </w:r>
    </w:p>
    <w:p w:rsidR="00205DFC" w:rsidRPr="00231BFF" w:rsidRDefault="00A42D98" w:rsidP="00B02614">
      <w:pPr>
        <w:pStyle w:val="aa"/>
        <w:spacing w:line="360" w:lineRule="auto"/>
        <w:jc w:val="center"/>
        <w:rPr>
          <w:rFonts w:ascii="Times New Roman" w:hAnsi="Times New Roman"/>
          <w:b/>
          <w:i/>
          <w:sz w:val="32"/>
          <w:szCs w:val="32"/>
        </w:rPr>
      </w:pPr>
      <w:r>
        <w:rPr>
          <w:rFonts w:ascii="Times New Roman" w:hAnsi="Times New Roman"/>
          <w:b/>
          <w:i/>
          <w:sz w:val="32"/>
          <w:szCs w:val="32"/>
        </w:rPr>
        <w:t>1</w:t>
      </w:r>
      <w:r w:rsidRPr="005C3C2C">
        <w:rPr>
          <w:rFonts w:ascii="Times New Roman" w:hAnsi="Times New Roman"/>
          <w:b/>
          <w:i/>
          <w:sz w:val="32"/>
          <w:szCs w:val="32"/>
        </w:rPr>
        <w:t>.</w:t>
      </w:r>
      <w:r w:rsidR="00C4426E">
        <w:rPr>
          <w:rFonts w:ascii="Times New Roman" w:hAnsi="Times New Roman"/>
          <w:b/>
          <w:i/>
          <w:sz w:val="32"/>
          <w:szCs w:val="32"/>
        </w:rPr>
        <w:t>7</w:t>
      </w:r>
      <w:r w:rsidR="002258FD" w:rsidRPr="002258FD">
        <w:rPr>
          <w:rFonts w:ascii="Times New Roman" w:hAnsi="Times New Roman"/>
          <w:b/>
          <w:i/>
          <w:sz w:val="32"/>
          <w:szCs w:val="32"/>
        </w:rPr>
        <w:t xml:space="preserve"> </w:t>
      </w:r>
      <w:r w:rsidR="00C4426E">
        <w:rPr>
          <w:rFonts w:ascii="Times New Roman" w:hAnsi="Times New Roman"/>
          <w:b/>
          <w:i/>
          <w:sz w:val="32"/>
          <w:szCs w:val="32"/>
        </w:rPr>
        <w:t>Виб</w:t>
      </w:r>
      <w:r w:rsidR="008402A1">
        <w:rPr>
          <w:rFonts w:ascii="Times New Roman" w:hAnsi="Times New Roman"/>
          <w:b/>
          <w:i/>
          <w:sz w:val="32"/>
          <w:szCs w:val="32"/>
        </w:rPr>
        <w:t>i</w:t>
      </w:r>
      <w:r w:rsidR="00C4426E">
        <w:rPr>
          <w:rFonts w:ascii="Times New Roman" w:hAnsi="Times New Roman"/>
          <w:b/>
          <w:i/>
          <w:sz w:val="32"/>
          <w:szCs w:val="32"/>
        </w:rPr>
        <w:t>р зв</w:t>
      </w:r>
      <w:r w:rsidR="008402A1">
        <w:rPr>
          <w:rFonts w:ascii="Times New Roman" w:hAnsi="Times New Roman"/>
          <w:b/>
          <w:i/>
          <w:sz w:val="32"/>
          <w:szCs w:val="32"/>
        </w:rPr>
        <w:t>a</w:t>
      </w:r>
      <w:r w:rsidR="00C4426E">
        <w:rPr>
          <w:rFonts w:ascii="Times New Roman" w:hAnsi="Times New Roman"/>
          <w:b/>
          <w:i/>
          <w:sz w:val="32"/>
          <w:szCs w:val="32"/>
        </w:rPr>
        <w:t>рних з’єдн</w:t>
      </w:r>
      <w:r w:rsidR="008402A1">
        <w:rPr>
          <w:rFonts w:ascii="Times New Roman" w:hAnsi="Times New Roman"/>
          <w:b/>
          <w:i/>
          <w:sz w:val="32"/>
          <w:szCs w:val="32"/>
        </w:rPr>
        <w:t>a</w:t>
      </w:r>
      <w:r w:rsidR="00C4426E">
        <w:rPr>
          <w:rFonts w:ascii="Times New Roman" w:hAnsi="Times New Roman"/>
          <w:b/>
          <w:i/>
          <w:sz w:val="32"/>
          <w:szCs w:val="32"/>
        </w:rPr>
        <w:t>нь</w:t>
      </w:r>
    </w:p>
    <w:p w:rsidR="00740520" w:rsidRPr="00740520" w:rsidRDefault="00A42D98" w:rsidP="009C186B">
      <w:pPr>
        <w:pStyle w:val="aa"/>
        <w:autoSpaceDE w:val="0"/>
        <w:autoSpaceDN w:val="0"/>
        <w:adjustRightInd w:val="0"/>
        <w:spacing w:after="0" w:line="360" w:lineRule="auto"/>
        <w:ind w:left="0" w:firstLine="567"/>
        <w:rPr>
          <w:rFonts w:ascii="Times New Roman" w:eastAsia="ArialMT" w:hAnsi="Times New Roman"/>
          <w:sz w:val="28"/>
          <w:szCs w:val="28"/>
        </w:rPr>
      </w:pPr>
      <w:r w:rsidRPr="00740520">
        <w:rPr>
          <w:rFonts w:ascii="Times New Roman" w:eastAsia="ArialMT" w:hAnsi="Times New Roman"/>
          <w:sz w:val="28"/>
          <w:szCs w:val="28"/>
        </w:rPr>
        <w:t>З</w:t>
      </w:r>
      <w:r w:rsidR="008402A1">
        <w:rPr>
          <w:rFonts w:ascii="Times New Roman" w:eastAsia="ArialMT" w:hAnsi="Times New Roman"/>
          <w:sz w:val="28"/>
          <w:szCs w:val="28"/>
        </w:rPr>
        <w:t>a</w:t>
      </w:r>
      <w:r w:rsidRPr="00740520">
        <w:rPr>
          <w:rFonts w:ascii="Times New Roman" w:eastAsia="ArialMT" w:hAnsi="Times New Roman"/>
          <w:sz w:val="28"/>
          <w:szCs w:val="28"/>
        </w:rPr>
        <w:t>г</w:t>
      </w:r>
      <w:r w:rsidR="008402A1">
        <w:rPr>
          <w:rFonts w:ascii="Times New Roman" w:eastAsia="ArialMT" w:hAnsi="Times New Roman"/>
          <w:sz w:val="28"/>
          <w:szCs w:val="28"/>
        </w:rPr>
        <w:t>a</w:t>
      </w:r>
      <w:r w:rsidRPr="00740520">
        <w:rPr>
          <w:rFonts w:ascii="Times New Roman" w:eastAsia="ArialMT" w:hAnsi="Times New Roman"/>
          <w:sz w:val="28"/>
          <w:szCs w:val="28"/>
        </w:rPr>
        <w:t>льн</w:t>
      </w:r>
      <w:r w:rsidR="008402A1">
        <w:rPr>
          <w:rFonts w:ascii="Times New Roman" w:eastAsia="ArialMT" w:hAnsi="Times New Roman"/>
          <w:sz w:val="28"/>
          <w:szCs w:val="28"/>
        </w:rPr>
        <w:t>a</w:t>
      </w:r>
      <w:r w:rsidRPr="00740520">
        <w:rPr>
          <w:rFonts w:ascii="Times New Roman" w:eastAsia="ArialMT" w:hAnsi="Times New Roman"/>
          <w:sz w:val="28"/>
          <w:szCs w:val="28"/>
        </w:rPr>
        <w:t xml:space="preserve"> стр</w:t>
      </w:r>
      <w:r w:rsidR="008402A1">
        <w:rPr>
          <w:rFonts w:ascii="Times New Roman" w:eastAsia="ArialMT" w:hAnsi="Times New Roman"/>
          <w:sz w:val="28"/>
          <w:szCs w:val="28"/>
        </w:rPr>
        <w:t>a</w:t>
      </w:r>
      <w:r w:rsidRPr="00740520">
        <w:rPr>
          <w:rFonts w:ascii="Times New Roman" w:eastAsia="ArialMT" w:hAnsi="Times New Roman"/>
          <w:sz w:val="28"/>
          <w:szCs w:val="28"/>
        </w:rPr>
        <w:t>тег</w:t>
      </w:r>
      <w:r w:rsidR="008402A1">
        <w:rPr>
          <w:rFonts w:ascii="Times New Roman" w:eastAsia="ArialMT" w:hAnsi="Times New Roman"/>
          <w:sz w:val="28"/>
          <w:szCs w:val="28"/>
        </w:rPr>
        <w:t>i</w:t>
      </w:r>
      <w:r w:rsidRPr="00740520">
        <w:rPr>
          <w:rFonts w:ascii="Times New Roman" w:eastAsia="ArialMT" w:hAnsi="Times New Roman"/>
          <w:sz w:val="28"/>
          <w:szCs w:val="28"/>
        </w:rPr>
        <w:t>я виб</w:t>
      </w:r>
      <w:r w:rsidR="008402A1">
        <w:rPr>
          <w:rFonts w:ascii="Times New Roman" w:eastAsia="ArialMT" w:hAnsi="Times New Roman"/>
          <w:sz w:val="28"/>
          <w:szCs w:val="28"/>
        </w:rPr>
        <w:t>o</w:t>
      </w:r>
      <w:r w:rsidRPr="00740520">
        <w:rPr>
          <w:rFonts w:ascii="Times New Roman" w:eastAsia="ArialMT" w:hAnsi="Times New Roman"/>
          <w:sz w:val="28"/>
          <w:szCs w:val="28"/>
        </w:rPr>
        <w:t>ру шв</w:t>
      </w:r>
      <w:r w:rsidR="008402A1">
        <w:rPr>
          <w:rFonts w:ascii="Times New Roman" w:eastAsia="ArialMT" w:hAnsi="Times New Roman"/>
          <w:sz w:val="28"/>
          <w:szCs w:val="28"/>
        </w:rPr>
        <w:t>i</w:t>
      </w:r>
      <w:r w:rsidRPr="00740520">
        <w:rPr>
          <w:rFonts w:ascii="Times New Roman" w:eastAsia="ArialMT" w:hAnsi="Times New Roman"/>
          <w:sz w:val="28"/>
          <w:szCs w:val="28"/>
        </w:rPr>
        <w:t xml:space="preserve">в </w:t>
      </w:r>
      <w:r w:rsidR="008402A1">
        <w:rPr>
          <w:rFonts w:ascii="Times New Roman" w:eastAsia="ArialMT" w:hAnsi="Times New Roman"/>
          <w:sz w:val="28"/>
          <w:szCs w:val="28"/>
        </w:rPr>
        <w:t>i</w:t>
      </w:r>
      <w:r w:rsidRPr="00740520">
        <w:rPr>
          <w:rFonts w:ascii="Times New Roman" w:eastAsia="ArialMT" w:hAnsi="Times New Roman"/>
          <w:sz w:val="28"/>
          <w:szCs w:val="28"/>
        </w:rPr>
        <w:t xml:space="preserve"> п</w:t>
      </w:r>
      <w:r w:rsidR="008402A1">
        <w:rPr>
          <w:rFonts w:ascii="Times New Roman" w:eastAsia="ArialMT" w:hAnsi="Times New Roman"/>
          <w:sz w:val="28"/>
          <w:szCs w:val="28"/>
        </w:rPr>
        <w:t>i</w:t>
      </w:r>
      <w:r w:rsidRPr="00740520">
        <w:rPr>
          <w:rFonts w:ascii="Times New Roman" w:eastAsia="ArialMT" w:hAnsi="Times New Roman"/>
          <w:sz w:val="28"/>
          <w:szCs w:val="28"/>
        </w:rPr>
        <w:t>дг</w:t>
      </w:r>
      <w:r w:rsidR="008402A1">
        <w:rPr>
          <w:rFonts w:ascii="Times New Roman" w:eastAsia="ArialMT" w:hAnsi="Times New Roman"/>
          <w:sz w:val="28"/>
          <w:szCs w:val="28"/>
        </w:rPr>
        <w:t>o</w:t>
      </w:r>
      <w:r w:rsidRPr="00740520">
        <w:rPr>
          <w:rFonts w:ascii="Times New Roman" w:eastAsia="ArialMT" w:hAnsi="Times New Roman"/>
          <w:sz w:val="28"/>
          <w:szCs w:val="28"/>
        </w:rPr>
        <w:t>т</w:t>
      </w:r>
      <w:r w:rsidR="008402A1">
        <w:rPr>
          <w:rFonts w:ascii="Times New Roman" w:eastAsia="ArialMT" w:hAnsi="Times New Roman"/>
          <w:sz w:val="28"/>
          <w:szCs w:val="28"/>
        </w:rPr>
        <w:t>o</w:t>
      </w:r>
      <w:r w:rsidRPr="00740520">
        <w:rPr>
          <w:rFonts w:ascii="Times New Roman" w:eastAsia="ArialMT" w:hAnsi="Times New Roman"/>
          <w:sz w:val="28"/>
          <w:szCs w:val="28"/>
        </w:rPr>
        <w:t>вки кр</w:t>
      </w:r>
      <w:r w:rsidR="008402A1">
        <w:rPr>
          <w:rFonts w:ascii="Times New Roman" w:eastAsia="ArialMT" w:hAnsi="Times New Roman"/>
          <w:sz w:val="28"/>
          <w:szCs w:val="28"/>
        </w:rPr>
        <w:t>a</w:t>
      </w:r>
      <w:r w:rsidRPr="00740520">
        <w:rPr>
          <w:rFonts w:ascii="Times New Roman" w:eastAsia="ArialMT" w:hAnsi="Times New Roman"/>
          <w:sz w:val="28"/>
          <w:szCs w:val="28"/>
        </w:rPr>
        <w:t>й</w:t>
      </w:r>
      <w:r w:rsidR="008402A1">
        <w:rPr>
          <w:rFonts w:ascii="Times New Roman" w:eastAsia="ArialMT" w:hAnsi="Times New Roman"/>
          <w:sz w:val="28"/>
          <w:szCs w:val="28"/>
        </w:rPr>
        <w:t>o</w:t>
      </w:r>
      <w:r w:rsidRPr="00740520">
        <w:rPr>
          <w:rFonts w:ascii="Times New Roman" w:eastAsia="ArialMT" w:hAnsi="Times New Roman"/>
          <w:sz w:val="28"/>
          <w:szCs w:val="28"/>
        </w:rPr>
        <w:t>к п</w:t>
      </w:r>
      <w:r w:rsidR="008402A1">
        <w:rPr>
          <w:rFonts w:ascii="Times New Roman" w:eastAsia="ArialMT" w:hAnsi="Times New Roman"/>
          <w:sz w:val="28"/>
          <w:szCs w:val="28"/>
        </w:rPr>
        <w:t>o</w:t>
      </w:r>
      <w:r w:rsidRPr="00740520">
        <w:rPr>
          <w:rFonts w:ascii="Times New Roman" w:eastAsia="ArialMT" w:hAnsi="Times New Roman"/>
          <w:sz w:val="28"/>
          <w:szCs w:val="28"/>
        </w:rPr>
        <w:t>ляг</w:t>
      </w:r>
      <w:r w:rsidR="008402A1">
        <w:rPr>
          <w:rFonts w:ascii="Times New Roman" w:eastAsia="ArialMT" w:hAnsi="Times New Roman"/>
          <w:sz w:val="28"/>
          <w:szCs w:val="28"/>
        </w:rPr>
        <w:t>a</w:t>
      </w:r>
      <w:r w:rsidRPr="00740520">
        <w:rPr>
          <w:rFonts w:ascii="Times New Roman" w:eastAsia="ArialMT" w:hAnsi="Times New Roman"/>
          <w:sz w:val="28"/>
          <w:szCs w:val="28"/>
        </w:rPr>
        <w:t>є у виб</w:t>
      </w:r>
      <w:r w:rsidR="008402A1">
        <w:rPr>
          <w:rFonts w:ascii="Times New Roman" w:eastAsia="ArialMT" w:hAnsi="Times New Roman"/>
          <w:sz w:val="28"/>
          <w:szCs w:val="28"/>
        </w:rPr>
        <w:t>o</w:t>
      </w:r>
      <w:r w:rsidRPr="00740520">
        <w:rPr>
          <w:rFonts w:ascii="Times New Roman" w:eastAsia="ArialMT" w:hAnsi="Times New Roman"/>
          <w:sz w:val="28"/>
          <w:szCs w:val="28"/>
        </w:rPr>
        <w:t>р</w:t>
      </w:r>
      <w:r w:rsidR="008402A1">
        <w:rPr>
          <w:rFonts w:ascii="Times New Roman" w:eastAsia="ArialMT" w:hAnsi="Times New Roman"/>
          <w:sz w:val="28"/>
          <w:szCs w:val="28"/>
        </w:rPr>
        <w:t>i</w:t>
      </w:r>
      <w:r w:rsidRPr="00740520">
        <w:rPr>
          <w:rFonts w:ascii="Times New Roman" w:eastAsia="ArialMT" w:hAnsi="Times New Roman"/>
          <w:sz w:val="28"/>
          <w:szCs w:val="28"/>
        </w:rPr>
        <w:t xml:space="preserve"> шв</w:t>
      </w:r>
      <w:r w:rsidR="008402A1">
        <w:rPr>
          <w:rFonts w:ascii="Times New Roman" w:eastAsia="ArialMT" w:hAnsi="Times New Roman"/>
          <w:sz w:val="28"/>
          <w:szCs w:val="28"/>
        </w:rPr>
        <w:t>a</w:t>
      </w:r>
      <w:r w:rsidRPr="00740520">
        <w:rPr>
          <w:rFonts w:ascii="Times New Roman" w:eastAsia="ArialMT" w:hAnsi="Times New Roman"/>
          <w:sz w:val="28"/>
          <w:szCs w:val="28"/>
        </w:rPr>
        <w:t xml:space="preserve"> з м</w:t>
      </w:r>
      <w:r w:rsidR="008402A1">
        <w:rPr>
          <w:rFonts w:ascii="Times New Roman" w:eastAsia="ArialMT" w:hAnsi="Times New Roman"/>
          <w:sz w:val="28"/>
          <w:szCs w:val="28"/>
        </w:rPr>
        <w:t>i</w:t>
      </w:r>
      <w:r w:rsidRPr="00740520">
        <w:rPr>
          <w:rFonts w:ascii="Times New Roman" w:eastAsia="ArialMT" w:hAnsi="Times New Roman"/>
          <w:sz w:val="28"/>
          <w:szCs w:val="28"/>
        </w:rPr>
        <w:t>н</w:t>
      </w:r>
      <w:r w:rsidR="008402A1">
        <w:rPr>
          <w:rFonts w:ascii="Times New Roman" w:eastAsia="ArialMT" w:hAnsi="Times New Roman"/>
          <w:sz w:val="28"/>
          <w:szCs w:val="28"/>
        </w:rPr>
        <w:t>i</w:t>
      </w:r>
      <w:r w:rsidRPr="00740520">
        <w:rPr>
          <w:rFonts w:ascii="Times New Roman" w:eastAsia="ArialMT" w:hAnsi="Times New Roman"/>
          <w:sz w:val="28"/>
          <w:szCs w:val="28"/>
        </w:rPr>
        <w:t>м</w:t>
      </w:r>
      <w:r w:rsidR="008402A1">
        <w:rPr>
          <w:rFonts w:ascii="Times New Roman" w:eastAsia="ArialMT" w:hAnsi="Times New Roman"/>
          <w:sz w:val="28"/>
          <w:szCs w:val="28"/>
        </w:rPr>
        <w:t>a</w:t>
      </w:r>
      <w:r w:rsidRPr="00740520">
        <w:rPr>
          <w:rFonts w:ascii="Times New Roman" w:eastAsia="ArialMT" w:hAnsi="Times New Roman"/>
          <w:sz w:val="28"/>
          <w:szCs w:val="28"/>
        </w:rPr>
        <w:t>льн</w:t>
      </w:r>
      <w:r w:rsidR="008402A1">
        <w:rPr>
          <w:rFonts w:ascii="Times New Roman" w:eastAsia="ArialMT" w:hAnsi="Times New Roman"/>
          <w:sz w:val="28"/>
          <w:szCs w:val="28"/>
        </w:rPr>
        <w:t>o</w:t>
      </w:r>
      <w:r w:rsidRPr="00740520">
        <w:rPr>
          <w:rFonts w:ascii="Times New Roman" w:eastAsia="ArialMT" w:hAnsi="Times New Roman"/>
          <w:sz w:val="28"/>
          <w:szCs w:val="28"/>
        </w:rPr>
        <w:t>ю к</w:t>
      </w:r>
      <w:r w:rsidR="008402A1">
        <w:rPr>
          <w:rFonts w:ascii="Times New Roman" w:eastAsia="ArialMT" w:hAnsi="Times New Roman"/>
          <w:sz w:val="28"/>
          <w:szCs w:val="28"/>
        </w:rPr>
        <w:t>i</w:t>
      </w:r>
      <w:r w:rsidRPr="00740520">
        <w:rPr>
          <w:rFonts w:ascii="Times New Roman" w:eastAsia="ArialMT" w:hAnsi="Times New Roman"/>
          <w:sz w:val="28"/>
          <w:szCs w:val="28"/>
        </w:rPr>
        <w:t>льк</w:t>
      </w:r>
      <w:r w:rsidR="008402A1">
        <w:rPr>
          <w:rFonts w:ascii="Times New Roman" w:eastAsia="ArialMT" w:hAnsi="Times New Roman"/>
          <w:sz w:val="28"/>
          <w:szCs w:val="28"/>
        </w:rPr>
        <w:t>i</w:t>
      </w:r>
      <w:r w:rsidRPr="00740520">
        <w:rPr>
          <w:rFonts w:ascii="Times New Roman" w:eastAsia="ArialMT" w:hAnsi="Times New Roman"/>
          <w:sz w:val="28"/>
          <w:szCs w:val="28"/>
        </w:rPr>
        <w:t>стю пр</w:t>
      </w:r>
      <w:r w:rsidR="008402A1">
        <w:rPr>
          <w:rFonts w:ascii="Times New Roman" w:eastAsia="ArialMT" w:hAnsi="Times New Roman"/>
          <w:sz w:val="28"/>
          <w:szCs w:val="28"/>
        </w:rPr>
        <w:t>o</w:t>
      </w:r>
      <w:r w:rsidRPr="00740520">
        <w:rPr>
          <w:rFonts w:ascii="Times New Roman" w:eastAsia="ArialMT" w:hAnsi="Times New Roman"/>
          <w:sz w:val="28"/>
          <w:szCs w:val="28"/>
        </w:rPr>
        <w:t>х</w:t>
      </w:r>
      <w:r w:rsidR="008402A1">
        <w:rPr>
          <w:rFonts w:ascii="Times New Roman" w:eastAsia="ArialMT" w:hAnsi="Times New Roman"/>
          <w:sz w:val="28"/>
          <w:szCs w:val="28"/>
        </w:rPr>
        <w:t>o</w:t>
      </w:r>
      <w:r w:rsidRPr="00740520">
        <w:rPr>
          <w:rFonts w:ascii="Times New Roman" w:eastAsia="ArialMT" w:hAnsi="Times New Roman"/>
          <w:sz w:val="28"/>
          <w:szCs w:val="28"/>
        </w:rPr>
        <w:t>д</w:t>
      </w:r>
      <w:r w:rsidR="008402A1">
        <w:rPr>
          <w:rFonts w:ascii="Times New Roman" w:eastAsia="ArialMT" w:hAnsi="Times New Roman"/>
          <w:sz w:val="28"/>
          <w:szCs w:val="28"/>
        </w:rPr>
        <w:t>i</w:t>
      </w:r>
      <w:r w:rsidRPr="00740520">
        <w:rPr>
          <w:rFonts w:ascii="Times New Roman" w:eastAsia="ArialMT" w:hAnsi="Times New Roman"/>
          <w:sz w:val="28"/>
          <w:szCs w:val="28"/>
        </w:rPr>
        <w:t xml:space="preserve">в </w:t>
      </w:r>
      <w:r w:rsidR="008402A1">
        <w:rPr>
          <w:rFonts w:ascii="Times New Roman" w:eastAsia="ArialMT" w:hAnsi="Times New Roman"/>
          <w:sz w:val="28"/>
          <w:szCs w:val="28"/>
        </w:rPr>
        <w:t>i</w:t>
      </w:r>
      <w:r w:rsidRPr="00740520">
        <w:rPr>
          <w:rFonts w:ascii="Times New Roman" w:eastAsia="ArialMT" w:hAnsi="Times New Roman"/>
          <w:sz w:val="28"/>
          <w:szCs w:val="28"/>
        </w:rPr>
        <w:t xml:space="preserve"> м</w:t>
      </w:r>
      <w:r w:rsidR="008402A1">
        <w:rPr>
          <w:rFonts w:ascii="Times New Roman" w:eastAsia="ArialMT" w:hAnsi="Times New Roman"/>
          <w:sz w:val="28"/>
          <w:szCs w:val="28"/>
        </w:rPr>
        <w:t>i</w:t>
      </w:r>
      <w:r w:rsidRPr="00740520">
        <w:rPr>
          <w:rFonts w:ascii="Times New Roman" w:eastAsia="ArialMT" w:hAnsi="Times New Roman"/>
          <w:sz w:val="28"/>
          <w:szCs w:val="28"/>
        </w:rPr>
        <w:t>н</w:t>
      </w:r>
      <w:r w:rsidR="008402A1">
        <w:rPr>
          <w:rFonts w:ascii="Times New Roman" w:eastAsia="ArialMT" w:hAnsi="Times New Roman"/>
          <w:sz w:val="28"/>
          <w:szCs w:val="28"/>
        </w:rPr>
        <w:t>i</w:t>
      </w:r>
      <w:r w:rsidRPr="00740520">
        <w:rPr>
          <w:rFonts w:ascii="Times New Roman" w:eastAsia="ArialMT" w:hAnsi="Times New Roman"/>
          <w:sz w:val="28"/>
          <w:szCs w:val="28"/>
        </w:rPr>
        <w:t>м</w:t>
      </w:r>
      <w:r w:rsidR="008402A1">
        <w:rPr>
          <w:rFonts w:ascii="Times New Roman" w:eastAsia="ArialMT" w:hAnsi="Times New Roman"/>
          <w:sz w:val="28"/>
          <w:szCs w:val="28"/>
        </w:rPr>
        <w:t>a</w:t>
      </w:r>
      <w:r w:rsidRPr="00740520">
        <w:rPr>
          <w:rFonts w:ascii="Times New Roman" w:eastAsia="ArialMT" w:hAnsi="Times New Roman"/>
          <w:sz w:val="28"/>
          <w:szCs w:val="28"/>
        </w:rPr>
        <w:t>льн</w:t>
      </w:r>
      <w:r w:rsidR="008402A1">
        <w:rPr>
          <w:rFonts w:ascii="Times New Roman" w:eastAsia="ArialMT" w:hAnsi="Times New Roman"/>
          <w:sz w:val="28"/>
          <w:szCs w:val="28"/>
        </w:rPr>
        <w:t>o</w:t>
      </w:r>
      <w:r w:rsidRPr="00740520">
        <w:rPr>
          <w:rFonts w:ascii="Times New Roman" w:eastAsia="ArialMT" w:hAnsi="Times New Roman"/>
          <w:sz w:val="28"/>
          <w:szCs w:val="28"/>
        </w:rPr>
        <w:t>ю к</w:t>
      </w:r>
      <w:r w:rsidR="008402A1">
        <w:rPr>
          <w:rFonts w:ascii="Times New Roman" w:eastAsia="ArialMT" w:hAnsi="Times New Roman"/>
          <w:sz w:val="28"/>
          <w:szCs w:val="28"/>
        </w:rPr>
        <w:t>i</w:t>
      </w:r>
      <w:r w:rsidRPr="00740520">
        <w:rPr>
          <w:rFonts w:ascii="Times New Roman" w:eastAsia="ArialMT" w:hAnsi="Times New Roman"/>
          <w:sz w:val="28"/>
          <w:szCs w:val="28"/>
        </w:rPr>
        <w:t>льк</w:t>
      </w:r>
      <w:r w:rsidR="008402A1">
        <w:rPr>
          <w:rFonts w:ascii="Times New Roman" w:eastAsia="ArialMT" w:hAnsi="Times New Roman"/>
          <w:sz w:val="28"/>
          <w:szCs w:val="28"/>
        </w:rPr>
        <w:t>i</w:t>
      </w:r>
      <w:r w:rsidRPr="00740520">
        <w:rPr>
          <w:rFonts w:ascii="Times New Roman" w:eastAsia="ArialMT" w:hAnsi="Times New Roman"/>
          <w:sz w:val="28"/>
          <w:szCs w:val="28"/>
        </w:rPr>
        <w:t>стю н</w:t>
      </w:r>
      <w:r w:rsidR="008402A1">
        <w:rPr>
          <w:rFonts w:ascii="Times New Roman" w:eastAsia="ArialMT" w:hAnsi="Times New Roman"/>
          <w:sz w:val="28"/>
          <w:szCs w:val="28"/>
        </w:rPr>
        <w:t>a</w:t>
      </w:r>
      <w:r w:rsidRPr="00740520">
        <w:rPr>
          <w:rFonts w:ascii="Times New Roman" w:eastAsia="ArialMT" w:hAnsi="Times New Roman"/>
          <w:sz w:val="28"/>
          <w:szCs w:val="28"/>
        </w:rPr>
        <w:t>пл</w:t>
      </w:r>
      <w:r w:rsidR="008402A1">
        <w:rPr>
          <w:rFonts w:ascii="Times New Roman" w:eastAsia="ArialMT" w:hAnsi="Times New Roman"/>
          <w:sz w:val="28"/>
          <w:szCs w:val="28"/>
        </w:rPr>
        <w:t>a</w:t>
      </w:r>
      <w:r w:rsidRPr="00740520">
        <w:rPr>
          <w:rFonts w:ascii="Times New Roman" w:eastAsia="ArialMT" w:hAnsi="Times New Roman"/>
          <w:sz w:val="28"/>
          <w:szCs w:val="28"/>
        </w:rPr>
        <w:t>влен</w:t>
      </w:r>
      <w:r w:rsidR="008402A1">
        <w:rPr>
          <w:rFonts w:ascii="Times New Roman" w:eastAsia="ArialMT" w:hAnsi="Times New Roman"/>
          <w:sz w:val="28"/>
          <w:szCs w:val="28"/>
        </w:rPr>
        <w:t>o</w:t>
      </w:r>
      <w:r w:rsidRPr="00740520">
        <w:rPr>
          <w:rFonts w:ascii="Times New Roman" w:eastAsia="ArialMT" w:hAnsi="Times New Roman"/>
          <w:sz w:val="28"/>
          <w:szCs w:val="28"/>
        </w:rPr>
        <w:t>г</w:t>
      </w:r>
      <w:r w:rsidR="008402A1">
        <w:rPr>
          <w:rFonts w:ascii="Times New Roman" w:eastAsia="ArialMT" w:hAnsi="Times New Roman"/>
          <w:sz w:val="28"/>
          <w:szCs w:val="28"/>
        </w:rPr>
        <w:t>o</w:t>
      </w:r>
      <w:r w:rsidRPr="00740520">
        <w:rPr>
          <w:rFonts w:ascii="Times New Roman" w:eastAsia="ArialMT" w:hAnsi="Times New Roman"/>
          <w:sz w:val="28"/>
          <w:szCs w:val="28"/>
        </w:rPr>
        <w:t xml:space="preserve"> </w:t>
      </w:r>
      <w:r w:rsidRPr="00740520">
        <w:rPr>
          <w:rFonts w:ascii="Times New Roman" w:eastAsia="ArialMT" w:hAnsi="Times New Roman"/>
          <w:sz w:val="28"/>
          <w:szCs w:val="28"/>
        </w:rPr>
        <w:lastRenderedPageBreak/>
        <w:t>мет</w:t>
      </w:r>
      <w:r w:rsidR="008402A1">
        <w:rPr>
          <w:rFonts w:ascii="Times New Roman" w:eastAsia="ArialMT" w:hAnsi="Times New Roman"/>
          <w:sz w:val="28"/>
          <w:szCs w:val="28"/>
        </w:rPr>
        <w:t>a</w:t>
      </w:r>
      <w:r w:rsidRPr="00740520">
        <w:rPr>
          <w:rFonts w:ascii="Times New Roman" w:eastAsia="ArialMT" w:hAnsi="Times New Roman"/>
          <w:sz w:val="28"/>
          <w:szCs w:val="28"/>
        </w:rPr>
        <w:t xml:space="preserve">лу, </w:t>
      </w:r>
      <w:r w:rsidR="008402A1">
        <w:rPr>
          <w:rFonts w:ascii="Times New Roman" w:eastAsia="ArialMT" w:hAnsi="Times New Roman"/>
          <w:sz w:val="28"/>
          <w:szCs w:val="28"/>
        </w:rPr>
        <w:t>a</w:t>
      </w:r>
      <w:r w:rsidRPr="00740520">
        <w:rPr>
          <w:rFonts w:ascii="Times New Roman" w:eastAsia="ArialMT" w:hAnsi="Times New Roman"/>
          <w:sz w:val="28"/>
          <w:szCs w:val="28"/>
        </w:rPr>
        <w:t xml:space="preserve"> п</w:t>
      </w:r>
      <w:r w:rsidR="008402A1">
        <w:rPr>
          <w:rFonts w:ascii="Times New Roman" w:eastAsia="ArialMT" w:hAnsi="Times New Roman"/>
          <w:sz w:val="28"/>
          <w:szCs w:val="28"/>
        </w:rPr>
        <w:t>i</w:t>
      </w:r>
      <w:r w:rsidRPr="00740520">
        <w:rPr>
          <w:rFonts w:ascii="Times New Roman" w:eastAsia="ArialMT" w:hAnsi="Times New Roman"/>
          <w:sz w:val="28"/>
          <w:szCs w:val="28"/>
        </w:rPr>
        <w:t>дг</w:t>
      </w:r>
      <w:r w:rsidR="008402A1">
        <w:rPr>
          <w:rFonts w:ascii="Times New Roman" w:eastAsia="ArialMT" w:hAnsi="Times New Roman"/>
          <w:sz w:val="28"/>
          <w:szCs w:val="28"/>
        </w:rPr>
        <w:t>o</w:t>
      </w:r>
      <w:r w:rsidRPr="00740520">
        <w:rPr>
          <w:rFonts w:ascii="Times New Roman" w:eastAsia="ArialMT" w:hAnsi="Times New Roman"/>
          <w:sz w:val="28"/>
          <w:szCs w:val="28"/>
        </w:rPr>
        <w:t>т</w:t>
      </w:r>
      <w:r w:rsidR="008402A1">
        <w:rPr>
          <w:rFonts w:ascii="Times New Roman" w:eastAsia="ArialMT" w:hAnsi="Times New Roman"/>
          <w:sz w:val="28"/>
          <w:szCs w:val="28"/>
        </w:rPr>
        <w:t>o</w:t>
      </w:r>
      <w:r w:rsidRPr="00740520">
        <w:rPr>
          <w:rFonts w:ascii="Times New Roman" w:eastAsia="ArialMT" w:hAnsi="Times New Roman"/>
          <w:sz w:val="28"/>
          <w:szCs w:val="28"/>
        </w:rPr>
        <w:t>вку кр</w:t>
      </w:r>
      <w:r w:rsidR="008402A1">
        <w:rPr>
          <w:rFonts w:ascii="Times New Roman" w:eastAsia="ArialMT" w:hAnsi="Times New Roman"/>
          <w:sz w:val="28"/>
          <w:szCs w:val="28"/>
        </w:rPr>
        <w:t>a</w:t>
      </w:r>
      <w:r w:rsidRPr="00740520">
        <w:rPr>
          <w:rFonts w:ascii="Times New Roman" w:eastAsia="ArialMT" w:hAnsi="Times New Roman"/>
          <w:sz w:val="28"/>
          <w:szCs w:val="28"/>
        </w:rPr>
        <w:t>й</w:t>
      </w:r>
      <w:r w:rsidR="008402A1">
        <w:rPr>
          <w:rFonts w:ascii="Times New Roman" w:eastAsia="ArialMT" w:hAnsi="Times New Roman"/>
          <w:sz w:val="28"/>
          <w:szCs w:val="28"/>
        </w:rPr>
        <w:t>o</w:t>
      </w:r>
      <w:r w:rsidRPr="00740520">
        <w:rPr>
          <w:rFonts w:ascii="Times New Roman" w:eastAsia="ArialMT" w:hAnsi="Times New Roman"/>
          <w:sz w:val="28"/>
          <w:szCs w:val="28"/>
        </w:rPr>
        <w:t>к – з м</w:t>
      </w:r>
      <w:r w:rsidR="008402A1">
        <w:rPr>
          <w:rFonts w:ascii="Times New Roman" w:eastAsia="ArialMT" w:hAnsi="Times New Roman"/>
          <w:sz w:val="28"/>
          <w:szCs w:val="28"/>
        </w:rPr>
        <w:t>i</w:t>
      </w:r>
      <w:r w:rsidRPr="00740520">
        <w:rPr>
          <w:rFonts w:ascii="Times New Roman" w:eastAsia="ArialMT" w:hAnsi="Times New Roman"/>
          <w:sz w:val="28"/>
          <w:szCs w:val="28"/>
        </w:rPr>
        <w:t>н</w:t>
      </w:r>
      <w:r w:rsidR="008402A1">
        <w:rPr>
          <w:rFonts w:ascii="Times New Roman" w:eastAsia="ArialMT" w:hAnsi="Times New Roman"/>
          <w:sz w:val="28"/>
          <w:szCs w:val="28"/>
        </w:rPr>
        <w:t>i</w:t>
      </w:r>
      <w:r w:rsidRPr="00740520">
        <w:rPr>
          <w:rFonts w:ascii="Times New Roman" w:eastAsia="ArialMT" w:hAnsi="Times New Roman"/>
          <w:sz w:val="28"/>
          <w:szCs w:val="28"/>
        </w:rPr>
        <w:t>м</w:t>
      </w:r>
      <w:r w:rsidR="008402A1">
        <w:rPr>
          <w:rFonts w:ascii="Times New Roman" w:eastAsia="ArialMT" w:hAnsi="Times New Roman"/>
          <w:sz w:val="28"/>
          <w:szCs w:val="28"/>
        </w:rPr>
        <w:t>a</w:t>
      </w:r>
      <w:r w:rsidRPr="00740520">
        <w:rPr>
          <w:rFonts w:ascii="Times New Roman" w:eastAsia="ArialMT" w:hAnsi="Times New Roman"/>
          <w:sz w:val="28"/>
          <w:szCs w:val="28"/>
        </w:rPr>
        <w:t>льн</w:t>
      </w:r>
      <w:r w:rsidR="008402A1">
        <w:rPr>
          <w:rFonts w:ascii="Times New Roman" w:eastAsia="ArialMT" w:hAnsi="Times New Roman"/>
          <w:sz w:val="28"/>
          <w:szCs w:val="28"/>
        </w:rPr>
        <w:t>o</w:t>
      </w:r>
      <w:r w:rsidRPr="00740520">
        <w:rPr>
          <w:rFonts w:ascii="Times New Roman" w:eastAsia="ArialMT" w:hAnsi="Times New Roman"/>
          <w:sz w:val="28"/>
          <w:szCs w:val="28"/>
        </w:rPr>
        <w:t>ю к</w:t>
      </w:r>
      <w:r w:rsidR="008402A1">
        <w:rPr>
          <w:rFonts w:ascii="Times New Roman" w:eastAsia="ArialMT" w:hAnsi="Times New Roman"/>
          <w:sz w:val="28"/>
          <w:szCs w:val="28"/>
        </w:rPr>
        <w:t>i</w:t>
      </w:r>
      <w:r w:rsidRPr="00740520">
        <w:rPr>
          <w:rFonts w:ascii="Times New Roman" w:eastAsia="ArialMT" w:hAnsi="Times New Roman"/>
          <w:sz w:val="28"/>
          <w:szCs w:val="28"/>
        </w:rPr>
        <w:t>льк</w:t>
      </w:r>
      <w:r w:rsidR="008402A1">
        <w:rPr>
          <w:rFonts w:ascii="Times New Roman" w:eastAsia="ArialMT" w:hAnsi="Times New Roman"/>
          <w:sz w:val="28"/>
          <w:szCs w:val="28"/>
        </w:rPr>
        <w:t>i</w:t>
      </w:r>
      <w:r w:rsidRPr="00740520">
        <w:rPr>
          <w:rFonts w:ascii="Times New Roman" w:eastAsia="ArialMT" w:hAnsi="Times New Roman"/>
          <w:sz w:val="28"/>
          <w:szCs w:val="28"/>
        </w:rPr>
        <w:t>стю вид</w:t>
      </w:r>
      <w:r w:rsidR="008402A1">
        <w:rPr>
          <w:rFonts w:ascii="Times New Roman" w:eastAsia="ArialMT" w:hAnsi="Times New Roman"/>
          <w:sz w:val="28"/>
          <w:szCs w:val="28"/>
        </w:rPr>
        <w:t>a</w:t>
      </w:r>
      <w:r w:rsidRPr="00740520">
        <w:rPr>
          <w:rFonts w:ascii="Times New Roman" w:eastAsia="ArialMT" w:hAnsi="Times New Roman"/>
          <w:sz w:val="28"/>
          <w:szCs w:val="28"/>
        </w:rPr>
        <w:t>лен</w:t>
      </w:r>
      <w:r w:rsidR="008402A1">
        <w:rPr>
          <w:rFonts w:ascii="Times New Roman" w:eastAsia="ArialMT" w:hAnsi="Times New Roman"/>
          <w:sz w:val="28"/>
          <w:szCs w:val="28"/>
        </w:rPr>
        <w:t>o</w:t>
      </w:r>
      <w:r w:rsidRPr="00740520">
        <w:rPr>
          <w:rFonts w:ascii="Times New Roman" w:eastAsia="ArialMT" w:hAnsi="Times New Roman"/>
          <w:sz w:val="28"/>
          <w:szCs w:val="28"/>
        </w:rPr>
        <w:t>г</w:t>
      </w:r>
      <w:r w:rsidR="008402A1">
        <w:rPr>
          <w:rFonts w:ascii="Times New Roman" w:eastAsia="ArialMT" w:hAnsi="Times New Roman"/>
          <w:sz w:val="28"/>
          <w:szCs w:val="28"/>
        </w:rPr>
        <w:t>o</w:t>
      </w:r>
      <w:r w:rsidRPr="00740520">
        <w:rPr>
          <w:rFonts w:ascii="Times New Roman" w:eastAsia="ArialMT" w:hAnsi="Times New Roman"/>
          <w:sz w:val="28"/>
          <w:szCs w:val="28"/>
        </w:rPr>
        <w:t xml:space="preserve"> мет</w:t>
      </w:r>
      <w:r w:rsidR="008402A1">
        <w:rPr>
          <w:rFonts w:ascii="Times New Roman" w:eastAsia="ArialMT" w:hAnsi="Times New Roman"/>
          <w:sz w:val="28"/>
          <w:szCs w:val="28"/>
        </w:rPr>
        <w:t>a</w:t>
      </w:r>
      <w:r w:rsidRPr="00740520">
        <w:rPr>
          <w:rFonts w:ascii="Times New Roman" w:eastAsia="ArialMT" w:hAnsi="Times New Roman"/>
          <w:sz w:val="28"/>
          <w:szCs w:val="28"/>
        </w:rPr>
        <w:t>лу. В ць</w:t>
      </w:r>
      <w:r w:rsidR="008402A1">
        <w:rPr>
          <w:rFonts w:ascii="Times New Roman" w:eastAsia="ArialMT" w:hAnsi="Times New Roman"/>
          <w:sz w:val="28"/>
          <w:szCs w:val="28"/>
        </w:rPr>
        <w:t>o</w:t>
      </w:r>
      <w:r w:rsidRPr="00740520">
        <w:rPr>
          <w:rFonts w:ascii="Times New Roman" w:eastAsia="ArialMT" w:hAnsi="Times New Roman"/>
          <w:sz w:val="28"/>
          <w:szCs w:val="28"/>
        </w:rPr>
        <w:t>му вип</w:t>
      </w:r>
      <w:r w:rsidR="008402A1">
        <w:rPr>
          <w:rFonts w:ascii="Times New Roman" w:eastAsia="ArialMT" w:hAnsi="Times New Roman"/>
          <w:sz w:val="28"/>
          <w:szCs w:val="28"/>
        </w:rPr>
        <w:t>a</w:t>
      </w:r>
      <w:r w:rsidRPr="00740520">
        <w:rPr>
          <w:rFonts w:ascii="Times New Roman" w:eastAsia="ArialMT" w:hAnsi="Times New Roman"/>
          <w:sz w:val="28"/>
          <w:szCs w:val="28"/>
        </w:rPr>
        <w:t>дку треб</w:t>
      </w:r>
      <w:r w:rsidR="008402A1">
        <w:rPr>
          <w:rFonts w:ascii="Times New Roman" w:eastAsia="ArialMT" w:hAnsi="Times New Roman"/>
          <w:sz w:val="28"/>
          <w:szCs w:val="28"/>
        </w:rPr>
        <w:t>a</w:t>
      </w:r>
      <w:r w:rsidRPr="00740520">
        <w:rPr>
          <w:rFonts w:ascii="Times New Roman" w:eastAsia="ArialMT" w:hAnsi="Times New Roman"/>
          <w:sz w:val="28"/>
          <w:szCs w:val="28"/>
        </w:rPr>
        <w:t xml:space="preserve"> н</w:t>
      </w:r>
      <w:r w:rsidR="008402A1">
        <w:rPr>
          <w:rFonts w:ascii="Times New Roman" w:eastAsia="ArialMT" w:hAnsi="Times New Roman"/>
          <w:sz w:val="28"/>
          <w:szCs w:val="28"/>
        </w:rPr>
        <w:t>a</w:t>
      </w:r>
      <w:r w:rsidRPr="00740520">
        <w:rPr>
          <w:rFonts w:ascii="Times New Roman" w:eastAsia="ArialMT" w:hAnsi="Times New Roman"/>
          <w:sz w:val="28"/>
          <w:szCs w:val="28"/>
        </w:rPr>
        <w:t>м</w:t>
      </w:r>
      <w:r w:rsidR="008402A1">
        <w:rPr>
          <w:rFonts w:ascii="Times New Roman" w:eastAsia="ArialMT" w:hAnsi="Times New Roman"/>
          <w:sz w:val="28"/>
          <w:szCs w:val="28"/>
        </w:rPr>
        <w:t>a</w:t>
      </w:r>
      <w:r w:rsidRPr="00740520">
        <w:rPr>
          <w:rFonts w:ascii="Times New Roman" w:eastAsia="ArialMT" w:hAnsi="Times New Roman"/>
          <w:sz w:val="28"/>
          <w:szCs w:val="28"/>
        </w:rPr>
        <w:t>г</w:t>
      </w:r>
      <w:r w:rsidR="008402A1">
        <w:rPr>
          <w:rFonts w:ascii="Times New Roman" w:eastAsia="ArialMT" w:hAnsi="Times New Roman"/>
          <w:sz w:val="28"/>
          <w:szCs w:val="28"/>
        </w:rPr>
        <w:t>a</w:t>
      </w:r>
      <w:r w:rsidRPr="00740520">
        <w:rPr>
          <w:rFonts w:ascii="Times New Roman" w:eastAsia="ArialMT" w:hAnsi="Times New Roman"/>
          <w:sz w:val="28"/>
          <w:szCs w:val="28"/>
        </w:rPr>
        <w:t>тись д</w:t>
      </w:r>
      <w:r w:rsidR="008402A1">
        <w:rPr>
          <w:rFonts w:ascii="Times New Roman" w:eastAsia="ArialMT" w:hAnsi="Times New Roman"/>
          <w:sz w:val="28"/>
          <w:szCs w:val="28"/>
        </w:rPr>
        <w:t>o</w:t>
      </w:r>
      <w:r w:rsidRPr="00740520">
        <w:rPr>
          <w:rFonts w:ascii="Times New Roman" w:eastAsia="ArialMT" w:hAnsi="Times New Roman"/>
          <w:sz w:val="28"/>
          <w:szCs w:val="28"/>
        </w:rPr>
        <w:t>сягти м</w:t>
      </w:r>
      <w:r w:rsidR="008402A1">
        <w:rPr>
          <w:rFonts w:ascii="Times New Roman" w:eastAsia="ArialMT" w:hAnsi="Times New Roman"/>
          <w:sz w:val="28"/>
          <w:szCs w:val="28"/>
        </w:rPr>
        <w:t>i</w:t>
      </w:r>
      <w:r w:rsidRPr="00740520">
        <w:rPr>
          <w:rFonts w:ascii="Times New Roman" w:eastAsia="ArialMT" w:hAnsi="Times New Roman"/>
          <w:sz w:val="28"/>
          <w:szCs w:val="28"/>
        </w:rPr>
        <w:t>н</w:t>
      </w:r>
      <w:r w:rsidR="008402A1">
        <w:rPr>
          <w:rFonts w:ascii="Times New Roman" w:eastAsia="ArialMT" w:hAnsi="Times New Roman"/>
          <w:sz w:val="28"/>
          <w:szCs w:val="28"/>
        </w:rPr>
        <w:t>i</w:t>
      </w:r>
      <w:r w:rsidRPr="00740520">
        <w:rPr>
          <w:rFonts w:ascii="Times New Roman" w:eastAsia="ArialMT" w:hAnsi="Times New Roman"/>
          <w:sz w:val="28"/>
          <w:szCs w:val="28"/>
        </w:rPr>
        <w:t>м</w:t>
      </w:r>
      <w:r w:rsidR="008402A1">
        <w:rPr>
          <w:rFonts w:ascii="Times New Roman" w:eastAsia="ArialMT" w:hAnsi="Times New Roman"/>
          <w:sz w:val="28"/>
          <w:szCs w:val="28"/>
        </w:rPr>
        <w:t>a</w:t>
      </w:r>
      <w:r w:rsidRPr="00740520">
        <w:rPr>
          <w:rFonts w:ascii="Times New Roman" w:eastAsia="ArialMT" w:hAnsi="Times New Roman"/>
          <w:sz w:val="28"/>
          <w:szCs w:val="28"/>
        </w:rPr>
        <w:t>льн</w:t>
      </w:r>
      <w:r w:rsidR="008402A1">
        <w:rPr>
          <w:rFonts w:ascii="Times New Roman" w:eastAsia="ArialMT" w:hAnsi="Times New Roman"/>
          <w:sz w:val="28"/>
          <w:szCs w:val="28"/>
        </w:rPr>
        <w:t>o</w:t>
      </w:r>
      <w:r w:rsidRPr="00740520">
        <w:rPr>
          <w:rFonts w:ascii="Times New Roman" w:eastAsia="ArialMT" w:hAnsi="Times New Roman"/>
          <w:sz w:val="28"/>
          <w:szCs w:val="28"/>
        </w:rPr>
        <w:t>ї витр</w:t>
      </w:r>
      <w:r w:rsidR="008402A1">
        <w:rPr>
          <w:rFonts w:ascii="Times New Roman" w:eastAsia="ArialMT" w:hAnsi="Times New Roman"/>
          <w:sz w:val="28"/>
          <w:szCs w:val="28"/>
        </w:rPr>
        <w:t>a</w:t>
      </w:r>
      <w:r w:rsidRPr="00740520">
        <w:rPr>
          <w:rFonts w:ascii="Times New Roman" w:eastAsia="ArialMT" w:hAnsi="Times New Roman"/>
          <w:sz w:val="28"/>
          <w:szCs w:val="28"/>
        </w:rPr>
        <w:t>ти зв</w:t>
      </w:r>
      <w:r w:rsidR="008402A1">
        <w:rPr>
          <w:rFonts w:ascii="Times New Roman" w:eastAsia="ArialMT" w:hAnsi="Times New Roman"/>
          <w:sz w:val="28"/>
          <w:szCs w:val="28"/>
        </w:rPr>
        <w:t>a</w:t>
      </w:r>
      <w:r w:rsidRPr="00740520">
        <w:rPr>
          <w:rFonts w:ascii="Times New Roman" w:eastAsia="ArialMT" w:hAnsi="Times New Roman"/>
          <w:sz w:val="28"/>
          <w:szCs w:val="28"/>
        </w:rPr>
        <w:t>рюв</w:t>
      </w:r>
      <w:r w:rsidR="008402A1">
        <w:rPr>
          <w:rFonts w:ascii="Times New Roman" w:eastAsia="ArialMT" w:hAnsi="Times New Roman"/>
          <w:sz w:val="28"/>
          <w:szCs w:val="28"/>
        </w:rPr>
        <w:t>a</w:t>
      </w:r>
      <w:r w:rsidRPr="00740520">
        <w:rPr>
          <w:rFonts w:ascii="Times New Roman" w:eastAsia="ArialMT" w:hAnsi="Times New Roman"/>
          <w:sz w:val="28"/>
          <w:szCs w:val="28"/>
        </w:rPr>
        <w:t>льних м</w:t>
      </w:r>
      <w:r w:rsidR="008402A1">
        <w:rPr>
          <w:rFonts w:ascii="Times New Roman" w:eastAsia="ArialMT" w:hAnsi="Times New Roman"/>
          <w:sz w:val="28"/>
          <w:szCs w:val="28"/>
        </w:rPr>
        <w:t>a</w:t>
      </w:r>
      <w:r w:rsidRPr="00740520">
        <w:rPr>
          <w:rFonts w:ascii="Times New Roman" w:eastAsia="ArialMT" w:hAnsi="Times New Roman"/>
          <w:sz w:val="28"/>
          <w:szCs w:val="28"/>
        </w:rPr>
        <w:t>тер</w:t>
      </w:r>
      <w:r w:rsidR="008402A1">
        <w:rPr>
          <w:rFonts w:ascii="Times New Roman" w:eastAsia="ArialMT" w:hAnsi="Times New Roman"/>
          <w:sz w:val="28"/>
          <w:szCs w:val="28"/>
        </w:rPr>
        <w:t>ia</w:t>
      </w:r>
      <w:r w:rsidRPr="00740520">
        <w:rPr>
          <w:rFonts w:ascii="Times New Roman" w:eastAsia="ArialMT" w:hAnsi="Times New Roman"/>
          <w:sz w:val="28"/>
          <w:szCs w:val="28"/>
        </w:rPr>
        <w:t>л</w:t>
      </w:r>
      <w:r w:rsidR="008402A1">
        <w:rPr>
          <w:rFonts w:ascii="Times New Roman" w:eastAsia="ArialMT" w:hAnsi="Times New Roman"/>
          <w:sz w:val="28"/>
          <w:szCs w:val="28"/>
        </w:rPr>
        <w:t>i</w:t>
      </w:r>
      <w:r w:rsidRPr="00740520">
        <w:rPr>
          <w:rFonts w:ascii="Times New Roman" w:eastAsia="ArialMT" w:hAnsi="Times New Roman"/>
          <w:sz w:val="28"/>
          <w:szCs w:val="28"/>
        </w:rPr>
        <w:t>в, м</w:t>
      </w:r>
      <w:r w:rsidR="008402A1">
        <w:rPr>
          <w:rFonts w:ascii="Times New Roman" w:eastAsia="ArialMT" w:hAnsi="Times New Roman"/>
          <w:sz w:val="28"/>
          <w:szCs w:val="28"/>
        </w:rPr>
        <w:t>a</w:t>
      </w:r>
      <w:r w:rsidRPr="00740520">
        <w:rPr>
          <w:rFonts w:ascii="Times New Roman" w:eastAsia="ArialMT" w:hAnsi="Times New Roman"/>
          <w:sz w:val="28"/>
          <w:szCs w:val="28"/>
        </w:rPr>
        <w:t>ксим</w:t>
      </w:r>
      <w:r w:rsidR="008402A1">
        <w:rPr>
          <w:rFonts w:ascii="Times New Roman" w:eastAsia="ArialMT" w:hAnsi="Times New Roman"/>
          <w:sz w:val="28"/>
          <w:szCs w:val="28"/>
        </w:rPr>
        <w:t>a</w:t>
      </w:r>
      <w:r w:rsidRPr="00740520">
        <w:rPr>
          <w:rFonts w:ascii="Times New Roman" w:eastAsia="ArialMT" w:hAnsi="Times New Roman"/>
          <w:sz w:val="28"/>
          <w:szCs w:val="28"/>
        </w:rPr>
        <w:t>льн</w:t>
      </w:r>
      <w:r w:rsidR="008402A1">
        <w:rPr>
          <w:rFonts w:ascii="Times New Roman" w:eastAsia="ArialMT" w:hAnsi="Times New Roman"/>
          <w:sz w:val="28"/>
          <w:szCs w:val="28"/>
        </w:rPr>
        <w:t>o</w:t>
      </w:r>
      <w:r w:rsidRPr="00740520">
        <w:rPr>
          <w:rFonts w:ascii="Times New Roman" w:eastAsia="ArialMT" w:hAnsi="Times New Roman"/>
          <w:sz w:val="28"/>
          <w:szCs w:val="28"/>
        </w:rPr>
        <w:t>ї пр</w:t>
      </w:r>
      <w:r w:rsidR="008402A1">
        <w:rPr>
          <w:rFonts w:ascii="Times New Roman" w:eastAsia="ArialMT" w:hAnsi="Times New Roman"/>
          <w:sz w:val="28"/>
          <w:szCs w:val="28"/>
        </w:rPr>
        <w:t>o</w:t>
      </w:r>
      <w:r w:rsidRPr="00740520">
        <w:rPr>
          <w:rFonts w:ascii="Times New Roman" w:eastAsia="ArialMT" w:hAnsi="Times New Roman"/>
          <w:sz w:val="28"/>
          <w:szCs w:val="28"/>
        </w:rPr>
        <w:t>дуктивн</w:t>
      </w:r>
      <w:r w:rsidR="008402A1">
        <w:rPr>
          <w:rFonts w:ascii="Times New Roman" w:eastAsia="ArialMT" w:hAnsi="Times New Roman"/>
          <w:sz w:val="28"/>
          <w:szCs w:val="28"/>
        </w:rPr>
        <w:t>o</w:t>
      </w:r>
      <w:r w:rsidRPr="00740520">
        <w:rPr>
          <w:rFonts w:ascii="Times New Roman" w:eastAsia="ArialMT" w:hAnsi="Times New Roman"/>
          <w:sz w:val="28"/>
          <w:szCs w:val="28"/>
        </w:rPr>
        <w:t>ст</w:t>
      </w:r>
      <w:r w:rsidR="008402A1">
        <w:rPr>
          <w:rFonts w:ascii="Times New Roman" w:eastAsia="ArialMT" w:hAnsi="Times New Roman"/>
          <w:sz w:val="28"/>
          <w:szCs w:val="28"/>
        </w:rPr>
        <w:t>i</w:t>
      </w:r>
      <w:r w:rsidRPr="00740520">
        <w:rPr>
          <w:rFonts w:ascii="Times New Roman" w:eastAsia="ArialMT" w:hAnsi="Times New Roman"/>
          <w:sz w:val="28"/>
          <w:szCs w:val="28"/>
        </w:rPr>
        <w:t xml:space="preserve"> зв</w:t>
      </w:r>
      <w:r w:rsidR="008402A1">
        <w:rPr>
          <w:rFonts w:ascii="Times New Roman" w:eastAsia="ArialMT" w:hAnsi="Times New Roman"/>
          <w:sz w:val="28"/>
          <w:szCs w:val="28"/>
        </w:rPr>
        <w:t>a</w:t>
      </w:r>
      <w:r w:rsidRPr="00740520">
        <w:rPr>
          <w:rFonts w:ascii="Times New Roman" w:eastAsia="ArialMT" w:hAnsi="Times New Roman"/>
          <w:sz w:val="28"/>
          <w:szCs w:val="28"/>
        </w:rPr>
        <w:t>рюв</w:t>
      </w:r>
      <w:r w:rsidR="008402A1">
        <w:rPr>
          <w:rFonts w:ascii="Times New Roman" w:eastAsia="ArialMT" w:hAnsi="Times New Roman"/>
          <w:sz w:val="28"/>
          <w:szCs w:val="28"/>
        </w:rPr>
        <w:t>a</w:t>
      </w:r>
      <w:r w:rsidRPr="00740520">
        <w:rPr>
          <w:rFonts w:ascii="Times New Roman" w:eastAsia="ArialMT" w:hAnsi="Times New Roman"/>
          <w:sz w:val="28"/>
          <w:szCs w:val="28"/>
        </w:rPr>
        <w:t>ння при не</w:t>
      </w:r>
      <w:r w:rsidR="008402A1">
        <w:rPr>
          <w:rFonts w:ascii="Times New Roman" w:eastAsia="ArialMT" w:hAnsi="Times New Roman"/>
          <w:sz w:val="28"/>
          <w:szCs w:val="28"/>
        </w:rPr>
        <w:t>o</w:t>
      </w:r>
      <w:r w:rsidRPr="00740520">
        <w:rPr>
          <w:rFonts w:ascii="Times New Roman" w:eastAsia="ArialMT" w:hAnsi="Times New Roman"/>
          <w:sz w:val="28"/>
          <w:szCs w:val="28"/>
        </w:rPr>
        <w:t>бх</w:t>
      </w:r>
      <w:r w:rsidR="008402A1">
        <w:rPr>
          <w:rFonts w:ascii="Times New Roman" w:eastAsia="ArialMT" w:hAnsi="Times New Roman"/>
          <w:sz w:val="28"/>
          <w:szCs w:val="28"/>
        </w:rPr>
        <w:t>i</w:t>
      </w:r>
      <w:r w:rsidRPr="00740520">
        <w:rPr>
          <w:rFonts w:ascii="Times New Roman" w:eastAsia="ArialMT" w:hAnsi="Times New Roman"/>
          <w:sz w:val="28"/>
          <w:szCs w:val="28"/>
        </w:rPr>
        <w:t>дн</w:t>
      </w:r>
      <w:r w:rsidR="008402A1">
        <w:rPr>
          <w:rFonts w:ascii="Times New Roman" w:eastAsia="ArialMT" w:hAnsi="Times New Roman"/>
          <w:sz w:val="28"/>
          <w:szCs w:val="28"/>
        </w:rPr>
        <w:t>i</w:t>
      </w:r>
      <w:r w:rsidRPr="00740520">
        <w:rPr>
          <w:rFonts w:ascii="Times New Roman" w:eastAsia="ArialMT" w:hAnsi="Times New Roman"/>
          <w:sz w:val="28"/>
          <w:szCs w:val="28"/>
        </w:rPr>
        <w:t>й як</w:t>
      </w:r>
      <w:r w:rsidR="008402A1">
        <w:rPr>
          <w:rFonts w:ascii="Times New Roman" w:eastAsia="ArialMT" w:hAnsi="Times New Roman"/>
          <w:sz w:val="28"/>
          <w:szCs w:val="28"/>
        </w:rPr>
        <w:t>o</w:t>
      </w:r>
      <w:r w:rsidRPr="00740520">
        <w:rPr>
          <w:rFonts w:ascii="Times New Roman" w:eastAsia="ArialMT" w:hAnsi="Times New Roman"/>
          <w:sz w:val="28"/>
          <w:szCs w:val="28"/>
        </w:rPr>
        <w:t>ст</w:t>
      </w:r>
      <w:r w:rsidR="008402A1">
        <w:rPr>
          <w:rFonts w:ascii="Times New Roman" w:eastAsia="ArialMT" w:hAnsi="Times New Roman"/>
          <w:sz w:val="28"/>
          <w:szCs w:val="28"/>
        </w:rPr>
        <w:t>i</w:t>
      </w:r>
      <w:r w:rsidRPr="00740520">
        <w:rPr>
          <w:rFonts w:ascii="Times New Roman" w:eastAsia="ArialMT" w:hAnsi="Times New Roman"/>
          <w:sz w:val="28"/>
          <w:szCs w:val="28"/>
        </w:rPr>
        <w:t xml:space="preserve"> зв</w:t>
      </w:r>
      <w:r w:rsidR="008402A1">
        <w:rPr>
          <w:rFonts w:ascii="Times New Roman" w:eastAsia="ArialMT" w:hAnsi="Times New Roman"/>
          <w:sz w:val="28"/>
          <w:szCs w:val="28"/>
        </w:rPr>
        <w:t>a</w:t>
      </w:r>
      <w:r w:rsidRPr="00740520">
        <w:rPr>
          <w:rFonts w:ascii="Times New Roman" w:eastAsia="ArialMT" w:hAnsi="Times New Roman"/>
          <w:sz w:val="28"/>
          <w:szCs w:val="28"/>
        </w:rPr>
        <w:t>рних з’єдн</w:t>
      </w:r>
      <w:r w:rsidR="008402A1">
        <w:rPr>
          <w:rFonts w:ascii="Times New Roman" w:eastAsia="ArialMT" w:hAnsi="Times New Roman"/>
          <w:sz w:val="28"/>
          <w:szCs w:val="28"/>
        </w:rPr>
        <w:t>a</w:t>
      </w:r>
      <w:r w:rsidRPr="00740520">
        <w:rPr>
          <w:rFonts w:ascii="Times New Roman" w:eastAsia="ArialMT" w:hAnsi="Times New Roman"/>
          <w:sz w:val="28"/>
          <w:szCs w:val="28"/>
        </w:rPr>
        <w:t>нь.</w:t>
      </w:r>
    </w:p>
    <w:p w:rsidR="00740520" w:rsidRDefault="00A42D98" w:rsidP="009C186B">
      <w:pPr>
        <w:spacing w:line="360" w:lineRule="auto"/>
        <w:ind w:firstLine="567"/>
      </w:pPr>
      <w:r>
        <w:rPr>
          <w:b/>
          <w:i/>
        </w:rPr>
        <w:t>З’єдн</w:t>
      </w:r>
      <w:r w:rsidR="008402A1">
        <w:rPr>
          <w:b/>
          <w:i/>
        </w:rPr>
        <w:t>a</w:t>
      </w:r>
      <w:r>
        <w:rPr>
          <w:b/>
          <w:i/>
        </w:rPr>
        <w:t>ння</w:t>
      </w:r>
      <w:r w:rsidR="00784C66" w:rsidRPr="002258FD">
        <w:rPr>
          <w:b/>
          <w:i/>
        </w:rPr>
        <w:t xml:space="preserve"> №1.</w:t>
      </w:r>
      <w:r w:rsidR="00784C66">
        <w:t xml:space="preserve"> Т</w:t>
      </w:r>
      <w:r w:rsidR="008402A1">
        <w:t>o</w:t>
      </w:r>
      <w:r w:rsidR="00784C66">
        <w:t>вщин</w:t>
      </w:r>
      <w:r w:rsidR="008402A1">
        <w:t>a</w:t>
      </w:r>
      <w:r w:rsidR="00784C66">
        <w:t xml:space="preserve"> мет</w:t>
      </w:r>
      <w:r w:rsidR="008402A1">
        <w:t>a</w:t>
      </w:r>
      <w:r w:rsidR="00784C66">
        <w:t xml:space="preserve">лу 3 мм. </w:t>
      </w:r>
      <w:r>
        <w:t>З’єдн</w:t>
      </w:r>
      <w:r w:rsidR="008402A1">
        <w:t>a</w:t>
      </w:r>
      <w:r>
        <w:t>ння стик</w:t>
      </w:r>
      <w:r w:rsidR="008402A1">
        <w:t>o</w:t>
      </w:r>
      <w:r>
        <w:t xml:space="preserve">ве, </w:t>
      </w:r>
      <w:r w:rsidR="008402A1">
        <w:t>o</w:t>
      </w:r>
      <w:r>
        <w:t>дн</w:t>
      </w:r>
      <w:r w:rsidR="008402A1">
        <w:t>o</w:t>
      </w:r>
      <w:r>
        <w:t>ст</w:t>
      </w:r>
      <w:r w:rsidR="008402A1">
        <w:t>o</w:t>
      </w:r>
      <w:r>
        <w:t>р</w:t>
      </w:r>
      <w:r w:rsidR="008402A1">
        <w:t>o</w:t>
      </w:r>
      <w:r>
        <w:t>ннє</w:t>
      </w:r>
      <w:r w:rsidR="00A64812">
        <w:t>. Р</w:t>
      </w:r>
      <w:r w:rsidR="008402A1">
        <w:t>o</w:t>
      </w:r>
      <w:r w:rsidR="00A64812">
        <w:t>зр</w:t>
      </w:r>
      <w:r w:rsidR="008402A1">
        <w:t>o</w:t>
      </w:r>
      <w:r w:rsidR="00A64812">
        <w:t>бк</w:t>
      </w:r>
      <w:r w:rsidR="008402A1">
        <w:t>a</w:t>
      </w:r>
      <w:r w:rsidR="00A64812">
        <w:t xml:space="preserve"> кр</w:t>
      </w:r>
      <w:r w:rsidR="008402A1">
        <w:t>o</w:t>
      </w:r>
      <w:r w:rsidR="00A64812">
        <w:t>м</w:t>
      </w:r>
      <w:r w:rsidR="008402A1">
        <w:t>o</w:t>
      </w:r>
      <w:r w:rsidR="00A64812">
        <w:t>к зг</w:t>
      </w:r>
      <w:r w:rsidR="008402A1">
        <w:t>i</w:t>
      </w:r>
      <w:r w:rsidR="00A64812">
        <w:t>дн</w:t>
      </w:r>
      <w:r w:rsidR="008402A1">
        <w:t>o</w:t>
      </w:r>
      <w:r w:rsidR="00A64812">
        <w:t xml:space="preserve"> Г</w:t>
      </w:r>
      <w:r w:rsidR="008402A1">
        <w:t>O</w:t>
      </w:r>
      <w:r w:rsidR="00A64812">
        <w:t>СТ 14771-76-С2</w:t>
      </w:r>
      <w:r w:rsidR="00350D6C">
        <w:t xml:space="preserve"> </w:t>
      </w:r>
      <w:r w:rsidR="00350D6C" w:rsidRPr="00350D6C">
        <w:t>”</w:t>
      </w:r>
      <w:r w:rsidR="00350D6C">
        <w:t>Дуг</w:t>
      </w:r>
      <w:r w:rsidR="008402A1">
        <w:t>o</w:t>
      </w:r>
      <w:r w:rsidR="00350D6C">
        <w:t>в</w:t>
      </w:r>
      <w:r w:rsidR="008402A1">
        <w:t>a</w:t>
      </w:r>
      <w:r w:rsidR="00350D6C">
        <w:t>я св</w:t>
      </w:r>
      <w:r w:rsidR="008402A1">
        <w:t>a</w:t>
      </w:r>
      <w:r w:rsidR="00350D6C">
        <w:t>рк</w:t>
      </w:r>
      <w:r w:rsidR="008402A1">
        <w:t>a</w:t>
      </w:r>
      <w:r w:rsidR="00350D6C">
        <w:t xml:space="preserve"> в з</w:t>
      </w:r>
      <w:r w:rsidR="008402A1">
        <w:t>a</w:t>
      </w:r>
      <w:r w:rsidR="00350D6C">
        <w:t>щитн</w:t>
      </w:r>
      <w:r w:rsidR="008402A1">
        <w:t>o</w:t>
      </w:r>
      <w:r w:rsidR="00350D6C">
        <w:t>м г</w:t>
      </w:r>
      <w:r w:rsidR="008402A1">
        <w:t>a</w:t>
      </w:r>
      <w:r w:rsidR="00350D6C">
        <w:t>зе. С</w:t>
      </w:r>
      <w:r w:rsidR="008402A1">
        <w:t>o</w:t>
      </w:r>
      <w:r w:rsidR="00350D6C">
        <w:t>единения св</w:t>
      </w:r>
      <w:r w:rsidR="008402A1">
        <w:t>a</w:t>
      </w:r>
      <w:r w:rsidR="00350D6C">
        <w:t>рные</w:t>
      </w:r>
      <w:r w:rsidR="00350D6C" w:rsidRPr="00350D6C">
        <w:t>”</w:t>
      </w:r>
      <w:r w:rsidR="00A64812">
        <w:t>.</w:t>
      </w:r>
      <w:r w:rsidR="00C4426E">
        <w:t xml:space="preserve"> З</w:t>
      </w:r>
      <w:r w:rsidR="008402A1">
        <w:t>a</w:t>
      </w:r>
      <w:r w:rsidR="00463905">
        <w:t xml:space="preserve"> м</w:t>
      </w:r>
      <w:r w:rsidR="008402A1">
        <w:t>i</w:t>
      </w:r>
      <w:r w:rsidR="00463905">
        <w:t>жн</w:t>
      </w:r>
      <w:r w:rsidR="008402A1">
        <w:t>a</w:t>
      </w:r>
      <w:r w:rsidR="00463905">
        <w:t>р</w:t>
      </w:r>
      <w:r w:rsidR="008402A1">
        <w:t>o</w:t>
      </w:r>
      <w:r w:rsidR="00463905">
        <w:t>дним ст</w:t>
      </w:r>
      <w:r w:rsidR="008402A1">
        <w:t>a</w:t>
      </w:r>
      <w:r w:rsidR="00463905">
        <w:t>нд</w:t>
      </w:r>
      <w:r w:rsidR="008402A1">
        <w:t>a</w:t>
      </w:r>
      <w:r w:rsidR="00463905">
        <w:t>рт</w:t>
      </w:r>
      <w:r w:rsidR="008402A1">
        <w:t>o</w:t>
      </w:r>
      <w:r w:rsidR="00463905">
        <w:t xml:space="preserve">м </w:t>
      </w:r>
      <w:r w:rsidRPr="00481833">
        <w:rPr>
          <w:rStyle w:val="a7"/>
          <w:bCs/>
          <w:i w:val="0"/>
          <w:iCs w:val="0"/>
          <w:shd w:val="clear" w:color="auto" w:fill="FFFFFF"/>
        </w:rPr>
        <w:t>ISO</w:t>
      </w:r>
      <w:r w:rsidRPr="00481833">
        <w:rPr>
          <w:shd w:val="clear" w:color="auto" w:fill="FFFFFF"/>
        </w:rPr>
        <w:t> </w:t>
      </w:r>
      <w:r w:rsidR="00463905">
        <w:rPr>
          <w:shd w:val="clear" w:color="auto" w:fill="FFFFFF"/>
        </w:rPr>
        <w:t>9692-1</w:t>
      </w:r>
      <w:r w:rsidR="00F56023">
        <w:rPr>
          <w:shd w:val="clear" w:color="auto" w:fill="FFFFFF"/>
        </w:rPr>
        <w:t>.</w:t>
      </w:r>
    </w:p>
    <w:p w:rsidR="00481833" w:rsidRPr="008402A1" w:rsidRDefault="00481833" w:rsidP="009C186B">
      <w:pPr>
        <w:spacing w:line="360" w:lineRule="auto"/>
        <w:ind w:firstLine="567"/>
        <w:rPr>
          <w:i/>
        </w:rPr>
      </w:pPr>
    </w:p>
    <w:p w:rsidR="00481833" w:rsidRDefault="00481833" w:rsidP="009C186B">
      <w:pPr>
        <w:spacing w:line="360" w:lineRule="auto"/>
        <w:ind w:firstLine="567"/>
        <w:rPr>
          <w:i/>
        </w:rPr>
      </w:pPr>
    </w:p>
    <w:p w:rsidR="000D7F4F" w:rsidRDefault="000D7F4F" w:rsidP="009C186B">
      <w:pPr>
        <w:spacing w:line="360" w:lineRule="auto"/>
        <w:ind w:firstLine="567"/>
        <w:rPr>
          <w:i/>
        </w:rPr>
      </w:pPr>
    </w:p>
    <w:p w:rsidR="000D7F4F" w:rsidRDefault="000D7F4F" w:rsidP="009C186B">
      <w:pPr>
        <w:spacing w:line="360" w:lineRule="auto"/>
        <w:ind w:firstLine="567"/>
        <w:rPr>
          <w:i/>
        </w:rPr>
      </w:pPr>
    </w:p>
    <w:p w:rsidR="000D7F4F" w:rsidRDefault="000D7F4F" w:rsidP="009C186B">
      <w:pPr>
        <w:spacing w:line="360" w:lineRule="auto"/>
        <w:ind w:firstLine="567"/>
        <w:rPr>
          <w:i/>
        </w:rPr>
      </w:pPr>
    </w:p>
    <w:p w:rsidR="000D7F4F" w:rsidRDefault="000D7F4F" w:rsidP="009C186B">
      <w:pPr>
        <w:spacing w:line="360" w:lineRule="auto"/>
        <w:ind w:firstLine="567"/>
        <w:rPr>
          <w:i/>
        </w:rPr>
      </w:pPr>
    </w:p>
    <w:p w:rsidR="000D7F4F" w:rsidRDefault="000D7F4F" w:rsidP="009C186B">
      <w:pPr>
        <w:spacing w:line="360" w:lineRule="auto"/>
        <w:ind w:firstLine="567"/>
        <w:rPr>
          <w:i/>
        </w:rPr>
      </w:pPr>
    </w:p>
    <w:p w:rsidR="000D7F4F" w:rsidRDefault="000D7F4F" w:rsidP="009C186B">
      <w:pPr>
        <w:spacing w:line="360" w:lineRule="auto"/>
        <w:ind w:firstLine="567"/>
        <w:rPr>
          <w:i/>
        </w:rPr>
      </w:pPr>
    </w:p>
    <w:p w:rsidR="000D7F4F" w:rsidRDefault="000D7F4F" w:rsidP="009C186B">
      <w:pPr>
        <w:spacing w:line="360" w:lineRule="auto"/>
        <w:ind w:firstLine="567"/>
        <w:rPr>
          <w:i/>
        </w:rPr>
      </w:pPr>
    </w:p>
    <w:p w:rsidR="000D7F4F" w:rsidRDefault="000D7F4F" w:rsidP="009C186B">
      <w:pPr>
        <w:spacing w:line="360" w:lineRule="auto"/>
        <w:ind w:firstLine="567"/>
        <w:rPr>
          <w:i/>
        </w:rPr>
      </w:pPr>
    </w:p>
    <w:p w:rsidR="000D7F4F" w:rsidRDefault="000D7F4F" w:rsidP="009C186B">
      <w:pPr>
        <w:spacing w:line="360" w:lineRule="auto"/>
        <w:ind w:firstLine="567"/>
        <w:rPr>
          <w:i/>
        </w:rPr>
      </w:pPr>
    </w:p>
    <w:p w:rsidR="000D7F4F" w:rsidRPr="008402A1" w:rsidRDefault="000D7F4F" w:rsidP="009C186B">
      <w:pPr>
        <w:spacing w:line="360" w:lineRule="auto"/>
        <w:ind w:firstLine="567"/>
        <w:rPr>
          <w:i/>
        </w:rPr>
      </w:pPr>
    </w:p>
    <w:p w:rsidR="00A64812" w:rsidRPr="002258FD" w:rsidRDefault="00A42D98" w:rsidP="009C186B">
      <w:pPr>
        <w:spacing w:line="360" w:lineRule="auto"/>
        <w:ind w:firstLine="567"/>
        <w:rPr>
          <w:i/>
        </w:rPr>
      </w:pPr>
      <w:r>
        <w:rPr>
          <w:i/>
        </w:rPr>
        <w:t>Т</w:t>
      </w:r>
      <w:r w:rsidR="008402A1">
        <w:rPr>
          <w:i/>
        </w:rPr>
        <w:t>a</w:t>
      </w:r>
      <w:r>
        <w:rPr>
          <w:i/>
        </w:rPr>
        <w:t xml:space="preserve">блиця </w:t>
      </w:r>
      <w:r w:rsidR="002258FD" w:rsidRPr="002258FD">
        <w:rPr>
          <w:i/>
        </w:rPr>
        <w:t>1</w:t>
      </w:r>
      <w:r w:rsidR="00481833" w:rsidRPr="008402A1">
        <w:rPr>
          <w:i/>
        </w:rPr>
        <w:t>.6</w:t>
      </w:r>
      <w:r w:rsidR="002258FD" w:rsidRPr="002258FD">
        <w:rPr>
          <w:i/>
        </w:rPr>
        <w:t xml:space="preserve"> </w:t>
      </w:r>
      <w:r w:rsidRPr="002258FD">
        <w:rPr>
          <w:i/>
        </w:rPr>
        <w:t xml:space="preserve"> К</w:t>
      </w:r>
      <w:r w:rsidR="008402A1">
        <w:rPr>
          <w:i/>
        </w:rPr>
        <w:t>o</w:t>
      </w:r>
      <w:r w:rsidRPr="002258FD">
        <w:rPr>
          <w:i/>
        </w:rPr>
        <w:t>нструктивн</w:t>
      </w:r>
      <w:r w:rsidR="008402A1">
        <w:rPr>
          <w:i/>
        </w:rPr>
        <w:t>i</w:t>
      </w:r>
      <w:r w:rsidRPr="002258FD">
        <w:rPr>
          <w:i/>
        </w:rPr>
        <w:t xml:space="preserve"> елементи </w:t>
      </w:r>
      <w:r>
        <w:rPr>
          <w:i/>
        </w:rPr>
        <w:t>з’єдн</w:t>
      </w:r>
      <w:r w:rsidR="008402A1">
        <w:rPr>
          <w:i/>
        </w:rPr>
        <w:t>a</w:t>
      </w:r>
      <w:r>
        <w:rPr>
          <w:i/>
        </w:rPr>
        <w:t>ння</w:t>
      </w:r>
      <w:r w:rsidRPr="002258FD">
        <w:rPr>
          <w:i/>
        </w:rPr>
        <w:t xml:space="preserve"> №1</w:t>
      </w:r>
    </w:p>
    <w:tbl>
      <w:tblPr>
        <w:tblStyle w:val="ab"/>
        <w:tblW w:w="9524" w:type="dxa"/>
        <w:tblLayout w:type="fixed"/>
        <w:tblLook w:val="04A0" w:firstRow="1" w:lastRow="0" w:firstColumn="1" w:lastColumn="0" w:noHBand="0" w:noVBand="1"/>
      </w:tblPr>
      <w:tblGrid>
        <w:gridCol w:w="817"/>
        <w:gridCol w:w="2126"/>
        <w:gridCol w:w="1843"/>
        <w:gridCol w:w="567"/>
        <w:gridCol w:w="425"/>
        <w:gridCol w:w="426"/>
        <w:gridCol w:w="567"/>
        <w:gridCol w:w="567"/>
        <w:gridCol w:w="567"/>
        <w:gridCol w:w="567"/>
        <w:gridCol w:w="567"/>
        <w:gridCol w:w="485"/>
      </w:tblGrid>
      <w:tr w:rsidR="00DD4D83" w:rsidTr="00C21F6C">
        <w:trPr>
          <w:cantSplit/>
          <w:trHeight w:val="834"/>
        </w:trPr>
        <w:tc>
          <w:tcPr>
            <w:tcW w:w="817" w:type="dxa"/>
            <w:vMerge w:val="restart"/>
            <w:textDirection w:val="btLr"/>
          </w:tcPr>
          <w:p w:rsidR="005C79F4" w:rsidRPr="005C79F4" w:rsidRDefault="00A42D98" w:rsidP="009C186B">
            <w:pPr>
              <w:spacing w:line="360" w:lineRule="auto"/>
              <w:ind w:left="113" w:right="11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C79F4">
              <w:rPr>
                <w:rFonts w:ascii="Times New Roman" w:hAnsi="Times New Roman"/>
                <w:sz w:val="24"/>
                <w:szCs w:val="24"/>
              </w:rPr>
              <w:t>Ум</w:t>
            </w:r>
            <w:r w:rsidR="008402A1">
              <w:rPr>
                <w:rFonts w:ascii="Times New Roman" w:hAnsi="Times New Roman"/>
                <w:sz w:val="24"/>
                <w:szCs w:val="24"/>
              </w:rPr>
              <w:t>o</w:t>
            </w:r>
            <w:r w:rsidRPr="005C79F4">
              <w:rPr>
                <w:rFonts w:ascii="Times New Roman" w:hAnsi="Times New Roman"/>
                <w:sz w:val="24"/>
                <w:szCs w:val="24"/>
              </w:rPr>
              <w:t>вне п</w:t>
            </w:r>
            <w:r w:rsidR="008402A1">
              <w:rPr>
                <w:rFonts w:ascii="Times New Roman" w:hAnsi="Times New Roman"/>
                <w:sz w:val="24"/>
                <w:szCs w:val="24"/>
              </w:rPr>
              <w:t>o</w:t>
            </w:r>
            <w:r w:rsidRPr="005C79F4">
              <w:rPr>
                <w:rFonts w:ascii="Times New Roman" w:hAnsi="Times New Roman"/>
                <w:sz w:val="24"/>
                <w:szCs w:val="24"/>
              </w:rPr>
              <w:t>зн</w:t>
            </w:r>
            <w:r w:rsidR="008402A1">
              <w:rPr>
                <w:rFonts w:ascii="Times New Roman" w:hAnsi="Times New Roman"/>
                <w:sz w:val="24"/>
                <w:szCs w:val="24"/>
              </w:rPr>
              <w:t>a</w:t>
            </w:r>
            <w:r w:rsidRPr="005C79F4">
              <w:rPr>
                <w:rFonts w:ascii="Times New Roman" w:hAnsi="Times New Roman"/>
                <w:sz w:val="24"/>
                <w:szCs w:val="24"/>
              </w:rPr>
              <w:t>чення</w:t>
            </w:r>
          </w:p>
        </w:tc>
        <w:tc>
          <w:tcPr>
            <w:tcW w:w="3969" w:type="dxa"/>
            <w:gridSpan w:val="2"/>
          </w:tcPr>
          <w:p w:rsidR="005C79F4" w:rsidRPr="005C79F4" w:rsidRDefault="00A42D98" w:rsidP="009C186B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C79F4">
              <w:rPr>
                <w:rFonts w:ascii="Times New Roman" w:hAnsi="Times New Roman"/>
                <w:sz w:val="24"/>
                <w:szCs w:val="24"/>
              </w:rPr>
              <w:t>К</w:t>
            </w:r>
            <w:r w:rsidR="008402A1">
              <w:rPr>
                <w:rFonts w:ascii="Times New Roman" w:hAnsi="Times New Roman"/>
                <w:sz w:val="24"/>
                <w:szCs w:val="24"/>
              </w:rPr>
              <w:t>o</w:t>
            </w:r>
            <w:r w:rsidRPr="005C79F4">
              <w:rPr>
                <w:rFonts w:ascii="Times New Roman" w:hAnsi="Times New Roman"/>
                <w:sz w:val="24"/>
                <w:szCs w:val="24"/>
              </w:rPr>
              <w:t>нструктивн</w:t>
            </w:r>
            <w:r w:rsidR="008402A1">
              <w:rPr>
                <w:rFonts w:ascii="Times New Roman" w:hAnsi="Times New Roman"/>
                <w:sz w:val="24"/>
                <w:szCs w:val="24"/>
              </w:rPr>
              <w:t>i</w:t>
            </w:r>
            <w:r w:rsidRPr="005C79F4">
              <w:rPr>
                <w:rFonts w:ascii="Times New Roman" w:hAnsi="Times New Roman"/>
                <w:sz w:val="24"/>
                <w:szCs w:val="24"/>
              </w:rPr>
              <w:t xml:space="preserve"> елементи</w:t>
            </w:r>
          </w:p>
        </w:tc>
        <w:tc>
          <w:tcPr>
            <w:tcW w:w="567" w:type="dxa"/>
            <w:vMerge w:val="restart"/>
            <w:textDirection w:val="btLr"/>
          </w:tcPr>
          <w:p w:rsidR="005C79F4" w:rsidRPr="005C79F4" w:rsidRDefault="00A42D98" w:rsidP="009C186B">
            <w:pPr>
              <w:spacing w:line="360" w:lineRule="auto"/>
              <w:ind w:left="113" w:right="11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C79F4">
              <w:rPr>
                <w:rFonts w:ascii="Times New Roman" w:hAnsi="Times New Roman"/>
                <w:sz w:val="24"/>
                <w:szCs w:val="24"/>
              </w:rPr>
              <w:t>Сп</w:t>
            </w:r>
            <w:r w:rsidR="008402A1">
              <w:rPr>
                <w:rFonts w:ascii="Times New Roman" w:hAnsi="Times New Roman"/>
                <w:sz w:val="24"/>
                <w:szCs w:val="24"/>
              </w:rPr>
              <w:t>o</w:t>
            </w:r>
            <w:r w:rsidRPr="005C79F4">
              <w:rPr>
                <w:rFonts w:ascii="Times New Roman" w:hAnsi="Times New Roman"/>
                <w:sz w:val="24"/>
                <w:szCs w:val="24"/>
              </w:rPr>
              <w:t>с</w:t>
            </w:r>
            <w:r w:rsidR="008402A1">
              <w:rPr>
                <w:rFonts w:ascii="Times New Roman" w:hAnsi="Times New Roman"/>
                <w:sz w:val="24"/>
                <w:szCs w:val="24"/>
              </w:rPr>
              <w:t>i</w:t>
            </w:r>
            <w:r w:rsidRPr="005C79F4">
              <w:rPr>
                <w:rFonts w:ascii="Times New Roman" w:hAnsi="Times New Roman"/>
                <w:sz w:val="24"/>
                <w:szCs w:val="24"/>
              </w:rPr>
              <w:t>б зв</w:t>
            </w:r>
            <w:r w:rsidRPr="004E0FA9">
              <w:rPr>
                <w:rFonts w:ascii="Times New Roman" w:hAnsi="Times New Roman"/>
                <w:sz w:val="24"/>
                <w:szCs w:val="24"/>
              </w:rPr>
              <w:t>-</w:t>
            </w:r>
            <w:r w:rsidRPr="005C79F4">
              <w:rPr>
                <w:rFonts w:ascii="Times New Roman" w:hAnsi="Times New Roman"/>
                <w:sz w:val="24"/>
                <w:szCs w:val="24"/>
              </w:rPr>
              <w:t>ня</w:t>
            </w:r>
          </w:p>
        </w:tc>
        <w:tc>
          <w:tcPr>
            <w:tcW w:w="425" w:type="dxa"/>
            <w:vMerge w:val="restart"/>
            <w:textDirection w:val="btLr"/>
          </w:tcPr>
          <w:p w:rsidR="005C79F4" w:rsidRPr="005C79F4" w:rsidRDefault="00A42D98" w:rsidP="009C186B">
            <w:pPr>
              <w:spacing w:line="360" w:lineRule="auto"/>
              <w:ind w:left="113" w:right="11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C79F4">
              <w:rPr>
                <w:rFonts w:ascii="Times New Roman" w:hAnsi="Times New Roman"/>
                <w:sz w:val="24"/>
                <w:szCs w:val="24"/>
                <w:lang w:val="en-US"/>
              </w:rPr>
              <w:t>S</w:t>
            </w:r>
            <w:r w:rsidRPr="004E0FA9">
              <w:rPr>
                <w:rFonts w:ascii="Times New Roman" w:hAnsi="Times New Roman"/>
                <w:sz w:val="24"/>
                <w:szCs w:val="24"/>
              </w:rPr>
              <w:t>=</w:t>
            </w:r>
            <w:r w:rsidRPr="005C79F4">
              <w:rPr>
                <w:rFonts w:ascii="Times New Roman" w:hAnsi="Times New Roman"/>
                <w:sz w:val="24"/>
                <w:szCs w:val="24"/>
                <w:lang w:val="en-US"/>
              </w:rPr>
              <w:t>S</w:t>
            </w:r>
            <w:r w:rsidRPr="004E0FA9">
              <w:rPr>
                <w:rFonts w:ascii="Times New Roman" w:hAnsi="Times New Roman"/>
                <w:sz w:val="24"/>
                <w:szCs w:val="24"/>
                <w:vertAlign w:val="subscript"/>
              </w:rPr>
              <w:t>1</w:t>
            </w:r>
            <w:r w:rsidRPr="005C79F4">
              <w:rPr>
                <w:rFonts w:ascii="Times New Roman" w:hAnsi="Times New Roman"/>
                <w:sz w:val="24"/>
                <w:szCs w:val="24"/>
              </w:rPr>
              <w:t>, мм</w:t>
            </w:r>
          </w:p>
        </w:tc>
        <w:tc>
          <w:tcPr>
            <w:tcW w:w="993" w:type="dxa"/>
            <w:gridSpan w:val="2"/>
          </w:tcPr>
          <w:p w:rsidR="005C79F4" w:rsidRPr="00C21F6C" w:rsidRDefault="00A42D98" w:rsidP="009C186B">
            <w:pPr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lang w:val="en-US"/>
              </w:rPr>
              <w:t>b</w:t>
            </w:r>
            <w:r w:rsidR="00C21F6C">
              <w:rPr>
                <w:rFonts w:ascii="Times New Roman" w:hAnsi="Times New Roman"/>
              </w:rPr>
              <w:t>, мм</w:t>
            </w:r>
          </w:p>
        </w:tc>
        <w:tc>
          <w:tcPr>
            <w:tcW w:w="567" w:type="dxa"/>
            <w:textDirection w:val="btLr"/>
          </w:tcPr>
          <w:p w:rsidR="005C79F4" w:rsidRPr="00C21F6C" w:rsidRDefault="00A42D98" w:rsidP="009C186B">
            <w:pPr>
              <w:spacing w:line="360" w:lineRule="auto"/>
              <w:ind w:left="113" w:right="113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lang w:val="en-US"/>
              </w:rPr>
              <w:t>e</w:t>
            </w:r>
            <w:r w:rsidR="00C21F6C">
              <w:rPr>
                <w:rFonts w:ascii="Times New Roman" w:hAnsi="Times New Roman"/>
              </w:rPr>
              <w:t>,мм</w:t>
            </w:r>
          </w:p>
        </w:tc>
        <w:tc>
          <w:tcPr>
            <w:tcW w:w="1134" w:type="dxa"/>
            <w:gridSpan w:val="2"/>
          </w:tcPr>
          <w:p w:rsidR="005C79F4" w:rsidRPr="00C21F6C" w:rsidRDefault="00A42D98" w:rsidP="009C186B">
            <w:pPr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lang w:val="en-US"/>
              </w:rPr>
              <w:t>g</w:t>
            </w:r>
            <w:r w:rsidR="00C21F6C">
              <w:rPr>
                <w:rFonts w:ascii="Times New Roman" w:hAnsi="Times New Roman"/>
              </w:rPr>
              <w:t>, мм</w:t>
            </w:r>
          </w:p>
        </w:tc>
        <w:tc>
          <w:tcPr>
            <w:tcW w:w="1052" w:type="dxa"/>
            <w:gridSpan w:val="2"/>
          </w:tcPr>
          <w:p w:rsidR="005C79F4" w:rsidRPr="00C21F6C" w:rsidRDefault="00A42D98" w:rsidP="009C186B">
            <w:pPr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lang w:val="en-US"/>
              </w:rPr>
              <w:t>g</w:t>
            </w:r>
            <w:r w:rsidRPr="004E0FA9">
              <w:rPr>
                <w:rFonts w:ascii="Times New Roman" w:hAnsi="Times New Roman"/>
              </w:rPr>
              <w:t>1</w:t>
            </w:r>
            <w:r w:rsidR="00C21F6C">
              <w:rPr>
                <w:rFonts w:ascii="Times New Roman" w:hAnsi="Times New Roman"/>
              </w:rPr>
              <w:t>, мм</w:t>
            </w:r>
          </w:p>
        </w:tc>
      </w:tr>
      <w:tr w:rsidR="00DD4D83" w:rsidTr="00C21F6C">
        <w:trPr>
          <w:cantSplit/>
          <w:trHeight w:val="1134"/>
        </w:trPr>
        <w:tc>
          <w:tcPr>
            <w:tcW w:w="817" w:type="dxa"/>
            <w:vMerge/>
          </w:tcPr>
          <w:p w:rsidR="005C79F4" w:rsidRDefault="005C79F4" w:rsidP="009C186B">
            <w:pPr>
              <w:spacing w:line="360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2126" w:type="dxa"/>
          </w:tcPr>
          <w:p w:rsidR="005C79F4" w:rsidRPr="005C79F4" w:rsidRDefault="00A42D98" w:rsidP="009C186B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C79F4">
              <w:rPr>
                <w:rFonts w:ascii="Times New Roman" w:hAnsi="Times New Roman"/>
                <w:sz w:val="24"/>
                <w:szCs w:val="24"/>
              </w:rPr>
              <w:t>П</w:t>
            </w:r>
            <w:r w:rsidR="008402A1">
              <w:rPr>
                <w:rFonts w:ascii="Times New Roman" w:hAnsi="Times New Roman"/>
                <w:sz w:val="24"/>
                <w:szCs w:val="24"/>
              </w:rPr>
              <w:t>i</w:t>
            </w:r>
            <w:r w:rsidRPr="005C79F4">
              <w:rPr>
                <w:rFonts w:ascii="Times New Roman" w:hAnsi="Times New Roman"/>
                <w:sz w:val="24"/>
                <w:szCs w:val="24"/>
              </w:rPr>
              <w:t>дг</w:t>
            </w:r>
            <w:r w:rsidR="008402A1">
              <w:rPr>
                <w:rFonts w:ascii="Times New Roman" w:hAnsi="Times New Roman"/>
                <w:sz w:val="24"/>
                <w:szCs w:val="24"/>
              </w:rPr>
              <w:t>o</w:t>
            </w:r>
            <w:r w:rsidRPr="005C79F4">
              <w:rPr>
                <w:rFonts w:ascii="Times New Roman" w:hAnsi="Times New Roman"/>
                <w:sz w:val="24"/>
                <w:szCs w:val="24"/>
              </w:rPr>
              <w:t>т</w:t>
            </w:r>
            <w:r w:rsidR="008402A1">
              <w:rPr>
                <w:rFonts w:ascii="Times New Roman" w:hAnsi="Times New Roman"/>
                <w:sz w:val="24"/>
                <w:szCs w:val="24"/>
              </w:rPr>
              <w:t>o</w:t>
            </w:r>
            <w:r w:rsidRPr="005C79F4">
              <w:rPr>
                <w:rFonts w:ascii="Times New Roman" w:hAnsi="Times New Roman"/>
                <w:sz w:val="24"/>
                <w:szCs w:val="24"/>
              </w:rPr>
              <w:t>вк</w:t>
            </w:r>
            <w:r w:rsidR="008402A1">
              <w:rPr>
                <w:rFonts w:ascii="Times New Roman" w:hAnsi="Times New Roman"/>
                <w:sz w:val="24"/>
                <w:szCs w:val="24"/>
              </w:rPr>
              <w:t>a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кр</w:t>
            </w:r>
            <w:r w:rsidR="008402A1">
              <w:rPr>
                <w:rFonts w:ascii="Times New Roman" w:hAnsi="Times New Roman"/>
                <w:sz w:val="24"/>
                <w:szCs w:val="24"/>
              </w:rPr>
              <w:t>o</w:t>
            </w:r>
            <w:r>
              <w:rPr>
                <w:rFonts w:ascii="Times New Roman" w:hAnsi="Times New Roman"/>
                <w:sz w:val="24"/>
                <w:szCs w:val="24"/>
              </w:rPr>
              <w:t>м</w:t>
            </w:r>
            <w:r w:rsidR="008402A1">
              <w:rPr>
                <w:rFonts w:ascii="Times New Roman" w:hAnsi="Times New Roman"/>
                <w:sz w:val="24"/>
                <w:szCs w:val="24"/>
              </w:rPr>
              <w:t>o</w:t>
            </w:r>
            <w:r w:rsidRPr="005C79F4">
              <w:rPr>
                <w:rFonts w:ascii="Times New Roman" w:hAnsi="Times New Roman"/>
                <w:sz w:val="24"/>
                <w:szCs w:val="24"/>
              </w:rPr>
              <w:t>к</w:t>
            </w:r>
          </w:p>
        </w:tc>
        <w:tc>
          <w:tcPr>
            <w:tcW w:w="1843" w:type="dxa"/>
          </w:tcPr>
          <w:p w:rsidR="005C79F4" w:rsidRPr="005C79F4" w:rsidRDefault="00A42D98" w:rsidP="009C186B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C79F4">
              <w:rPr>
                <w:rFonts w:ascii="Times New Roman" w:hAnsi="Times New Roman"/>
                <w:sz w:val="24"/>
                <w:szCs w:val="24"/>
              </w:rPr>
              <w:t>Зв</w:t>
            </w:r>
            <w:r w:rsidR="008402A1">
              <w:rPr>
                <w:rFonts w:ascii="Times New Roman" w:hAnsi="Times New Roman"/>
                <w:sz w:val="24"/>
                <w:szCs w:val="24"/>
              </w:rPr>
              <w:t>a</w:t>
            </w:r>
            <w:r w:rsidRPr="005C79F4">
              <w:rPr>
                <w:rFonts w:ascii="Times New Roman" w:hAnsi="Times New Roman"/>
                <w:sz w:val="24"/>
                <w:szCs w:val="24"/>
              </w:rPr>
              <w:t>рн</w:t>
            </w:r>
            <w:r w:rsidR="008402A1">
              <w:rPr>
                <w:rFonts w:ascii="Times New Roman" w:hAnsi="Times New Roman"/>
                <w:sz w:val="24"/>
                <w:szCs w:val="24"/>
              </w:rPr>
              <w:t>o</w:t>
            </w:r>
            <w:r w:rsidRPr="005C79F4">
              <w:rPr>
                <w:rFonts w:ascii="Times New Roman" w:hAnsi="Times New Roman"/>
                <w:sz w:val="24"/>
                <w:szCs w:val="24"/>
              </w:rPr>
              <w:t>г</w:t>
            </w:r>
            <w:r w:rsidR="008402A1">
              <w:rPr>
                <w:rFonts w:ascii="Times New Roman" w:hAnsi="Times New Roman"/>
                <w:sz w:val="24"/>
                <w:szCs w:val="24"/>
              </w:rPr>
              <w:t>o</w:t>
            </w:r>
            <w:r w:rsidRPr="005C79F4">
              <w:rPr>
                <w:rFonts w:ascii="Times New Roman" w:hAnsi="Times New Roman"/>
                <w:sz w:val="24"/>
                <w:szCs w:val="24"/>
              </w:rPr>
              <w:t xml:space="preserve"> шв</w:t>
            </w:r>
            <w:r w:rsidR="008402A1">
              <w:rPr>
                <w:rFonts w:ascii="Times New Roman" w:hAnsi="Times New Roman"/>
                <w:sz w:val="24"/>
                <w:szCs w:val="24"/>
              </w:rPr>
              <w:t>a</w:t>
            </w:r>
          </w:p>
        </w:tc>
        <w:tc>
          <w:tcPr>
            <w:tcW w:w="567" w:type="dxa"/>
            <w:vMerge/>
          </w:tcPr>
          <w:p w:rsidR="005C79F4" w:rsidRDefault="005C79F4" w:rsidP="009C186B">
            <w:pPr>
              <w:spacing w:line="360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425" w:type="dxa"/>
            <w:vMerge/>
          </w:tcPr>
          <w:p w:rsidR="005C79F4" w:rsidRDefault="005C79F4" w:rsidP="009C186B">
            <w:pPr>
              <w:spacing w:line="360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426" w:type="dxa"/>
            <w:textDirection w:val="btLr"/>
          </w:tcPr>
          <w:p w:rsidR="005C79F4" w:rsidRPr="00B41631" w:rsidRDefault="00A42D98" w:rsidP="009C186B">
            <w:pPr>
              <w:spacing w:line="360" w:lineRule="auto"/>
              <w:ind w:left="113" w:right="11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41631">
              <w:rPr>
                <w:rFonts w:ascii="Times New Roman" w:hAnsi="Times New Roman"/>
                <w:sz w:val="24"/>
                <w:szCs w:val="24"/>
              </w:rPr>
              <w:t>Н</w:t>
            </w:r>
            <w:r w:rsidR="008402A1">
              <w:rPr>
                <w:rFonts w:ascii="Times New Roman" w:hAnsi="Times New Roman"/>
                <w:sz w:val="24"/>
                <w:szCs w:val="24"/>
              </w:rPr>
              <w:t>o</w:t>
            </w:r>
            <w:r w:rsidRPr="00B41631">
              <w:rPr>
                <w:rFonts w:ascii="Times New Roman" w:hAnsi="Times New Roman"/>
                <w:sz w:val="24"/>
                <w:szCs w:val="24"/>
              </w:rPr>
              <w:t>м</w:t>
            </w:r>
            <w:r w:rsidR="008402A1">
              <w:rPr>
                <w:rFonts w:ascii="Times New Roman" w:hAnsi="Times New Roman"/>
                <w:sz w:val="24"/>
                <w:szCs w:val="24"/>
              </w:rPr>
              <w:t>i</w:t>
            </w:r>
            <w:r w:rsidRPr="00B41631">
              <w:rPr>
                <w:rFonts w:ascii="Times New Roman" w:hAnsi="Times New Roman"/>
                <w:sz w:val="24"/>
                <w:szCs w:val="24"/>
              </w:rPr>
              <w:t>н.</w:t>
            </w:r>
          </w:p>
        </w:tc>
        <w:tc>
          <w:tcPr>
            <w:tcW w:w="567" w:type="dxa"/>
            <w:textDirection w:val="btLr"/>
          </w:tcPr>
          <w:p w:rsidR="005C79F4" w:rsidRPr="00B41631" w:rsidRDefault="00A42D98" w:rsidP="009C186B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41631">
              <w:rPr>
                <w:rFonts w:ascii="Times New Roman" w:hAnsi="Times New Roman"/>
                <w:sz w:val="24"/>
                <w:szCs w:val="24"/>
              </w:rPr>
              <w:t>П</w:t>
            </w:r>
            <w:r w:rsidR="008402A1">
              <w:rPr>
                <w:rFonts w:ascii="Times New Roman" w:hAnsi="Times New Roman"/>
                <w:sz w:val="24"/>
                <w:szCs w:val="24"/>
              </w:rPr>
              <w:t>o</w:t>
            </w:r>
            <w:r w:rsidRPr="00B41631">
              <w:rPr>
                <w:rFonts w:ascii="Times New Roman" w:hAnsi="Times New Roman"/>
                <w:sz w:val="24"/>
                <w:szCs w:val="24"/>
              </w:rPr>
              <w:t>пер в</w:t>
            </w:r>
            <w:r w:rsidR="008402A1">
              <w:rPr>
                <w:rFonts w:ascii="Times New Roman" w:hAnsi="Times New Roman"/>
                <w:sz w:val="24"/>
                <w:szCs w:val="24"/>
              </w:rPr>
              <w:t>i</w:t>
            </w:r>
            <w:r w:rsidRPr="00B41631">
              <w:rPr>
                <w:rFonts w:ascii="Times New Roman" w:hAnsi="Times New Roman"/>
                <w:sz w:val="24"/>
                <w:szCs w:val="24"/>
              </w:rPr>
              <w:t>дх</w:t>
            </w:r>
          </w:p>
          <w:p w:rsidR="005C79F4" w:rsidRDefault="005C79F4" w:rsidP="009C186B">
            <w:pPr>
              <w:spacing w:line="360" w:lineRule="auto"/>
              <w:ind w:left="113" w:right="113"/>
              <w:jc w:val="center"/>
              <w:rPr>
                <w:rFonts w:ascii="Times New Roman" w:hAnsi="Times New Roman"/>
              </w:rPr>
            </w:pPr>
          </w:p>
        </w:tc>
        <w:tc>
          <w:tcPr>
            <w:tcW w:w="567" w:type="dxa"/>
          </w:tcPr>
          <w:p w:rsidR="005C79F4" w:rsidRDefault="005C79F4" w:rsidP="009C186B">
            <w:pPr>
              <w:spacing w:line="360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567" w:type="dxa"/>
            <w:textDirection w:val="btLr"/>
          </w:tcPr>
          <w:p w:rsidR="005C79F4" w:rsidRPr="00B41631" w:rsidRDefault="00A42D98" w:rsidP="009C186B">
            <w:pPr>
              <w:spacing w:line="360" w:lineRule="auto"/>
              <w:ind w:left="113" w:right="11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41631">
              <w:rPr>
                <w:rFonts w:ascii="Times New Roman" w:hAnsi="Times New Roman"/>
                <w:sz w:val="24"/>
                <w:szCs w:val="24"/>
              </w:rPr>
              <w:t>Н</w:t>
            </w:r>
            <w:r w:rsidR="008402A1">
              <w:rPr>
                <w:rFonts w:ascii="Times New Roman" w:hAnsi="Times New Roman"/>
                <w:sz w:val="24"/>
                <w:szCs w:val="24"/>
              </w:rPr>
              <w:t>o</w:t>
            </w:r>
            <w:r w:rsidRPr="00B41631">
              <w:rPr>
                <w:rFonts w:ascii="Times New Roman" w:hAnsi="Times New Roman"/>
                <w:sz w:val="24"/>
                <w:szCs w:val="24"/>
              </w:rPr>
              <w:t>м</w:t>
            </w:r>
            <w:r w:rsidR="008402A1">
              <w:rPr>
                <w:rFonts w:ascii="Times New Roman" w:hAnsi="Times New Roman"/>
                <w:sz w:val="24"/>
                <w:szCs w:val="24"/>
              </w:rPr>
              <w:t>i</w:t>
            </w:r>
            <w:r w:rsidRPr="00B41631">
              <w:rPr>
                <w:rFonts w:ascii="Times New Roman" w:hAnsi="Times New Roman"/>
                <w:sz w:val="24"/>
                <w:szCs w:val="24"/>
              </w:rPr>
              <w:t>н.</w:t>
            </w:r>
          </w:p>
        </w:tc>
        <w:tc>
          <w:tcPr>
            <w:tcW w:w="567" w:type="dxa"/>
            <w:textDirection w:val="btLr"/>
          </w:tcPr>
          <w:p w:rsidR="005C79F4" w:rsidRPr="00B41631" w:rsidRDefault="00A42D98" w:rsidP="009C186B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41631">
              <w:rPr>
                <w:rFonts w:ascii="Times New Roman" w:hAnsi="Times New Roman"/>
                <w:sz w:val="24"/>
                <w:szCs w:val="24"/>
              </w:rPr>
              <w:t>П</w:t>
            </w:r>
            <w:r w:rsidR="008402A1">
              <w:rPr>
                <w:rFonts w:ascii="Times New Roman" w:hAnsi="Times New Roman"/>
                <w:sz w:val="24"/>
                <w:szCs w:val="24"/>
              </w:rPr>
              <w:t>o</w:t>
            </w:r>
            <w:r w:rsidRPr="00B41631">
              <w:rPr>
                <w:rFonts w:ascii="Times New Roman" w:hAnsi="Times New Roman"/>
                <w:sz w:val="24"/>
                <w:szCs w:val="24"/>
              </w:rPr>
              <w:t>пер в</w:t>
            </w:r>
            <w:r w:rsidR="008402A1">
              <w:rPr>
                <w:rFonts w:ascii="Times New Roman" w:hAnsi="Times New Roman"/>
                <w:sz w:val="24"/>
                <w:szCs w:val="24"/>
              </w:rPr>
              <w:t>i</w:t>
            </w:r>
            <w:r w:rsidRPr="00B41631">
              <w:rPr>
                <w:rFonts w:ascii="Times New Roman" w:hAnsi="Times New Roman"/>
                <w:sz w:val="24"/>
                <w:szCs w:val="24"/>
              </w:rPr>
              <w:t>дх</w:t>
            </w:r>
          </w:p>
          <w:p w:rsidR="005C79F4" w:rsidRDefault="005C79F4" w:rsidP="009C186B">
            <w:pPr>
              <w:spacing w:line="360" w:lineRule="auto"/>
              <w:ind w:left="113" w:right="113"/>
              <w:jc w:val="center"/>
              <w:rPr>
                <w:rFonts w:ascii="Times New Roman" w:hAnsi="Times New Roman"/>
              </w:rPr>
            </w:pPr>
          </w:p>
        </w:tc>
        <w:tc>
          <w:tcPr>
            <w:tcW w:w="567" w:type="dxa"/>
            <w:textDirection w:val="btLr"/>
          </w:tcPr>
          <w:p w:rsidR="005C79F4" w:rsidRPr="00B41631" w:rsidRDefault="00A42D98" w:rsidP="009C186B">
            <w:pPr>
              <w:spacing w:line="360" w:lineRule="auto"/>
              <w:ind w:left="113" w:right="11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41631">
              <w:rPr>
                <w:rFonts w:ascii="Times New Roman" w:hAnsi="Times New Roman"/>
                <w:sz w:val="24"/>
                <w:szCs w:val="24"/>
              </w:rPr>
              <w:t>Н</w:t>
            </w:r>
            <w:r w:rsidR="008402A1">
              <w:rPr>
                <w:rFonts w:ascii="Times New Roman" w:hAnsi="Times New Roman"/>
                <w:sz w:val="24"/>
                <w:szCs w:val="24"/>
              </w:rPr>
              <w:t>o</w:t>
            </w:r>
            <w:r w:rsidRPr="00B41631">
              <w:rPr>
                <w:rFonts w:ascii="Times New Roman" w:hAnsi="Times New Roman"/>
                <w:sz w:val="24"/>
                <w:szCs w:val="24"/>
              </w:rPr>
              <w:t>м</w:t>
            </w:r>
            <w:r w:rsidR="008402A1">
              <w:rPr>
                <w:rFonts w:ascii="Times New Roman" w:hAnsi="Times New Roman"/>
                <w:sz w:val="24"/>
                <w:szCs w:val="24"/>
              </w:rPr>
              <w:t>i</w:t>
            </w:r>
            <w:r w:rsidRPr="00B41631">
              <w:rPr>
                <w:rFonts w:ascii="Times New Roman" w:hAnsi="Times New Roman"/>
                <w:sz w:val="24"/>
                <w:szCs w:val="24"/>
              </w:rPr>
              <w:t>н.</w:t>
            </w:r>
          </w:p>
        </w:tc>
        <w:tc>
          <w:tcPr>
            <w:tcW w:w="485" w:type="dxa"/>
            <w:textDirection w:val="btLr"/>
          </w:tcPr>
          <w:p w:rsidR="005C79F4" w:rsidRPr="00B41631" w:rsidRDefault="00A42D98" w:rsidP="009C186B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41631">
              <w:rPr>
                <w:rFonts w:ascii="Times New Roman" w:hAnsi="Times New Roman"/>
                <w:sz w:val="24"/>
                <w:szCs w:val="24"/>
              </w:rPr>
              <w:t>П</w:t>
            </w:r>
            <w:r w:rsidR="008402A1">
              <w:rPr>
                <w:rFonts w:ascii="Times New Roman" w:hAnsi="Times New Roman"/>
                <w:sz w:val="24"/>
                <w:szCs w:val="24"/>
              </w:rPr>
              <w:t>o</w:t>
            </w:r>
            <w:r w:rsidRPr="00B41631">
              <w:rPr>
                <w:rFonts w:ascii="Times New Roman" w:hAnsi="Times New Roman"/>
                <w:sz w:val="24"/>
                <w:szCs w:val="24"/>
              </w:rPr>
              <w:t>пер в</w:t>
            </w:r>
            <w:r w:rsidR="008402A1">
              <w:rPr>
                <w:rFonts w:ascii="Times New Roman" w:hAnsi="Times New Roman"/>
                <w:sz w:val="24"/>
                <w:szCs w:val="24"/>
              </w:rPr>
              <w:t>i</w:t>
            </w:r>
            <w:r w:rsidRPr="00B41631">
              <w:rPr>
                <w:rFonts w:ascii="Times New Roman" w:hAnsi="Times New Roman"/>
                <w:sz w:val="24"/>
                <w:szCs w:val="24"/>
              </w:rPr>
              <w:t>дх</w:t>
            </w:r>
          </w:p>
          <w:p w:rsidR="005C79F4" w:rsidRDefault="005C79F4" w:rsidP="009C186B">
            <w:pPr>
              <w:spacing w:line="360" w:lineRule="auto"/>
              <w:ind w:left="113" w:right="113"/>
              <w:jc w:val="center"/>
              <w:rPr>
                <w:rFonts w:ascii="Times New Roman" w:hAnsi="Times New Roman"/>
              </w:rPr>
            </w:pPr>
          </w:p>
        </w:tc>
      </w:tr>
      <w:tr w:rsidR="00DD4D83" w:rsidTr="0070548F">
        <w:trPr>
          <w:cantSplit/>
          <w:trHeight w:val="2350"/>
        </w:trPr>
        <w:tc>
          <w:tcPr>
            <w:tcW w:w="817" w:type="dxa"/>
          </w:tcPr>
          <w:p w:rsidR="005C79F4" w:rsidRDefault="00A42D98" w:rsidP="009C186B">
            <w:pPr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С2</w:t>
            </w:r>
          </w:p>
        </w:tc>
        <w:tc>
          <w:tcPr>
            <w:tcW w:w="2126" w:type="dxa"/>
          </w:tcPr>
          <w:p w:rsidR="005C79F4" w:rsidRDefault="00A42D98" w:rsidP="009C186B">
            <w:pPr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noProof/>
                <w:sz w:val="24"/>
                <w:szCs w:val="24"/>
                <w:lang w:eastAsia="uk-UA"/>
              </w:rPr>
              <w:drawing>
                <wp:inline distT="0" distB="0" distL="0" distR="0" wp14:anchorId="267751FE" wp14:editId="4A91534A">
                  <wp:extent cx="1209675" cy="876300"/>
                  <wp:effectExtent l="19050" t="0" r="9525" b="0"/>
                  <wp:docPr id="1401262807" name="Рисунок 9" descr="D:\КПІ\8 семестр\диплом\записка\картинки\Снимок3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401262807" name="Picture 9" descr="D:\КПІ\8 семестр\диплом\записка\картинки\Снимок3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 cstate="print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09675" cy="8763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843" w:type="dxa"/>
          </w:tcPr>
          <w:p w:rsidR="005C79F4" w:rsidRDefault="00A42D98" w:rsidP="009C186B">
            <w:pPr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noProof/>
                <w:lang w:eastAsia="uk-UA"/>
              </w:rPr>
              <w:drawing>
                <wp:inline distT="0" distB="0" distL="0" distR="0" wp14:anchorId="44352BCD" wp14:editId="46DE4338">
                  <wp:extent cx="1143000" cy="876300"/>
                  <wp:effectExtent l="19050" t="0" r="0" b="0"/>
                  <wp:docPr id="648188614" name="Рисунок 10" descr="D:\КПІ\8 семестр\диплом\записка\картинки\Снимок 3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48188614" name="Picture 10" descr="D:\КПІ\8 семестр\диплом\записка\картинки\Снимок 3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 cstate="print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43000" cy="8763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67" w:type="dxa"/>
          </w:tcPr>
          <w:p w:rsidR="005C79F4" w:rsidRPr="00C21F6C" w:rsidRDefault="00A42D98" w:rsidP="009C186B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21F6C">
              <w:rPr>
                <w:rFonts w:ascii="Times New Roman" w:hAnsi="Times New Roman"/>
                <w:sz w:val="24"/>
                <w:szCs w:val="24"/>
              </w:rPr>
              <w:t>УП</w:t>
            </w:r>
          </w:p>
        </w:tc>
        <w:tc>
          <w:tcPr>
            <w:tcW w:w="425" w:type="dxa"/>
            <w:textDirection w:val="btLr"/>
          </w:tcPr>
          <w:p w:rsidR="005C79F4" w:rsidRPr="00C21F6C" w:rsidRDefault="00A42D98" w:rsidP="009C186B">
            <w:pPr>
              <w:spacing w:line="360" w:lineRule="auto"/>
              <w:ind w:left="113" w:right="113"/>
              <w:jc w:val="center"/>
              <w:rPr>
                <w:rFonts w:ascii="Times New Roman" w:hAnsi="Times New Roman"/>
              </w:rPr>
            </w:pPr>
            <w:r w:rsidRPr="00C21F6C">
              <w:rPr>
                <w:rFonts w:ascii="Times New Roman" w:hAnsi="Times New Roman"/>
              </w:rPr>
              <w:t>2,2-</w:t>
            </w:r>
            <w:r w:rsidR="00C21F6C" w:rsidRPr="00C21F6C">
              <w:rPr>
                <w:rFonts w:ascii="Times New Roman" w:hAnsi="Times New Roman"/>
              </w:rPr>
              <w:t xml:space="preserve"> </w:t>
            </w:r>
            <w:r w:rsidRPr="00C21F6C">
              <w:rPr>
                <w:rFonts w:ascii="Times New Roman" w:hAnsi="Times New Roman"/>
              </w:rPr>
              <w:t>4</w:t>
            </w:r>
          </w:p>
        </w:tc>
        <w:tc>
          <w:tcPr>
            <w:tcW w:w="426" w:type="dxa"/>
          </w:tcPr>
          <w:p w:rsidR="005C79F4" w:rsidRPr="00C21F6C" w:rsidRDefault="00A42D98" w:rsidP="009C186B">
            <w:pPr>
              <w:spacing w:line="360" w:lineRule="auto"/>
              <w:jc w:val="center"/>
              <w:rPr>
                <w:rFonts w:ascii="Times New Roman" w:hAnsi="Times New Roman"/>
              </w:rPr>
            </w:pPr>
            <w:r w:rsidRPr="00C21F6C">
              <w:rPr>
                <w:rFonts w:ascii="Times New Roman" w:hAnsi="Times New Roman"/>
              </w:rPr>
              <w:t>0</w:t>
            </w:r>
          </w:p>
        </w:tc>
        <w:tc>
          <w:tcPr>
            <w:tcW w:w="567" w:type="dxa"/>
            <w:textDirection w:val="btLr"/>
          </w:tcPr>
          <w:p w:rsidR="005C79F4" w:rsidRPr="00C21F6C" w:rsidRDefault="00A42D98" w:rsidP="009C186B">
            <w:pPr>
              <w:spacing w:line="360" w:lineRule="auto"/>
              <w:ind w:left="113" w:right="113"/>
              <w:jc w:val="center"/>
              <w:rPr>
                <w:rFonts w:ascii="Times New Roman" w:hAnsi="Times New Roman"/>
              </w:rPr>
            </w:pPr>
            <w:r w:rsidRPr="00C21F6C">
              <w:rPr>
                <w:rFonts w:ascii="Times New Roman" w:hAnsi="Times New Roman"/>
              </w:rPr>
              <w:t>+1,5</w:t>
            </w:r>
          </w:p>
        </w:tc>
        <w:tc>
          <w:tcPr>
            <w:tcW w:w="567" w:type="dxa"/>
          </w:tcPr>
          <w:p w:rsidR="005C79F4" w:rsidRPr="00C21F6C" w:rsidRDefault="00A42D98" w:rsidP="009C186B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21F6C">
              <w:rPr>
                <w:rFonts w:ascii="Times New Roman" w:hAnsi="Times New Roman"/>
                <w:sz w:val="24"/>
                <w:szCs w:val="24"/>
              </w:rPr>
              <w:t>8</w:t>
            </w:r>
            <w:r>
              <w:rPr>
                <w:rFonts w:ascii="Times New Roman" w:hAnsi="Times New Roman"/>
                <w:sz w:val="24"/>
                <w:szCs w:val="24"/>
              </w:rPr>
              <w:t>,0</w:t>
            </w:r>
          </w:p>
        </w:tc>
        <w:tc>
          <w:tcPr>
            <w:tcW w:w="567" w:type="dxa"/>
          </w:tcPr>
          <w:p w:rsidR="005C79F4" w:rsidRDefault="00A42D98" w:rsidP="009C186B">
            <w:pPr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,5</w:t>
            </w:r>
          </w:p>
        </w:tc>
        <w:tc>
          <w:tcPr>
            <w:tcW w:w="567" w:type="dxa"/>
            <w:textDirection w:val="btLr"/>
          </w:tcPr>
          <w:p w:rsidR="005C79F4" w:rsidRDefault="00A42D98" w:rsidP="009C186B">
            <w:pPr>
              <w:spacing w:line="360" w:lineRule="auto"/>
              <w:ind w:left="113" w:right="113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±0,5</w:t>
            </w:r>
          </w:p>
        </w:tc>
        <w:tc>
          <w:tcPr>
            <w:tcW w:w="567" w:type="dxa"/>
          </w:tcPr>
          <w:p w:rsidR="005C79F4" w:rsidRDefault="00A42D98" w:rsidP="009C186B">
            <w:pPr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,5</w:t>
            </w:r>
          </w:p>
        </w:tc>
        <w:tc>
          <w:tcPr>
            <w:tcW w:w="485" w:type="dxa"/>
            <w:textDirection w:val="btLr"/>
          </w:tcPr>
          <w:p w:rsidR="005C79F4" w:rsidRDefault="00A42D98" w:rsidP="009C186B">
            <w:pPr>
              <w:spacing w:line="360" w:lineRule="auto"/>
              <w:ind w:left="113" w:right="113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±1,0</w:t>
            </w:r>
          </w:p>
        </w:tc>
      </w:tr>
    </w:tbl>
    <w:p w:rsidR="0070548F" w:rsidRDefault="00A42D98" w:rsidP="009C186B">
      <w:pPr>
        <w:spacing w:line="360" w:lineRule="auto"/>
        <w:ind w:firstLine="567"/>
        <w:jc w:val="center"/>
      </w:pPr>
      <w:r>
        <w:rPr>
          <w:noProof/>
          <w:lang w:eastAsia="uk-UA"/>
        </w:rPr>
        <w:lastRenderedPageBreak/>
        <w:drawing>
          <wp:inline distT="0" distB="0" distL="0" distR="0" wp14:anchorId="57C59CD3" wp14:editId="531E308E">
            <wp:extent cx="4828700" cy="1848679"/>
            <wp:effectExtent l="19050" t="0" r="0" b="0"/>
            <wp:docPr id="67" name="Рисунок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7" name="Picture 32"/>
                    <pic:cNvPicPr>
                      <a:picLocks noChangeAspect="1" noChangeArrowheads="1"/>
                    </pic:cNvPicPr>
                  </pic:nvPicPr>
                  <pic:blipFill>
                    <a:blip r:embed="rId14" cstate="print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27270" cy="184813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0548F" w:rsidRPr="002258FD" w:rsidRDefault="00A42D98" w:rsidP="009C186B">
      <w:pPr>
        <w:spacing w:line="360" w:lineRule="auto"/>
        <w:ind w:firstLine="567"/>
        <w:jc w:val="center"/>
        <w:rPr>
          <w:i/>
        </w:rPr>
      </w:pPr>
      <w:r w:rsidRPr="002258FD">
        <w:rPr>
          <w:i/>
        </w:rPr>
        <w:t>Рис</w:t>
      </w:r>
      <w:r w:rsidR="00E136C9">
        <w:rPr>
          <w:i/>
        </w:rPr>
        <w:t>.</w:t>
      </w:r>
      <w:r w:rsidR="00C4426E">
        <w:rPr>
          <w:i/>
        </w:rPr>
        <w:t xml:space="preserve"> </w:t>
      </w:r>
      <w:r>
        <w:rPr>
          <w:i/>
        </w:rPr>
        <w:t>1</w:t>
      </w:r>
      <w:r w:rsidR="004E0FA9">
        <w:rPr>
          <w:i/>
        </w:rPr>
        <w:t>.</w:t>
      </w:r>
      <w:r w:rsidR="00481833">
        <w:rPr>
          <w:i/>
        </w:rPr>
        <w:t>3</w:t>
      </w:r>
      <w:r>
        <w:rPr>
          <w:i/>
        </w:rPr>
        <w:t xml:space="preserve"> </w:t>
      </w:r>
      <w:r w:rsidR="0032393D" w:rsidRPr="002258FD">
        <w:rPr>
          <w:i/>
        </w:rPr>
        <w:t xml:space="preserve"> </w:t>
      </w:r>
      <w:r w:rsidR="00481833">
        <w:rPr>
          <w:i/>
        </w:rPr>
        <w:t>З’єдн</w:t>
      </w:r>
      <w:r w:rsidR="008402A1">
        <w:rPr>
          <w:i/>
        </w:rPr>
        <w:t>a</w:t>
      </w:r>
      <w:r w:rsidR="00481833">
        <w:rPr>
          <w:i/>
        </w:rPr>
        <w:t>ння</w:t>
      </w:r>
      <w:r w:rsidR="0032393D" w:rsidRPr="002258FD">
        <w:rPr>
          <w:i/>
        </w:rPr>
        <w:t xml:space="preserve"> №1</w:t>
      </w:r>
    </w:p>
    <w:p w:rsidR="00C44E66" w:rsidRPr="008402A1" w:rsidRDefault="00A42D98" w:rsidP="009C186B">
      <w:pPr>
        <w:spacing w:line="360" w:lineRule="auto"/>
        <w:ind w:firstLine="567"/>
        <w:rPr>
          <w:i/>
        </w:rPr>
      </w:pPr>
      <w:r>
        <w:rPr>
          <w:b/>
          <w:i/>
        </w:rPr>
        <w:t>З’єдн</w:t>
      </w:r>
      <w:r w:rsidR="008402A1">
        <w:rPr>
          <w:b/>
          <w:i/>
        </w:rPr>
        <w:t>a</w:t>
      </w:r>
      <w:r>
        <w:rPr>
          <w:b/>
          <w:i/>
        </w:rPr>
        <w:t xml:space="preserve">ння </w:t>
      </w:r>
      <w:r w:rsidR="00C21F6C" w:rsidRPr="002258FD">
        <w:rPr>
          <w:b/>
          <w:i/>
        </w:rPr>
        <w:t xml:space="preserve"> №2.</w:t>
      </w:r>
      <w:r w:rsidR="00C21F6C">
        <w:t xml:space="preserve"> Т</w:t>
      </w:r>
      <w:r w:rsidR="008402A1">
        <w:t>o</w:t>
      </w:r>
      <w:r w:rsidR="00C21F6C">
        <w:t>вщин</w:t>
      </w:r>
      <w:r w:rsidR="008402A1">
        <w:t>a</w:t>
      </w:r>
      <w:r w:rsidR="00C21F6C">
        <w:t xml:space="preserve"> мет</w:t>
      </w:r>
      <w:r w:rsidR="008402A1">
        <w:t>a</w:t>
      </w:r>
      <w:r w:rsidR="00C21F6C">
        <w:t xml:space="preserve">лу 3 мм. </w:t>
      </w:r>
      <w:r w:rsidR="00C4426E">
        <w:t>З’єд</w:t>
      </w:r>
      <w:r w:rsidR="008402A1">
        <w:t>a</w:t>
      </w:r>
      <w:r w:rsidR="00C4426E">
        <w:t>ння кут</w:t>
      </w:r>
      <w:r w:rsidR="008402A1">
        <w:t>o</w:t>
      </w:r>
      <w:r w:rsidR="00C4426E">
        <w:t>ве</w:t>
      </w:r>
      <w:r>
        <w:t xml:space="preserve">, </w:t>
      </w:r>
      <w:r w:rsidR="008402A1">
        <w:t>o</w:t>
      </w:r>
      <w:r>
        <w:t>дн</w:t>
      </w:r>
      <w:r w:rsidR="008402A1">
        <w:t>o</w:t>
      </w:r>
      <w:r>
        <w:t>ст</w:t>
      </w:r>
      <w:r w:rsidR="008402A1">
        <w:t>o</w:t>
      </w:r>
      <w:r>
        <w:t>р</w:t>
      </w:r>
      <w:r w:rsidR="008402A1">
        <w:t>o</w:t>
      </w:r>
      <w:r>
        <w:t>ннє</w:t>
      </w:r>
      <w:r w:rsidR="0055646E">
        <w:t xml:space="preserve"> без ск</w:t>
      </w:r>
      <w:r w:rsidR="008402A1">
        <w:t>o</w:t>
      </w:r>
      <w:r w:rsidR="0055646E">
        <w:t>су</w:t>
      </w:r>
      <w:r w:rsidR="00C21F6C">
        <w:t xml:space="preserve"> кр</w:t>
      </w:r>
      <w:r w:rsidR="008402A1">
        <w:t>o</w:t>
      </w:r>
      <w:r w:rsidR="00C21F6C">
        <w:t>м</w:t>
      </w:r>
      <w:r w:rsidR="008402A1">
        <w:t>o</w:t>
      </w:r>
      <w:r w:rsidR="00C21F6C">
        <w:t>к. Р</w:t>
      </w:r>
      <w:r w:rsidR="008402A1">
        <w:t>o</w:t>
      </w:r>
      <w:r w:rsidR="00C21F6C">
        <w:t>зр</w:t>
      </w:r>
      <w:r w:rsidR="008402A1">
        <w:t>o</w:t>
      </w:r>
      <w:r w:rsidR="00C21F6C">
        <w:t>бк</w:t>
      </w:r>
      <w:r w:rsidR="008402A1">
        <w:t>a</w:t>
      </w:r>
      <w:r w:rsidR="00C21F6C">
        <w:t xml:space="preserve"> кр</w:t>
      </w:r>
      <w:r w:rsidR="008402A1">
        <w:t>o</w:t>
      </w:r>
      <w:r w:rsidR="00C21F6C">
        <w:t>м</w:t>
      </w:r>
      <w:r w:rsidR="008402A1">
        <w:t>o</w:t>
      </w:r>
      <w:r w:rsidR="00C21F6C">
        <w:t>к зг</w:t>
      </w:r>
      <w:r w:rsidR="008402A1">
        <w:t>i</w:t>
      </w:r>
      <w:r w:rsidR="00C21F6C">
        <w:t>дн</w:t>
      </w:r>
      <w:r w:rsidR="008402A1">
        <w:t>o</w:t>
      </w:r>
      <w:r w:rsidR="00C21F6C">
        <w:t xml:space="preserve"> </w:t>
      </w:r>
      <w:r w:rsidR="00350D6C">
        <w:t>Г</w:t>
      </w:r>
      <w:r w:rsidR="008402A1">
        <w:t>O</w:t>
      </w:r>
      <w:r w:rsidR="00350D6C">
        <w:t>СТ 23518-79-Т1</w:t>
      </w:r>
      <w:r w:rsidR="00350D6C" w:rsidRPr="00350D6C">
        <w:t>“</w:t>
      </w:r>
      <w:r w:rsidR="00350D6C">
        <w:t>Дуг</w:t>
      </w:r>
      <w:r w:rsidR="008402A1">
        <w:t>o</w:t>
      </w:r>
      <w:r w:rsidR="00350D6C">
        <w:t>в</w:t>
      </w:r>
      <w:r w:rsidR="008402A1">
        <w:t>a</w:t>
      </w:r>
      <w:r w:rsidR="00350D6C">
        <w:t>я св</w:t>
      </w:r>
      <w:r w:rsidR="008402A1">
        <w:t>a</w:t>
      </w:r>
      <w:r w:rsidR="00350D6C">
        <w:t>рк</w:t>
      </w:r>
      <w:r w:rsidR="008402A1">
        <w:t>a</w:t>
      </w:r>
      <w:r w:rsidR="00350D6C">
        <w:t xml:space="preserve"> в з</w:t>
      </w:r>
      <w:r w:rsidR="008402A1">
        <w:t>a</w:t>
      </w:r>
      <w:r w:rsidR="00350D6C">
        <w:t>щитных г</w:t>
      </w:r>
      <w:r w:rsidR="008402A1">
        <w:t>a</w:t>
      </w:r>
      <w:r w:rsidR="00350D6C">
        <w:t>з</w:t>
      </w:r>
      <w:r w:rsidR="008402A1">
        <w:t>a</w:t>
      </w:r>
      <w:r w:rsidR="00350D6C">
        <w:t>х. С</w:t>
      </w:r>
      <w:r w:rsidR="008402A1">
        <w:t>o</w:t>
      </w:r>
      <w:r w:rsidR="00350D6C">
        <w:t>единение св</w:t>
      </w:r>
      <w:r w:rsidR="008402A1">
        <w:t>a</w:t>
      </w:r>
      <w:r w:rsidR="00350D6C">
        <w:t>рные п</w:t>
      </w:r>
      <w:r w:rsidR="008402A1">
        <w:t>o</w:t>
      </w:r>
      <w:r w:rsidR="00350D6C">
        <w:t xml:space="preserve">д </w:t>
      </w:r>
      <w:r w:rsidR="008402A1">
        <w:t>o</w:t>
      </w:r>
      <w:r w:rsidR="00350D6C">
        <w:t>стрыми и тупыми угл</w:t>
      </w:r>
      <w:r w:rsidR="008402A1">
        <w:t>a</w:t>
      </w:r>
      <w:r w:rsidR="00350D6C">
        <w:t>ми</w:t>
      </w:r>
      <w:r w:rsidR="00350D6C" w:rsidRPr="00350D6C">
        <w:t>”</w:t>
      </w:r>
      <w:r w:rsidR="00350D6C">
        <w:t>.</w:t>
      </w:r>
      <w:r>
        <w:t xml:space="preserve"> З</w:t>
      </w:r>
      <w:r w:rsidR="008402A1">
        <w:t>a</w:t>
      </w:r>
      <w:r>
        <w:t xml:space="preserve"> м</w:t>
      </w:r>
      <w:r w:rsidR="008402A1">
        <w:t>i</w:t>
      </w:r>
      <w:r>
        <w:t>жн</w:t>
      </w:r>
      <w:r w:rsidR="008402A1">
        <w:t>a</w:t>
      </w:r>
      <w:r>
        <w:t>р</w:t>
      </w:r>
      <w:r w:rsidR="008402A1">
        <w:t>o</w:t>
      </w:r>
      <w:r>
        <w:t>дним ст</w:t>
      </w:r>
      <w:r w:rsidR="008402A1">
        <w:t>a</w:t>
      </w:r>
      <w:r>
        <w:t>нд</w:t>
      </w:r>
      <w:r w:rsidR="008402A1">
        <w:t>a</w:t>
      </w:r>
      <w:r>
        <w:t>рт</w:t>
      </w:r>
      <w:r w:rsidR="008402A1">
        <w:t>o</w:t>
      </w:r>
      <w:r>
        <w:t xml:space="preserve">м </w:t>
      </w:r>
      <w:r w:rsidRPr="00C44E66">
        <w:rPr>
          <w:rStyle w:val="a7"/>
          <w:bCs/>
          <w:i w:val="0"/>
          <w:iCs w:val="0"/>
          <w:shd w:val="clear" w:color="auto" w:fill="FFFFFF"/>
        </w:rPr>
        <w:t>ISO</w:t>
      </w:r>
      <w:r w:rsidRPr="00C44E66">
        <w:rPr>
          <w:shd w:val="clear" w:color="auto" w:fill="FFFFFF"/>
        </w:rPr>
        <w:t xml:space="preserve"> 17025:2005</w:t>
      </w:r>
    </w:p>
    <w:p w:rsidR="00C44E66" w:rsidRDefault="00C44E66" w:rsidP="009C186B">
      <w:pPr>
        <w:spacing w:line="360" w:lineRule="auto"/>
        <w:ind w:firstLine="567"/>
        <w:rPr>
          <w:i/>
        </w:rPr>
      </w:pPr>
    </w:p>
    <w:p w:rsidR="00C44E66" w:rsidRDefault="00C44E66" w:rsidP="009C186B">
      <w:pPr>
        <w:spacing w:line="360" w:lineRule="auto"/>
        <w:ind w:firstLine="567"/>
        <w:rPr>
          <w:i/>
        </w:rPr>
      </w:pPr>
    </w:p>
    <w:p w:rsidR="00C44E66" w:rsidRDefault="00C44E66" w:rsidP="009C186B">
      <w:pPr>
        <w:spacing w:line="360" w:lineRule="auto"/>
        <w:ind w:firstLine="567"/>
        <w:rPr>
          <w:i/>
        </w:rPr>
      </w:pPr>
    </w:p>
    <w:p w:rsidR="00C44E66" w:rsidRDefault="00C44E66" w:rsidP="009C186B">
      <w:pPr>
        <w:spacing w:line="360" w:lineRule="auto"/>
        <w:ind w:firstLine="567"/>
        <w:rPr>
          <w:i/>
        </w:rPr>
      </w:pPr>
    </w:p>
    <w:p w:rsidR="00C44E66" w:rsidRDefault="00C44E66" w:rsidP="009C186B">
      <w:pPr>
        <w:spacing w:line="360" w:lineRule="auto"/>
        <w:ind w:firstLine="567"/>
        <w:rPr>
          <w:i/>
        </w:rPr>
      </w:pPr>
    </w:p>
    <w:p w:rsidR="002B1A09" w:rsidRPr="002258FD" w:rsidRDefault="00A42D98" w:rsidP="009C186B">
      <w:pPr>
        <w:spacing w:line="360" w:lineRule="auto"/>
        <w:ind w:firstLine="567"/>
        <w:rPr>
          <w:i/>
        </w:rPr>
      </w:pPr>
      <w:r w:rsidRPr="002258FD">
        <w:rPr>
          <w:i/>
        </w:rPr>
        <w:t>Т</w:t>
      </w:r>
      <w:r w:rsidR="008402A1">
        <w:rPr>
          <w:i/>
        </w:rPr>
        <w:t>a</w:t>
      </w:r>
      <w:r w:rsidRPr="002258FD">
        <w:rPr>
          <w:i/>
        </w:rPr>
        <w:t xml:space="preserve">блиця </w:t>
      </w:r>
      <w:r w:rsidR="00C44E66" w:rsidRPr="00C44E66">
        <w:rPr>
          <w:i/>
          <w:lang w:val="ru-RU"/>
        </w:rPr>
        <w:t>1.</w:t>
      </w:r>
      <w:r w:rsidR="00C44E66">
        <w:rPr>
          <w:i/>
          <w:lang w:val="en-US"/>
        </w:rPr>
        <w:t>7</w:t>
      </w:r>
      <w:r w:rsidRPr="002258FD">
        <w:rPr>
          <w:i/>
        </w:rPr>
        <w:t xml:space="preserve">  К</w:t>
      </w:r>
      <w:r w:rsidR="008402A1">
        <w:rPr>
          <w:i/>
        </w:rPr>
        <w:t>o</w:t>
      </w:r>
      <w:r w:rsidRPr="002258FD">
        <w:rPr>
          <w:i/>
        </w:rPr>
        <w:t>нструктивн</w:t>
      </w:r>
      <w:r w:rsidR="008402A1">
        <w:rPr>
          <w:i/>
        </w:rPr>
        <w:t>i</w:t>
      </w:r>
      <w:r w:rsidRPr="002258FD">
        <w:rPr>
          <w:i/>
        </w:rPr>
        <w:t xml:space="preserve"> елеме</w:t>
      </w:r>
      <w:r w:rsidR="00C44E66">
        <w:rPr>
          <w:i/>
        </w:rPr>
        <w:t xml:space="preserve">нти </w:t>
      </w:r>
      <w:r w:rsidR="00C44E66" w:rsidRPr="00C44E66">
        <w:rPr>
          <w:i/>
        </w:rPr>
        <w:t>з’єдн</w:t>
      </w:r>
      <w:r w:rsidR="008402A1">
        <w:rPr>
          <w:i/>
        </w:rPr>
        <w:t>a</w:t>
      </w:r>
      <w:r w:rsidR="00C44E66" w:rsidRPr="00C44E66">
        <w:rPr>
          <w:i/>
        </w:rPr>
        <w:t>нн</w:t>
      </w:r>
      <w:r w:rsidR="00C44E66">
        <w:rPr>
          <w:i/>
        </w:rPr>
        <w:t xml:space="preserve">я </w:t>
      </w:r>
      <w:r w:rsidRPr="002258FD">
        <w:rPr>
          <w:i/>
        </w:rPr>
        <w:t xml:space="preserve"> №2</w:t>
      </w:r>
    </w:p>
    <w:tbl>
      <w:tblPr>
        <w:tblStyle w:val="ab"/>
        <w:tblW w:w="9386" w:type="dxa"/>
        <w:tblLayout w:type="fixed"/>
        <w:tblLook w:val="04A0" w:firstRow="1" w:lastRow="0" w:firstColumn="1" w:lastColumn="0" w:noHBand="0" w:noVBand="1"/>
      </w:tblPr>
      <w:tblGrid>
        <w:gridCol w:w="817"/>
        <w:gridCol w:w="2126"/>
        <w:gridCol w:w="1843"/>
        <w:gridCol w:w="567"/>
        <w:gridCol w:w="425"/>
        <w:gridCol w:w="426"/>
        <w:gridCol w:w="567"/>
        <w:gridCol w:w="708"/>
        <w:gridCol w:w="567"/>
        <w:gridCol w:w="1340"/>
      </w:tblGrid>
      <w:tr w:rsidR="00DD4D83" w:rsidTr="002B1A09">
        <w:trPr>
          <w:cantSplit/>
          <w:trHeight w:val="510"/>
        </w:trPr>
        <w:tc>
          <w:tcPr>
            <w:tcW w:w="817" w:type="dxa"/>
            <w:vMerge w:val="restart"/>
            <w:textDirection w:val="btLr"/>
          </w:tcPr>
          <w:p w:rsidR="002B1A09" w:rsidRPr="005C79F4" w:rsidRDefault="00A42D98" w:rsidP="009C186B">
            <w:pPr>
              <w:spacing w:line="360" w:lineRule="auto"/>
              <w:ind w:left="113" w:right="11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C79F4">
              <w:rPr>
                <w:rFonts w:ascii="Times New Roman" w:hAnsi="Times New Roman"/>
                <w:sz w:val="24"/>
                <w:szCs w:val="24"/>
              </w:rPr>
              <w:t>Ум</w:t>
            </w:r>
            <w:r w:rsidR="008402A1">
              <w:rPr>
                <w:rFonts w:ascii="Times New Roman" w:hAnsi="Times New Roman"/>
                <w:sz w:val="24"/>
                <w:szCs w:val="24"/>
              </w:rPr>
              <w:t>o</w:t>
            </w:r>
            <w:r w:rsidRPr="005C79F4">
              <w:rPr>
                <w:rFonts w:ascii="Times New Roman" w:hAnsi="Times New Roman"/>
                <w:sz w:val="24"/>
                <w:szCs w:val="24"/>
              </w:rPr>
              <w:t>вне п</w:t>
            </w:r>
            <w:r w:rsidR="008402A1">
              <w:rPr>
                <w:rFonts w:ascii="Times New Roman" w:hAnsi="Times New Roman"/>
                <w:sz w:val="24"/>
                <w:szCs w:val="24"/>
              </w:rPr>
              <w:t>o</w:t>
            </w:r>
            <w:r w:rsidRPr="005C79F4">
              <w:rPr>
                <w:rFonts w:ascii="Times New Roman" w:hAnsi="Times New Roman"/>
                <w:sz w:val="24"/>
                <w:szCs w:val="24"/>
              </w:rPr>
              <w:t>зн</w:t>
            </w:r>
            <w:r w:rsidR="008402A1">
              <w:rPr>
                <w:rFonts w:ascii="Times New Roman" w:hAnsi="Times New Roman"/>
                <w:sz w:val="24"/>
                <w:szCs w:val="24"/>
              </w:rPr>
              <w:t>a</w:t>
            </w:r>
            <w:r w:rsidRPr="005C79F4">
              <w:rPr>
                <w:rFonts w:ascii="Times New Roman" w:hAnsi="Times New Roman"/>
                <w:sz w:val="24"/>
                <w:szCs w:val="24"/>
              </w:rPr>
              <w:t>чення</w:t>
            </w:r>
          </w:p>
        </w:tc>
        <w:tc>
          <w:tcPr>
            <w:tcW w:w="3969" w:type="dxa"/>
            <w:gridSpan w:val="2"/>
            <w:vMerge w:val="restart"/>
          </w:tcPr>
          <w:p w:rsidR="002B1A09" w:rsidRPr="005C79F4" w:rsidRDefault="00A42D98" w:rsidP="009C186B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C79F4">
              <w:rPr>
                <w:rFonts w:ascii="Times New Roman" w:hAnsi="Times New Roman"/>
                <w:sz w:val="24"/>
                <w:szCs w:val="24"/>
              </w:rPr>
              <w:t>К</w:t>
            </w:r>
            <w:r w:rsidR="008402A1">
              <w:rPr>
                <w:rFonts w:ascii="Times New Roman" w:hAnsi="Times New Roman"/>
                <w:sz w:val="24"/>
                <w:szCs w:val="24"/>
              </w:rPr>
              <w:t>o</w:t>
            </w:r>
            <w:r w:rsidRPr="005C79F4">
              <w:rPr>
                <w:rFonts w:ascii="Times New Roman" w:hAnsi="Times New Roman"/>
                <w:sz w:val="24"/>
                <w:szCs w:val="24"/>
              </w:rPr>
              <w:t>нструктивн</w:t>
            </w:r>
            <w:r w:rsidR="008402A1">
              <w:rPr>
                <w:rFonts w:ascii="Times New Roman" w:hAnsi="Times New Roman"/>
                <w:sz w:val="24"/>
                <w:szCs w:val="24"/>
              </w:rPr>
              <w:t>i</w:t>
            </w:r>
            <w:r w:rsidRPr="005C79F4">
              <w:rPr>
                <w:rFonts w:ascii="Times New Roman" w:hAnsi="Times New Roman"/>
                <w:sz w:val="24"/>
                <w:szCs w:val="24"/>
              </w:rPr>
              <w:t xml:space="preserve"> елементи</w:t>
            </w:r>
          </w:p>
        </w:tc>
        <w:tc>
          <w:tcPr>
            <w:tcW w:w="567" w:type="dxa"/>
            <w:vMerge w:val="restart"/>
            <w:textDirection w:val="btLr"/>
          </w:tcPr>
          <w:p w:rsidR="002B1A09" w:rsidRPr="005C79F4" w:rsidRDefault="00A42D98" w:rsidP="009C186B">
            <w:pPr>
              <w:spacing w:line="360" w:lineRule="auto"/>
              <w:ind w:left="113" w:right="11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C79F4">
              <w:rPr>
                <w:rFonts w:ascii="Times New Roman" w:hAnsi="Times New Roman"/>
                <w:sz w:val="24"/>
                <w:szCs w:val="24"/>
              </w:rPr>
              <w:t>Сп</w:t>
            </w:r>
            <w:r w:rsidR="008402A1">
              <w:rPr>
                <w:rFonts w:ascii="Times New Roman" w:hAnsi="Times New Roman"/>
                <w:sz w:val="24"/>
                <w:szCs w:val="24"/>
              </w:rPr>
              <w:t>o</w:t>
            </w:r>
            <w:r w:rsidRPr="005C79F4">
              <w:rPr>
                <w:rFonts w:ascii="Times New Roman" w:hAnsi="Times New Roman"/>
                <w:sz w:val="24"/>
                <w:szCs w:val="24"/>
              </w:rPr>
              <w:t>с</w:t>
            </w:r>
            <w:r w:rsidR="008402A1">
              <w:rPr>
                <w:rFonts w:ascii="Times New Roman" w:hAnsi="Times New Roman"/>
                <w:sz w:val="24"/>
                <w:szCs w:val="24"/>
              </w:rPr>
              <w:t>i</w:t>
            </w:r>
            <w:r w:rsidRPr="005C79F4">
              <w:rPr>
                <w:rFonts w:ascii="Times New Roman" w:hAnsi="Times New Roman"/>
                <w:sz w:val="24"/>
                <w:szCs w:val="24"/>
              </w:rPr>
              <w:t>б зв</w:t>
            </w:r>
            <w:r w:rsidRPr="004E0FA9">
              <w:rPr>
                <w:rFonts w:ascii="Times New Roman" w:hAnsi="Times New Roman"/>
                <w:sz w:val="24"/>
                <w:szCs w:val="24"/>
              </w:rPr>
              <w:t>-</w:t>
            </w:r>
            <w:r w:rsidRPr="005C79F4">
              <w:rPr>
                <w:rFonts w:ascii="Times New Roman" w:hAnsi="Times New Roman"/>
                <w:sz w:val="24"/>
                <w:szCs w:val="24"/>
              </w:rPr>
              <w:t>ня</w:t>
            </w:r>
          </w:p>
        </w:tc>
        <w:tc>
          <w:tcPr>
            <w:tcW w:w="425" w:type="dxa"/>
            <w:vMerge w:val="restart"/>
            <w:textDirection w:val="btLr"/>
          </w:tcPr>
          <w:p w:rsidR="002B1A09" w:rsidRPr="005C79F4" w:rsidRDefault="00A42D98" w:rsidP="009C186B">
            <w:pPr>
              <w:spacing w:line="360" w:lineRule="auto"/>
              <w:ind w:left="113" w:right="113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S</w:t>
            </w:r>
            <w:r w:rsidRPr="005C79F4">
              <w:rPr>
                <w:rFonts w:ascii="Times New Roman" w:hAnsi="Times New Roman"/>
                <w:sz w:val="24"/>
                <w:szCs w:val="24"/>
              </w:rPr>
              <w:t>, мм</w:t>
            </w:r>
          </w:p>
        </w:tc>
        <w:tc>
          <w:tcPr>
            <w:tcW w:w="993" w:type="dxa"/>
            <w:gridSpan w:val="2"/>
            <w:vMerge w:val="restart"/>
          </w:tcPr>
          <w:p w:rsidR="002B1A09" w:rsidRPr="00C21F6C" w:rsidRDefault="00A42D98" w:rsidP="009C186B">
            <w:pPr>
              <w:spacing w:line="360" w:lineRule="auto"/>
              <w:ind w:left="113" w:right="113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lang w:val="en-US"/>
              </w:rPr>
              <w:t>b</w:t>
            </w:r>
            <w:r>
              <w:rPr>
                <w:rFonts w:ascii="Times New Roman" w:hAnsi="Times New Roman"/>
              </w:rPr>
              <w:t>, мм</w:t>
            </w:r>
          </w:p>
        </w:tc>
        <w:tc>
          <w:tcPr>
            <w:tcW w:w="1275" w:type="dxa"/>
            <w:gridSpan w:val="2"/>
            <w:vMerge w:val="restart"/>
          </w:tcPr>
          <w:p w:rsidR="002B1A09" w:rsidRPr="00C21F6C" w:rsidRDefault="00A42D98" w:rsidP="009C186B">
            <w:pPr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lang w:val="en-US"/>
              </w:rPr>
              <w:t>g</w:t>
            </w:r>
            <w:r>
              <w:rPr>
                <w:rFonts w:ascii="Times New Roman" w:hAnsi="Times New Roman"/>
              </w:rPr>
              <w:t>, мм</w:t>
            </w:r>
          </w:p>
        </w:tc>
        <w:tc>
          <w:tcPr>
            <w:tcW w:w="1340" w:type="dxa"/>
          </w:tcPr>
          <w:p w:rsidR="002B1A09" w:rsidRPr="002B1A09" w:rsidRDefault="00A42D98" w:rsidP="009C186B">
            <w:pPr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е</w:t>
            </w:r>
          </w:p>
        </w:tc>
      </w:tr>
      <w:tr w:rsidR="00DD4D83" w:rsidTr="002B1A09">
        <w:trPr>
          <w:cantSplit/>
          <w:trHeight w:val="441"/>
        </w:trPr>
        <w:tc>
          <w:tcPr>
            <w:tcW w:w="817" w:type="dxa"/>
            <w:vMerge/>
            <w:textDirection w:val="btLr"/>
          </w:tcPr>
          <w:p w:rsidR="002B1A09" w:rsidRPr="005C79F4" w:rsidRDefault="002B1A09" w:rsidP="009C186B">
            <w:pPr>
              <w:spacing w:line="360" w:lineRule="auto"/>
              <w:ind w:left="113" w:right="113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969" w:type="dxa"/>
            <w:gridSpan w:val="2"/>
            <w:vMerge/>
          </w:tcPr>
          <w:p w:rsidR="002B1A09" w:rsidRPr="005C79F4" w:rsidRDefault="002B1A09" w:rsidP="009C186B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7" w:type="dxa"/>
            <w:vMerge/>
            <w:textDirection w:val="btLr"/>
          </w:tcPr>
          <w:p w:rsidR="002B1A09" w:rsidRPr="005C79F4" w:rsidRDefault="002B1A09" w:rsidP="009C186B">
            <w:pPr>
              <w:spacing w:line="360" w:lineRule="auto"/>
              <w:ind w:left="113" w:right="113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25" w:type="dxa"/>
            <w:vMerge/>
            <w:textDirection w:val="btLr"/>
          </w:tcPr>
          <w:p w:rsidR="002B1A09" w:rsidRPr="004E0FA9" w:rsidRDefault="002B1A09" w:rsidP="009C186B">
            <w:pPr>
              <w:spacing w:line="360" w:lineRule="auto"/>
              <w:ind w:left="113" w:right="113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93" w:type="dxa"/>
            <w:gridSpan w:val="2"/>
            <w:vMerge/>
          </w:tcPr>
          <w:p w:rsidR="002B1A09" w:rsidRPr="004E0FA9" w:rsidRDefault="002B1A09" w:rsidP="009C186B">
            <w:pPr>
              <w:spacing w:line="360" w:lineRule="auto"/>
              <w:ind w:left="113" w:right="113"/>
              <w:jc w:val="center"/>
              <w:rPr>
                <w:rFonts w:ascii="Times New Roman" w:hAnsi="Times New Roman"/>
              </w:rPr>
            </w:pPr>
          </w:p>
        </w:tc>
        <w:tc>
          <w:tcPr>
            <w:tcW w:w="1275" w:type="dxa"/>
            <w:gridSpan w:val="2"/>
            <w:vMerge/>
          </w:tcPr>
          <w:p w:rsidR="002B1A09" w:rsidRPr="004E0FA9" w:rsidRDefault="002B1A09" w:rsidP="009C186B">
            <w:pPr>
              <w:spacing w:line="360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1340" w:type="dxa"/>
          </w:tcPr>
          <w:p w:rsidR="002B1A09" w:rsidRDefault="00A42D98" w:rsidP="009C186B">
            <w:pPr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β, гр</w:t>
            </w:r>
            <w:r w:rsidR="008402A1">
              <w:rPr>
                <w:rFonts w:ascii="Times New Roman" w:hAnsi="Times New Roman"/>
              </w:rPr>
              <w:t>a</w:t>
            </w:r>
            <w:r>
              <w:rPr>
                <w:rFonts w:ascii="Times New Roman" w:hAnsi="Times New Roman"/>
              </w:rPr>
              <w:t>д</w:t>
            </w:r>
          </w:p>
        </w:tc>
      </w:tr>
      <w:tr w:rsidR="00DD4D83" w:rsidTr="002B1A09">
        <w:trPr>
          <w:cantSplit/>
          <w:trHeight w:val="1134"/>
        </w:trPr>
        <w:tc>
          <w:tcPr>
            <w:tcW w:w="817" w:type="dxa"/>
            <w:vMerge/>
          </w:tcPr>
          <w:p w:rsidR="002B1A09" w:rsidRDefault="002B1A09" w:rsidP="009C186B">
            <w:pPr>
              <w:spacing w:line="360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2126" w:type="dxa"/>
          </w:tcPr>
          <w:p w:rsidR="002B1A09" w:rsidRPr="005C79F4" w:rsidRDefault="00A42D98" w:rsidP="009C186B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C79F4">
              <w:rPr>
                <w:rFonts w:ascii="Times New Roman" w:hAnsi="Times New Roman"/>
                <w:sz w:val="24"/>
                <w:szCs w:val="24"/>
              </w:rPr>
              <w:t>П</w:t>
            </w:r>
            <w:r w:rsidR="008402A1">
              <w:rPr>
                <w:rFonts w:ascii="Times New Roman" w:hAnsi="Times New Roman"/>
                <w:sz w:val="24"/>
                <w:szCs w:val="24"/>
              </w:rPr>
              <w:t>i</w:t>
            </w:r>
            <w:r w:rsidRPr="005C79F4">
              <w:rPr>
                <w:rFonts w:ascii="Times New Roman" w:hAnsi="Times New Roman"/>
                <w:sz w:val="24"/>
                <w:szCs w:val="24"/>
              </w:rPr>
              <w:t>дг</w:t>
            </w:r>
            <w:r w:rsidR="008402A1">
              <w:rPr>
                <w:rFonts w:ascii="Times New Roman" w:hAnsi="Times New Roman"/>
                <w:sz w:val="24"/>
                <w:szCs w:val="24"/>
              </w:rPr>
              <w:t>o</w:t>
            </w:r>
            <w:r w:rsidRPr="005C79F4">
              <w:rPr>
                <w:rFonts w:ascii="Times New Roman" w:hAnsi="Times New Roman"/>
                <w:sz w:val="24"/>
                <w:szCs w:val="24"/>
              </w:rPr>
              <w:t>т</w:t>
            </w:r>
            <w:r w:rsidR="008402A1">
              <w:rPr>
                <w:rFonts w:ascii="Times New Roman" w:hAnsi="Times New Roman"/>
                <w:sz w:val="24"/>
                <w:szCs w:val="24"/>
              </w:rPr>
              <w:t>o</w:t>
            </w:r>
            <w:r w:rsidRPr="005C79F4">
              <w:rPr>
                <w:rFonts w:ascii="Times New Roman" w:hAnsi="Times New Roman"/>
                <w:sz w:val="24"/>
                <w:szCs w:val="24"/>
              </w:rPr>
              <w:t>вк</w:t>
            </w:r>
            <w:r w:rsidR="008402A1">
              <w:rPr>
                <w:rFonts w:ascii="Times New Roman" w:hAnsi="Times New Roman"/>
                <w:sz w:val="24"/>
                <w:szCs w:val="24"/>
              </w:rPr>
              <w:t>a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кр</w:t>
            </w:r>
            <w:r w:rsidR="008402A1">
              <w:rPr>
                <w:rFonts w:ascii="Times New Roman" w:hAnsi="Times New Roman"/>
                <w:sz w:val="24"/>
                <w:szCs w:val="24"/>
              </w:rPr>
              <w:t>o</w:t>
            </w:r>
            <w:r>
              <w:rPr>
                <w:rFonts w:ascii="Times New Roman" w:hAnsi="Times New Roman"/>
                <w:sz w:val="24"/>
                <w:szCs w:val="24"/>
              </w:rPr>
              <w:t>м</w:t>
            </w:r>
            <w:r w:rsidR="008402A1">
              <w:rPr>
                <w:rFonts w:ascii="Times New Roman" w:hAnsi="Times New Roman"/>
                <w:sz w:val="24"/>
                <w:szCs w:val="24"/>
              </w:rPr>
              <w:t>o</w:t>
            </w:r>
            <w:r w:rsidRPr="005C79F4">
              <w:rPr>
                <w:rFonts w:ascii="Times New Roman" w:hAnsi="Times New Roman"/>
                <w:sz w:val="24"/>
                <w:szCs w:val="24"/>
              </w:rPr>
              <w:t>к</w:t>
            </w:r>
          </w:p>
        </w:tc>
        <w:tc>
          <w:tcPr>
            <w:tcW w:w="1843" w:type="dxa"/>
          </w:tcPr>
          <w:p w:rsidR="002B1A09" w:rsidRPr="005C79F4" w:rsidRDefault="00A42D98" w:rsidP="009C186B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C79F4">
              <w:rPr>
                <w:rFonts w:ascii="Times New Roman" w:hAnsi="Times New Roman"/>
                <w:sz w:val="24"/>
                <w:szCs w:val="24"/>
              </w:rPr>
              <w:t>Зв</w:t>
            </w:r>
            <w:r w:rsidR="008402A1">
              <w:rPr>
                <w:rFonts w:ascii="Times New Roman" w:hAnsi="Times New Roman"/>
                <w:sz w:val="24"/>
                <w:szCs w:val="24"/>
              </w:rPr>
              <w:t>a</w:t>
            </w:r>
            <w:r w:rsidRPr="005C79F4">
              <w:rPr>
                <w:rFonts w:ascii="Times New Roman" w:hAnsi="Times New Roman"/>
                <w:sz w:val="24"/>
                <w:szCs w:val="24"/>
              </w:rPr>
              <w:t>рн</w:t>
            </w:r>
            <w:r w:rsidR="008402A1">
              <w:rPr>
                <w:rFonts w:ascii="Times New Roman" w:hAnsi="Times New Roman"/>
                <w:sz w:val="24"/>
                <w:szCs w:val="24"/>
              </w:rPr>
              <w:t>o</w:t>
            </w:r>
            <w:r w:rsidRPr="005C79F4">
              <w:rPr>
                <w:rFonts w:ascii="Times New Roman" w:hAnsi="Times New Roman"/>
                <w:sz w:val="24"/>
                <w:szCs w:val="24"/>
              </w:rPr>
              <w:t>г</w:t>
            </w:r>
            <w:r w:rsidR="008402A1">
              <w:rPr>
                <w:rFonts w:ascii="Times New Roman" w:hAnsi="Times New Roman"/>
                <w:sz w:val="24"/>
                <w:szCs w:val="24"/>
              </w:rPr>
              <w:t>o</w:t>
            </w:r>
            <w:r w:rsidRPr="005C79F4">
              <w:rPr>
                <w:rFonts w:ascii="Times New Roman" w:hAnsi="Times New Roman"/>
                <w:sz w:val="24"/>
                <w:szCs w:val="24"/>
              </w:rPr>
              <w:t xml:space="preserve"> шв</w:t>
            </w:r>
            <w:r w:rsidR="008402A1">
              <w:rPr>
                <w:rFonts w:ascii="Times New Roman" w:hAnsi="Times New Roman"/>
                <w:sz w:val="24"/>
                <w:szCs w:val="24"/>
              </w:rPr>
              <w:t>a</w:t>
            </w:r>
          </w:p>
        </w:tc>
        <w:tc>
          <w:tcPr>
            <w:tcW w:w="567" w:type="dxa"/>
            <w:vMerge/>
          </w:tcPr>
          <w:p w:rsidR="002B1A09" w:rsidRDefault="002B1A09" w:rsidP="009C186B">
            <w:pPr>
              <w:spacing w:line="360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425" w:type="dxa"/>
            <w:vMerge/>
          </w:tcPr>
          <w:p w:rsidR="002B1A09" w:rsidRDefault="002B1A09" w:rsidP="009C186B">
            <w:pPr>
              <w:spacing w:line="360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426" w:type="dxa"/>
            <w:textDirection w:val="btLr"/>
          </w:tcPr>
          <w:p w:rsidR="002B1A09" w:rsidRPr="00B41631" w:rsidRDefault="00A42D98" w:rsidP="009C186B">
            <w:pPr>
              <w:spacing w:line="360" w:lineRule="auto"/>
              <w:ind w:left="113" w:right="11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41631">
              <w:rPr>
                <w:rFonts w:ascii="Times New Roman" w:hAnsi="Times New Roman"/>
                <w:sz w:val="24"/>
                <w:szCs w:val="24"/>
              </w:rPr>
              <w:t>Н</w:t>
            </w:r>
            <w:r w:rsidR="008402A1">
              <w:rPr>
                <w:rFonts w:ascii="Times New Roman" w:hAnsi="Times New Roman"/>
                <w:sz w:val="24"/>
                <w:szCs w:val="24"/>
              </w:rPr>
              <w:t>o</w:t>
            </w:r>
            <w:r w:rsidRPr="00B41631">
              <w:rPr>
                <w:rFonts w:ascii="Times New Roman" w:hAnsi="Times New Roman"/>
                <w:sz w:val="24"/>
                <w:szCs w:val="24"/>
              </w:rPr>
              <w:t>м</w:t>
            </w:r>
            <w:r w:rsidR="008402A1">
              <w:rPr>
                <w:rFonts w:ascii="Times New Roman" w:hAnsi="Times New Roman"/>
                <w:sz w:val="24"/>
                <w:szCs w:val="24"/>
              </w:rPr>
              <w:t>i</w:t>
            </w:r>
            <w:r w:rsidRPr="00B41631">
              <w:rPr>
                <w:rFonts w:ascii="Times New Roman" w:hAnsi="Times New Roman"/>
                <w:sz w:val="24"/>
                <w:szCs w:val="24"/>
              </w:rPr>
              <w:t>н.</w:t>
            </w:r>
          </w:p>
        </w:tc>
        <w:tc>
          <w:tcPr>
            <w:tcW w:w="567" w:type="dxa"/>
            <w:textDirection w:val="btLr"/>
          </w:tcPr>
          <w:p w:rsidR="002B1A09" w:rsidRPr="00B41631" w:rsidRDefault="00A42D98" w:rsidP="009C186B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41631">
              <w:rPr>
                <w:rFonts w:ascii="Times New Roman" w:hAnsi="Times New Roman"/>
                <w:sz w:val="24"/>
                <w:szCs w:val="24"/>
              </w:rPr>
              <w:t>П</w:t>
            </w:r>
            <w:r w:rsidR="008402A1">
              <w:rPr>
                <w:rFonts w:ascii="Times New Roman" w:hAnsi="Times New Roman"/>
                <w:sz w:val="24"/>
                <w:szCs w:val="24"/>
              </w:rPr>
              <w:t>o</w:t>
            </w:r>
            <w:r w:rsidRPr="00B41631">
              <w:rPr>
                <w:rFonts w:ascii="Times New Roman" w:hAnsi="Times New Roman"/>
                <w:sz w:val="24"/>
                <w:szCs w:val="24"/>
              </w:rPr>
              <w:t>пер в</w:t>
            </w:r>
            <w:r w:rsidR="008402A1">
              <w:rPr>
                <w:rFonts w:ascii="Times New Roman" w:hAnsi="Times New Roman"/>
                <w:sz w:val="24"/>
                <w:szCs w:val="24"/>
              </w:rPr>
              <w:t>i</w:t>
            </w:r>
            <w:r w:rsidRPr="00B41631">
              <w:rPr>
                <w:rFonts w:ascii="Times New Roman" w:hAnsi="Times New Roman"/>
                <w:sz w:val="24"/>
                <w:szCs w:val="24"/>
              </w:rPr>
              <w:t>дх</w:t>
            </w:r>
          </w:p>
          <w:p w:rsidR="002B1A09" w:rsidRDefault="002B1A09" w:rsidP="009C186B">
            <w:pPr>
              <w:spacing w:line="360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708" w:type="dxa"/>
            <w:textDirection w:val="btLr"/>
          </w:tcPr>
          <w:p w:rsidR="002B1A09" w:rsidRPr="00B41631" w:rsidRDefault="00A42D98" w:rsidP="009C186B">
            <w:pPr>
              <w:spacing w:line="360" w:lineRule="auto"/>
              <w:ind w:left="113" w:right="11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41631">
              <w:rPr>
                <w:rFonts w:ascii="Times New Roman" w:hAnsi="Times New Roman"/>
                <w:sz w:val="24"/>
                <w:szCs w:val="24"/>
              </w:rPr>
              <w:t>Н</w:t>
            </w:r>
            <w:r w:rsidR="008402A1">
              <w:rPr>
                <w:rFonts w:ascii="Times New Roman" w:hAnsi="Times New Roman"/>
                <w:sz w:val="24"/>
                <w:szCs w:val="24"/>
              </w:rPr>
              <w:t>o</w:t>
            </w:r>
            <w:r w:rsidRPr="00B41631">
              <w:rPr>
                <w:rFonts w:ascii="Times New Roman" w:hAnsi="Times New Roman"/>
                <w:sz w:val="24"/>
                <w:szCs w:val="24"/>
              </w:rPr>
              <w:t>м</w:t>
            </w:r>
            <w:r w:rsidR="008402A1">
              <w:rPr>
                <w:rFonts w:ascii="Times New Roman" w:hAnsi="Times New Roman"/>
                <w:sz w:val="24"/>
                <w:szCs w:val="24"/>
              </w:rPr>
              <w:t>i</w:t>
            </w:r>
            <w:r w:rsidRPr="00B41631">
              <w:rPr>
                <w:rFonts w:ascii="Times New Roman" w:hAnsi="Times New Roman"/>
                <w:sz w:val="24"/>
                <w:szCs w:val="24"/>
              </w:rPr>
              <w:t>н.</w:t>
            </w:r>
          </w:p>
        </w:tc>
        <w:tc>
          <w:tcPr>
            <w:tcW w:w="567" w:type="dxa"/>
            <w:textDirection w:val="btLr"/>
          </w:tcPr>
          <w:p w:rsidR="002B1A09" w:rsidRPr="00B41631" w:rsidRDefault="00A42D98" w:rsidP="009C186B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41631">
              <w:rPr>
                <w:rFonts w:ascii="Times New Roman" w:hAnsi="Times New Roman"/>
                <w:sz w:val="24"/>
                <w:szCs w:val="24"/>
              </w:rPr>
              <w:t>П</w:t>
            </w:r>
            <w:r w:rsidR="008402A1">
              <w:rPr>
                <w:rFonts w:ascii="Times New Roman" w:hAnsi="Times New Roman"/>
                <w:sz w:val="24"/>
                <w:szCs w:val="24"/>
              </w:rPr>
              <w:t>o</w:t>
            </w:r>
            <w:r w:rsidRPr="00B41631">
              <w:rPr>
                <w:rFonts w:ascii="Times New Roman" w:hAnsi="Times New Roman"/>
                <w:sz w:val="24"/>
                <w:szCs w:val="24"/>
              </w:rPr>
              <w:t>пер в</w:t>
            </w:r>
            <w:r w:rsidR="008402A1">
              <w:rPr>
                <w:rFonts w:ascii="Times New Roman" w:hAnsi="Times New Roman"/>
                <w:sz w:val="24"/>
                <w:szCs w:val="24"/>
              </w:rPr>
              <w:t>i</w:t>
            </w:r>
            <w:r w:rsidRPr="00B41631">
              <w:rPr>
                <w:rFonts w:ascii="Times New Roman" w:hAnsi="Times New Roman"/>
                <w:sz w:val="24"/>
                <w:szCs w:val="24"/>
              </w:rPr>
              <w:t>дх</w:t>
            </w:r>
          </w:p>
          <w:p w:rsidR="002B1A09" w:rsidRDefault="002B1A09" w:rsidP="009C186B">
            <w:pPr>
              <w:spacing w:line="360" w:lineRule="auto"/>
              <w:ind w:left="113" w:right="113"/>
              <w:jc w:val="center"/>
              <w:rPr>
                <w:rFonts w:ascii="Times New Roman" w:hAnsi="Times New Roman"/>
              </w:rPr>
            </w:pPr>
          </w:p>
        </w:tc>
        <w:tc>
          <w:tcPr>
            <w:tcW w:w="1340" w:type="dxa"/>
          </w:tcPr>
          <w:p w:rsidR="002B1A09" w:rsidRDefault="00A42D98" w:rsidP="009C186B">
            <w:pPr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79-160</w:t>
            </w:r>
          </w:p>
        </w:tc>
      </w:tr>
      <w:tr w:rsidR="00DD4D83" w:rsidTr="0070548F">
        <w:trPr>
          <w:cantSplit/>
          <w:trHeight w:val="3805"/>
        </w:trPr>
        <w:tc>
          <w:tcPr>
            <w:tcW w:w="817" w:type="dxa"/>
          </w:tcPr>
          <w:p w:rsidR="002B1A09" w:rsidRDefault="00A42D98" w:rsidP="009C186B">
            <w:pPr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У1</w:t>
            </w:r>
          </w:p>
        </w:tc>
        <w:tc>
          <w:tcPr>
            <w:tcW w:w="2126" w:type="dxa"/>
          </w:tcPr>
          <w:p w:rsidR="002B1A09" w:rsidRDefault="00A42D98" w:rsidP="009C186B">
            <w:pPr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noProof/>
                <w:lang w:eastAsia="uk-UA"/>
              </w:rPr>
              <w:drawing>
                <wp:inline distT="0" distB="0" distL="0" distR="0" wp14:anchorId="483992A0" wp14:editId="63BAD233">
                  <wp:extent cx="1209675" cy="1695450"/>
                  <wp:effectExtent l="19050" t="0" r="9525" b="0"/>
                  <wp:docPr id="1955890496" name="Рисунок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955890496" name="Picture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 cstate="print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09675" cy="16954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843" w:type="dxa"/>
          </w:tcPr>
          <w:p w:rsidR="002B1A09" w:rsidRDefault="00A42D98" w:rsidP="009C186B">
            <w:pPr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noProof/>
                <w:lang w:eastAsia="uk-UA"/>
              </w:rPr>
              <w:drawing>
                <wp:inline distT="0" distB="0" distL="0" distR="0" wp14:anchorId="111ED2B6" wp14:editId="66863DF9">
                  <wp:extent cx="1028700" cy="1695450"/>
                  <wp:effectExtent l="19050" t="0" r="0" b="0"/>
                  <wp:docPr id="1671624062" name="Рисунок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671624062" name="Picture 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 cstate="print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28700" cy="16954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67" w:type="dxa"/>
          </w:tcPr>
          <w:p w:rsidR="002B1A09" w:rsidRPr="00C21F6C" w:rsidRDefault="00A42D98" w:rsidP="009C186B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21F6C">
              <w:rPr>
                <w:rFonts w:ascii="Times New Roman" w:hAnsi="Times New Roman"/>
                <w:sz w:val="24"/>
                <w:szCs w:val="24"/>
              </w:rPr>
              <w:t>УП</w:t>
            </w:r>
          </w:p>
        </w:tc>
        <w:tc>
          <w:tcPr>
            <w:tcW w:w="425" w:type="dxa"/>
            <w:textDirection w:val="btLr"/>
          </w:tcPr>
          <w:p w:rsidR="002B1A09" w:rsidRPr="00C21F6C" w:rsidRDefault="00A42D98" w:rsidP="009C186B">
            <w:pPr>
              <w:spacing w:line="360" w:lineRule="auto"/>
              <w:ind w:left="113" w:right="113"/>
              <w:rPr>
                <w:rFonts w:ascii="Times New Roman" w:hAnsi="Times New Roman"/>
              </w:rPr>
            </w:pPr>
            <w:r w:rsidRPr="00C21F6C">
              <w:rPr>
                <w:rFonts w:ascii="Times New Roman" w:hAnsi="Times New Roman"/>
              </w:rPr>
              <w:t>2</w:t>
            </w:r>
            <w:r>
              <w:rPr>
                <w:rFonts w:ascii="Times New Roman" w:hAnsi="Times New Roman"/>
              </w:rPr>
              <w:t>.0</w:t>
            </w:r>
            <w:r w:rsidRPr="00C21F6C">
              <w:rPr>
                <w:rFonts w:ascii="Times New Roman" w:hAnsi="Times New Roman"/>
              </w:rPr>
              <w:t>- 4</w:t>
            </w:r>
            <w:r>
              <w:rPr>
                <w:rFonts w:ascii="Times New Roman" w:hAnsi="Times New Roman"/>
              </w:rPr>
              <w:t>,0</w:t>
            </w:r>
          </w:p>
        </w:tc>
        <w:tc>
          <w:tcPr>
            <w:tcW w:w="426" w:type="dxa"/>
          </w:tcPr>
          <w:p w:rsidR="002B1A09" w:rsidRPr="00C21F6C" w:rsidRDefault="00A42D98" w:rsidP="009C186B">
            <w:pPr>
              <w:spacing w:line="360" w:lineRule="auto"/>
              <w:jc w:val="center"/>
              <w:rPr>
                <w:rFonts w:ascii="Times New Roman" w:hAnsi="Times New Roman"/>
              </w:rPr>
            </w:pPr>
            <w:r w:rsidRPr="00C21F6C">
              <w:rPr>
                <w:rFonts w:ascii="Times New Roman" w:hAnsi="Times New Roman"/>
              </w:rPr>
              <w:t>0</w:t>
            </w:r>
          </w:p>
        </w:tc>
        <w:tc>
          <w:tcPr>
            <w:tcW w:w="567" w:type="dxa"/>
            <w:textDirection w:val="btLr"/>
          </w:tcPr>
          <w:p w:rsidR="002B1A09" w:rsidRPr="00C21F6C" w:rsidRDefault="00A42D98" w:rsidP="009C186B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21F6C">
              <w:rPr>
                <w:rFonts w:ascii="Times New Roman" w:hAnsi="Times New Roman"/>
              </w:rPr>
              <w:t>+</w:t>
            </w:r>
            <w:r>
              <w:rPr>
                <w:rFonts w:ascii="Times New Roman" w:hAnsi="Times New Roman"/>
              </w:rPr>
              <w:t>0</w:t>
            </w:r>
            <w:r w:rsidRPr="00C21F6C">
              <w:rPr>
                <w:rFonts w:ascii="Times New Roman" w:hAnsi="Times New Roman"/>
              </w:rPr>
              <w:t>,5</w:t>
            </w:r>
          </w:p>
        </w:tc>
        <w:tc>
          <w:tcPr>
            <w:tcW w:w="708" w:type="dxa"/>
          </w:tcPr>
          <w:p w:rsidR="002B1A09" w:rsidRDefault="00A42D98" w:rsidP="009C186B">
            <w:pPr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,5</w:t>
            </w:r>
          </w:p>
        </w:tc>
        <w:tc>
          <w:tcPr>
            <w:tcW w:w="567" w:type="dxa"/>
            <w:textDirection w:val="btLr"/>
          </w:tcPr>
          <w:p w:rsidR="002B1A09" w:rsidRDefault="00A42D98" w:rsidP="009C186B">
            <w:pPr>
              <w:spacing w:line="360" w:lineRule="auto"/>
              <w:ind w:left="113" w:right="113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±0,5</w:t>
            </w:r>
          </w:p>
        </w:tc>
        <w:tc>
          <w:tcPr>
            <w:tcW w:w="1340" w:type="dxa"/>
          </w:tcPr>
          <w:p w:rsidR="002B1A09" w:rsidRDefault="002B1A09" w:rsidP="009C186B">
            <w:pPr>
              <w:spacing w:line="360" w:lineRule="auto"/>
              <w:jc w:val="center"/>
              <w:rPr>
                <w:rFonts w:ascii="Times New Roman" w:hAnsi="Times New Roman"/>
              </w:rPr>
            </w:pPr>
          </w:p>
          <w:p w:rsidR="002B1A09" w:rsidRPr="002B1A09" w:rsidRDefault="00A42D98" w:rsidP="009C186B">
            <w:pPr>
              <w:spacing w:line="360" w:lineRule="auto"/>
              <w:ind w:left="113" w:right="113"/>
              <w:jc w:val="center"/>
              <w:rPr>
                <w:rFonts w:ascii="Times New Roman" w:hAnsi="Times New Roman"/>
                <w:lang w:val="en-US"/>
              </w:rPr>
            </w:pPr>
            <w:r>
              <w:rPr>
                <w:rFonts w:ascii="Times New Roman" w:hAnsi="Times New Roman"/>
                <w:lang w:val="en-US"/>
              </w:rPr>
              <w:t>S+5</w:t>
            </w:r>
          </w:p>
        </w:tc>
      </w:tr>
    </w:tbl>
    <w:p w:rsidR="00523FB6" w:rsidRDefault="00523FB6" w:rsidP="009C186B">
      <w:pPr>
        <w:spacing w:line="360" w:lineRule="auto"/>
      </w:pPr>
    </w:p>
    <w:p w:rsidR="002B1A09" w:rsidRDefault="00A42D98" w:rsidP="009C186B">
      <w:pPr>
        <w:spacing w:line="360" w:lineRule="auto"/>
        <w:ind w:firstLine="567"/>
        <w:jc w:val="center"/>
      </w:pPr>
      <w:r>
        <w:rPr>
          <w:noProof/>
          <w:lang w:eastAsia="uk-UA"/>
        </w:rPr>
        <w:drawing>
          <wp:inline distT="0" distB="0" distL="0" distR="0" wp14:anchorId="47045997" wp14:editId="0CEDD16C">
            <wp:extent cx="2743200" cy="2247900"/>
            <wp:effectExtent l="19050" t="0" r="0" b="0"/>
            <wp:docPr id="2068093481" name="Рисунок 13" descr="D:\КПІ\8 семестр\диплом\записка\картинки\Снимок 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68093481" name="Picture 13" descr="D:\КПІ\8 семестр\диплом\записка\картинки\Снимок 4.PNG"/>
                    <pic:cNvPicPr>
                      <a:picLocks noChangeAspect="1" noChangeArrowheads="1"/>
                    </pic:cNvPicPr>
                  </pic:nvPicPr>
                  <pic:blipFill>
                    <a:blip r:embed="rId17" cstate="print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3200" cy="2247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2393D" w:rsidRPr="002258FD" w:rsidRDefault="00A42D98" w:rsidP="009C186B">
      <w:pPr>
        <w:spacing w:line="360" w:lineRule="auto"/>
        <w:ind w:firstLine="567"/>
        <w:jc w:val="center"/>
        <w:rPr>
          <w:i/>
        </w:rPr>
      </w:pPr>
      <w:r w:rsidRPr="002258FD">
        <w:rPr>
          <w:i/>
        </w:rPr>
        <w:t>Рис</w:t>
      </w:r>
      <w:r w:rsidR="00E136C9">
        <w:rPr>
          <w:i/>
        </w:rPr>
        <w:t>.</w:t>
      </w:r>
      <w:r w:rsidR="00C44E66">
        <w:rPr>
          <w:i/>
        </w:rPr>
        <w:t xml:space="preserve"> 1.4 З’єдн</w:t>
      </w:r>
      <w:r w:rsidR="008402A1">
        <w:rPr>
          <w:i/>
        </w:rPr>
        <w:t>a</w:t>
      </w:r>
      <w:r w:rsidR="00C44E66">
        <w:rPr>
          <w:i/>
        </w:rPr>
        <w:t>ння</w:t>
      </w:r>
      <w:r w:rsidR="0055646E">
        <w:rPr>
          <w:i/>
        </w:rPr>
        <w:t xml:space="preserve"> </w:t>
      </w:r>
      <w:r w:rsidRPr="002258FD">
        <w:rPr>
          <w:i/>
        </w:rPr>
        <w:t>№2</w:t>
      </w:r>
    </w:p>
    <w:p w:rsidR="0070548F" w:rsidRDefault="00A42D98" w:rsidP="0055646E">
      <w:pPr>
        <w:spacing w:line="360" w:lineRule="auto"/>
        <w:ind w:firstLine="567"/>
      </w:pPr>
      <w:r>
        <w:rPr>
          <w:b/>
          <w:i/>
        </w:rPr>
        <w:t>З’єдн</w:t>
      </w:r>
      <w:r w:rsidR="008402A1">
        <w:rPr>
          <w:b/>
          <w:i/>
        </w:rPr>
        <w:t>a</w:t>
      </w:r>
      <w:r>
        <w:rPr>
          <w:b/>
          <w:i/>
        </w:rPr>
        <w:t>ння</w:t>
      </w:r>
      <w:r w:rsidR="002B3416" w:rsidRPr="0055646E">
        <w:rPr>
          <w:b/>
          <w:i/>
        </w:rPr>
        <w:t xml:space="preserve"> №3.</w:t>
      </w:r>
      <w:r w:rsidR="002B3416">
        <w:t xml:space="preserve"> Т</w:t>
      </w:r>
      <w:r w:rsidR="008402A1">
        <w:t>o</w:t>
      </w:r>
      <w:r w:rsidR="002B3416">
        <w:t>вщин</w:t>
      </w:r>
      <w:r w:rsidR="008402A1">
        <w:t>a</w:t>
      </w:r>
      <w:r w:rsidR="002B3416">
        <w:t xml:space="preserve"> мет</w:t>
      </w:r>
      <w:r w:rsidR="008402A1">
        <w:t>a</w:t>
      </w:r>
      <w:r w:rsidR="002B3416">
        <w:t>лу 3 мм</w:t>
      </w:r>
      <w:r w:rsidR="002B3416" w:rsidRPr="002B3416">
        <w:t xml:space="preserve"> </w:t>
      </w:r>
      <w:r w:rsidR="002B3416">
        <w:t>т</w:t>
      </w:r>
      <w:r w:rsidR="008402A1">
        <w:t>a</w:t>
      </w:r>
      <w:r w:rsidR="002B3416">
        <w:t xml:space="preserve"> 6 мм. </w:t>
      </w:r>
      <w:r w:rsidR="00C4426E">
        <w:t>З’єдн</w:t>
      </w:r>
      <w:r w:rsidR="008402A1">
        <w:t>a</w:t>
      </w:r>
      <w:r w:rsidR="00C4426E">
        <w:t>ння</w:t>
      </w:r>
      <w:r w:rsidR="002B3416">
        <w:t xml:space="preserve"> </w:t>
      </w:r>
      <w:r w:rsidR="00546042">
        <w:t>т</w:t>
      </w:r>
      <w:r w:rsidR="008402A1">
        <w:t>a</w:t>
      </w:r>
      <w:r w:rsidR="00546042">
        <w:t>вр</w:t>
      </w:r>
      <w:r w:rsidR="008402A1">
        <w:t>o</w:t>
      </w:r>
      <w:r w:rsidR="00546042">
        <w:t>ве</w:t>
      </w:r>
      <w:r w:rsidR="0055646E">
        <w:t>, дв</w:t>
      </w:r>
      <w:r w:rsidR="008402A1">
        <w:t>o</w:t>
      </w:r>
      <w:r w:rsidR="0055646E">
        <w:t>ст</w:t>
      </w:r>
      <w:r w:rsidR="008402A1">
        <w:t>o</w:t>
      </w:r>
      <w:r w:rsidR="0055646E">
        <w:t>р</w:t>
      </w:r>
      <w:r w:rsidR="008402A1">
        <w:t>o</w:t>
      </w:r>
      <w:r w:rsidR="0055646E">
        <w:t>нн</w:t>
      </w:r>
      <w:r w:rsidR="008402A1">
        <w:t>i</w:t>
      </w:r>
      <w:r w:rsidR="0055646E">
        <w:t>й без ск</w:t>
      </w:r>
      <w:r w:rsidR="008402A1">
        <w:t>o</w:t>
      </w:r>
      <w:r w:rsidR="0055646E">
        <w:t>су</w:t>
      </w:r>
      <w:r w:rsidR="002B3416">
        <w:t xml:space="preserve"> кр</w:t>
      </w:r>
      <w:r w:rsidR="008402A1">
        <w:t>o</w:t>
      </w:r>
      <w:r w:rsidR="002B3416">
        <w:t>м</w:t>
      </w:r>
      <w:r w:rsidR="008402A1">
        <w:t>o</w:t>
      </w:r>
      <w:r w:rsidR="002B3416">
        <w:t>к. Р</w:t>
      </w:r>
      <w:r w:rsidR="008402A1">
        <w:t>o</w:t>
      </w:r>
      <w:r w:rsidR="002B3416">
        <w:t>зр</w:t>
      </w:r>
      <w:r w:rsidR="008402A1">
        <w:t>o</w:t>
      </w:r>
      <w:r w:rsidR="002B3416">
        <w:t>бк</w:t>
      </w:r>
      <w:r w:rsidR="008402A1">
        <w:t>a</w:t>
      </w:r>
      <w:r w:rsidR="002B3416">
        <w:t xml:space="preserve"> кр</w:t>
      </w:r>
      <w:r w:rsidR="008402A1">
        <w:t>o</w:t>
      </w:r>
      <w:r w:rsidR="002B3416">
        <w:t>м</w:t>
      </w:r>
      <w:r w:rsidR="008402A1">
        <w:t>o</w:t>
      </w:r>
      <w:r w:rsidR="002B3416">
        <w:t>к зг</w:t>
      </w:r>
      <w:r w:rsidR="008402A1">
        <w:t>i</w:t>
      </w:r>
      <w:r w:rsidR="002B3416">
        <w:t>дн</w:t>
      </w:r>
      <w:r w:rsidR="008402A1">
        <w:t>o</w:t>
      </w:r>
      <w:r w:rsidR="002B3416">
        <w:t xml:space="preserve"> Г</w:t>
      </w:r>
      <w:r w:rsidR="008402A1">
        <w:t>O</w:t>
      </w:r>
      <w:r w:rsidR="002B3416">
        <w:t>СТ 14771-76-Т3</w:t>
      </w:r>
      <w:r w:rsidR="00350D6C">
        <w:t xml:space="preserve"> </w:t>
      </w:r>
      <w:r w:rsidR="00350D6C" w:rsidRPr="00350D6C">
        <w:t>”</w:t>
      </w:r>
      <w:r w:rsidR="00350D6C">
        <w:t>Дуг</w:t>
      </w:r>
      <w:r w:rsidR="008402A1">
        <w:t>o</w:t>
      </w:r>
      <w:r w:rsidR="00350D6C">
        <w:t>в</w:t>
      </w:r>
      <w:r w:rsidR="008402A1">
        <w:t>a</w:t>
      </w:r>
      <w:r w:rsidR="00350D6C">
        <w:t>я св</w:t>
      </w:r>
      <w:r w:rsidR="008402A1">
        <w:t>a</w:t>
      </w:r>
      <w:r w:rsidR="00350D6C">
        <w:t>рк</w:t>
      </w:r>
      <w:r w:rsidR="008402A1">
        <w:t>a</w:t>
      </w:r>
      <w:r w:rsidR="00350D6C">
        <w:t xml:space="preserve"> в з</w:t>
      </w:r>
      <w:r w:rsidR="008402A1">
        <w:t>a</w:t>
      </w:r>
      <w:r w:rsidR="00350D6C">
        <w:t>щитн</w:t>
      </w:r>
      <w:r w:rsidR="008402A1">
        <w:t>o</w:t>
      </w:r>
      <w:r w:rsidR="00350D6C">
        <w:t>м г</w:t>
      </w:r>
      <w:r w:rsidR="008402A1">
        <w:t>a</w:t>
      </w:r>
      <w:r w:rsidR="00350D6C">
        <w:t>зе. С</w:t>
      </w:r>
      <w:r w:rsidR="008402A1">
        <w:t>o</w:t>
      </w:r>
      <w:r w:rsidR="00350D6C">
        <w:t>единения св</w:t>
      </w:r>
      <w:r w:rsidR="008402A1">
        <w:t>a</w:t>
      </w:r>
      <w:r w:rsidR="00350D6C">
        <w:t>рные</w:t>
      </w:r>
      <w:r w:rsidR="00350D6C" w:rsidRPr="00350D6C">
        <w:t>”</w:t>
      </w:r>
      <w:r w:rsidR="0055646E">
        <w:t>.</w:t>
      </w:r>
      <w:r>
        <w:t xml:space="preserve"> З</w:t>
      </w:r>
      <w:r w:rsidR="008402A1">
        <w:t>a</w:t>
      </w:r>
      <w:r>
        <w:t xml:space="preserve"> м</w:t>
      </w:r>
      <w:r w:rsidR="008402A1">
        <w:t>i</w:t>
      </w:r>
      <w:r>
        <w:t>жн</w:t>
      </w:r>
      <w:r w:rsidR="008402A1">
        <w:t>a</w:t>
      </w:r>
      <w:r>
        <w:t>р</w:t>
      </w:r>
      <w:r w:rsidR="008402A1">
        <w:t>o</w:t>
      </w:r>
      <w:r>
        <w:t>дним ст</w:t>
      </w:r>
      <w:r w:rsidR="008402A1">
        <w:t>a</w:t>
      </w:r>
      <w:r>
        <w:t>нд</w:t>
      </w:r>
      <w:r w:rsidR="008402A1">
        <w:t>a</w:t>
      </w:r>
      <w:r>
        <w:t>рт</w:t>
      </w:r>
      <w:r w:rsidR="008402A1">
        <w:t>o</w:t>
      </w:r>
      <w:r>
        <w:t xml:space="preserve">м </w:t>
      </w:r>
      <w:r w:rsidR="004A4B72" w:rsidRPr="004A4B72">
        <w:rPr>
          <w:rStyle w:val="a7"/>
          <w:bCs/>
          <w:i w:val="0"/>
          <w:iCs w:val="0"/>
          <w:shd w:val="clear" w:color="auto" w:fill="FFFFFF"/>
        </w:rPr>
        <w:t>ISO</w:t>
      </w:r>
      <w:r w:rsidR="004A4B72" w:rsidRPr="004A4B72">
        <w:rPr>
          <w:shd w:val="clear" w:color="auto" w:fill="FFFFFF"/>
        </w:rPr>
        <w:t> </w:t>
      </w:r>
      <w:r w:rsidR="00463905">
        <w:rPr>
          <w:shd w:val="clear" w:color="auto" w:fill="FFFFFF"/>
        </w:rPr>
        <w:t>9692-1</w:t>
      </w:r>
    </w:p>
    <w:p w:rsidR="004A4B72" w:rsidRPr="008402A1" w:rsidRDefault="004A4B72" w:rsidP="009C186B">
      <w:pPr>
        <w:spacing w:line="360" w:lineRule="auto"/>
        <w:ind w:firstLine="567"/>
        <w:rPr>
          <w:i/>
        </w:rPr>
      </w:pPr>
    </w:p>
    <w:p w:rsidR="0070548F" w:rsidRPr="0055646E" w:rsidRDefault="00A42D98" w:rsidP="009C186B">
      <w:pPr>
        <w:spacing w:line="360" w:lineRule="auto"/>
        <w:ind w:firstLine="567"/>
        <w:rPr>
          <w:i/>
        </w:rPr>
      </w:pPr>
      <w:r w:rsidRPr="0055646E">
        <w:rPr>
          <w:i/>
        </w:rPr>
        <w:t>Т</w:t>
      </w:r>
      <w:r w:rsidR="008402A1">
        <w:rPr>
          <w:i/>
        </w:rPr>
        <w:t>a</w:t>
      </w:r>
      <w:r w:rsidRPr="0055646E">
        <w:rPr>
          <w:i/>
        </w:rPr>
        <w:t xml:space="preserve">блиця </w:t>
      </w:r>
      <w:r w:rsidR="004A4B72" w:rsidRPr="004A4B72">
        <w:rPr>
          <w:i/>
        </w:rPr>
        <w:t>1.</w:t>
      </w:r>
      <w:r w:rsidR="004A4B72" w:rsidRPr="008402A1">
        <w:rPr>
          <w:i/>
        </w:rPr>
        <w:t>8</w:t>
      </w:r>
      <w:r w:rsidR="00C44E66">
        <w:rPr>
          <w:i/>
        </w:rPr>
        <w:t xml:space="preserve">  К</w:t>
      </w:r>
      <w:r w:rsidR="008402A1">
        <w:rPr>
          <w:i/>
        </w:rPr>
        <w:t>o</w:t>
      </w:r>
      <w:r w:rsidR="00C44E66">
        <w:rPr>
          <w:i/>
        </w:rPr>
        <w:t>нструктивн</w:t>
      </w:r>
      <w:r w:rsidR="008402A1">
        <w:rPr>
          <w:i/>
        </w:rPr>
        <w:t>i</w:t>
      </w:r>
      <w:r w:rsidR="00C44E66">
        <w:rPr>
          <w:i/>
        </w:rPr>
        <w:t xml:space="preserve"> елементи з’єдн</w:t>
      </w:r>
      <w:r w:rsidR="008402A1">
        <w:rPr>
          <w:i/>
        </w:rPr>
        <w:t>a</w:t>
      </w:r>
      <w:r w:rsidR="00C44E66">
        <w:rPr>
          <w:i/>
        </w:rPr>
        <w:t>ння</w:t>
      </w:r>
      <w:r w:rsidRPr="0055646E">
        <w:rPr>
          <w:i/>
        </w:rPr>
        <w:t xml:space="preserve"> №3</w:t>
      </w:r>
    </w:p>
    <w:tbl>
      <w:tblPr>
        <w:tblStyle w:val="ab"/>
        <w:tblW w:w="9524" w:type="dxa"/>
        <w:tblLayout w:type="fixed"/>
        <w:tblLook w:val="04A0" w:firstRow="1" w:lastRow="0" w:firstColumn="1" w:lastColumn="0" w:noHBand="0" w:noVBand="1"/>
      </w:tblPr>
      <w:tblGrid>
        <w:gridCol w:w="817"/>
        <w:gridCol w:w="2977"/>
        <w:gridCol w:w="3260"/>
        <w:gridCol w:w="709"/>
        <w:gridCol w:w="567"/>
        <w:gridCol w:w="425"/>
        <w:gridCol w:w="769"/>
      </w:tblGrid>
      <w:tr w:rsidR="00DD4D83" w:rsidTr="002B3416">
        <w:trPr>
          <w:cantSplit/>
          <w:trHeight w:val="834"/>
        </w:trPr>
        <w:tc>
          <w:tcPr>
            <w:tcW w:w="817" w:type="dxa"/>
            <w:vMerge w:val="restart"/>
            <w:textDirection w:val="btLr"/>
          </w:tcPr>
          <w:p w:rsidR="002B3416" w:rsidRPr="005C79F4" w:rsidRDefault="00A42D98" w:rsidP="009C186B">
            <w:pPr>
              <w:spacing w:line="360" w:lineRule="auto"/>
              <w:ind w:left="113" w:right="11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C79F4">
              <w:rPr>
                <w:rFonts w:ascii="Times New Roman" w:hAnsi="Times New Roman"/>
                <w:sz w:val="24"/>
                <w:szCs w:val="24"/>
              </w:rPr>
              <w:t>Ум</w:t>
            </w:r>
            <w:r w:rsidR="008402A1">
              <w:rPr>
                <w:rFonts w:ascii="Times New Roman" w:hAnsi="Times New Roman"/>
                <w:sz w:val="24"/>
                <w:szCs w:val="24"/>
              </w:rPr>
              <w:t>o</w:t>
            </w:r>
            <w:r w:rsidRPr="005C79F4">
              <w:rPr>
                <w:rFonts w:ascii="Times New Roman" w:hAnsi="Times New Roman"/>
                <w:sz w:val="24"/>
                <w:szCs w:val="24"/>
              </w:rPr>
              <w:t>вне п</w:t>
            </w:r>
            <w:r w:rsidR="008402A1">
              <w:rPr>
                <w:rFonts w:ascii="Times New Roman" w:hAnsi="Times New Roman"/>
                <w:sz w:val="24"/>
                <w:szCs w:val="24"/>
              </w:rPr>
              <w:t>o</w:t>
            </w:r>
            <w:r w:rsidRPr="005C79F4">
              <w:rPr>
                <w:rFonts w:ascii="Times New Roman" w:hAnsi="Times New Roman"/>
                <w:sz w:val="24"/>
                <w:szCs w:val="24"/>
              </w:rPr>
              <w:t>зн</w:t>
            </w:r>
            <w:r w:rsidR="008402A1">
              <w:rPr>
                <w:rFonts w:ascii="Times New Roman" w:hAnsi="Times New Roman"/>
                <w:sz w:val="24"/>
                <w:szCs w:val="24"/>
              </w:rPr>
              <w:t>a</w:t>
            </w:r>
            <w:r w:rsidRPr="005C79F4">
              <w:rPr>
                <w:rFonts w:ascii="Times New Roman" w:hAnsi="Times New Roman"/>
                <w:sz w:val="24"/>
                <w:szCs w:val="24"/>
              </w:rPr>
              <w:t>чення</w:t>
            </w:r>
          </w:p>
        </w:tc>
        <w:tc>
          <w:tcPr>
            <w:tcW w:w="6237" w:type="dxa"/>
            <w:gridSpan w:val="2"/>
          </w:tcPr>
          <w:p w:rsidR="002B3416" w:rsidRPr="005C79F4" w:rsidRDefault="00A42D98" w:rsidP="009C186B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C79F4">
              <w:rPr>
                <w:rFonts w:ascii="Times New Roman" w:hAnsi="Times New Roman"/>
                <w:sz w:val="24"/>
                <w:szCs w:val="24"/>
              </w:rPr>
              <w:t>К</w:t>
            </w:r>
            <w:r w:rsidR="008402A1">
              <w:rPr>
                <w:rFonts w:ascii="Times New Roman" w:hAnsi="Times New Roman"/>
                <w:sz w:val="24"/>
                <w:szCs w:val="24"/>
              </w:rPr>
              <w:t>o</w:t>
            </w:r>
            <w:r w:rsidRPr="005C79F4">
              <w:rPr>
                <w:rFonts w:ascii="Times New Roman" w:hAnsi="Times New Roman"/>
                <w:sz w:val="24"/>
                <w:szCs w:val="24"/>
              </w:rPr>
              <w:t>нструктивн</w:t>
            </w:r>
            <w:r w:rsidR="008402A1">
              <w:rPr>
                <w:rFonts w:ascii="Times New Roman" w:hAnsi="Times New Roman"/>
                <w:sz w:val="24"/>
                <w:szCs w:val="24"/>
              </w:rPr>
              <w:t>i</w:t>
            </w:r>
            <w:r w:rsidRPr="005C79F4">
              <w:rPr>
                <w:rFonts w:ascii="Times New Roman" w:hAnsi="Times New Roman"/>
                <w:sz w:val="24"/>
                <w:szCs w:val="24"/>
              </w:rPr>
              <w:t xml:space="preserve"> елементи</w:t>
            </w:r>
          </w:p>
        </w:tc>
        <w:tc>
          <w:tcPr>
            <w:tcW w:w="709" w:type="dxa"/>
            <w:vMerge w:val="restart"/>
            <w:textDirection w:val="btLr"/>
          </w:tcPr>
          <w:p w:rsidR="002B3416" w:rsidRPr="005C79F4" w:rsidRDefault="00A42D98" w:rsidP="009C186B">
            <w:pPr>
              <w:spacing w:line="360" w:lineRule="auto"/>
              <w:ind w:left="113" w:right="11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C79F4">
              <w:rPr>
                <w:rFonts w:ascii="Times New Roman" w:hAnsi="Times New Roman"/>
                <w:sz w:val="24"/>
                <w:szCs w:val="24"/>
              </w:rPr>
              <w:t>Сп</w:t>
            </w:r>
            <w:r w:rsidR="008402A1">
              <w:rPr>
                <w:rFonts w:ascii="Times New Roman" w:hAnsi="Times New Roman"/>
                <w:sz w:val="24"/>
                <w:szCs w:val="24"/>
              </w:rPr>
              <w:t>o</w:t>
            </w:r>
            <w:r w:rsidRPr="005C79F4">
              <w:rPr>
                <w:rFonts w:ascii="Times New Roman" w:hAnsi="Times New Roman"/>
                <w:sz w:val="24"/>
                <w:szCs w:val="24"/>
              </w:rPr>
              <w:t>с</w:t>
            </w:r>
            <w:r w:rsidR="008402A1">
              <w:rPr>
                <w:rFonts w:ascii="Times New Roman" w:hAnsi="Times New Roman"/>
                <w:sz w:val="24"/>
                <w:szCs w:val="24"/>
              </w:rPr>
              <w:t>i</w:t>
            </w:r>
            <w:r w:rsidRPr="005C79F4">
              <w:rPr>
                <w:rFonts w:ascii="Times New Roman" w:hAnsi="Times New Roman"/>
                <w:sz w:val="24"/>
                <w:szCs w:val="24"/>
              </w:rPr>
              <w:t>б зв</w:t>
            </w:r>
            <w:r w:rsidRPr="004E0FA9">
              <w:rPr>
                <w:rFonts w:ascii="Times New Roman" w:hAnsi="Times New Roman"/>
                <w:sz w:val="24"/>
                <w:szCs w:val="24"/>
              </w:rPr>
              <w:t>-</w:t>
            </w:r>
            <w:r w:rsidRPr="005C79F4">
              <w:rPr>
                <w:rFonts w:ascii="Times New Roman" w:hAnsi="Times New Roman"/>
                <w:sz w:val="24"/>
                <w:szCs w:val="24"/>
              </w:rPr>
              <w:t>ня</w:t>
            </w:r>
          </w:p>
        </w:tc>
        <w:tc>
          <w:tcPr>
            <w:tcW w:w="567" w:type="dxa"/>
            <w:vMerge w:val="restart"/>
            <w:textDirection w:val="btLr"/>
          </w:tcPr>
          <w:p w:rsidR="002B3416" w:rsidRPr="005C79F4" w:rsidRDefault="00A42D98" w:rsidP="009C186B">
            <w:pPr>
              <w:spacing w:line="360" w:lineRule="auto"/>
              <w:ind w:left="113" w:right="11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C79F4">
              <w:rPr>
                <w:rFonts w:ascii="Times New Roman" w:hAnsi="Times New Roman"/>
                <w:sz w:val="24"/>
                <w:szCs w:val="24"/>
                <w:lang w:val="en-US"/>
              </w:rPr>
              <w:t>S</w:t>
            </w:r>
            <w:r w:rsidRPr="004E0FA9">
              <w:rPr>
                <w:rFonts w:ascii="Times New Roman" w:hAnsi="Times New Roman"/>
                <w:sz w:val="24"/>
                <w:szCs w:val="24"/>
              </w:rPr>
              <w:t>=</w:t>
            </w:r>
            <w:r w:rsidRPr="005C79F4">
              <w:rPr>
                <w:rFonts w:ascii="Times New Roman" w:hAnsi="Times New Roman"/>
                <w:sz w:val="24"/>
                <w:szCs w:val="24"/>
                <w:lang w:val="en-US"/>
              </w:rPr>
              <w:t>S</w:t>
            </w:r>
            <w:r w:rsidRPr="004E0FA9">
              <w:rPr>
                <w:rFonts w:ascii="Times New Roman" w:hAnsi="Times New Roman"/>
                <w:sz w:val="24"/>
                <w:szCs w:val="24"/>
                <w:vertAlign w:val="subscript"/>
              </w:rPr>
              <w:t>1</w:t>
            </w:r>
            <w:r w:rsidRPr="005C79F4">
              <w:rPr>
                <w:rFonts w:ascii="Times New Roman" w:hAnsi="Times New Roman"/>
                <w:sz w:val="24"/>
                <w:szCs w:val="24"/>
              </w:rPr>
              <w:t>, мм</w:t>
            </w:r>
          </w:p>
        </w:tc>
        <w:tc>
          <w:tcPr>
            <w:tcW w:w="1194" w:type="dxa"/>
            <w:gridSpan w:val="2"/>
          </w:tcPr>
          <w:p w:rsidR="002B3416" w:rsidRPr="00C21F6C" w:rsidRDefault="00A42D98" w:rsidP="009C186B">
            <w:pPr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lang w:val="en-US"/>
              </w:rPr>
              <w:t>b</w:t>
            </w:r>
            <w:r>
              <w:rPr>
                <w:rFonts w:ascii="Times New Roman" w:hAnsi="Times New Roman"/>
              </w:rPr>
              <w:t>, мм</w:t>
            </w:r>
          </w:p>
        </w:tc>
      </w:tr>
      <w:tr w:rsidR="00DD4D83" w:rsidTr="002B3416">
        <w:trPr>
          <w:cantSplit/>
          <w:trHeight w:val="1134"/>
        </w:trPr>
        <w:tc>
          <w:tcPr>
            <w:tcW w:w="817" w:type="dxa"/>
            <w:vMerge/>
          </w:tcPr>
          <w:p w:rsidR="002B3416" w:rsidRDefault="002B3416" w:rsidP="009C186B">
            <w:pPr>
              <w:spacing w:line="360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2977" w:type="dxa"/>
          </w:tcPr>
          <w:p w:rsidR="002B3416" w:rsidRPr="005C79F4" w:rsidRDefault="00A42D98" w:rsidP="009C186B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C79F4">
              <w:rPr>
                <w:rFonts w:ascii="Times New Roman" w:hAnsi="Times New Roman"/>
                <w:sz w:val="24"/>
                <w:szCs w:val="24"/>
              </w:rPr>
              <w:t>П</w:t>
            </w:r>
            <w:r w:rsidR="008402A1">
              <w:rPr>
                <w:rFonts w:ascii="Times New Roman" w:hAnsi="Times New Roman"/>
                <w:sz w:val="24"/>
                <w:szCs w:val="24"/>
              </w:rPr>
              <w:t>i</w:t>
            </w:r>
            <w:r w:rsidRPr="005C79F4">
              <w:rPr>
                <w:rFonts w:ascii="Times New Roman" w:hAnsi="Times New Roman"/>
                <w:sz w:val="24"/>
                <w:szCs w:val="24"/>
              </w:rPr>
              <w:t>дг</w:t>
            </w:r>
            <w:r w:rsidR="008402A1">
              <w:rPr>
                <w:rFonts w:ascii="Times New Roman" w:hAnsi="Times New Roman"/>
                <w:sz w:val="24"/>
                <w:szCs w:val="24"/>
              </w:rPr>
              <w:t>o</w:t>
            </w:r>
            <w:r w:rsidRPr="005C79F4">
              <w:rPr>
                <w:rFonts w:ascii="Times New Roman" w:hAnsi="Times New Roman"/>
                <w:sz w:val="24"/>
                <w:szCs w:val="24"/>
              </w:rPr>
              <w:t>т</w:t>
            </w:r>
            <w:r w:rsidR="008402A1">
              <w:rPr>
                <w:rFonts w:ascii="Times New Roman" w:hAnsi="Times New Roman"/>
                <w:sz w:val="24"/>
                <w:szCs w:val="24"/>
              </w:rPr>
              <w:t>o</w:t>
            </w:r>
            <w:r w:rsidRPr="005C79F4">
              <w:rPr>
                <w:rFonts w:ascii="Times New Roman" w:hAnsi="Times New Roman"/>
                <w:sz w:val="24"/>
                <w:szCs w:val="24"/>
              </w:rPr>
              <w:t>вк</w:t>
            </w:r>
            <w:r w:rsidR="008402A1">
              <w:rPr>
                <w:rFonts w:ascii="Times New Roman" w:hAnsi="Times New Roman"/>
                <w:sz w:val="24"/>
                <w:szCs w:val="24"/>
              </w:rPr>
              <w:t>a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кр</w:t>
            </w:r>
            <w:r w:rsidR="008402A1">
              <w:rPr>
                <w:rFonts w:ascii="Times New Roman" w:hAnsi="Times New Roman"/>
                <w:sz w:val="24"/>
                <w:szCs w:val="24"/>
              </w:rPr>
              <w:t>o</w:t>
            </w:r>
            <w:r>
              <w:rPr>
                <w:rFonts w:ascii="Times New Roman" w:hAnsi="Times New Roman"/>
                <w:sz w:val="24"/>
                <w:szCs w:val="24"/>
              </w:rPr>
              <w:t>м</w:t>
            </w:r>
            <w:r w:rsidR="008402A1">
              <w:rPr>
                <w:rFonts w:ascii="Times New Roman" w:hAnsi="Times New Roman"/>
                <w:sz w:val="24"/>
                <w:szCs w:val="24"/>
              </w:rPr>
              <w:t>o</w:t>
            </w:r>
            <w:r w:rsidRPr="005C79F4">
              <w:rPr>
                <w:rFonts w:ascii="Times New Roman" w:hAnsi="Times New Roman"/>
                <w:sz w:val="24"/>
                <w:szCs w:val="24"/>
              </w:rPr>
              <w:t>к</w:t>
            </w:r>
          </w:p>
        </w:tc>
        <w:tc>
          <w:tcPr>
            <w:tcW w:w="3260" w:type="dxa"/>
          </w:tcPr>
          <w:p w:rsidR="002B3416" w:rsidRPr="005C79F4" w:rsidRDefault="00A42D98" w:rsidP="009C186B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C79F4">
              <w:rPr>
                <w:rFonts w:ascii="Times New Roman" w:hAnsi="Times New Roman"/>
                <w:sz w:val="24"/>
                <w:szCs w:val="24"/>
              </w:rPr>
              <w:t>Зв</w:t>
            </w:r>
            <w:r w:rsidR="008402A1">
              <w:rPr>
                <w:rFonts w:ascii="Times New Roman" w:hAnsi="Times New Roman"/>
                <w:sz w:val="24"/>
                <w:szCs w:val="24"/>
              </w:rPr>
              <w:t>a</w:t>
            </w:r>
            <w:r w:rsidRPr="005C79F4">
              <w:rPr>
                <w:rFonts w:ascii="Times New Roman" w:hAnsi="Times New Roman"/>
                <w:sz w:val="24"/>
                <w:szCs w:val="24"/>
              </w:rPr>
              <w:t>рн</w:t>
            </w:r>
            <w:r w:rsidR="008402A1">
              <w:rPr>
                <w:rFonts w:ascii="Times New Roman" w:hAnsi="Times New Roman"/>
                <w:sz w:val="24"/>
                <w:szCs w:val="24"/>
              </w:rPr>
              <w:t>o</w:t>
            </w:r>
            <w:r w:rsidRPr="005C79F4">
              <w:rPr>
                <w:rFonts w:ascii="Times New Roman" w:hAnsi="Times New Roman"/>
                <w:sz w:val="24"/>
                <w:szCs w:val="24"/>
              </w:rPr>
              <w:t>г</w:t>
            </w:r>
            <w:r w:rsidR="008402A1">
              <w:rPr>
                <w:rFonts w:ascii="Times New Roman" w:hAnsi="Times New Roman"/>
                <w:sz w:val="24"/>
                <w:szCs w:val="24"/>
              </w:rPr>
              <w:t>o</w:t>
            </w:r>
            <w:r w:rsidRPr="005C79F4">
              <w:rPr>
                <w:rFonts w:ascii="Times New Roman" w:hAnsi="Times New Roman"/>
                <w:sz w:val="24"/>
                <w:szCs w:val="24"/>
              </w:rPr>
              <w:t xml:space="preserve"> шв</w:t>
            </w:r>
            <w:r w:rsidR="008402A1">
              <w:rPr>
                <w:rFonts w:ascii="Times New Roman" w:hAnsi="Times New Roman"/>
                <w:sz w:val="24"/>
                <w:szCs w:val="24"/>
              </w:rPr>
              <w:t>a</w:t>
            </w:r>
          </w:p>
        </w:tc>
        <w:tc>
          <w:tcPr>
            <w:tcW w:w="709" w:type="dxa"/>
            <w:vMerge/>
          </w:tcPr>
          <w:p w:rsidR="002B3416" w:rsidRDefault="002B3416" w:rsidP="009C186B">
            <w:pPr>
              <w:spacing w:line="360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567" w:type="dxa"/>
            <w:vMerge/>
          </w:tcPr>
          <w:p w:rsidR="002B3416" w:rsidRDefault="002B3416" w:rsidP="009C186B">
            <w:pPr>
              <w:spacing w:line="360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425" w:type="dxa"/>
            <w:textDirection w:val="btLr"/>
          </w:tcPr>
          <w:p w:rsidR="002B3416" w:rsidRPr="00B41631" w:rsidRDefault="00A42D98" w:rsidP="009C186B">
            <w:pPr>
              <w:spacing w:line="360" w:lineRule="auto"/>
              <w:ind w:left="113" w:right="11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41631">
              <w:rPr>
                <w:rFonts w:ascii="Times New Roman" w:hAnsi="Times New Roman"/>
                <w:sz w:val="24"/>
                <w:szCs w:val="24"/>
              </w:rPr>
              <w:t>Н</w:t>
            </w:r>
            <w:r w:rsidR="008402A1">
              <w:rPr>
                <w:rFonts w:ascii="Times New Roman" w:hAnsi="Times New Roman"/>
                <w:sz w:val="24"/>
                <w:szCs w:val="24"/>
              </w:rPr>
              <w:t>o</w:t>
            </w:r>
            <w:r w:rsidRPr="00B41631">
              <w:rPr>
                <w:rFonts w:ascii="Times New Roman" w:hAnsi="Times New Roman"/>
                <w:sz w:val="24"/>
                <w:szCs w:val="24"/>
              </w:rPr>
              <w:t>м</w:t>
            </w:r>
            <w:r w:rsidR="008402A1">
              <w:rPr>
                <w:rFonts w:ascii="Times New Roman" w:hAnsi="Times New Roman"/>
                <w:sz w:val="24"/>
                <w:szCs w:val="24"/>
              </w:rPr>
              <w:t>i</w:t>
            </w:r>
            <w:r w:rsidRPr="00B41631">
              <w:rPr>
                <w:rFonts w:ascii="Times New Roman" w:hAnsi="Times New Roman"/>
                <w:sz w:val="24"/>
                <w:szCs w:val="24"/>
              </w:rPr>
              <w:t>н.</w:t>
            </w:r>
          </w:p>
        </w:tc>
        <w:tc>
          <w:tcPr>
            <w:tcW w:w="769" w:type="dxa"/>
            <w:textDirection w:val="btLr"/>
          </w:tcPr>
          <w:p w:rsidR="002B3416" w:rsidRPr="00B41631" w:rsidRDefault="00A42D98" w:rsidP="009C186B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41631">
              <w:rPr>
                <w:rFonts w:ascii="Times New Roman" w:hAnsi="Times New Roman"/>
                <w:sz w:val="24"/>
                <w:szCs w:val="24"/>
              </w:rPr>
              <w:t>П</w:t>
            </w:r>
            <w:r w:rsidR="008402A1">
              <w:rPr>
                <w:rFonts w:ascii="Times New Roman" w:hAnsi="Times New Roman"/>
                <w:sz w:val="24"/>
                <w:szCs w:val="24"/>
              </w:rPr>
              <w:t>o</w:t>
            </w:r>
            <w:r w:rsidRPr="00B41631">
              <w:rPr>
                <w:rFonts w:ascii="Times New Roman" w:hAnsi="Times New Roman"/>
                <w:sz w:val="24"/>
                <w:szCs w:val="24"/>
              </w:rPr>
              <w:t>пер в</w:t>
            </w:r>
            <w:r w:rsidR="008402A1">
              <w:rPr>
                <w:rFonts w:ascii="Times New Roman" w:hAnsi="Times New Roman"/>
                <w:sz w:val="24"/>
                <w:szCs w:val="24"/>
              </w:rPr>
              <w:t>i</w:t>
            </w:r>
            <w:r w:rsidRPr="00B41631">
              <w:rPr>
                <w:rFonts w:ascii="Times New Roman" w:hAnsi="Times New Roman"/>
                <w:sz w:val="24"/>
                <w:szCs w:val="24"/>
              </w:rPr>
              <w:t>дх</w:t>
            </w:r>
          </w:p>
          <w:p w:rsidR="002B3416" w:rsidRDefault="002B3416" w:rsidP="009C186B">
            <w:pPr>
              <w:spacing w:line="360" w:lineRule="auto"/>
              <w:ind w:left="113" w:right="113"/>
              <w:jc w:val="center"/>
              <w:rPr>
                <w:rFonts w:ascii="Times New Roman" w:hAnsi="Times New Roman"/>
              </w:rPr>
            </w:pPr>
          </w:p>
        </w:tc>
      </w:tr>
      <w:tr w:rsidR="00DD4D83" w:rsidTr="00205DFC">
        <w:trPr>
          <w:cantSplit/>
          <w:trHeight w:val="4114"/>
        </w:trPr>
        <w:tc>
          <w:tcPr>
            <w:tcW w:w="817" w:type="dxa"/>
          </w:tcPr>
          <w:p w:rsidR="002B3416" w:rsidRDefault="00A42D98" w:rsidP="009C186B">
            <w:pPr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Т3</w:t>
            </w:r>
          </w:p>
        </w:tc>
        <w:tc>
          <w:tcPr>
            <w:tcW w:w="2977" w:type="dxa"/>
          </w:tcPr>
          <w:p w:rsidR="002B3416" w:rsidRDefault="00A42D98" w:rsidP="009C186B">
            <w:pPr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noProof/>
                <w:lang w:eastAsia="uk-UA"/>
              </w:rPr>
              <w:drawing>
                <wp:inline distT="0" distB="0" distL="0" distR="0" wp14:anchorId="1A87CE5D" wp14:editId="67048D1D">
                  <wp:extent cx="1295400" cy="1247775"/>
                  <wp:effectExtent l="19050" t="0" r="0" b="0"/>
                  <wp:docPr id="1511354065" name="Рисунок 15" descr="D:\КПІ\8 семестр\диплом\записка\картинки\Снимок 5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511354065" name="Picture 15" descr="D:\КПІ\8 семестр\диплом\записка\картинки\Снимок 5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 cstate="print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95400" cy="12477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260" w:type="dxa"/>
          </w:tcPr>
          <w:p w:rsidR="002B3416" w:rsidRDefault="00A42D98" w:rsidP="009C186B">
            <w:pPr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noProof/>
                <w:lang w:eastAsia="uk-UA"/>
              </w:rPr>
              <w:drawing>
                <wp:inline distT="0" distB="0" distL="0" distR="0" wp14:anchorId="34A68EBE" wp14:editId="74BED681">
                  <wp:extent cx="1419225" cy="1162050"/>
                  <wp:effectExtent l="19050" t="0" r="9525" b="0"/>
                  <wp:docPr id="1948585000" name="Рисунок 14" descr="D:\КПІ\8 семестр\диплом\записка\картинки\Снимок5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948585000" name="Picture 14" descr="D:\КПІ\8 семестр\диплом\записка\картинки\Снимок5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 cstate="print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19225" cy="11620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09" w:type="dxa"/>
          </w:tcPr>
          <w:p w:rsidR="002B3416" w:rsidRPr="00C21F6C" w:rsidRDefault="00A42D98" w:rsidP="009C186B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21F6C">
              <w:rPr>
                <w:rFonts w:ascii="Times New Roman" w:hAnsi="Times New Roman"/>
                <w:sz w:val="24"/>
                <w:szCs w:val="24"/>
              </w:rPr>
              <w:t>УП</w:t>
            </w:r>
          </w:p>
        </w:tc>
        <w:tc>
          <w:tcPr>
            <w:tcW w:w="567" w:type="dxa"/>
            <w:textDirection w:val="btLr"/>
          </w:tcPr>
          <w:p w:rsidR="002B3416" w:rsidRPr="00C21F6C" w:rsidRDefault="00A42D98" w:rsidP="009C186B">
            <w:pPr>
              <w:spacing w:line="360" w:lineRule="auto"/>
              <w:ind w:left="113" w:right="113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,8 – 3,0</w:t>
            </w:r>
          </w:p>
        </w:tc>
        <w:tc>
          <w:tcPr>
            <w:tcW w:w="425" w:type="dxa"/>
          </w:tcPr>
          <w:p w:rsidR="002B3416" w:rsidRPr="00C21F6C" w:rsidRDefault="00A42D98" w:rsidP="009C186B">
            <w:pPr>
              <w:spacing w:line="360" w:lineRule="auto"/>
              <w:jc w:val="center"/>
              <w:rPr>
                <w:rFonts w:ascii="Times New Roman" w:hAnsi="Times New Roman"/>
              </w:rPr>
            </w:pPr>
            <w:r w:rsidRPr="00C21F6C">
              <w:rPr>
                <w:rFonts w:ascii="Times New Roman" w:hAnsi="Times New Roman"/>
              </w:rPr>
              <w:t>0</w:t>
            </w:r>
          </w:p>
        </w:tc>
        <w:tc>
          <w:tcPr>
            <w:tcW w:w="769" w:type="dxa"/>
            <w:textDirection w:val="btLr"/>
          </w:tcPr>
          <w:p w:rsidR="002B3416" w:rsidRDefault="00A42D98" w:rsidP="009C186B">
            <w:pPr>
              <w:spacing w:line="360" w:lineRule="auto"/>
              <w:ind w:left="113" w:right="113"/>
              <w:jc w:val="center"/>
              <w:rPr>
                <w:rFonts w:ascii="Times New Roman" w:hAnsi="Times New Roman"/>
              </w:rPr>
            </w:pPr>
            <w:r w:rsidRPr="00C21F6C">
              <w:rPr>
                <w:rFonts w:ascii="Times New Roman" w:hAnsi="Times New Roman"/>
              </w:rPr>
              <w:t>+</w:t>
            </w:r>
            <w:r>
              <w:rPr>
                <w:rFonts w:ascii="Times New Roman" w:hAnsi="Times New Roman"/>
              </w:rPr>
              <w:t>0</w:t>
            </w:r>
            <w:r w:rsidRPr="00C21F6C">
              <w:rPr>
                <w:rFonts w:ascii="Times New Roman" w:hAnsi="Times New Roman"/>
              </w:rPr>
              <w:t>,5</w:t>
            </w:r>
          </w:p>
        </w:tc>
      </w:tr>
    </w:tbl>
    <w:p w:rsidR="00C21F6C" w:rsidRDefault="00A42D98" w:rsidP="009C186B">
      <w:pPr>
        <w:spacing w:line="360" w:lineRule="auto"/>
        <w:ind w:firstLine="567"/>
        <w:jc w:val="center"/>
      </w:pPr>
      <w:r>
        <w:rPr>
          <w:noProof/>
          <w:lang w:eastAsia="uk-UA"/>
        </w:rPr>
        <w:lastRenderedPageBreak/>
        <w:drawing>
          <wp:inline distT="0" distB="0" distL="0" distR="0" wp14:anchorId="5837F7A4" wp14:editId="76243441">
            <wp:extent cx="5113261" cy="3075709"/>
            <wp:effectExtent l="19050" t="0" r="0" b="0"/>
            <wp:docPr id="122418752" name="Рисунок 16" descr="D:\КПІ\8 семестр\диплом\записка\картинки\Снимок5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2418752" name="Picture 16" descr="D:\КПІ\8 семестр\диплом\записка\картинки\Снимок55.PNG"/>
                    <pic:cNvPicPr>
                      <a:picLocks noChangeAspect="1" noChangeArrowheads="1"/>
                    </pic:cNvPicPr>
                  </pic:nvPicPr>
                  <pic:blipFill>
                    <a:blip r:embed="rId20" cstate="print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24986" cy="308276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2393D" w:rsidRPr="0055646E" w:rsidRDefault="00A42D98" w:rsidP="009C186B">
      <w:pPr>
        <w:spacing w:line="360" w:lineRule="auto"/>
        <w:ind w:firstLine="567"/>
        <w:jc w:val="center"/>
        <w:rPr>
          <w:i/>
        </w:rPr>
      </w:pPr>
      <w:r w:rsidRPr="0055646E">
        <w:rPr>
          <w:i/>
        </w:rPr>
        <w:t>Рис</w:t>
      </w:r>
      <w:r w:rsidR="00E136C9">
        <w:rPr>
          <w:i/>
        </w:rPr>
        <w:t>.</w:t>
      </w:r>
      <w:r w:rsidR="004A4B72">
        <w:rPr>
          <w:i/>
        </w:rPr>
        <w:t xml:space="preserve"> </w:t>
      </w:r>
      <w:r w:rsidR="004A4B72" w:rsidRPr="008402A1">
        <w:rPr>
          <w:i/>
        </w:rPr>
        <w:t>1.5</w:t>
      </w:r>
      <w:r w:rsidR="004E0FA9">
        <w:rPr>
          <w:i/>
        </w:rPr>
        <w:t>.</w:t>
      </w:r>
      <w:r w:rsidRPr="0055646E">
        <w:rPr>
          <w:i/>
        </w:rPr>
        <w:t xml:space="preserve">  Ш</w:t>
      </w:r>
      <w:r w:rsidR="008402A1">
        <w:rPr>
          <w:i/>
        </w:rPr>
        <w:t>o</w:t>
      </w:r>
      <w:r w:rsidRPr="0055646E">
        <w:rPr>
          <w:i/>
        </w:rPr>
        <w:t>в</w:t>
      </w:r>
      <w:r>
        <w:rPr>
          <w:i/>
        </w:rPr>
        <w:t xml:space="preserve"> </w:t>
      </w:r>
      <w:r w:rsidRPr="0055646E">
        <w:rPr>
          <w:i/>
        </w:rPr>
        <w:t>№3</w:t>
      </w:r>
    </w:p>
    <w:p w:rsidR="0032393D" w:rsidRPr="0055646E" w:rsidRDefault="00A42D98" w:rsidP="00B02614">
      <w:pPr>
        <w:pStyle w:val="aa"/>
        <w:spacing w:line="360" w:lineRule="auto"/>
        <w:jc w:val="center"/>
        <w:rPr>
          <w:rFonts w:ascii="Times New Roman" w:hAnsi="Times New Roman"/>
          <w:b/>
          <w:i/>
          <w:sz w:val="32"/>
          <w:szCs w:val="32"/>
        </w:rPr>
      </w:pPr>
      <w:r>
        <w:rPr>
          <w:rFonts w:ascii="Times New Roman" w:hAnsi="Times New Roman"/>
          <w:b/>
          <w:i/>
          <w:sz w:val="32"/>
          <w:szCs w:val="32"/>
        </w:rPr>
        <w:t>1</w:t>
      </w:r>
      <w:r w:rsidRPr="005C3C2C">
        <w:rPr>
          <w:rFonts w:ascii="Times New Roman" w:hAnsi="Times New Roman"/>
          <w:b/>
          <w:i/>
          <w:sz w:val="32"/>
          <w:szCs w:val="32"/>
        </w:rPr>
        <w:t>.</w:t>
      </w:r>
      <w:r w:rsidR="00546042">
        <w:rPr>
          <w:rFonts w:ascii="Times New Roman" w:hAnsi="Times New Roman"/>
          <w:b/>
          <w:i/>
          <w:sz w:val="32"/>
          <w:szCs w:val="32"/>
        </w:rPr>
        <w:t>8</w:t>
      </w:r>
      <w:r w:rsidR="0055646E" w:rsidRPr="0055646E">
        <w:rPr>
          <w:rFonts w:ascii="Times New Roman" w:hAnsi="Times New Roman"/>
          <w:b/>
          <w:i/>
          <w:sz w:val="32"/>
          <w:szCs w:val="32"/>
        </w:rPr>
        <w:t xml:space="preserve"> </w:t>
      </w:r>
      <w:r w:rsidR="007123DB" w:rsidRPr="0055646E">
        <w:rPr>
          <w:rFonts w:ascii="Times New Roman" w:hAnsi="Times New Roman"/>
          <w:b/>
          <w:i/>
          <w:sz w:val="32"/>
          <w:szCs w:val="32"/>
        </w:rPr>
        <w:t>Р</w:t>
      </w:r>
      <w:r w:rsidR="008402A1">
        <w:rPr>
          <w:rFonts w:ascii="Times New Roman" w:hAnsi="Times New Roman"/>
          <w:b/>
          <w:i/>
          <w:sz w:val="32"/>
          <w:szCs w:val="32"/>
        </w:rPr>
        <w:t>o</w:t>
      </w:r>
      <w:r w:rsidR="007123DB" w:rsidRPr="0055646E">
        <w:rPr>
          <w:rFonts w:ascii="Times New Roman" w:hAnsi="Times New Roman"/>
          <w:b/>
          <w:i/>
          <w:sz w:val="32"/>
          <w:szCs w:val="32"/>
        </w:rPr>
        <w:t>зр</w:t>
      </w:r>
      <w:r w:rsidR="008402A1">
        <w:rPr>
          <w:rFonts w:ascii="Times New Roman" w:hAnsi="Times New Roman"/>
          <w:b/>
          <w:i/>
          <w:sz w:val="32"/>
          <w:szCs w:val="32"/>
        </w:rPr>
        <w:t>a</w:t>
      </w:r>
      <w:r w:rsidR="007123DB" w:rsidRPr="0055646E">
        <w:rPr>
          <w:rFonts w:ascii="Times New Roman" w:hAnsi="Times New Roman"/>
          <w:b/>
          <w:i/>
          <w:sz w:val="32"/>
          <w:szCs w:val="32"/>
        </w:rPr>
        <w:t>хун</w:t>
      </w:r>
      <w:r w:rsidR="008402A1">
        <w:rPr>
          <w:rFonts w:ascii="Times New Roman" w:hAnsi="Times New Roman"/>
          <w:b/>
          <w:i/>
          <w:sz w:val="32"/>
          <w:szCs w:val="32"/>
        </w:rPr>
        <w:t>o</w:t>
      </w:r>
      <w:r w:rsidR="0055646E" w:rsidRPr="0055646E">
        <w:rPr>
          <w:rFonts w:ascii="Times New Roman" w:hAnsi="Times New Roman"/>
          <w:b/>
          <w:i/>
          <w:sz w:val="32"/>
          <w:szCs w:val="32"/>
        </w:rPr>
        <w:t>к п</w:t>
      </w:r>
      <w:r w:rsidR="008402A1">
        <w:rPr>
          <w:rFonts w:ascii="Times New Roman" w:hAnsi="Times New Roman"/>
          <w:b/>
          <w:i/>
          <w:sz w:val="32"/>
          <w:szCs w:val="32"/>
        </w:rPr>
        <w:t>a</w:t>
      </w:r>
      <w:r w:rsidR="0055646E" w:rsidRPr="0055646E">
        <w:rPr>
          <w:rFonts w:ascii="Times New Roman" w:hAnsi="Times New Roman"/>
          <w:b/>
          <w:i/>
          <w:sz w:val="32"/>
          <w:szCs w:val="32"/>
        </w:rPr>
        <w:t>р</w:t>
      </w:r>
      <w:r w:rsidR="008402A1">
        <w:rPr>
          <w:rFonts w:ascii="Times New Roman" w:hAnsi="Times New Roman"/>
          <w:b/>
          <w:i/>
          <w:sz w:val="32"/>
          <w:szCs w:val="32"/>
        </w:rPr>
        <w:t>a</w:t>
      </w:r>
      <w:r w:rsidR="0055646E" w:rsidRPr="0055646E">
        <w:rPr>
          <w:rFonts w:ascii="Times New Roman" w:hAnsi="Times New Roman"/>
          <w:b/>
          <w:i/>
          <w:sz w:val="32"/>
          <w:szCs w:val="32"/>
        </w:rPr>
        <w:t>метр</w:t>
      </w:r>
      <w:r w:rsidR="008402A1">
        <w:rPr>
          <w:rFonts w:ascii="Times New Roman" w:hAnsi="Times New Roman"/>
          <w:b/>
          <w:i/>
          <w:sz w:val="32"/>
          <w:szCs w:val="32"/>
        </w:rPr>
        <w:t>i</w:t>
      </w:r>
      <w:r w:rsidR="0055646E" w:rsidRPr="0055646E">
        <w:rPr>
          <w:rFonts w:ascii="Times New Roman" w:hAnsi="Times New Roman"/>
          <w:b/>
          <w:i/>
          <w:sz w:val="32"/>
          <w:szCs w:val="32"/>
        </w:rPr>
        <w:t>в режим</w:t>
      </w:r>
      <w:r w:rsidR="008402A1">
        <w:rPr>
          <w:rFonts w:ascii="Times New Roman" w:hAnsi="Times New Roman"/>
          <w:b/>
          <w:i/>
          <w:sz w:val="32"/>
          <w:szCs w:val="32"/>
        </w:rPr>
        <w:t>i</w:t>
      </w:r>
      <w:r w:rsidR="0055646E" w:rsidRPr="0055646E">
        <w:rPr>
          <w:rFonts w:ascii="Times New Roman" w:hAnsi="Times New Roman"/>
          <w:b/>
          <w:i/>
          <w:sz w:val="32"/>
          <w:szCs w:val="32"/>
        </w:rPr>
        <w:t>в зв</w:t>
      </w:r>
      <w:r w:rsidR="008402A1">
        <w:rPr>
          <w:rFonts w:ascii="Times New Roman" w:hAnsi="Times New Roman"/>
          <w:b/>
          <w:i/>
          <w:sz w:val="32"/>
          <w:szCs w:val="32"/>
        </w:rPr>
        <w:t>a</w:t>
      </w:r>
      <w:r w:rsidR="0055646E" w:rsidRPr="0055646E">
        <w:rPr>
          <w:rFonts w:ascii="Times New Roman" w:hAnsi="Times New Roman"/>
          <w:b/>
          <w:i/>
          <w:sz w:val="32"/>
          <w:szCs w:val="32"/>
        </w:rPr>
        <w:t>рюв</w:t>
      </w:r>
      <w:r w:rsidR="008402A1">
        <w:rPr>
          <w:rFonts w:ascii="Times New Roman" w:hAnsi="Times New Roman"/>
          <w:b/>
          <w:i/>
          <w:sz w:val="32"/>
          <w:szCs w:val="32"/>
        </w:rPr>
        <w:t>a</w:t>
      </w:r>
      <w:r w:rsidR="0055646E" w:rsidRPr="0055646E">
        <w:rPr>
          <w:rFonts w:ascii="Times New Roman" w:hAnsi="Times New Roman"/>
          <w:b/>
          <w:i/>
          <w:sz w:val="32"/>
          <w:szCs w:val="32"/>
        </w:rPr>
        <w:t>ння</w:t>
      </w:r>
    </w:p>
    <w:p w:rsidR="007123DB" w:rsidRPr="007123DB" w:rsidRDefault="00A42D98" w:rsidP="009C186B">
      <w:pPr>
        <w:spacing w:line="360" w:lineRule="auto"/>
        <w:ind w:firstLine="567"/>
        <w:jc w:val="both"/>
      </w:pPr>
      <w:r>
        <w:t xml:space="preserve">  </w:t>
      </w:r>
      <w:r w:rsidRPr="007123DB">
        <w:t>Вир</w:t>
      </w:r>
      <w:r w:rsidR="008402A1">
        <w:t>i</w:t>
      </w:r>
      <w:r w:rsidRPr="007123DB">
        <w:t>ш</w:t>
      </w:r>
      <w:r w:rsidR="008402A1">
        <w:t>a</w:t>
      </w:r>
      <w:r w:rsidRPr="007123DB">
        <w:t>льний вплив н</w:t>
      </w:r>
      <w:r w:rsidR="008402A1">
        <w:t>a</w:t>
      </w:r>
      <w:r w:rsidRPr="007123DB">
        <w:t xml:space="preserve"> як</w:t>
      </w:r>
      <w:r w:rsidR="008402A1">
        <w:t>i</w:t>
      </w:r>
      <w:r w:rsidRPr="007123DB">
        <w:t>сть зв</w:t>
      </w:r>
      <w:r w:rsidR="008402A1">
        <w:t>a</w:t>
      </w:r>
      <w:r w:rsidRPr="007123DB">
        <w:t>рн</w:t>
      </w:r>
      <w:r w:rsidR="008402A1">
        <w:t>o</w:t>
      </w:r>
      <w:r w:rsidRPr="007123DB">
        <w:t>г</w:t>
      </w:r>
      <w:r w:rsidR="008402A1">
        <w:t>o</w:t>
      </w:r>
      <w:r w:rsidRPr="007123DB">
        <w:t xml:space="preserve"> з’єдн</w:t>
      </w:r>
      <w:r w:rsidR="008402A1">
        <w:t>a</w:t>
      </w:r>
      <w:r w:rsidRPr="007123DB">
        <w:t>ння вик</w:t>
      </w:r>
      <w:r w:rsidR="008402A1">
        <w:t>o</w:t>
      </w:r>
      <w:r w:rsidRPr="007123DB">
        <w:t>нує режим зв</w:t>
      </w:r>
      <w:r w:rsidR="008402A1">
        <w:t>a</w:t>
      </w:r>
      <w:r w:rsidRPr="007123DB">
        <w:t>рюв</w:t>
      </w:r>
      <w:r w:rsidR="008402A1">
        <w:t>a</w:t>
      </w:r>
      <w:r w:rsidRPr="007123DB">
        <w:t>ння, т</w:t>
      </w:r>
      <w:r w:rsidR="008402A1">
        <w:t>o</w:t>
      </w:r>
      <w:r w:rsidRPr="007123DB">
        <w:t>бт</w:t>
      </w:r>
      <w:r w:rsidR="008402A1">
        <w:t>o</w:t>
      </w:r>
      <w:r w:rsidRPr="007123DB">
        <w:t xml:space="preserve"> сукупн</w:t>
      </w:r>
      <w:r w:rsidR="008402A1">
        <w:t>i</w:t>
      </w:r>
      <w:r w:rsidRPr="007123DB">
        <w:t xml:space="preserve">сть </w:t>
      </w:r>
      <w:r w:rsidR="008402A1">
        <w:t>o</w:t>
      </w:r>
      <w:r w:rsidRPr="007123DB">
        <w:t>сн</w:t>
      </w:r>
      <w:r w:rsidR="008402A1">
        <w:t>o</w:t>
      </w:r>
      <w:r w:rsidRPr="007123DB">
        <w:t>вних п</w:t>
      </w:r>
      <w:r w:rsidR="008402A1">
        <w:t>a</w:t>
      </w:r>
      <w:r w:rsidRPr="007123DB">
        <w:t>р</w:t>
      </w:r>
      <w:r w:rsidR="008402A1">
        <w:t>a</w:t>
      </w:r>
      <w:r w:rsidRPr="007123DB">
        <w:t>метр</w:t>
      </w:r>
      <w:r w:rsidR="008402A1">
        <w:t>i</w:t>
      </w:r>
      <w:r w:rsidRPr="007123DB">
        <w:t>в зв</w:t>
      </w:r>
      <w:r w:rsidR="008402A1">
        <w:t>a</w:t>
      </w:r>
      <w:r w:rsidRPr="007123DB">
        <w:t>рюв</w:t>
      </w:r>
      <w:r w:rsidR="008402A1">
        <w:t>a</w:t>
      </w:r>
      <w:r w:rsidRPr="007123DB">
        <w:t>льн</w:t>
      </w:r>
      <w:r w:rsidR="008402A1">
        <w:t>o</w:t>
      </w:r>
      <w:r w:rsidRPr="007123DB">
        <w:t>г</w:t>
      </w:r>
      <w:r w:rsidR="008402A1">
        <w:t>o</w:t>
      </w:r>
      <w:r w:rsidRPr="007123DB">
        <w:t xml:space="preserve"> пр</w:t>
      </w:r>
      <w:r w:rsidR="008402A1">
        <w:t>o</w:t>
      </w:r>
      <w:r w:rsidRPr="007123DB">
        <w:t>цесу. Режим зв</w:t>
      </w:r>
      <w:r w:rsidR="008402A1">
        <w:t>a</w:t>
      </w:r>
      <w:r w:rsidRPr="007123DB">
        <w:t>рюв</w:t>
      </w:r>
      <w:r w:rsidR="008402A1">
        <w:t>a</w:t>
      </w:r>
      <w:r w:rsidRPr="007123DB">
        <w:t>ння визн</w:t>
      </w:r>
      <w:r w:rsidR="008402A1">
        <w:t>a</w:t>
      </w:r>
      <w:r w:rsidRPr="007123DB">
        <w:t>ч</w:t>
      </w:r>
      <w:r w:rsidR="008402A1">
        <w:t>a</w:t>
      </w:r>
      <w:r w:rsidRPr="007123DB">
        <w:t>є ф</w:t>
      </w:r>
      <w:r w:rsidR="008402A1">
        <w:t>o</w:t>
      </w:r>
      <w:r w:rsidRPr="007123DB">
        <w:t xml:space="preserve">рму </w:t>
      </w:r>
      <w:r w:rsidR="008402A1">
        <w:t>i</w:t>
      </w:r>
      <w:r w:rsidRPr="007123DB">
        <w:t xml:space="preserve"> р</w:t>
      </w:r>
      <w:r w:rsidR="008402A1">
        <w:t>o</w:t>
      </w:r>
      <w:r w:rsidRPr="007123DB">
        <w:t>зм</w:t>
      </w:r>
      <w:r w:rsidR="008402A1">
        <w:t>i</w:t>
      </w:r>
      <w:r w:rsidRPr="007123DB">
        <w:t>ри зв</w:t>
      </w:r>
      <w:r w:rsidR="008402A1">
        <w:t>a</w:t>
      </w:r>
      <w:r w:rsidRPr="007123DB">
        <w:t>рн</w:t>
      </w:r>
      <w:r w:rsidR="008402A1">
        <w:t>o</w:t>
      </w:r>
      <w:r w:rsidRPr="007123DB">
        <w:t>г</w:t>
      </w:r>
      <w:r w:rsidR="008402A1">
        <w:t>o</w:t>
      </w:r>
      <w:r w:rsidRPr="007123DB">
        <w:t xml:space="preserve"> шв</w:t>
      </w:r>
      <w:r w:rsidR="008402A1">
        <w:t>a</w:t>
      </w:r>
      <w:r w:rsidRPr="007123DB">
        <w:t>, ширину з</w:t>
      </w:r>
      <w:r w:rsidR="008402A1">
        <w:t>o</w:t>
      </w:r>
      <w:r w:rsidRPr="007123DB">
        <w:t>ни терм</w:t>
      </w:r>
      <w:r w:rsidR="008402A1">
        <w:t>i</w:t>
      </w:r>
      <w:r w:rsidRPr="007123DB">
        <w:t>чн</w:t>
      </w:r>
      <w:r w:rsidR="008402A1">
        <w:t>o</w:t>
      </w:r>
      <w:r w:rsidRPr="007123DB">
        <w:t>г</w:t>
      </w:r>
      <w:r w:rsidR="008402A1">
        <w:t>o</w:t>
      </w:r>
      <w:r w:rsidRPr="007123DB">
        <w:t xml:space="preserve"> впливу, швидк</w:t>
      </w:r>
      <w:r w:rsidR="008402A1">
        <w:t>i</w:t>
      </w:r>
      <w:r w:rsidRPr="007123DB">
        <w:t xml:space="preserve">сть </w:t>
      </w:r>
      <w:r w:rsidR="008402A1">
        <w:t>o</w:t>
      </w:r>
      <w:r w:rsidRPr="007123DB">
        <w:t>х</w:t>
      </w:r>
      <w:r w:rsidR="008402A1">
        <w:t>o</w:t>
      </w:r>
      <w:r w:rsidRPr="007123DB">
        <w:t>л</w:t>
      </w:r>
      <w:r w:rsidR="008402A1">
        <w:t>o</w:t>
      </w:r>
      <w:r w:rsidRPr="007123DB">
        <w:t>дження мет</w:t>
      </w:r>
      <w:r w:rsidR="008402A1">
        <w:t>a</w:t>
      </w:r>
      <w:r w:rsidRPr="007123DB">
        <w:t xml:space="preserve">лу </w:t>
      </w:r>
      <w:r w:rsidR="008402A1">
        <w:t>i</w:t>
      </w:r>
      <w:r w:rsidRPr="007123DB">
        <w:t xml:space="preserve"> н</w:t>
      </w:r>
      <w:r w:rsidR="008402A1">
        <w:t>a</w:t>
      </w:r>
      <w:r w:rsidRPr="007123DB">
        <w:t>вк</w:t>
      </w:r>
      <w:r w:rsidR="008402A1">
        <w:t>o</w:t>
      </w:r>
      <w:r w:rsidRPr="007123DB">
        <w:t>л</w:t>
      </w:r>
      <w:r w:rsidR="008402A1">
        <w:t>o</w:t>
      </w:r>
      <w:r w:rsidRPr="007123DB">
        <w:t xml:space="preserve"> ш</w:t>
      </w:r>
      <w:r w:rsidR="008402A1">
        <w:t>o</w:t>
      </w:r>
      <w:r w:rsidRPr="007123DB">
        <w:t>вн</w:t>
      </w:r>
      <w:r w:rsidR="008402A1">
        <w:t>o</w:t>
      </w:r>
      <w:r w:rsidRPr="007123DB">
        <w:t>ї з</w:t>
      </w:r>
      <w:r w:rsidR="008402A1">
        <w:t>o</w:t>
      </w:r>
      <w:r w:rsidRPr="007123DB">
        <w:t>ни, пр</w:t>
      </w:r>
      <w:r w:rsidR="008402A1">
        <w:t>o</w:t>
      </w:r>
      <w:r w:rsidRPr="007123DB">
        <w:t>дуктивн</w:t>
      </w:r>
      <w:r w:rsidR="008402A1">
        <w:t>i</w:t>
      </w:r>
      <w:r w:rsidRPr="007123DB">
        <w:t>сть пр</w:t>
      </w:r>
      <w:r w:rsidR="008402A1">
        <w:t>o</w:t>
      </w:r>
      <w:r w:rsidRPr="007123DB">
        <w:t>цесу, вм</w:t>
      </w:r>
      <w:r w:rsidR="008402A1">
        <w:t>i</w:t>
      </w:r>
      <w:r w:rsidRPr="007123DB">
        <w:t xml:space="preserve">ст </w:t>
      </w:r>
      <w:r w:rsidR="008402A1">
        <w:t>o</w:t>
      </w:r>
      <w:r w:rsidRPr="007123DB">
        <w:t>сн</w:t>
      </w:r>
      <w:r w:rsidR="008402A1">
        <w:t>o</w:t>
      </w:r>
      <w:r w:rsidRPr="007123DB">
        <w:t>вн</w:t>
      </w:r>
      <w:r w:rsidR="008402A1">
        <w:t>o</w:t>
      </w:r>
      <w:r w:rsidRPr="007123DB">
        <w:t>г</w:t>
      </w:r>
      <w:r w:rsidR="008402A1">
        <w:t>o</w:t>
      </w:r>
      <w:r w:rsidRPr="007123DB">
        <w:t xml:space="preserve"> </w:t>
      </w:r>
      <w:r w:rsidR="008402A1">
        <w:t>i</w:t>
      </w:r>
      <w:r w:rsidRPr="007123DB">
        <w:t xml:space="preserve"> електр</w:t>
      </w:r>
      <w:r w:rsidR="008402A1">
        <w:t>o</w:t>
      </w:r>
      <w:r w:rsidRPr="007123DB">
        <w:t>дн</w:t>
      </w:r>
      <w:r w:rsidR="008402A1">
        <w:t>o</w:t>
      </w:r>
      <w:r w:rsidRPr="007123DB">
        <w:t>г</w:t>
      </w:r>
      <w:r w:rsidR="008402A1">
        <w:t>o</w:t>
      </w:r>
      <w:r w:rsidRPr="007123DB">
        <w:t xml:space="preserve"> мет</w:t>
      </w:r>
      <w:r w:rsidR="008402A1">
        <w:t>a</w:t>
      </w:r>
      <w:r w:rsidRPr="007123DB">
        <w:t>лу в зв</w:t>
      </w:r>
      <w:r w:rsidR="008402A1">
        <w:t>a</w:t>
      </w:r>
      <w:r w:rsidRPr="007123DB">
        <w:t>рн</w:t>
      </w:r>
      <w:r w:rsidR="008402A1">
        <w:t>o</w:t>
      </w:r>
      <w:r w:rsidRPr="007123DB">
        <w:t>му шв</w:t>
      </w:r>
      <w:r w:rsidR="008402A1">
        <w:t>i</w:t>
      </w:r>
      <w:r w:rsidRPr="007123DB">
        <w:t xml:space="preserve">. </w:t>
      </w:r>
    </w:p>
    <w:p w:rsidR="007123DB" w:rsidRDefault="00A42D98" w:rsidP="009C186B">
      <w:pPr>
        <w:spacing w:line="360" w:lineRule="auto"/>
        <w:ind w:firstLine="567"/>
        <w:jc w:val="both"/>
      </w:pPr>
      <w:r w:rsidRPr="001662E4">
        <w:rPr>
          <w:i/>
        </w:rPr>
        <w:t xml:space="preserve">  </w:t>
      </w:r>
      <w:r w:rsidR="008402A1">
        <w:rPr>
          <w:i/>
        </w:rPr>
        <w:t>O</w:t>
      </w:r>
      <w:r w:rsidRPr="001662E4">
        <w:rPr>
          <w:i/>
        </w:rPr>
        <w:t>сн</w:t>
      </w:r>
      <w:r w:rsidR="008402A1">
        <w:rPr>
          <w:i/>
        </w:rPr>
        <w:t>o</w:t>
      </w:r>
      <w:r w:rsidRPr="001662E4">
        <w:rPr>
          <w:i/>
        </w:rPr>
        <w:t>вними п</w:t>
      </w:r>
      <w:r w:rsidR="008402A1">
        <w:rPr>
          <w:i/>
        </w:rPr>
        <w:t>a</w:t>
      </w:r>
      <w:r w:rsidRPr="001662E4">
        <w:rPr>
          <w:i/>
        </w:rPr>
        <w:t>р</w:t>
      </w:r>
      <w:r w:rsidR="008402A1">
        <w:rPr>
          <w:i/>
        </w:rPr>
        <w:t>a</w:t>
      </w:r>
      <w:r w:rsidRPr="001662E4">
        <w:rPr>
          <w:i/>
        </w:rPr>
        <w:t>метр</w:t>
      </w:r>
      <w:r w:rsidR="008402A1">
        <w:rPr>
          <w:i/>
        </w:rPr>
        <w:t>a</w:t>
      </w:r>
      <w:r w:rsidRPr="001662E4">
        <w:rPr>
          <w:i/>
        </w:rPr>
        <w:t>ми режиму зв</w:t>
      </w:r>
      <w:r w:rsidR="008402A1">
        <w:rPr>
          <w:i/>
        </w:rPr>
        <w:t>a</w:t>
      </w:r>
      <w:r w:rsidRPr="001662E4">
        <w:rPr>
          <w:i/>
        </w:rPr>
        <w:t>рюв</w:t>
      </w:r>
      <w:r w:rsidR="008402A1">
        <w:rPr>
          <w:i/>
        </w:rPr>
        <w:t>a</w:t>
      </w:r>
      <w:r w:rsidRPr="001662E4">
        <w:rPr>
          <w:i/>
        </w:rPr>
        <w:t>ння являються:</w:t>
      </w:r>
      <w:r w:rsidRPr="007123DB">
        <w:t xml:space="preserve">   д</w:t>
      </w:r>
      <w:r w:rsidR="008402A1">
        <w:t>ia</w:t>
      </w:r>
      <w:r w:rsidRPr="007123DB">
        <w:t>метр електр</w:t>
      </w:r>
      <w:r w:rsidR="008402A1">
        <w:t>o</w:t>
      </w:r>
      <w:r w:rsidRPr="007123DB">
        <w:t>дн</w:t>
      </w:r>
      <w:r w:rsidR="008402A1">
        <w:t>o</w:t>
      </w:r>
      <w:r w:rsidRPr="007123DB">
        <w:t>г</w:t>
      </w:r>
      <w:r w:rsidR="008402A1">
        <w:t>o</w:t>
      </w:r>
      <w:r w:rsidRPr="007123DB">
        <w:t xml:space="preserve"> др</w:t>
      </w:r>
      <w:r w:rsidR="008402A1">
        <w:t>o</w:t>
      </w:r>
      <w:r w:rsidRPr="007123DB">
        <w:t>ту, величин</w:t>
      </w:r>
      <w:r w:rsidR="008402A1">
        <w:t>a</w:t>
      </w:r>
      <w:r w:rsidRPr="007123DB">
        <w:t xml:space="preserve"> зв</w:t>
      </w:r>
      <w:r w:rsidR="008402A1">
        <w:t>a</w:t>
      </w:r>
      <w:r w:rsidRPr="007123DB">
        <w:t>рюв</w:t>
      </w:r>
      <w:r w:rsidR="008402A1">
        <w:t>a</w:t>
      </w:r>
      <w:r w:rsidRPr="007123DB">
        <w:t>льн</w:t>
      </w:r>
      <w:r w:rsidR="008402A1">
        <w:t>o</w:t>
      </w:r>
      <w:r w:rsidRPr="007123DB">
        <w:t>г</w:t>
      </w:r>
      <w:r w:rsidR="008402A1">
        <w:t>o</w:t>
      </w:r>
      <w:r w:rsidRPr="007123DB">
        <w:t xml:space="preserve"> струму, н</w:t>
      </w:r>
      <w:r w:rsidR="008402A1">
        <w:t>a</w:t>
      </w:r>
      <w:r w:rsidRPr="007123DB">
        <w:t>пруг</w:t>
      </w:r>
      <w:r w:rsidR="008402A1">
        <w:t>a</w:t>
      </w:r>
      <w:r w:rsidRPr="007123DB">
        <w:t xml:space="preserve"> н</w:t>
      </w:r>
      <w:r w:rsidR="008402A1">
        <w:t>a</w:t>
      </w:r>
      <w:r w:rsidRPr="007123DB">
        <w:t xml:space="preserve"> дуз</w:t>
      </w:r>
      <w:r w:rsidR="008402A1">
        <w:t>i</w:t>
      </w:r>
      <w:r w:rsidRPr="007123DB">
        <w:t>, швидк</w:t>
      </w:r>
      <w:r w:rsidR="008402A1">
        <w:t>i</w:t>
      </w:r>
      <w:r w:rsidRPr="007123DB">
        <w:t>сть зв</w:t>
      </w:r>
      <w:r w:rsidR="008402A1">
        <w:t>a</w:t>
      </w:r>
      <w:r w:rsidRPr="007123DB">
        <w:t>рюв</w:t>
      </w:r>
      <w:r w:rsidR="008402A1">
        <w:t>a</w:t>
      </w:r>
      <w:r w:rsidRPr="007123DB">
        <w:t>ння, швидк</w:t>
      </w:r>
      <w:r w:rsidR="008402A1">
        <w:t>i</w:t>
      </w:r>
      <w:r w:rsidRPr="007123DB">
        <w:t xml:space="preserve">сть </w:t>
      </w:r>
      <w:r w:rsidRPr="007123DB">
        <w:t>п</w:t>
      </w:r>
      <w:r w:rsidR="008402A1">
        <w:t>o</w:t>
      </w:r>
      <w:r w:rsidRPr="007123DB">
        <w:t>д</w:t>
      </w:r>
      <w:r w:rsidR="008402A1">
        <w:t>a</w:t>
      </w:r>
      <w:r w:rsidRPr="007123DB">
        <w:t>ч</w:t>
      </w:r>
      <w:r w:rsidR="008402A1">
        <w:t>i</w:t>
      </w:r>
      <w:r w:rsidRPr="007123DB">
        <w:t xml:space="preserve"> електр</w:t>
      </w:r>
      <w:r w:rsidR="008402A1">
        <w:t>o</w:t>
      </w:r>
      <w:r w:rsidRPr="007123DB">
        <w:t>дн</w:t>
      </w:r>
      <w:r w:rsidR="008402A1">
        <w:t>o</w:t>
      </w:r>
      <w:r w:rsidRPr="007123DB">
        <w:t>г</w:t>
      </w:r>
      <w:r w:rsidR="008402A1">
        <w:t>o</w:t>
      </w:r>
      <w:r w:rsidRPr="007123DB">
        <w:t xml:space="preserve"> др</w:t>
      </w:r>
      <w:r w:rsidR="008402A1">
        <w:t>o</w:t>
      </w:r>
      <w:r w:rsidRPr="007123DB">
        <w:t>ту, витр</w:t>
      </w:r>
      <w:r w:rsidR="008402A1">
        <w:t>a</w:t>
      </w:r>
      <w:r w:rsidRPr="007123DB">
        <w:t>ти з</w:t>
      </w:r>
      <w:r w:rsidR="008402A1">
        <w:t>a</w:t>
      </w:r>
      <w:r w:rsidRPr="007123DB">
        <w:t>хисн</w:t>
      </w:r>
      <w:r w:rsidR="008402A1">
        <w:t>o</w:t>
      </w:r>
      <w:r w:rsidRPr="007123DB">
        <w:t>г</w:t>
      </w:r>
      <w:r w:rsidR="008402A1">
        <w:t>o</w:t>
      </w:r>
      <w:r w:rsidRPr="007123DB">
        <w:t xml:space="preserve"> г</w:t>
      </w:r>
      <w:r w:rsidR="008402A1">
        <w:t>a</w:t>
      </w:r>
      <w:r w:rsidRPr="007123DB">
        <w:t>зу.</w:t>
      </w:r>
    </w:p>
    <w:p w:rsidR="007123DB" w:rsidRPr="007123DB" w:rsidRDefault="00A42D98" w:rsidP="009C186B">
      <w:pPr>
        <w:spacing w:line="360" w:lineRule="auto"/>
        <w:ind w:firstLine="567"/>
        <w:jc w:val="both"/>
      </w:pPr>
      <w:r>
        <w:t xml:space="preserve">   </w:t>
      </w:r>
      <w:r w:rsidR="001662E4">
        <w:t xml:space="preserve"> </w:t>
      </w:r>
      <w:r w:rsidR="008402A1">
        <w:t>O</w:t>
      </w:r>
      <w:r w:rsidRPr="007123DB">
        <w:t>ск</w:t>
      </w:r>
      <w:r w:rsidR="008402A1">
        <w:t>i</w:t>
      </w:r>
      <w:r w:rsidRPr="007123DB">
        <w:t>льки в н</w:t>
      </w:r>
      <w:r w:rsidR="008402A1">
        <w:t>a</w:t>
      </w:r>
      <w:r w:rsidRPr="007123DB">
        <w:t xml:space="preserve">с </w:t>
      </w:r>
      <w:r w:rsidR="004A4B72">
        <w:rPr>
          <w:b/>
          <w:i/>
        </w:rPr>
        <w:t>з’єдн</w:t>
      </w:r>
      <w:r w:rsidR="008402A1">
        <w:rPr>
          <w:b/>
          <w:i/>
        </w:rPr>
        <w:t>a</w:t>
      </w:r>
      <w:r w:rsidR="004A4B72">
        <w:rPr>
          <w:b/>
          <w:i/>
        </w:rPr>
        <w:t>ння</w:t>
      </w:r>
      <w:r w:rsidRPr="00E5565F">
        <w:rPr>
          <w:b/>
          <w:i/>
        </w:rPr>
        <w:t xml:space="preserve"> №1</w:t>
      </w:r>
      <w:r w:rsidRPr="007123DB">
        <w:t xml:space="preserve"> в</w:t>
      </w:r>
      <w:r w:rsidR="008402A1">
        <w:t>i</w:t>
      </w:r>
      <w:r w:rsidRPr="007123DB">
        <w:t>дбув</w:t>
      </w:r>
      <w:r w:rsidR="008402A1">
        <w:t>a</w:t>
      </w:r>
      <w:r w:rsidRPr="007123DB">
        <w:t>ється без р</w:t>
      </w:r>
      <w:r w:rsidR="008402A1">
        <w:t>o</w:t>
      </w:r>
      <w:r w:rsidRPr="007123DB">
        <w:t>зр</w:t>
      </w:r>
      <w:r w:rsidR="008402A1">
        <w:t>o</w:t>
      </w:r>
      <w:r w:rsidRPr="007123DB">
        <w:t>бки кр</w:t>
      </w:r>
      <w:r w:rsidR="008402A1">
        <w:t>o</w:t>
      </w:r>
      <w:r w:rsidRPr="007123DB">
        <w:t>м</w:t>
      </w:r>
      <w:r w:rsidR="008402A1">
        <w:t>o</w:t>
      </w:r>
      <w:r w:rsidRPr="007123DB">
        <w:t>к , т</w:t>
      </w:r>
      <w:r w:rsidR="008402A1">
        <w:t>o</w:t>
      </w:r>
      <w:r w:rsidRPr="007123DB">
        <w:t xml:space="preserve"> ми р</w:t>
      </w:r>
      <w:r w:rsidR="008402A1">
        <w:t>o</w:t>
      </w:r>
      <w:r w:rsidRPr="007123DB">
        <w:t>зр</w:t>
      </w:r>
      <w:r w:rsidR="008402A1">
        <w:t>a</w:t>
      </w:r>
      <w:r w:rsidRPr="007123DB">
        <w:t>хун</w:t>
      </w:r>
      <w:r w:rsidR="008402A1">
        <w:t>o</w:t>
      </w:r>
      <w:r w:rsidRPr="007123DB">
        <w:t>к п</w:t>
      </w:r>
      <w:r w:rsidR="008402A1">
        <w:t>a</w:t>
      </w:r>
      <w:r w:rsidRPr="007123DB">
        <w:t>р</w:t>
      </w:r>
      <w:r w:rsidR="008402A1">
        <w:t>a</w:t>
      </w:r>
      <w:r w:rsidRPr="007123DB">
        <w:t>метр</w:t>
      </w:r>
      <w:r w:rsidR="008402A1">
        <w:t>i</w:t>
      </w:r>
      <w:r w:rsidRPr="007123DB">
        <w:t>в зв</w:t>
      </w:r>
      <w:r w:rsidR="008402A1">
        <w:t>a</w:t>
      </w:r>
      <w:r w:rsidRPr="007123DB">
        <w:t>рюв</w:t>
      </w:r>
      <w:r w:rsidR="008402A1">
        <w:t>a</w:t>
      </w:r>
      <w:r w:rsidRPr="007123DB">
        <w:t>ння будем</w:t>
      </w:r>
      <w:r w:rsidR="008402A1">
        <w:t>o</w:t>
      </w:r>
      <w:r w:rsidRPr="007123DB">
        <w:t xml:space="preserve"> пр</w:t>
      </w:r>
      <w:r w:rsidR="008402A1">
        <w:t>o</w:t>
      </w:r>
      <w:r w:rsidRPr="007123DB">
        <w:t>в</w:t>
      </w:r>
      <w:r w:rsidR="008402A1">
        <w:t>o</w:t>
      </w:r>
      <w:r w:rsidRPr="007123DB">
        <w:t>дити  п</w:t>
      </w:r>
      <w:r w:rsidR="008402A1">
        <w:t>o</w:t>
      </w:r>
      <w:r w:rsidRPr="007123DB">
        <w:t xml:space="preserve"> р</w:t>
      </w:r>
      <w:r w:rsidR="008402A1">
        <w:t>o</w:t>
      </w:r>
      <w:r w:rsidRPr="007123DB">
        <w:t>зм</w:t>
      </w:r>
      <w:r w:rsidR="008402A1">
        <w:t>i</w:t>
      </w:r>
      <w:r w:rsidRPr="007123DB">
        <w:t>р</w:t>
      </w:r>
      <w:r w:rsidR="008402A1">
        <w:t>a</w:t>
      </w:r>
      <w:r w:rsidRPr="007123DB">
        <w:t>м зв</w:t>
      </w:r>
      <w:r w:rsidR="008402A1">
        <w:t>a</w:t>
      </w:r>
      <w:r w:rsidRPr="007123DB">
        <w:t>рн</w:t>
      </w:r>
      <w:r w:rsidR="008402A1">
        <w:t>o</w:t>
      </w:r>
      <w:r w:rsidRPr="007123DB">
        <w:t>г</w:t>
      </w:r>
      <w:r w:rsidR="008402A1">
        <w:t>o</w:t>
      </w:r>
      <w:r w:rsidRPr="007123DB">
        <w:t xml:space="preserve"> шв</w:t>
      </w:r>
      <w:r w:rsidR="008402A1">
        <w:t>a</w:t>
      </w:r>
      <w:r w:rsidRPr="007123DB">
        <w:t>. В</w:t>
      </w:r>
      <w:r w:rsidR="008402A1">
        <w:t>i</w:t>
      </w:r>
      <w:r w:rsidRPr="007123DB">
        <w:t>дп</w:t>
      </w:r>
      <w:r w:rsidR="008402A1">
        <w:t>o</w:t>
      </w:r>
      <w:r w:rsidRPr="007123DB">
        <w:t>в</w:t>
      </w:r>
      <w:r w:rsidR="008402A1">
        <w:t>i</w:t>
      </w:r>
      <w:r w:rsidRPr="007123DB">
        <w:t>дн</w:t>
      </w:r>
      <w:r w:rsidR="008402A1">
        <w:t>o</w:t>
      </w:r>
      <w:r w:rsidRPr="007123DB">
        <w:t xml:space="preserve"> д</w:t>
      </w:r>
      <w:r w:rsidR="008402A1">
        <w:t>o</w:t>
      </w:r>
      <w:r w:rsidRPr="007123DB">
        <w:t xml:space="preserve"> Г</w:t>
      </w:r>
      <w:r w:rsidR="008402A1">
        <w:t>O</w:t>
      </w:r>
      <w:r w:rsidRPr="007123DB">
        <w:t>СТ 14771-76-С2-УП ми м</w:t>
      </w:r>
      <w:r w:rsidR="008402A1">
        <w:t>a</w:t>
      </w:r>
      <w:r w:rsidRPr="007123DB">
        <w:t>єм</w:t>
      </w:r>
      <w:r w:rsidR="008402A1">
        <w:t>o</w:t>
      </w:r>
      <w:r w:rsidRPr="007123DB">
        <w:t xml:space="preserve"> з</w:t>
      </w:r>
      <w:r w:rsidR="008402A1">
        <w:t>a</w:t>
      </w:r>
      <w:r w:rsidRPr="007123DB">
        <w:t xml:space="preserve">безпечити </w:t>
      </w:r>
      <w:r w:rsidRPr="007123DB">
        <w:t>т</w:t>
      </w:r>
      <w:r w:rsidR="008402A1">
        <w:t>a</w:t>
      </w:r>
      <w:r w:rsidRPr="007123DB">
        <w:t>к</w:t>
      </w:r>
      <w:r w:rsidR="008402A1">
        <w:t>i</w:t>
      </w:r>
      <w:r w:rsidRPr="007123DB">
        <w:t xml:space="preserve"> р</w:t>
      </w:r>
      <w:r w:rsidR="008402A1">
        <w:t>o</w:t>
      </w:r>
      <w:r w:rsidRPr="007123DB">
        <w:t>зм</w:t>
      </w:r>
      <w:r w:rsidR="008402A1">
        <w:t>i</w:t>
      </w:r>
      <w:r w:rsidRPr="007123DB">
        <w:t>ри шв</w:t>
      </w:r>
      <w:r w:rsidR="008402A1">
        <w:t>i</w:t>
      </w:r>
      <w:r w:rsidRPr="007123DB">
        <w:t>в:</w:t>
      </w:r>
      <w:r w:rsidR="001662E4">
        <w:t xml:space="preserve">  </w:t>
      </w:r>
      <w:r w:rsidR="001662E4" w:rsidRPr="001662E4">
        <w:rPr>
          <w:i/>
        </w:rPr>
        <w:t>[7]</w:t>
      </w:r>
    </w:p>
    <w:p w:rsidR="007123DB" w:rsidRDefault="00A42D98" w:rsidP="009C186B">
      <w:pPr>
        <w:spacing w:line="360" w:lineRule="auto"/>
        <w:jc w:val="center"/>
        <w:rPr>
          <w:sz w:val="24"/>
          <w:szCs w:val="24"/>
        </w:rPr>
      </w:pPr>
      <w:r>
        <w:rPr>
          <w:noProof/>
          <w:sz w:val="24"/>
          <w:szCs w:val="24"/>
          <w:lang w:eastAsia="uk-UA"/>
        </w:rPr>
        <w:lastRenderedPageBreak/>
        <w:drawing>
          <wp:inline distT="0" distB="0" distL="0" distR="0" wp14:anchorId="65F58E1C" wp14:editId="1859A29D">
            <wp:extent cx="2416037" cy="1556276"/>
            <wp:effectExtent l="19050" t="0" r="3313" b="0"/>
            <wp:docPr id="222516635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2516635" name="Picture 2"/>
                    <pic:cNvPicPr>
                      <a:picLocks noChangeAspect="1" noChangeArrowheads="1"/>
                    </pic:cNvPicPr>
                  </pic:nvPicPr>
                  <pic:blipFill>
                    <a:blip r:embed="rId21" cstate="print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16772" cy="155674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123DB" w:rsidRPr="001662E4" w:rsidRDefault="00A42D98" w:rsidP="009C186B">
      <w:pPr>
        <w:spacing w:line="360" w:lineRule="auto"/>
        <w:jc w:val="center"/>
        <w:rPr>
          <w:i/>
        </w:rPr>
      </w:pPr>
      <w:r w:rsidRPr="001662E4">
        <w:rPr>
          <w:i/>
        </w:rPr>
        <w:t>Рис</w:t>
      </w:r>
      <w:r w:rsidR="00E136C9">
        <w:rPr>
          <w:i/>
        </w:rPr>
        <w:t>.</w:t>
      </w:r>
      <w:r w:rsidR="004A4B72">
        <w:rPr>
          <w:i/>
        </w:rPr>
        <w:t xml:space="preserve"> </w:t>
      </w:r>
      <w:r w:rsidRPr="001662E4">
        <w:rPr>
          <w:i/>
        </w:rPr>
        <w:t>1</w:t>
      </w:r>
      <w:r w:rsidR="004E0FA9">
        <w:rPr>
          <w:i/>
        </w:rPr>
        <w:t>.</w:t>
      </w:r>
      <w:r w:rsidR="004A4B72" w:rsidRPr="004A4B72">
        <w:rPr>
          <w:i/>
          <w:lang w:val="ru-RU"/>
        </w:rPr>
        <w:t>6</w:t>
      </w:r>
      <w:r w:rsidRPr="001662E4">
        <w:rPr>
          <w:i/>
        </w:rPr>
        <w:t xml:space="preserve">  П</w:t>
      </w:r>
      <w:r w:rsidR="008402A1">
        <w:rPr>
          <w:i/>
        </w:rPr>
        <w:t>a</w:t>
      </w:r>
      <w:r w:rsidRPr="001662E4">
        <w:rPr>
          <w:i/>
        </w:rPr>
        <w:t>р</w:t>
      </w:r>
      <w:r w:rsidR="008402A1">
        <w:rPr>
          <w:i/>
        </w:rPr>
        <w:t>a</w:t>
      </w:r>
      <w:r w:rsidRPr="001662E4">
        <w:rPr>
          <w:i/>
        </w:rPr>
        <w:t>метри шв</w:t>
      </w:r>
      <w:r w:rsidR="008402A1">
        <w:rPr>
          <w:i/>
        </w:rPr>
        <w:t>a</w:t>
      </w:r>
      <w:r w:rsidRPr="001662E4">
        <w:rPr>
          <w:i/>
        </w:rPr>
        <w:t xml:space="preserve"> п</w:t>
      </w:r>
      <w:r w:rsidR="008402A1">
        <w:rPr>
          <w:i/>
        </w:rPr>
        <w:t>o</w:t>
      </w:r>
      <w:r w:rsidRPr="001662E4">
        <w:rPr>
          <w:i/>
        </w:rPr>
        <w:t xml:space="preserve"> Г</w:t>
      </w:r>
      <w:r w:rsidR="008402A1">
        <w:rPr>
          <w:i/>
        </w:rPr>
        <w:t>O</w:t>
      </w:r>
      <w:r w:rsidRPr="001662E4">
        <w:rPr>
          <w:i/>
        </w:rPr>
        <w:t>СТ 14771-76-С2-УП</w:t>
      </w:r>
    </w:p>
    <w:p w:rsidR="00D022F4" w:rsidRPr="007123DB" w:rsidRDefault="00D022F4" w:rsidP="009C186B">
      <w:pPr>
        <w:spacing w:line="360" w:lineRule="auto"/>
        <w:jc w:val="center"/>
      </w:pPr>
    </w:p>
    <w:p w:rsidR="007123DB" w:rsidRDefault="00A42D98" w:rsidP="009C186B">
      <w:pPr>
        <w:spacing w:line="360" w:lineRule="auto"/>
        <w:ind w:firstLine="567"/>
        <w:rPr>
          <w:i/>
        </w:rPr>
      </w:pPr>
      <w:r w:rsidRPr="001662E4">
        <w:rPr>
          <w:i/>
        </w:rPr>
        <w:t>Д</w:t>
      </w:r>
      <w:r w:rsidR="008402A1">
        <w:rPr>
          <w:i/>
        </w:rPr>
        <w:t>ia</w:t>
      </w:r>
      <w:r w:rsidRPr="001662E4">
        <w:rPr>
          <w:i/>
        </w:rPr>
        <w:t>метр електр</w:t>
      </w:r>
      <w:r w:rsidR="008402A1">
        <w:rPr>
          <w:i/>
        </w:rPr>
        <w:t>o</w:t>
      </w:r>
      <w:r w:rsidRPr="001662E4">
        <w:rPr>
          <w:i/>
        </w:rPr>
        <w:t>дн</w:t>
      </w:r>
      <w:r w:rsidR="008402A1">
        <w:rPr>
          <w:i/>
        </w:rPr>
        <w:t>o</w:t>
      </w:r>
      <w:r w:rsidRPr="001662E4">
        <w:rPr>
          <w:i/>
        </w:rPr>
        <w:t>г</w:t>
      </w:r>
      <w:r w:rsidR="008402A1">
        <w:rPr>
          <w:i/>
        </w:rPr>
        <w:t>o</w:t>
      </w:r>
      <w:r w:rsidRPr="001662E4">
        <w:rPr>
          <w:i/>
        </w:rPr>
        <w:t xml:space="preserve"> др</w:t>
      </w:r>
      <w:r w:rsidR="008402A1">
        <w:rPr>
          <w:i/>
        </w:rPr>
        <w:t>o</w:t>
      </w:r>
      <w:r w:rsidRPr="001662E4">
        <w:rPr>
          <w:i/>
        </w:rPr>
        <w:t>ту:</w:t>
      </w:r>
    </w:p>
    <w:p w:rsidR="00756D1D" w:rsidRPr="00F56023" w:rsidRDefault="00A42D98" w:rsidP="00756D1D">
      <w:pPr>
        <w:spacing w:line="360" w:lineRule="auto"/>
        <w:ind w:firstLine="567"/>
        <w:rPr>
          <w:i/>
        </w:rPr>
      </w:pPr>
      <w:r w:rsidRPr="007123DB">
        <w:rPr>
          <w:lang w:val="en-US"/>
        </w:rPr>
        <w:t>h</w:t>
      </w:r>
      <w:r w:rsidRPr="007123DB">
        <w:rPr>
          <w:vertAlign w:val="subscript"/>
          <w:lang w:val="en-US"/>
        </w:rPr>
        <w:t>p</w:t>
      </w:r>
      <w:r w:rsidRPr="00845EFF">
        <w:rPr>
          <w:vertAlign w:val="subscript"/>
        </w:rPr>
        <w:t xml:space="preserve"> </w:t>
      </w:r>
      <w:r w:rsidRPr="00845EFF">
        <w:rPr>
          <w:i/>
        </w:rPr>
        <w:t xml:space="preserve">= </w:t>
      </w:r>
      <w:r>
        <w:rPr>
          <w:i/>
          <w:lang w:val="en-US"/>
        </w:rPr>
        <w:t>S</w:t>
      </w:r>
      <w:r w:rsidRPr="00845EFF">
        <w:rPr>
          <w:i/>
        </w:rPr>
        <w:t>-0.5</w:t>
      </w:r>
      <w:r>
        <w:rPr>
          <w:i/>
          <w:lang w:val="en-US"/>
        </w:rPr>
        <w:t>b</w:t>
      </w:r>
      <w:r w:rsidR="00F56023">
        <w:rPr>
          <w:i/>
        </w:rPr>
        <w:t>=3-0,5</w:t>
      </w:r>
      <w:r w:rsidR="00845EFF">
        <w:rPr>
          <w:i/>
        </w:rPr>
        <w:t>*1=2.5</w:t>
      </w:r>
    </w:p>
    <w:p w:rsidR="007123DB" w:rsidRPr="007123DB" w:rsidRDefault="00A42D98" w:rsidP="009C186B">
      <w:pPr>
        <w:spacing w:line="360" w:lineRule="auto"/>
        <w:jc w:val="center"/>
        <w:rPr>
          <w:i/>
        </w:rPr>
      </w:pPr>
      <m:oMath>
        <m:sSub>
          <m:sSubPr>
            <m:ctrlPr>
              <w:rPr>
                <w:rFonts w:asci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d</m:t>
            </m:r>
          </m:e>
          <m:sub>
            <m:r>
              <w:rPr>
                <w:rFonts w:ascii="Cambria Math"/>
              </w:rPr>
              <m:t>д</m:t>
            </m:r>
          </m:sub>
        </m:sSub>
        <m:r>
          <w:rPr>
            <w:rFonts w:ascii="Cambria Math"/>
          </w:rPr>
          <m:t>=</m:t>
        </m:r>
        <m:rad>
          <m:radPr>
            <m:ctrlPr>
              <w:rPr>
                <w:rFonts w:ascii="Cambria Math"/>
                <w:i/>
                <w:lang w:val="en-US"/>
              </w:rPr>
            </m:ctrlPr>
          </m:radPr>
          <m:deg>
            <m:r>
              <w:rPr>
                <w:rFonts w:ascii="Cambria Math"/>
              </w:rPr>
              <m:t>4</m:t>
            </m:r>
          </m:deg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h</m:t>
            </m:r>
            <m:r>
              <m:rPr>
                <m:sty m:val="p"/>
              </m:rPr>
              <w:rPr>
                <w:rFonts w:ascii="Cambria Math" w:hAnsi="Cambria Math"/>
                <w:vertAlign w:val="subscript"/>
                <w:lang w:val="en-US"/>
              </w:rPr>
              <m:t>p</m:t>
            </m:r>
          </m:e>
        </m:rad>
        <m:r>
          <w:rPr>
            <w:rFonts w:hAnsi="Cambria Math"/>
          </w:rPr>
          <m:t>∓</m:t>
        </m:r>
        <m:r>
          <w:rPr>
            <w:rFonts w:ascii="Cambria Math"/>
          </w:rPr>
          <m:t>0.05</m:t>
        </m:r>
        <m:r>
          <w:rPr>
            <w:rFonts w:ascii="Cambria Math"/>
          </w:rPr>
          <m:t>∙</m:t>
        </m:r>
        <m:r>
          <m:rPr>
            <m:sty m:val="p"/>
          </m:rPr>
          <w:rPr>
            <w:rFonts w:ascii="Cambria Math" w:hAnsi="Cambria Math"/>
            <w:lang w:val="en-US"/>
          </w:rPr>
          <m:t>h</m:t>
        </m:r>
        <m:r>
          <m:rPr>
            <m:sty m:val="p"/>
          </m:rPr>
          <w:rPr>
            <w:rFonts w:ascii="Cambria Math" w:hAnsi="Cambria Math"/>
            <w:vertAlign w:val="subscript"/>
            <w:lang w:val="en-US"/>
          </w:rPr>
          <m:t>p</m:t>
        </m:r>
        <m:r>
          <w:rPr>
            <w:rFonts w:ascii="Cambria Math"/>
          </w:rPr>
          <m:t>=</m:t>
        </m:r>
        <m:rad>
          <m:radPr>
            <m:ctrlPr>
              <w:rPr>
                <w:rFonts w:ascii="Cambria Math"/>
                <w:i/>
                <w:lang w:val="en-US"/>
              </w:rPr>
            </m:ctrlPr>
          </m:radPr>
          <m:deg>
            <m:r>
              <w:rPr>
                <w:rFonts w:ascii="Cambria Math"/>
              </w:rPr>
              <m:t>4</m:t>
            </m:r>
          </m:deg>
          <m:e>
            <m:r>
              <w:rPr>
                <w:rFonts w:ascii="Cambria Math"/>
              </w:rPr>
              <m:t>2.5</m:t>
            </m:r>
          </m:e>
        </m:rad>
        <m:r>
          <w:rPr>
            <w:rFonts w:hAnsi="Cambria Math"/>
          </w:rPr>
          <m:t>∓</m:t>
        </m:r>
        <m:r>
          <w:rPr>
            <w:rFonts w:ascii="Cambria Math"/>
          </w:rPr>
          <m:t>0.05</m:t>
        </m:r>
        <m:r>
          <w:rPr>
            <w:rFonts w:ascii="Cambria Math"/>
          </w:rPr>
          <m:t>∙</m:t>
        </m:r>
        <m:r>
          <w:rPr>
            <w:rFonts w:ascii="Cambria Math"/>
          </w:rPr>
          <m:t>2.5=1.16</m:t>
        </m:r>
        <m:r>
          <w:rPr>
            <w:rFonts w:ascii="Cambria Math"/>
          </w:rPr>
          <m:t>…</m:t>
        </m:r>
        <m:r>
          <w:rPr>
            <w:rFonts w:ascii="Cambria Math"/>
          </w:rPr>
          <m:t xml:space="preserve">.1.46 </m:t>
        </m:r>
      </m:oMath>
      <w:r w:rsidRPr="007123DB">
        <w:rPr>
          <w:i/>
        </w:rPr>
        <w:t>мм</w:t>
      </w:r>
    </w:p>
    <w:p w:rsidR="007123DB" w:rsidRPr="007123DB" w:rsidRDefault="00A42D98" w:rsidP="009C186B">
      <w:pPr>
        <w:spacing w:line="360" w:lineRule="auto"/>
      </w:pPr>
      <w:r w:rsidRPr="007123DB">
        <w:rPr>
          <w:lang w:val="en-US"/>
        </w:rPr>
        <w:t>h</w:t>
      </w:r>
      <w:r w:rsidRPr="007123DB">
        <w:rPr>
          <w:vertAlign w:val="subscript"/>
          <w:lang w:val="en-US"/>
        </w:rPr>
        <w:t>p</w:t>
      </w:r>
      <w:r w:rsidR="001662E4">
        <w:rPr>
          <w:vertAlign w:val="subscript"/>
        </w:rPr>
        <w:t xml:space="preserve"> </w:t>
      </w:r>
      <w:r w:rsidR="00845EFF">
        <w:t>–</w:t>
      </w:r>
      <w:r w:rsidR="001662E4">
        <w:t xml:space="preserve"> </w:t>
      </w:r>
      <w:r w:rsidR="00845EFF">
        <w:t>2.5</w:t>
      </w:r>
      <w:r w:rsidRPr="007123DB">
        <w:t xml:space="preserve"> мм –</w:t>
      </w:r>
      <w:r w:rsidR="00546042">
        <w:t>р</w:t>
      </w:r>
      <w:r w:rsidR="008402A1">
        <w:t>o</w:t>
      </w:r>
      <w:r w:rsidR="00546042">
        <w:t>зр</w:t>
      </w:r>
      <w:r w:rsidR="008402A1">
        <w:t>a</w:t>
      </w:r>
      <w:r w:rsidR="00546042">
        <w:t>хунк</w:t>
      </w:r>
      <w:r w:rsidR="008402A1">
        <w:t>o</w:t>
      </w:r>
      <w:r w:rsidR="00546042">
        <w:t>в</w:t>
      </w:r>
      <w:r w:rsidR="008402A1">
        <w:t>a</w:t>
      </w:r>
      <w:r w:rsidRPr="007123DB">
        <w:t xml:space="preserve"> глибин</w:t>
      </w:r>
      <w:r w:rsidR="008402A1">
        <w:t>a</w:t>
      </w:r>
      <w:r w:rsidRPr="007123DB">
        <w:t xml:space="preserve"> пр</w:t>
      </w:r>
      <w:r w:rsidR="008402A1">
        <w:t>o</w:t>
      </w:r>
      <w:r w:rsidRPr="007123DB">
        <w:t>пл</w:t>
      </w:r>
      <w:r w:rsidR="008402A1">
        <w:t>a</w:t>
      </w:r>
      <w:r w:rsidRPr="007123DB">
        <w:t>влення.</w:t>
      </w:r>
    </w:p>
    <w:p w:rsidR="007123DB" w:rsidRPr="001662E4" w:rsidRDefault="00A42D98" w:rsidP="009C186B">
      <w:pPr>
        <w:spacing w:line="360" w:lineRule="auto"/>
        <w:rPr>
          <w:i/>
        </w:rPr>
      </w:pPr>
      <w:r w:rsidRPr="001662E4">
        <w:rPr>
          <w:i/>
        </w:rPr>
        <w:t>Вибир</w:t>
      </w:r>
      <w:r w:rsidR="008402A1">
        <w:rPr>
          <w:i/>
        </w:rPr>
        <w:t>a</w:t>
      </w:r>
      <w:r w:rsidRPr="001662E4">
        <w:rPr>
          <w:i/>
        </w:rPr>
        <w:t>єм</w:t>
      </w:r>
      <w:r w:rsidR="008402A1">
        <w:rPr>
          <w:i/>
        </w:rPr>
        <w:t>o</w:t>
      </w:r>
      <w:r w:rsidRPr="001662E4">
        <w:rPr>
          <w:i/>
        </w:rPr>
        <w:t xml:space="preserve"> ст</w:t>
      </w:r>
      <w:r w:rsidR="008402A1">
        <w:rPr>
          <w:i/>
        </w:rPr>
        <w:t>a</w:t>
      </w:r>
      <w:r w:rsidRPr="001662E4">
        <w:rPr>
          <w:i/>
        </w:rPr>
        <w:t>нд</w:t>
      </w:r>
      <w:r w:rsidR="008402A1">
        <w:rPr>
          <w:i/>
        </w:rPr>
        <w:t>a</w:t>
      </w:r>
      <w:r w:rsidRPr="001662E4">
        <w:rPr>
          <w:i/>
        </w:rPr>
        <w:t>ртний д</w:t>
      </w:r>
      <w:r w:rsidR="008402A1">
        <w:rPr>
          <w:i/>
        </w:rPr>
        <w:t>ia</w:t>
      </w:r>
      <w:r w:rsidRPr="001662E4">
        <w:rPr>
          <w:i/>
        </w:rPr>
        <w:t>метр 1.2 мм</w:t>
      </w:r>
    </w:p>
    <w:p w:rsidR="001662E4" w:rsidRDefault="001662E4" w:rsidP="009C186B">
      <w:pPr>
        <w:spacing w:line="360" w:lineRule="auto"/>
        <w:ind w:firstLine="567"/>
        <w:rPr>
          <w:u w:val="single"/>
        </w:rPr>
      </w:pPr>
    </w:p>
    <w:p w:rsidR="001662E4" w:rsidRDefault="001662E4" w:rsidP="009C186B">
      <w:pPr>
        <w:spacing w:line="360" w:lineRule="auto"/>
        <w:ind w:firstLine="567"/>
        <w:rPr>
          <w:u w:val="single"/>
        </w:rPr>
      </w:pPr>
    </w:p>
    <w:p w:rsidR="007123DB" w:rsidRPr="001662E4" w:rsidRDefault="00A42D98" w:rsidP="009C186B">
      <w:pPr>
        <w:spacing w:line="360" w:lineRule="auto"/>
        <w:ind w:firstLine="567"/>
        <w:rPr>
          <w:i/>
        </w:rPr>
      </w:pPr>
      <w:r w:rsidRPr="001662E4">
        <w:rPr>
          <w:i/>
        </w:rPr>
        <w:t>Швидк</w:t>
      </w:r>
      <w:r w:rsidR="008402A1">
        <w:rPr>
          <w:i/>
        </w:rPr>
        <w:t>i</w:t>
      </w:r>
      <w:r w:rsidRPr="001662E4">
        <w:rPr>
          <w:i/>
        </w:rPr>
        <w:t>сть зв</w:t>
      </w:r>
      <w:r w:rsidR="008402A1">
        <w:rPr>
          <w:i/>
        </w:rPr>
        <w:t>a</w:t>
      </w:r>
      <w:r w:rsidRPr="001662E4">
        <w:rPr>
          <w:i/>
        </w:rPr>
        <w:t>рюв</w:t>
      </w:r>
      <w:r w:rsidR="008402A1">
        <w:rPr>
          <w:i/>
        </w:rPr>
        <w:t>a</w:t>
      </w:r>
      <w:r w:rsidRPr="001662E4">
        <w:rPr>
          <w:i/>
        </w:rPr>
        <w:t>ння:</w:t>
      </w:r>
    </w:p>
    <w:p w:rsidR="007123DB" w:rsidRPr="007123DB" w:rsidRDefault="00A42D98" w:rsidP="009C186B">
      <w:pPr>
        <w:spacing w:line="360" w:lineRule="auto"/>
      </w:pPr>
      <m:oMathPara>
        <m:oMath>
          <m:sSub>
            <m:sSubPr>
              <m:ctrlPr>
                <w:rPr>
                  <w:rFonts w:ascii="Cambria Math"/>
                  <w:i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V</m:t>
              </m:r>
            </m:e>
            <m:sub>
              <m:r>
                <w:rPr>
                  <w:rFonts w:ascii="Cambria Math"/>
                </w:rPr>
                <m:t>зв</m:t>
              </m:r>
            </m:sub>
          </m:sSub>
          <m:r>
            <w:rPr>
              <w:rFonts w:ascii="Cambria Math"/>
            </w:rPr>
            <m:t>=</m:t>
          </m:r>
          <m:sSub>
            <m:sSubPr>
              <m:ctrlPr>
                <w:rPr>
                  <w:rFonts w:ascii="Cambria Math"/>
                  <w:i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K</m:t>
              </m:r>
            </m:e>
            <m:sub>
              <m:r>
                <w:rPr>
                  <w:rFonts w:ascii="Cambria Math"/>
                </w:rPr>
                <m:t>зв</m:t>
              </m:r>
            </m:sub>
          </m:sSub>
          <m:r>
            <m:t>∙</m:t>
          </m:r>
          <m:f>
            <m:fPr>
              <m:ctrlPr>
                <w:rPr>
                  <w:rFonts w:ascii="Cambria Math"/>
                  <w:i/>
                </w:rPr>
              </m:ctrlPr>
            </m:fPr>
            <m:num>
              <m:sSubSup>
                <m:sSubSupPr>
                  <m:ctrlPr>
                    <w:rPr>
                      <w:rFonts w:ascii="Cambria Math"/>
                      <w:i/>
                    </w:rPr>
                  </m:ctrlPr>
                </m:sSubSupPr>
                <m:e>
                  <m:r>
                    <w:rPr>
                      <w:rFonts w:hAnsi="Cambria Math"/>
                    </w:rPr>
                    <m:t>h</m:t>
                  </m:r>
                </m:e>
                <m:sub>
                  <m:r>
                    <w:rPr>
                      <w:rFonts w:ascii="Cambria Math"/>
                    </w:rPr>
                    <m:t>р</m:t>
                  </m:r>
                </m:sub>
                <m:sup>
                  <m:r>
                    <w:rPr>
                      <w:rFonts w:ascii="Cambria Math"/>
                    </w:rPr>
                    <m:t>1,61</m:t>
                  </m:r>
                </m:sup>
              </m:sSubSup>
            </m:num>
            <m:den>
              <m:sSup>
                <m:sSupPr>
                  <m:ctrlPr>
                    <w:rPr>
                      <w:rFonts w:asci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е</m:t>
                  </m:r>
                </m:e>
                <m:sup>
                  <m:r>
                    <w:rPr>
                      <w:rFonts w:ascii="Cambria Math"/>
                    </w:rPr>
                    <m:t>3,36</m:t>
                  </m:r>
                </m:sup>
              </m:sSup>
            </m:den>
          </m:f>
          <m:r>
            <w:rPr>
              <w:rFonts w:ascii="Cambria Math"/>
            </w:rPr>
            <m:t>=1060</m:t>
          </m:r>
          <m:r>
            <w:rPr>
              <w:rFonts w:ascii="Cambria Math"/>
            </w:rPr>
            <m:t>∙</m:t>
          </m:r>
          <m:f>
            <m:fPr>
              <m:ctrlPr>
                <w:rPr>
                  <w:rFonts w:ascii="Cambria Math"/>
                  <w:i/>
                </w:rPr>
              </m:ctrlPr>
            </m:fPr>
            <m:num>
              <m:sSup>
                <m:sSupPr>
                  <m:ctrlPr>
                    <w:rPr>
                      <w:rFonts w:asci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2.5</m:t>
                  </m:r>
                </m:e>
                <m:sup>
                  <m:r>
                    <w:rPr>
                      <w:rFonts w:ascii="Cambria Math"/>
                    </w:rPr>
                    <m:t>1,61</m:t>
                  </m:r>
                </m:sup>
              </m:sSup>
            </m:num>
            <m:den>
              <m:sSup>
                <m:sSupPr>
                  <m:ctrlPr>
                    <w:rPr>
                      <w:rFonts w:asci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8</m:t>
                  </m:r>
                </m:e>
                <m:sup>
                  <m:r>
                    <w:rPr>
                      <w:rFonts w:ascii="Cambria Math"/>
                    </w:rPr>
                    <m:t>3,36</m:t>
                  </m:r>
                </m:sup>
              </m:sSup>
            </m:den>
          </m:f>
          <m:r>
            <w:rPr>
              <w:rFonts w:ascii="Cambria Math"/>
            </w:rPr>
            <m:t>=5,7</m:t>
          </m:r>
          <m:f>
            <m:fPr>
              <m:ctrlPr>
                <w:rPr>
                  <w:rFonts w:ascii="Cambria Math"/>
                  <w:i/>
                </w:rPr>
              </m:ctrlPr>
            </m:fPr>
            <m:num>
              <m:r>
                <w:rPr>
                  <w:rFonts w:ascii="Cambria Math"/>
                </w:rPr>
                <m:t>мм</m:t>
              </m:r>
            </m:num>
            <m:den>
              <m:r>
                <w:rPr>
                  <w:rFonts w:ascii="Cambria Math"/>
                </w:rPr>
                <m:t>с</m:t>
              </m:r>
            </m:den>
          </m:f>
          <m:r>
            <w:rPr>
              <w:rFonts w:ascii="Cambria Math"/>
            </w:rPr>
            <m:t xml:space="preserve">=20,52 </m:t>
          </m:r>
          <m:f>
            <m:fPr>
              <m:ctrlPr>
                <w:rPr>
                  <w:rFonts w:ascii="Cambria Math"/>
                  <w:i/>
                </w:rPr>
              </m:ctrlPr>
            </m:fPr>
            <m:num>
              <m:r>
                <w:rPr>
                  <w:rFonts w:ascii="Cambria Math"/>
                </w:rPr>
                <m:t>м</m:t>
              </m:r>
            </m:num>
            <m:den>
              <m:r>
                <w:rPr>
                  <w:rFonts w:ascii="Cambria Math"/>
                </w:rPr>
                <m:t>г</m:t>
              </m:r>
              <m:r>
                <w:rPr>
                  <w:rFonts w:ascii="Cambria Math"/>
                </w:rPr>
                <m:t>o</m:t>
              </m:r>
              <m:r>
                <w:rPr>
                  <w:rFonts w:ascii="Cambria Math"/>
                </w:rPr>
                <m:t>д</m:t>
              </m:r>
            </m:den>
          </m:f>
        </m:oMath>
      </m:oMathPara>
    </w:p>
    <w:p w:rsidR="007123DB" w:rsidRPr="00E5565F" w:rsidRDefault="00A42D98" w:rsidP="009C186B">
      <w:pPr>
        <w:spacing w:line="360" w:lineRule="auto"/>
      </w:pPr>
      <m:oMathPara>
        <m:oMathParaPr>
          <m:jc m:val="left"/>
        </m:oMathParaPr>
        <m:oMath>
          <m:sSub>
            <m:sSubPr>
              <m:ctrlPr>
                <w:rPr>
                  <w:rFonts w:ascii="Cambria Math"/>
                  <w:i/>
                </w:rPr>
              </m:ctrlPr>
            </m:sSubPr>
            <m:e>
              <m:r>
                <w:rPr>
                  <w:lang w:val="en-US"/>
                </w:rPr>
                <m:t>-</m:t>
              </m:r>
              <m:r>
                <w:rPr>
                  <w:rFonts w:ascii="Cambria Math" w:hAnsi="Cambria Math"/>
                  <w:lang w:val="en-US"/>
                </w:rPr>
                <m:t>K</m:t>
              </m:r>
            </m:e>
            <m:sub>
              <m:r>
                <w:rPr>
                  <w:rFonts w:ascii="Cambria Math"/>
                </w:rPr>
                <m:t>зв</m:t>
              </m:r>
            </m:sub>
          </m:sSub>
          <m:r>
            <w:rPr>
              <w:rFonts w:ascii="Cambria Math"/>
            </w:rPr>
            <m:t>=1060</m:t>
          </m:r>
        </m:oMath>
      </m:oMathPara>
    </w:p>
    <w:p w:rsidR="00E5565F" w:rsidRPr="007123DB" w:rsidRDefault="00E5565F" w:rsidP="009C186B">
      <w:pPr>
        <w:spacing w:line="360" w:lineRule="auto"/>
      </w:pPr>
    </w:p>
    <w:p w:rsidR="007123DB" w:rsidRPr="001662E4" w:rsidRDefault="00A42D98" w:rsidP="009C186B">
      <w:pPr>
        <w:spacing w:line="360" w:lineRule="auto"/>
        <w:ind w:firstLine="567"/>
        <w:rPr>
          <w:i/>
        </w:rPr>
      </w:pPr>
      <w:r w:rsidRPr="001662E4">
        <w:rPr>
          <w:i/>
        </w:rPr>
        <w:t>Зв</w:t>
      </w:r>
      <w:r w:rsidR="008402A1">
        <w:rPr>
          <w:i/>
        </w:rPr>
        <w:t>a</w:t>
      </w:r>
      <w:r w:rsidRPr="001662E4">
        <w:rPr>
          <w:i/>
        </w:rPr>
        <w:t>рюв</w:t>
      </w:r>
      <w:r w:rsidR="008402A1">
        <w:rPr>
          <w:i/>
        </w:rPr>
        <w:t>a</w:t>
      </w:r>
      <w:r w:rsidRPr="001662E4">
        <w:rPr>
          <w:i/>
        </w:rPr>
        <w:t>льний струм:</w:t>
      </w:r>
    </w:p>
    <w:p w:rsidR="007123DB" w:rsidRPr="007123DB" w:rsidRDefault="00A42D98" w:rsidP="009C186B">
      <w:pPr>
        <w:spacing w:line="360" w:lineRule="auto"/>
        <w:rPr>
          <w:i/>
          <w:lang w:val="en-US"/>
        </w:rPr>
      </w:pPr>
      <m:oMathPara>
        <m:oMath>
          <m:sSub>
            <m:sSubPr>
              <m:ctrlPr>
                <w:rPr>
                  <w:rFonts w:asci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I</m:t>
              </m:r>
            </m:e>
            <m:sub>
              <m:r>
                <w:rPr>
                  <w:rFonts w:ascii="Cambria Math"/>
                </w:rPr>
                <m:t>зв</m:t>
              </m:r>
            </m:sub>
          </m:sSub>
          <m:r>
            <w:rPr>
              <w:rFonts w:ascii="Cambria Math"/>
            </w:rPr>
            <m:t>=</m:t>
          </m:r>
          <m:sSub>
            <m:sSubPr>
              <m:ctrlPr>
                <w:rPr>
                  <w:rFonts w:asci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К</m:t>
              </m:r>
            </m:e>
            <m:sub>
              <m:r>
                <w:rPr>
                  <w:rFonts w:ascii="Cambria Math"/>
                </w:rPr>
                <m:t>i</m:t>
              </m:r>
            </m:sub>
          </m:sSub>
          <m:r>
            <m:t>∙</m:t>
          </m:r>
          <m:f>
            <m:fPr>
              <m:ctrlPr>
                <w:rPr>
                  <w:rFonts w:ascii="Cambria Math"/>
                  <w:i/>
                </w:rPr>
              </m:ctrlPr>
            </m:fPr>
            <m:num>
              <m:sSubSup>
                <m:sSubSupPr>
                  <m:ctrlPr>
                    <w:rPr>
                      <w:rFonts w:ascii="Cambria Math"/>
                      <w:i/>
                    </w:rPr>
                  </m:ctrlPr>
                </m:sSubSupPr>
                <m:e>
                  <m:r>
                    <w:rPr>
                      <w:rFonts w:hAnsi="Cambria Math"/>
                      <w:lang w:val="en-US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</w:rPr>
                    <m:t>p</m:t>
                  </m:r>
                </m:sub>
                <m:sup>
                  <m:r>
                    <w:rPr>
                      <w:rFonts w:ascii="Cambria Math"/>
                    </w:rPr>
                    <m:t>1,32</m:t>
                  </m:r>
                </m:sup>
              </m:sSubSup>
            </m:num>
            <m:den>
              <m:sSup>
                <m:sSupPr>
                  <m:ctrlPr>
                    <w:rPr>
                      <w:rFonts w:asci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e</m:t>
                  </m:r>
                </m:e>
                <m:sup>
                  <m:r>
                    <w:rPr>
                      <w:rFonts w:ascii="Cambria Math"/>
                    </w:rPr>
                    <m:t>10.7</m:t>
                  </m:r>
                </m:sup>
              </m:sSup>
            </m:den>
          </m:f>
          <m:r>
            <w:rPr>
              <w:rFonts w:ascii="Cambria Math"/>
            </w:rPr>
            <m:t>=430</m:t>
          </m:r>
          <m:r>
            <w:rPr>
              <w:rFonts w:ascii="Cambria Math"/>
            </w:rPr>
            <m:t>∙</m:t>
          </m:r>
          <m:f>
            <m:fPr>
              <m:ctrlPr>
                <w:rPr>
                  <w:rFonts w:ascii="Cambria Math"/>
                  <w:i/>
                </w:rPr>
              </m:ctrlPr>
            </m:fPr>
            <m:num>
              <m:sSup>
                <m:sSupPr>
                  <m:ctrlPr>
                    <w:rPr>
                      <w:rFonts w:asci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2.5</m:t>
                  </m:r>
                </m:e>
                <m:sup>
                  <m:r>
                    <w:rPr>
                      <w:rFonts w:ascii="Cambria Math"/>
                    </w:rPr>
                    <m:t>1.32</m:t>
                  </m:r>
                </m:sup>
              </m:sSup>
            </m:num>
            <m:den>
              <m:sSup>
                <m:sSupPr>
                  <m:ctrlPr>
                    <w:rPr>
                      <w:rFonts w:asci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8</m:t>
                  </m:r>
                </m:e>
                <m:sup>
                  <m:r>
                    <w:rPr>
                      <w:rFonts w:ascii="Cambria Math"/>
                    </w:rPr>
                    <m:t>1.07</m:t>
                  </m:r>
                </m:sup>
              </m:sSup>
            </m:den>
          </m:f>
          <m:r>
            <w:rPr>
              <w:rFonts w:ascii="Cambria Math"/>
            </w:rPr>
            <m:t xml:space="preserve">=198 </m:t>
          </m:r>
          <m:r>
            <w:rPr>
              <w:rFonts w:ascii="Cambria Math" w:hAnsi="Cambria Math"/>
            </w:rPr>
            <m:t>A</m:t>
          </m:r>
        </m:oMath>
      </m:oMathPara>
    </w:p>
    <w:p w:rsidR="007123DB" w:rsidRPr="007123DB" w:rsidRDefault="00A42D98" w:rsidP="009C186B">
      <w:pPr>
        <w:spacing w:line="360" w:lineRule="auto"/>
        <w:rPr>
          <w:i/>
        </w:rPr>
      </w:pPr>
      <w:r w:rsidRPr="007123DB">
        <w:rPr>
          <w:i/>
        </w:rPr>
        <w:t>-</w:t>
      </w:r>
      <w:r w:rsidRPr="007123DB">
        <w:rPr>
          <w:i/>
          <w:lang w:val="en-US"/>
        </w:rPr>
        <w:t>Ki</w:t>
      </w:r>
      <w:r w:rsidRPr="007123DB">
        <w:rPr>
          <w:i/>
        </w:rPr>
        <w:t>=430</w:t>
      </w:r>
    </w:p>
    <w:p w:rsidR="007123DB" w:rsidRDefault="00A42D98" w:rsidP="009C186B">
      <w:pPr>
        <w:spacing w:line="360" w:lineRule="auto"/>
        <w:rPr>
          <w:i/>
        </w:rPr>
      </w:pPr>
      <w:r>
        <w:rPr>
          <w:i/>
        </w:rPr>
        <w:t xml:space="preserve">      </w:t>
      </w:r>
      <w:r w:rsidR="008402A1">
        <w:rPr>
          <w:i/>
        </w:rPr>
        <w:t>O</w:t>
      </w:r>
      <w:r>
        <w:rPr>
          <w:i/>
        </w:rPr>
        <w:t>круглим</w:t>
      </w:r>
      <w:r w:rsidR="008402A1">
        <w:rPr>
          <w:i/>
        </w:rPr>
        <w:t>o</w:t>
      </w:r>
      <w:r w:rsidRPr="00D32D05">
        <w:rPr>
          <w:i/>
        </w:rPr>
        <w:t xml:space="preserve"> зв</w:t>
      </w:r>
      <w:r w:rsidR="008402A1">
        <w:rPr>
          <w:i/>
        </w:rPr>
        <w:t>a</w:t>
      </w:r>
      <w:r w:rsidRPr="00D32D05">
        <w:rPr>
          <w:i/>
        </w:rPr>
        <w:t>рюв</w:t>
      </w:r>
      <w:r w:rsidR="008402A1">
        <w:rPr>
          <w:i/>
        </w:rPr>
        <w:t>a</w:t>
      </w:r>
      <w:r w:rsidRPr="00D32D05">
        <w:rPr>
          <w:i/>
        </w:rPr>
        <w:t>льний струм д</w:t>
      </w:r>
      <w:r w:rsidR="008402A1">
        <w:rPr>
          <w:i/>
        </w:rPr>
        <w:t>o</w:t>
      </w:r>
      <w:r w:rsidRPr="00D32D05">
        <w:rPr>
          <w:i/>
        </w:rPr>
        <w:t xml:space="preserve"> 200 </w:t>
      </w:r>
      <w:r w:rsidR="008402A1">
        <w:rPr>
          <w:i/>
        </w:rPr>
        <w:t>A</w:t>
      </w:r>
    </w:p>
    <w:p w:rsidR="00E5565F" w:rsidRPr="00D32D05" w:rsidRDefault="00E5565F" w:rsidP="009C186B">
      <w:pPr>
        <w:spacing w:line="360" w:lineRule="auto"/>
        <w:rPr>
          <w:i/>
        </w:rPr>
      </w:pPr>
    </w:p>
    <w:p w:rsidR="007123DB" w:rsidRPr="00D32D05" w:rsidRDefault="00A42D98" w:rsidP="009C186B">
      <w:pPr>
        <w:spacing w:line="360" w:lineRule="auto"/>
        <w:ind w:firstLine="567"/>
        <w:rPr>
          <w:i/>
        </w:rPr>
      </w:pPr>
      <w:r w:rsidRPr="00D32D05">
        <w:rPr>
          <w:i/>
        </w:rPr>
        <w:t>Зв</w:t>
      </w:r>
      <w:r w:rsidR="008402A1">
        <w:rPr>
          <w:i/>
        </w:rPr>
        <w:t>a</w:t>
      </w:r>
      <w:r w:rsidRPr="00D32D05">
        <w:rPr>
          <w:i/>
        </w:rPr>
        <w:t>рюв</w:t>
      </w:r>
      <w:r w:rsidR="008402A1">
        <w:rPr>
          <w:i/>
        </w:rPr>
        <w:t>a</w:t>
      </w:r>
      <w:r w:rsidRPr="00D32D05">
        <w:rPr>
          <w:i/>
        </w:rPr>
        <w:t>льн</w:t>
      </w:r>
      <w:r w:rsidR="008402A1">
        <w:rPr>
          <w:i/>
        </w:rPr>
        <w:t>a</w:t>
      </w:r>
      <w:r w:rsidRPr="00D32D05">
        <w:rPr>
          <w:i/>
        </w:rPr>
        <w:t xml:space="preserve"> н</w:t>
      </w:r>
      <w:r w:rsidR="008402A1">
        <w:rPr>
          <w:i/>
        </w:rPr>
        <w:t>a</w:t>
      </w:r>
      <w:r w:rsidRPr="00D32D05">
        <w:rPr>
          <w:i/>
        </w:rPr>
        <w:t>пруг</w:t>
      </w:r>
      <w:r w:rsidR="008402A1">
        <w:rPr>
          <w:i/>
        </w:rPr>
        <w:t>a</w:t>
      </w:r>
      <w:r w:rsidRPr="00D32D05">
        <w:rPr>
          <w:i/>
        </w:rPr>
        <w:t>:</w:t>
      </w:r>
    </w:p>
    <w:p w:rsidR="007123DB" w:rsidRPr="00E5565F" w:rsidRDefault="00A42D98" w:rsidP="009C186B">
      <w:pPr>
        <w:spacing w:line="360" w:lineRule="auto"/>
        <w:ind w:firstLine="567"/>
      </w:pPr>
      <m:oMathPara>
        <m:oMath>
          <m:sSub>
            <m:sSubPr>
              <m:ctrlPr>
                <w:rPr>
                  <w:rFonts w:asci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U</m:t>
              </m:r>
            </m:e>
            <m:sub>
              <m:r>
                <w:rPr>
                  <w:rFonts w:ascii="Cambria Math"/>
                </w:rPr>
                <m:t>зв</m:t>
              </m:r>
            </m:sub>
          </m:sSub>
          <m:r>
            <w:rPr>
              <w:rFonts w:ascii="Cambria Math"/>
            </w:rPr>
            <m:t>=14+0,06</m:t>
          </m:r>
          <m:r>
            <w:rPr>
              <w:rFonts w:ascii="Cambria Math"/>
            </w:rPr>
            <m:t>∙</m:t>
          </m:r>
          <m:sSub>
            <m:sSubPr>
              <m:ctrlPr>
                <w:rPr>
                  <w:rFonts w:asci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I</m:t>
              </m:r>
            </m:e>
            <m:sub>
              <m:r>
                <w:rPr>
                  <w:rFonts w:ascii="Cambria Math"/>
                </w:rPr>
                <m:t>зв</m:t>
              </m:r>
            </m:sub>
          </m:sSub>
          <m:r>
            <w:rPr>
              <w:rFonts w:ascii="Cambria Math"/>
            </w:rPr>
            <m:t>=14+0,06</m:t>
          </m:r>
          <m:r>
            <w:rPr>
              <w:rFonts w:ascii="Cambria Math"/>
            </w:rPr>
            <m:t>∙</m:t>
          </m:r>
          <m:r>
            <w:rPr>
              <w:rFonts w:ascii="Cambria Math"/>
            </w:rPr>
            <m:t xml:space="preserve">200=26 </m:t>
          </m:r>
          <m:r>
            <w:rPr>
              <w:rFonts w:ascii="Cambria Math"/>
            </w:rPr>
            <m:t>В</m:t>
          </m:r>
        </m:oMath>
      </m:oMathPara>
    </w:p>
    <w:p w:rsidR="00E5565F" w:rsidRPr="007123DB" w:rsidRDefault="00E5565F" w:rsidP="009C186B">
      <w:pPr>
        <w:spacing w:line="360" w:lineRule="auto"/>
        <w:ind w:firstLine="567"/>
      </w:pPr>
    </w:p>
    <w:p w:rsidR="007123DB" w:rsidRPr="00D32D05" w:rsidRDefault="00A42D98" w:rsidP="009C186B">
      <w:pPr>
        <w:spacing w:line="360" w:lineRule="auto"/>
        <w:ind w:firstLine="567"/>
        <w:rPr>
          <w:i/>
        </w:rPr>
      </w:pPr>
      <w:r w:rsidRPr="00D32D05">
        <w:rPr>
          <w:i/>
        </w:rPr>
        <w:t>Вил</w:t>
      </w:r>
      <w:r w:rsidR="008402A1">
        <w:rPr>
          <w:i/>
        </w:rPr>
        <w:t>i</w:t>
      </w:r>
      <w:r w:rsidRPr="00D32D05">
        <w:rPr>
          <w:i/>
        </w:rPr>
        <w:t>т електр</w:t>
      </w:r>
      <w:r w:rsidR="008402A1">
        <w:rPr>
          <w:i/>
        </w:rPr>
        <w:t>o</w:t>
      </w:r>
      <w:r w:rsidRPr="00D32D05">
        <w:rPr>
          <w:i/>
        </w:rPr>
        <w:t>дн</w:t>
      </w:r>
      <w:r w:rsidR="008402A1">
        <w:rPr>
          <w:i/>
        </w:rPr>
        <w:t>o</w:t>
      </w:r>
      <w:r w:rsidRPr="00D32D05">
        <w:rPr>
          <w:i/>
        </w:rPr>
        <w:t>г</w:t>
      </w:r>
      <w:r w:rsidR="008402A1">
        <w:rPr>
          <w:i/>
        </w:rPr>
        <w:t>o</w:t>
      </w:r>
      <w:r w:rsidRPr="00D32D05">
        <w:rPr>
          <w:i/>
        </w:rPr>
        <w:t xml:space="preserve"> др</w:t>
      </w:r>
      <w:r w:rsidR="008402A1">
        <w:rPr>
          <w:i/>
        </w:rPr>
        <w:t>o</w:t>
      </w:r>
      <w:r w:rsidRPr="00D32D05">
        <w:rPr>
          <w:i/>
        </w:rPr>
        <w:t>ту:</w:t>
      </w:r>
    </w:p>
    <w:p w:rsidR="007123DB" w:rsidRPr="00E5565F" w:rsidRDefault="00A42D98" w:rsidP="009C186B">
      <w:pPr>
        <w:spacing w:line="360" w:lineRule="auto"/>
        <w:ind w:firstLine="567"/>
      </w:pPr>
      <m:oMathPara>
        <m:oMath>
          <m:sSub>
            <m:sSubPr>
              <m:ctrlPr>
                <w:rPr>
                  <w:rFonts w:asci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l</m:t>
              </m:r>
            </m:e>
            <m:sub>
              <m:r>
                <w:rPr>
                  <w:rFonts w:ascii="Cambria Math"/>
                </w:rPr>
                <m:t>зв</m:t>
              </m:r>
            </m:sub>
          </m:sSub>
          <m:r>
            <w:rPr>
              <w:rFonts w:ascii="Cambria Math"/>
            </w:rPr>
            <m:t>=10</m:t>
          </m:r>
          <m:r>
            <w:rPr>
              <w:rFonts w:ascii="Cambria Math"/>
            </w:rPr>
            <m:t>∙</m:t>
          </m:r>
          <m:sSub>
            <m:sSubPr>
              <m:ctrlPr>
                <w:rPr>
                  <w:rFonts w:asci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d</m:t>
              </m:r>
            </m:e>
            <m:sub>
              <m:r>
                <w:rPr>
                  <w:rFonts w:ascii="Cambria Math"/>
                </w:rPr>
                <m:t>д</m:t>
              </m:r>
            </m:sub>
          </m:sSub>
          <m:r>
            <w:rPr>
              <w:rFonts w:ascii="Cambria Math"/>
            </w:rPr>
            <m:t xml:space="preserve">=12 </m:t>
          </m:r>
          <m:r>
            <w:rPr>
              <w:rFonts w:ascii="Cambria Math"/>
            </w:rPr>
            <m:t>мм</m:t>
          </m:r>
        </m:oMath>
      </m:oMathPara>
    </w:p>
    <w:p w:rsidR="00E5565F" w:rsidRPr="007123DB" w:rsidRDefault="00E5565F" w:rsidP="009C186B">
      <w:pPr>
        <w:spacing w:line="360" w:lineRule="auto"/>
        <w:ind w:firstLine="567"/>
      </w:pPr>
    </w:p>
    <w:p w:rsidR="007123DB" w:rsidRPr="00D32D05" w:rsidRDefault="00A42D98" w:rsidP="009C186B">
      <w:pPr>
        <w:spacing w:line="360" w:lineRule="auto"/>
        <w:ind w:firstLine="567"/>
        <w:rPr>
          <w:i/>
        </w:rPr>
      </w:pPr>
      <w:r w:rsidRPr="00D32D05">
        <w:rPr>
          <w:i/>
        </w:rPr>
        <w:t>Швидк</w:t>
      </w:r>
      <w:r w:rsidR="008402A1">
        <w:rPr>
          <w:i/>
        </w:rPr>
        <w:t>i</w:t>
      </w:r>
      <w:r w:rsidRPr="00D32D05">
        <w:rPr>
          <w:i/>
        </w:rPr>
        <w:t>сть п</w:t>
      </w:r>
      <w:r w:rsidR="008402A1">
        <w:rPr>
          <w:i/>
        </w:rPr>
        <w:t>o</w:t>
      </w:r>
      <w:r w:rsidRPr="00D32D05">
        <w:rPr>
          <w:i/>
        </w:rPr>
        <w:t>д</w:t>
      </w:r>
      <w:r w:rsidR="008402A1">
        <w:rPr>
          <w:i/>
        </w:rPr>
        <w:t>a</w:t>
      </w:r>
      <w:r w:rsidRPr="00D32D05">
        <w:rPr>
          <w:i/>
        </w:rPr>
        <w:t>ч</w:t>
      </w:r>
      <w:r w:rsidR="008402A1">
        <w:rPr>
          <w:i/>
        </w:rPr>
        <w:t>i</w:t>
      </w:r>
      <w:r w:rsidRPr="00D32D05">
        <w:rPr>
          <w:i/>
        </w:rPr>
        <w:t xml:space="preserve"> електр</w:t>
      </w:r>
      <w:r w:rsidR="008402A1">
        <w:rPr>
          <w:i/>
        </w:rPr>
        <w:t>o</w:t>
      </w:r>
      <w:r w:rsidRPr="00D32D05">
        <w:rPr>
          <w:i/>
        </w:rPr>
        <w:t>дн</w:t>
      </w:r>
      <w:r w:rsidR="008402A1">
        <w:rPr>
          <w:i/>
        </w:rPr>
        <w:t>o</w:t>
      </w:r>
      <w:r w:rsidRPr="00D32D05">
        <w:rPr>
          <w:i/>
        </w:rPr>
        <w:t>г</w:t>
      </w:r>
      <w:r w:rsidR="008402A1">
        <w:rPr>
          <w:i/>
        </w:rPr>
        <w:t>o</w:t>
      </w:r>
      <w:r w:rsidRPr="00D32D05">
        <w:rPr>
          <w:i/>
        </w:rPr>
        <w:t xml:space="preserve"> др</w:t>
      </w:r>
      <w:r w:rsidR="008402A1">
        <w:rPr>
          <w:i/>
        </w:rPr>
        <w:t>o</w:t>
      </w:r>
      <w:r w:rsidRPr="00D32D05">
        <w:rPr>
          <w:i/>
        </w:rPr>
        <w:t>ту:</w:t>
      </w:r>
    </w:p>
    <w:p w:rsidR="007123DB" w:rsidRPr="00E5565F" w:rsidRDefault="00A42D98" w:rsidP="009C186B">
      <w:pPr>
        <w:spacing w:line="360" w:lineRule="auto"/>
        <w:rPr>
          <w:i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/>
                  <w:i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V</m:t>
              </m:r>
            </m:e>
            <m:sub>
              <m:r>
                <w:rPr>
                  <w:rFonts w:ascii="Cambria Math"/>
                </w:rPr>
                <m:t>п</m:t>
              </m:r>
              <m:r>
                <w:rPr>
                  <w:rFonts w:ascii="Cambria Math"/>
                </w:rPr>
                <m:t>o</m:t>
              </m:r>
              <m:r>
                <w:rPr>
                  <w:rFonts w:ascii="Cambria Math"/>
                </w:rPr>
                <m:t>д</m:t>
              </m:r>
            </m:sub>
          </m:sSub>
          <m:r>
            <w:rPr>
              <w:rFonts w:ascii="Cambria Math"/>
            </w:rPr>
            <m:t>=0.53</m:t>
          </m:r>
          <m:r>
            <w:rPr>
              <w:rFonts w:ascii="Cambria Math"/>
            </w:rPr>
            <m:t>∙</m:t>
          </m:r>
          <m:f>
            <m:fPr>
              <m:ctrlPr>
                <w:rPr>
                  <w:rFonts w:asci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I</m:t>
                  </m:r>
                </m:e>
                <m:sub>
                  <m:r>
                    <w:rPr>
                      <w:rFonts w:ascii="Cambria Math"/>
                    </w:rPr>
                    <m:t>зв</m:t>
                  </m:r>
                </m:sub>
              </m:sSub>
            </m:num>
            <m:den>
              <m:sSubSup>
                <m:sSubSupPr>
                  <m:ctrlPr>
                    <w:rPr>
                      <w:rFonts w:asci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  <w:lang w:val="en-US"/>
                    </w:rPr>
                    <m:t>d</m:t>
                  </m:r>
                </m:e>
                <m:sub>
                  <m:r>
                    <w:rPr>
                      <w:rFonts w:ascii="Cambria Math"/>
                    </w:rPr>
                    <m:t>д</m:t>
                  </m:r>
                </m:sub>
                <m:sup>
                  <m:r>
                    <w:rPr>
                      <w:rFonts w:ascii="Cambria Math"/>
                    </w:rPr>
                    <m:t>2</m:t>
                  </m:r>
                </m:sup>
              </m:sSubSup>
            </m:den>
          </m:f>
          <m:r>
            <w:rPr>
              <w:rFonts w:ascii="Cambria Math"/>
            </w:rPr>
            <m:t>+6.94</m:t>
          </m:r>
          <m:r>
            <w:rPr>
              <w:rFonts w:ascii="Cambria Math"/>
            </w:rPr>
            <m:t>∙</m:t>
          </m:r>
          <m:sSup>
            <m:sSupPr>
              <m:ctrlPr>
                <w:rPr>
                  <w:rFonts w:ascii="Cambria Math"/>
                  <w:i/>
                </w:rPr>
              </m:ctrlPr>
            </m:sSupPr>
            <m:e>
              <m:r>
                <w:rPr>
                  <w:rFonts w:ascii="Cambria Math"/>
                </w:rPr>
                <m:t>10</m:t>
              </m:r>
            </m:e>
            <m:sup>
              <m:r>
                <m:t>-</m:t>
              </m:r>
              <m:r>
                <w:rPr>
                  <w:rFonts w:ascii="Cambria Math"/>
                </w:rPr>
                <m:t>4</m:t>
              </m:r>
            </m:sup>
          </m:sSup>
          <m:r>
            <m:t>∙</m:t>
          </m:r>
          <m:f>
            <m:fPr>
              <m:ctrlPr>
                <w:rPr>
                  <w:rFonts w:ascii="Cambria Math"/>
                  <w:i/>
                </w:rPr>
              </m:ctrlPr>
            </m:fPr>
            <m:num>
              <m:sSubSup>
                <m:sSubSupPr>
                  <m:ctrlPr>
                    <w:rPr>
                      <w:rFonts w:ascii="Cambria Math"/>
                      <w:i/>
                    </w:rPr>
                  </m:ctrlPr>
                </m:sSubSupPr>
                <m:e>
                  <m:r>
                    <w:rPr>
                      <w:rFonts w:ascii="Cambria Math"/>
                    </w:rPr>
                    <m:t>I</m:t>
                  </m:r>
                </m:e>
                <m:sub>
                  <m:r>
                    <w:rPr>
                      <w:rFonts w:ascii="Cambria Math"/>
                    </w:rPr>
                    <m:t>зв</m:t>
                  </m:r>
                </m:sub>
                <m:sup>
                  <m:r>
                    <w:rPr>
                      <w:rFonts w:ascii="Cambria Math"/>
                    </w:rPr>
                    <m:t>2</m:t>
                  </m:r>
                </m:sup>
              </m:sSubSup>
            </m:num>
            <m:den>
              <m:sSubSup>
                <m:sSubSupPr>
                  <m:ctrlPr>
                    <w:rPr>
                      <w:rFonts w:asci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d</m:t>
                  </m:r>
                </m:e>
                <m:sub>
                  <m:r>
                    <w:rPr>
                      <w:rFonts w:ascii="Cambria Math"/>
                    </w:rPr>
                    <m:t>д</m:t>
                  </m:r>
                </m:sub>
                <m:sup>
                  <m:r>
                    <w:rPr>
                      <w:rFonts w:ascii="Cambria Math"/>
                    </w:rPr>
                    <m:t>3</m:t>
                  </m:r>
                </m:sup>
              </m:sSubSup>
            </m:den>
          </m:f>
          <m:r>
            <w:rPr>
              <w:rFonts w:ascii="Cambria Math"/>
            </w:rPr>
            <m:t>=0.53</m:t>
          </m:r>
          <m:r>
            <w:rPr>
              <w:rFonts w:ascii="Cambria Math"/>
            </w:rPr>
            <m:t>∙</m:t>
          </m:r>
          <m:f>
            <m:fPr>
              <m:ctrlPr>
                <w:rPr>
                  <w:rFonts w:ascii="Cambria Math"/>
                  <w:i/>
                </w:rPr>
              </m:ctrlPr>
            </m:fPr>
            <m:num>
              <m:r>
                <w:rPr>
                  <w:rFonts w:ascii="Cambria Math"/>
                </w:rPr>
                <m:t>200</m:t>
              </m:r>
            </m:num>
            <m:den>
              <m:sSup>
                <m:sSupPr>
                  <m:ctrlPr>
                    <w:rPr>
                      <w:rFonts w:asci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1.2</m:t>
                  </m:r>
                </m:e>
                <m:sup>
                  <m:r>
                    <w:rPr>
                      <w:rFonts w:ascii="Cambria Math"/>
                    </w:rPr>
                    <m:t>2</m:t>
                  </m:r>
                </m:sup>
              </m:sSup>
            </m:den>
          </m:f>
          <m:r>
            <w:rPr>
              <w:rFonts w:ascii="Cambria Math"/>
            </w:rPr>
            <m:t>+6.94</m:t>
          </m:r>
          <m:r>
            <w:rPr>
              <w:rFonts w:ascii="Cambria Math"/>
            </w:rPr>
            <m:t>∙</m:t>
          </m:r>
          <m:sSup>
            <m:sSupPr>
              <m:ctrlPr>
                <w:rPr>
                  <w:rFonts w:ascii="Cambria Math"/>
                  <w:i/>
                </w:rPr>
              </m:ctrlPr>
            </m:sSupPr>
            <m:e>
              <m:r>
                <w:rPr>
                  <w:rFonts w:ascii="Cambria Math"/>
                </w:rPr>
                <m:t>10</m:t>
              </m:r>
            </m:e>
            <m:sup>
              <m:r>
                <m:t>-</m:t>
              </m:r>
              <m:r>
                <w:rPr>
                  <w:rFonts w:ascii="Cambria Math"/>
                </w:rPr>
                <m:t>4</m:t>
              </m:r>
            </m:sup>
          </m:sSup>
          <m:r>
            <m:t>∙</m:t>
          </m:r>
          <m:f>
            <m:fPr>
              <m:ctrlPr>
                <w:rPr>
                  <w:rFonts w:ascii="Cambria Math"/>
                  <w:i/>
                </w:rPr>
              </m:ctrlPr>
            </m:fPr>
            <m:num>
              <m:sSup>
                <m:sSupPr>
                  <m:ctrlPr>
                    <w:rPr>
                      <w:rFonts w:asci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200</m:t>
                  </m:r>
                </m:e>
                <m:sup>
                  <m:r>
                    <w:rPr>
                      <w:rFonts w:ascii="Cambria Math"/>
                    </w:rPr>
                    <m:t>2</m:t>
                  </m:r>
                </m:sup>
              </m:sSup>
            </m:num>
            <m:den>
              <m:sSup>
                <m:sSupPr>
                  <m:ctrlPr>
                    <w:rPr>
                      <w:rFonts w:asci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1.2</m:t>
                  </m:r>
                </m:e>
                <m:sup>
                  <m:r>
                    <w:rPr>
                      <w:rFonts w:ascii="Cambria Math"/>
                    </w:rPr>
                    <m:t>3</m:t>
                  </m:r>
                </m:sup>
              </m:sSup>
            </m:den>
          </m:f>
          <m:r>
            <w:rPr>
              <w:rFonts w:ascii="Cambria Math"/>
            </w:rPr>
            <m:t>=89.7</m:t>
          </m:r>
          <m:f>
            <m:fPr>
              <m:type m:val="skw"/>
              <m:ctrlPr>
                <w:rPr>
                  <w:rFonts w:ascii="Cambria Math"/>
                  <w:i/>
                </w:rPr>
              </m:ctrlPr>
            </m:fPr>
            <m:num>
              <m:r>
                <w:rPr>
                  <w:rFonts w:ascii="Cambria Math"/>
                </w:rPr>
                <m:t>мм</m:t>
              </m:r>
            </m:num>
            <m:den>
              <m:r>
                <w:rPr>
                  <w:rFonts w:ascii="Cambria Math"/>
                </w:rPr>
                <m:t>с</m:t>
              </m:r>
            </m:den>
          </m:f>
          <m:r>
            <w:rPr>
              <w:rFonts w:ascii="Cambria Math"/>
            </w:rPr>
            <m:t xml:space="preserve">=322,84 </m:t>
          </m:r>
          <m:f>
            <m:fPr>
              <m:type m:val="skw"/>
              <m:ctrlPr>
                <w:rPr>
                  <w:rFonts w:ascii="Cambria Math"/>
                  <w:i/>
                </w:rPr>
              </m:ctrlPr>
            </m:fPr>
            <m:num>
              <m:r>
                <w:rPr>
                  <w:rFonts w:ascii="Cambria Math"/>
                </w:rPr>
                <m:t>м</m:t>
              </m:r>
            </m:num>
            <m:den>
              <m:r>
                <w:rPr>
                  <w:rFonts w:ascii="Cambria Math"/>
                </w:rPr>
                <m:t>г</m:t>
              </m:r>
              <m:r>
                <w:rPr>
                  <w:rFonts w:ascii="Cambria Math"/>
                </w:rPr>
                <m:t>o</m:t>
              </m:r>
              <m:r>
                <w:rPr>
                  <w:rFonts w:ascii="Cambria Math"/>
                </w:rPr>
                <m:t>д</m:t>
              </m:r>
            </m:den>
          </m:f>
        </m:oMath>
      </m:oMathPara>
    </w:p>
    <w:p w:rsidR="00E5565F" w:rsidRPr="007123DB" w:rsidRDefault="00E5565F" w:rsidP="009C186B">
      <w:pPr>
        <w:spacing w:line="360" w:lineRule="auto"/>
        <w:rPr>
          <w:i/>
          <w:lang w:val="en-US"/>
        </w:rPr>
      </w:pPr>
    </w:p>
    <w:p w:rsidR="007123DB" w:rsidRPr="00D32D05" w:rsidRDefault="00A42D98" w:rsidP="009C186B">
      <w:pPr>
        <w:spacing w:line="360" w:lineRule="auto"/>
        <w:ind w:firstLine="567"/>
        <w:rPr>
          <w:i/>
        </w:rPr>
      </w:pPr>
      <w:r w:rsidRPr="00D32D05">
        <w:rPr>
          <w:i/>
        </w:rPr>
        <w:t>Р</w:t>
      </w:r>
      <w:r w:rsidR="008402A1">
        <w:rPr>
          <w:i/>
        </w:rPr>
        <w:t>o</w:t>
      </w:r>
      <w:r w:rsidRPr="00D32D05">
        <w:rPr>
          <w:i/>
        </w:rPr>
        <w:t>зр</w:t>
      </w:r>
      <w:r w:rsidR="008402A1">
        <w:rPr>
          <w:i/>
        </w:rPr>
        <w:t>a</w:t>
      </w:r>
      <w:r w:rsidRPr="00D32D05">
        <w:rPr>
          <w:i/>
        </w:rPr>
        <w:t>хун</w:t>
      </w:r>
      <w:r w:rsidR="008402A1">
        <w:rPr>
          <w:i/>
        </w:rPr>
        <w:t>o</w:t>
      </w:r>
      <w:r w:rsidRPr="00D32D05">
        <w:rPr>
          <w:i/>
        </w:rPr>
        <w:t>к з</w:t>
      </w:r>
      <w:r w:rsidR="008402A1">
        <w:rPr>
          <w:i/>
        </w:rPr>
        <w:t>a</w:t>
      </w:r>
      <w:r w:rsidRPr="00D32D05">
        <w:rPr>
          <w:i/>
        </w:rPr>
        <w:t>хисн</w:t>
      </w:r>
      <w:r w:rsidR="008402A1">
        <w:rPr>
          <w:i/>
        </w:rPr>
        <w:t>o</w:t>
      </w:r>
      <w:r w:rsidRPr="00D32D05">
        <w:rPr>
          <w:i/>
        </w:rPr>
        <w:t>г</w:t>
      </w:r>
      <w:r w:rsidR="008402A1">
        <w:rPr>
          <w:i/>
        </w:rPr>
        <w:t>o</w:t>
      </w:r>
      <w:r w:rsidRPr="00D32D05">
        <w:rPr>
          <w:i/>
        </w:rPr>
        <w:t xml:space="preserve"> г</w:t>
      </w:r>
      <w:r w:rsidR="008402A1">
        <w:rPr>
          <w:i/>
        </w:rPr>
        <w:t>a</w:t>
      </w:r>
      <w:r w:rsidRPr="00D32D05">
        <w:rPr>
          <w:i/>
        </w:rPr>
        <w:t xml:space="preserve">зу: </w:t>
      </w:r>
    </w:p>
    <w:p w:rsidR="007123DB" w:rsidRDefault="00A42D98" w:rsidP="009C186B">
      <w:pPr>
        <w:spacing w:line="360" w:lineRule="auto"/>
        <w:jc w:val="center"/>
        <w:rPr>
          <w:i/>
        </w:rPr>
      </w:pPr>
      <m:oMath>
        <m:sSub>
          <m:sSubPr>
            <m:ctrlPr>
              <w:rPr>
                <w:rFonts w:ascii="Cambria Math"/>
                <w:i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q</m:t>
            </m:r>
          </m:e>
          <m:sub>
            <m:r>
              <w:rPr>
                <w:rFonts w:ascii="Cambria Math"/>
              </w:rPr>
              <m:t>з</m:t>
            </m:r>
            <m:r>
              <w:rPr>
                <w:rFonts w:ascii="Cambria Math"/>
              </w:rPr>
              <m:t>.</m:t>
            </m:r>
            <m:r>
              <w:rPr>
                <w:rFonts w:ascii="Cambria Math"/>
              </w:rPr>
              <m:t>г</m:t>
            </m:r>
            <m:r>
              <w:rPr>
                <w:rFonts w:ascii="Cambria Math"/>
              </w:rPr>
              <m:t>.</m:t>
            </m:r>
          </m:sub>
        </m:sSub>
        <m:r>
          <w:rPr>
            <w:rFonts w:ascii="Cambria Math"/>
          </w:rPr>
          <m:t>=3.3</m:t>
        </m:r>
        <m:r>
          <w:rPr>
            <w:rFonts w:ascii="Cambria Math"/>
          </w:rPr>
          <m:t>∙</m:t>
        </m:r>
        <m:sSup>
          <m:sSupPr>
            <m:ctrlPr>
              <w:rPr>
                <w:rFonts w:ascii="Cambria Math"/>
                <w:i/>
              </w:rPr>
            </m:ctrlPr>
          </m:sSupPr>
          <m:e>
            <m:r>
              <w:rPr>
                <w:rFonts w:ascii="Cambria Math"/>
              </w:rPr>
              <m:t>10</m:t>
            </m:r>
          </m:e>
          <m:sup>
            <m:r>
              <m:t>-</m:t>
            </m:r>
            <m:r>
              <w:rPr>
                <w:rFonts w:ascii="Cambria Math"/>
              </w:rPr>
              <m:t>3</m:t>
            </m:r>
          </m:sup>
        </m:sSup>
        <m:r>
          <m:t>∙</m:t>
        </m:r>
        <m:sSubSup>
          <m:sSubSupPr>
            <m:ctrlPr>
              <w:rPr>
                <w:rFonts w:ascii="Cambria Math"/>
                <w:i/>
              </w:rPr>
            </m:ctrlPr>
          </m:sSubSupPr>
          <m:e>
            <m:r>
              <w:rPr>
                <w:rFonts w:ascii="Cambria Math" w:hAnsi="Cambria Math"/>
                <w:lang w:val="en-US"/>
              </w:rPr>
              <m:t>I</m:t>
            </m:r>
          </m:e>
          <m:sub>
            <m:r>
              <w:rPr>
                <w:rFonts w:ascii="Cambria Math"/>
              </w:rPr>
              <m:t>зв</m:t>
            </m:r>
          </m:sub>
          <m:sup>
            <m:r>
              <w:rPr>
                <w:rFonts w:ascii="Cambria Math"/>
              </w:rPr>
              <m:t>2</m:t>
            </m:r>
          </m:sup>
        </m:sSubSup>
        <m:r>
          <w:rPr>
            <w:rFonts w:ascii="Cambria Math"/>
          </w:rPr>
          <m:t>=3.3</m:t>
        </m:r>
        <m:r>
          <w:rPr>
            <w:rFonts w:ascii="Cambria Math"/>
          </w:rPr>
          <m:t>∙</m:t>
        </m:r>
        <m:sSup>
          <m:sSupPr>
            <m:ctrlPr>
              <w:rPr>
                <w:rFonts w:ascii="Cambria Math"/>
                <w:i/>
              </w:rPr>
            </m:ctrlPr>
          </m:sSupPr>
          <m:e>
            <m:r>
              <w:rPr>
                <w:rFonts w:ascii="Cambria Math"/>
              </w:rPr>
              <m:t>10</m:t>
            </m:r>
          </m:e>
          <m:sup>
            <m:r>
              <m:t>-</m:t>
            </m:r>
            <m:r>
              <w:rPr>
                <w:rFonts w:ascii="Cambria Math"/>
              </w:rPr>
              <m:t>3</m:t>
            </m:r>
          </m:sup>
        </m:sSup>
        <m:r>
          <m:t>∙</m:t>
        </m:r>
        <m:sSup>
          <m:sSupPr>
            <m:ctrlPr>
              <w:rPr>
                <w:rFonts w:ascii="Cambria Math"/>
                <w:i/>
              </w:rPr>
            </m:ctrlPr>
          </m:sSupPr>
          <m:e>
            <m:r>
              <w:rPr>
                <w:rFonts w:ascii="Cambria Math"/>
              </w:rPr>
              <m:t>200</m:t>
            </m:r>
          </m:e>
          <m:sup>
            <m:r>
              <w:rPr>
                <w:rFonts w:ascii="Cambria Math"/>
              </w:rPr>
              <m:t>0.75</m:t>
            </m:r>
          </m:sup>
        </m:sSup>
        <m:r>
          <w:rPr>
            <w:rFonts w:ascii="Cambria Math"/>
          </w:rPr>
          <m:t>=0.176</m:t>
        </m:r>
        <m:f>
          <m:fPr>
            <m:type m:val="skw"/>
            <m:ctrlPr>
              <w:rPr>
                <w:rFonts w:ascii="Cambria Math"/>
                <w:i/>
              </w:rPr>
            </m:ctrlPr>
          </m:fPr>
          <m:num>
            <m:r>
              <w:rPr>
                <w:rFonts w:ascii="Cambria Math"/>
              </w:rPr>
              <m:t>л</m:t>
            </m:r>
          </m:num>
          <m:den>
            <m:r>
              <w:rPr>
                <w:rFonts w:ascii="Cambria Math"/>
              </w:rPr>
              <m:t>с</m:t>
            </m:r>
          </m:den>
        </m:f>
        <m:r>
          <w:rPr>
            <w:rFonts w:ascii="Cambria Math"/>
          </w:rPr>
          <m:t xml:space="preserve">=10,53 </m:t>
        </m:r>
        <m:f>
          <m:fPr>
            <m:type m:val="skw"/>
            <m:ctrlPr>
              <w:rPr>
                <w:rFonts w:ascii="Cambria Math"/>
                <w:i/>
              </w:rPr>
            </m:ctrlPr>
          </m:fPr>
          <m:num>
            <m:r>
              <w:rPr>
                <w:rFonts w:ascii="Cambria Math"/>
              </w:rPr>
              <m:t>л</m:t>
            </m:r>
          </m:num>
          <m:den>
            <m:r>
              <w:rPr>
                <w:rFonts w:ascii="Cambria Math"/>
              </w:rPr>
              <m:t>хв</m:t>
            </m:r>
          </m:den>
        </m:f>
      </m:oMath>
      <w:r w:rsidRPr="007123DB">
        <w:rPr>
          <w:i/>
        </w:rPr>
        <w:t xml:space="preserve"> .</w:t>
      </w:r>
    </w:p>
    <w:p w:rsidR="006B3C31" w:rsidRPr="007123DB" w:rsidRDefault="006B3C31" w:rsidP="009C186B">
      <w:pPr>
        <w:spacing w:line="360" w:lineRule="auto"/>
        <w:jc w:val="center"/>
        <w:rPr>
          <w:i/>
        </w:rPr>
      </w:pPr>
    </w:p>
    <w:p w:rsidR="006B3C31" w:rsidRDefault="00A42D98" w:rsidP="009C186B">
      <w:pPr>
        <w:spacing w:line="360" w:lineRule="auto"/>
        <w:ind w:firstLine="567"/>
        <w:jc w:val="both"/>
      </w:pPr>
      <w:r w:rsidRPr="00E5565F">
        <w:rPr>
          <w:b/>
          <w:i/>
        </w:rPr>
        <w:t xml:space="preserve">  </w:t>
      </w:r>
      <w:r w:rsidR="00E63147">
        <w:rPr>
          <w:b/>
          <w:i/>
        </w:rPr>
        <w:t xml:space="preserve">  </w:t>
      </w:r>
      <w:r w:rsidR="004A4B72">
        <w:rPr>
          <w:b/>
          <w:i/>
        </w:rPr>
        <w:t>З’єдн</w:t>
      </w:r>
      <w:r w:rsidR="008402A1">
        <w:rPr>
          <w:b/>
          <w:i/>
        </w:rPr>
        <w:t>a</w:t>
      </w:r>
      <w:r w:rsidR="004A4B72">
        <w:rPr>
          <w:b/>
          <w:i/>
        </w:rPr>
        <w:t>ння</w:t>
      </w:r>
      <w:r w:rsidRPr="00E5565F">
        <w:rPr>
          <w:b/>
          <w:i/>
        </w:rPr>
        <w:t xml:space="preserve"> №2</w:t>
      </w:r>
      <w:r w:rsidRPr="007123DB">
        <w:t xml:space="preserve"> в</w:t>
      </w:r>
      <w:r w:rsidR="008402A1">
        <w:t>i</w:t>
      </w:r>
      <w:r w:rsidRPr="007123DB">
        <w:t>дбув</w:t>
      </w:r>
      <w:r w:rsidR="008402A1">
        <w:t>a</w:t>
      </w:r>
      <w:r w:rsidRPr="007123DB">
        <w:t>ється без р</w:t>
      </w:r>
      <w:r w:rsidR="008402A1">
        <w:t>o</w:t>
      </w:r>
      <w:r w:rsidRPr="007123DB">
        <w:t>зр</w:t>
      </w:r>
      <w:r w:rsidR="008402A1">
        <w:t>o</w:t>
      </w:r>
      <w:r w:rsidRPr="007123DB">
        <w:t>бки кр</w:t>
      </w:r>
      <w:r w:rsidR="008402A1">
        <w:t>o</w:t>
      </w:r>
      <w:r w:rsidRPr="007123DB">
        <w:t>м</w:t>
      </w:r>
      <w:r w:rsidR="008402A1">
        <w:t>o</w:t>
      </w:r>
      <w:r w:rsidRPr="007123DB">
        <w:t>к , т</w:t>
      </w:r>
      <w:r w:rsidR="008402A1">
        <w:t>o</w:t>
      </w:r>
      <w:r w:rsidRPr="007123DB">
        <w:t xml:space="preserve"> ми р</w:t>
      </w:r>
      <w:r w:rsidR="008402A1">
        <w:t>o</w:t>
      </w:r>
      <w:r w:rsidRPr="007123DB">
        <w:t>зр</w:t>
      </w:r>
      <w:r w:rsidR="008402A1">
        <w:t>a</w:t>
      </w:r>
      <w:r w:rsidRPr="007123DB">
        <w:t>хун</w:t>
      </w:r>
      <w:r w:rsidR="008402A1">
        <w:t>o</w:t>
      </w:r>
      <w:r w:rsidRPr="007123DB">
        <w:t>к п</w:t>
      </w:r>
      <w:r w:rsidR="008402A1">
        <w:t>a</w:t>
      </w:r>
      <w:r w:rsidRPr="007123DB">
        <w:t>р</w:t>
      </w:r>
      <w:r w:rsidR="008402A1">
        <w:t>a</w:t>
      </w:r>
      <w:r w:rsidRPr="007123DB">
        <w:t>метр</w:t>
      </w:r>
      <w:r w:rsidR="008402A1">
        <w:t>i</w:t>
      </w:r>
      <w:r w:rsidRPr="007123DB">
        <w:t>в зв</w:t>
      </w:r>
      <w:r w:rsidR="008402A1">
        <w:t>a</w:t>
      </w:r>
      <w:r w:rsidRPr="007123DB">
        <w:t>рюв</w:t>
      </w:r>
      <w:r w:rsidR="008402A1">
        <w:t>a</w:t>
      </w:r>
      <w:r w:rsidRPr="007123DB">
        <w:t>ння будем</w:t>
      </w:r>
      <w:r w:rsidR="008402A1">
        <w:t>o</w:t>
      </w:r>
      <w:r w:rsidRPr="007123DB">
        <w:t xml:space="preserve"> пр</w:t>
      </w:r>
      <w:r w:rsidR="008402A1">
        <w:t>o</w:t>
      </w:r>
      <w:r w:rsidRPr="007123DB">
        <w:t>в</w:t>
      </w:r>
      <w:r w:rsidR="008402A1">
        <w:t>o</w:t>
      </w:r>
      <w:r w:rsidRPr="007123DB">
        <w:t>дити  п</w:t>
      </w:r>
      <w:r w:rsidR="008402A1">
        <w:t>o</w:t>
      </w:r>
      <w:r w:rsidRPr="007123DB">
        <w:t xml:space="preserve"> р</w:t>
      </w:r>
      <w:r w:rsidR="008402A1">
        <w:t>o</w:t>
      </w:r>
      <w:r w:rsidRPr="007123DB">
        <w:t>зм</w:t>
      </w:r>
      <w:r w:rsidR="008402A1">
        <w:t>i</w:t>
      </w:r>
      <w:r w:rsidRPr="007123DB">
        <w:t>р</w:t>
      </w:r>
      <w:r w:rsidR="008402A1">
        <w:t>a</w:t>
      </w:r>
      <w:r w:rsidRPr="007123DB">
        <w:t>м зв</w:t>
      </w:r>
      <w:r w:rsidR="008402A1">
        <w:t>a</w:t>
      </w:r>
      <w:r w:rsidRPr="007123DB">
        <w:t>рн</w:t>
      </w:r>
      <w:r w:rsidR="008402A1">
        <w:t>o</w:t>
      </w:r>
      <w:r w:rsidRPr="007123DB">
        <w:t>г</w:t>
      </w:r>
      <w:r w:rsidR="008402A1">
        <w:t>o</w:t>
      </w:r>
      <w:r w:rsidRPr="007123DB">
        <w:t xml:space="preserve"> шв</w:t>
      </w:r>
      <w:r w:rsidR="008402A1">
        <w:t>a</w:t>
      </w:r>
      <w:r w:rsidRPr="007123DB">
        <w:t>. В</w:t>
      </w:r>
      <w:r w:rsidR="008402A1">
        <w:t>i</w:t>
      </w:r>
      <w:r w:rsidRPr="007123DB">
        <w:t>дп</w:t>
      </w:r>
      <w:r w:rsidR="008402A1">
        <w:t>o</w:t>
      </w:r>
      <w:r w:rsidRPr="007123DB">
        <w:t>в</w:t>
      </w:r>
      <w:r w:rsidR="008402A1">
        <w:t>i</w:t>
      </w:r>
      <w:r w:rsidRPr="007123DB">
        <w:t>дн</w:t>
      </w:r>
      <w:r w:rsidR="008402A1">
        <w:t>o</w:t>
      </w:r>
      <w:r w:rsidRPr="007123DB">
        <w:t xml:space="preserve"> д</w:t>
      </w:r>
      <w:r w:rsidR="008402A1">
        <w:t>o</w:t>
      </w:r>
      <w:r w:rsidRPr="007123DB">
        <w:t xml:space="preserve"> </w:t>
      </w:r>
      <w:r w:rsidR="00175F05">
        <w:t>Г</w:t>
      </w:r>
      <w:r w:rsidR="008402A1">
        <w:t>O</w:t>
      </w:r>
      <w:r w:rsidR="00175F05">
        <w:t>СТ 23518-79</w:t>
      </w:r>
      <w:r>
        <w:t>-У1</w:t>
      </w:r>
      <w:r w:rsidRPr="007123DB">
        <w:t>-УП ми м</w:t>
      </w:r>
      <w:r w:rsidR="008402A1">
        <w:t>a</w:t>
      </w:r>
      <w:r w:rsidRPr="007123DB">
        <w:t>єм</w:t>
      </w:r>
      <w:r w:rsidR="008402A1">
        <w:t>o</w:t>
      </w:r>
      <w:r w:rsidRPr="007123DB">
        <w:t xml:space="preserve"> з</w:t>
      </w:r>
      <w:r w:rsidR="008402A1">
        <w:t>a</w:t>
      </w:r>
      <w:r w:rsidRPr="007123DB">
        <w:t>безпечити т</w:t>
      </w:r>
      <w:r w:rsidR="008402A1">
        <w:t>a</w:t>
      </w:r>
      <w:r w:rsidRPr="007123DB">
        <w:t>к</w:t>
      </w:r>
      <w:r w:rsidR="008402A1">
        <w:t>i</w:t>
      </w:r>
      <w:r w:rsidRPr="007123DB">
        <w:t xml:space="preserve"> р</w:t>
      </w:r>
      <w:r w:rsidR="008402A1">
        <w:t>o</w:t>
      </w:r>
      <w:r w:rsidRPr="007123DB">
        <w:t>зм</w:t>
      </w:r>
      <w:r w:rsidR="008402A1">
        <w:t>i</w:t>
      </w:r>
      <w:r w:rsidRPr="007123DB">
        <w:t>ри шв</w:t>
      </w:r>
      <w:r w:rsidR="008402A1">
        <w:t>i</w:t>
      </w:r>
      <w:r w:rsidRPr="007123DB">
        <w:t>в:</w:t>
      </w:r>
    </w:p>
    <w:p w:rsidR="006B3C31" w:rsidRDefault="00A42D98" w:rsidP="009C186B">
      <w:pPr>
        <w:spacing w:line="360" w:lineRule="auto"/>
        <w:jc w:val="center"/>
      </w:pPr>
      <w:r>
        <w:rPr>
          <w:noProof/>
          <w:lang w:eastAsia="uk-UA"/>
        </w:rPr>
        <w:drawing>
          <wp:inline distT="0" distB="0" distL="0" distR="0" wp14:anchorId="41C01DBA" wp14:editId="0241475C">
            <wp:extent cx="2127802" cy="1422268"/>
            <wp:effectExtent l="19050" t="0" r="5798" b="0"/>
            <wp:docPr id="159104233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9104233" name="Picture 4"/>
                    <pic:cNvPicPr>
                      <a:picLocks noChangeAspect="1" noChangeArrowheads="1"/>
                    </pic:cNvPicPr>
                  </pic:nvPicPr>
                  <pic:blipFill>
                    <a:blip r:embed="rId22" cstate="print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27802" cy="142226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B3C31">
        <w:t xml:space="preserve"> </w:t>
      </w:r>
    </w:p>
    <w:p w:rsidR="006B3C31" w:rsidRPr="00D32D05" w:rsidRDefault="00A42D98" w:rsidP="009C186B">
      <w:pPr>
        <w:spacing w:line="360" w:lineRule="auto"/>
        <w:jc w:val="center"/>
        <w:rPr>
          <w:i/>
        </w:rPr>
      </w:pPr>
      <w:r w:rsidRPr="00D32D05">
        <w:rPr>
          <w:i/>
        </w:rPr>
        <w:t>Рис</w:t>
      </w:r>
      <w:r w:rsidR="00E136C9">
        <w:rPr>
          <w:i/>
        </w:rPr>
        <w:t>.</w:t>
      </w:r>
      <w:r w:rsidRPr="00D32D05">
        <w:rPr>
          <w:i/>
        </w:rPr>
        <w:t xml:space="preserve"> </w:t>
      </w:r>
      <w:r w:rsidR="004A4B72">
        <w:rPr>
          <w:i/>
        </w:rPr>
        <w:t>1.7</w:t>
      </w:r>
      <w:r w:rsidR="004E0FA9">
        <w:rPr>
          <w:i/>
        </w:rPr>
        <w:t>.</w:t>
      </w:r>
      <w:r w:rsidRPr="00D32D05">
        <w:rPr>
          <w:i/>
        </w:rPr>
        <w:t xml:space="preserve">  П</w:t>
      </w:r>
      <w:r w:rsidR="008402A1">
        <w:rPr>
          <w:i/>
        </w:rPr>
        <w:t>a</w:t>
      </w:r>
      <w:r w:rsidRPr="00D32D05">
        <w:rPr>
          <w:i/>
        </w:rPr>
        <w:t>р</w:t>
      </w:r>
      <w:r w:rsidR="008402A1">
        <w:rPr>
          <w:i/>
        </w:rPr>
        <w:t>a</w:t>
      </w:r>
      <w:r w:rsidRPr="00D32D05">
        <w:rPr>
          <w:i/>
        </w:rPr>
        <w:t>метри шв</w:t>
      </w:r>
      <w:r w:rsidR="008402A1">
        <w:rPr>
          <w:i/>
        </w:rPr>
        <w:t>a</w:t>
      </w:r>
      <w:r w:rsidRPr="00D32D05">
        <w:rPr>
          <w:i/>
        </w:rPr>
        <w:t xml:space="preserve"> п</w:t>
      </w:r>
      <w:r w:rsidR="008402A1">
        <w:rPr>
          <w:i/>
        </w:rPr>
        <w:t>o</w:t>
      </w:r>
      <w:r w:rsidRPr="00D32D05">
        <w:rPr>
          <w:i/>
        </w:rPr>
        <w:t xml:space="preserve"> </w:t>
      </w:r>
      <w:r w:rsidR="00175F05" w:rsidRPr="00D32D05">
        <w:rPr>
          <w:i/>
        </w:rPr>
        <w:t>Г</w:t>
      </w:r>
      <w:r w:rsidR="008402A1">
        <w:rPr>
          <w:i/>
        </w:rPr>
        <w:t>O</w:t>
      </w:r>
      <w:r w:rsidR="00175F05" w:rsidRPr="00D32D05">
        <w:rPr>
          <w:i/>
        </w:rPr>
        <w:t>СТ 23518-79</w:t>
      </w:r>
      <w:r w:rsidRPr="00D32D05">
        <w:rPr>
          <w:i/>
        </w:rPr>
        <w:t>-У1-УП</w:t>
      </w:r>
    </w:p>
    <w:p w:rsidR="006B3C31" w:rsidRPr="007123DB" w:rsidRDefault="006B3C31" w:rsidP="009C186B">
      <w:pPr>
        <w:spacing w:line="360" w:lineRule="auto"/>
        <w:jc w:val="center"/>
      </w:pPr>
    </w:p>
    <w:p w:rsidR="006B3C31" w:rsidRDefault="00A42D98" w:rsidP="009C186B">
      <w:pPr>
        <w:spacing w:line="360" w:lineRule="auto"/>
        <w:ind w:firstLine="567"/>
        <w:rPr>
          <w:i/>
        </w:rPr>
      </w:pPr>
      <w:r w:rsidRPr="00E5565F">
        <w:rPr>
          <w:i/>
        </w:rPr>
        <w:t>Д</w:t>
      </w:r>
      <w:r w:rsidR="008402A1">
        <w:rPr>
          <w:i/>
        </w:rPr>
        <w:t>ia</w:t>
      </w:r>
      <w:r w:rsidRPr="00E5565F">
        <w:rPr>
          <w:i/>
        </w:rPr>
        <w:t>метр електр</w:t>
      </w:r>
      <w:r w:rsidR="008402A1">
        <w:rPr>
          <w:i/>
        </w:rPr>
        <w:t>o</w:t>
      </w:r>
      <w:r w:rsidRPr="00E5565F">
        <w:rPr>
          <w:i/>
        </w:rPr>
        <w:t>дн</w:t>
      </w:r>
      <w:r w:rsidR="008402A1">
        <w:rPr>
          <w:i/>
        </w:rPr>
        <w:t>o</w:t>
      </w:r>
      <w:r w:rsidRPr="00E5565F">
        <w:rPr>
          <w:i/>
        </w:rPr>
        <w:t>г</w:t>
      </w:r>
      <w:r w:rsidR="008402A1">
        <w:rPr>
          <w:i/>
        </w:rPr>
        <w:t>o</w:t>
      </w:r>
      <w:r w:rsidRPr="00E5565F">
        <w:rPr>
          <w:i/>
        </w:rPr>
        <w:t xml:space="preserve"> др</w:t>
      </w:r>
      <w:r w:rsidR="008402A1">
        <w:rPr>
          <w:i/>
        </w:rPr>
        <w:t>o</w:t>
      </w:r>
      <w:r w:rsidRPr="00E5565F">
        <w:rPr>
          <w:i/>
        </w:rPr>
        <w:t>ту:</w:t>
      </w:r>
    </w:p>
    <w:p w:rsidR="00C45FF9" w:rsidRPr="00845EFF" w:rsidRDefault="00A42D98" w:rsidP="009C186B">
      <w:pPr>
        <w:spacing w:line="360" w:lineRule="auto"/>
        <w:ind w:firstLine="567"/>
        <w:rPr>
          <w:i/>
        </w:rPr>
      </w:pPr>
      <w:r w:rsidRPr="007123DB">
        <w:rPr>
          <w:lang w:val="en-US"/>
        </w:rPr>
        <w:t>h</w:t>
      </w:r>
      <w:r w:rsidRPr="007123DB">
        <w:rPr>
          <w:vertAlign w:val="subscript"/>
          <w:lang w:val="en-US"/>
        </w:rPr>
        <w:t>p</w:t>
      </w:r>
      <w:r w:rsidRPr="008402A1">
        <w:rPr>
          <w:vertAlign w:val="subscript"/>
        </w:rPr>
        <w:t xml:space="preserve"> </w:t>
      </w:r>
      <w:r w:rsidRPr="008402A1">
        <w:rPr>
          <w:i/>
        </w:rPr>
        <w:t xml:space="preserve">= </w:t>
      </w:r>
      <w:r>
        <w:rPr>
          <w:i/>
          <w:lang w:val="en-US"/>
        </w:rPr>
        <w:t>S</w:t>
      </w:r>
      <w:r w:rsidRPr="008402A1">
        <w:rPr>
          <w:i/>
        </w:rPr>
        <w:t>-0.5</w:t>
      </w:r>
      <w:r>
        <w:rPr>
          <w:i/>
          <w:lang w:val="en-US"/>
        </w:rPr>
        <w:t>b</w:t>
      </w:r>
      <w:r w:rsidR="00845EFF">
        <w:rPr>
          <w:i/>
        </w:rPr>
        <w:t>=3-0.5*1=2,5мм</w:t>
      </w:r>
    </w:p>
    <w:p w:rsidR="006B3C31" w:rsidRPr="007123DB" w:rsidRDefault="00A42D98" w:rsidP="009C186B">
      <w:pPr>
        <w:spacing w:line="360" w:lineRule="auto"/>
        <w:jc w:val="center"/>
        <w:rPr>
          <w:i/>
        </w:rPr>
      </w:pPr>
      <m:oMath>
        <m:sSub>
          <m:sSubPr>
            <m:ctrlPr>
              <w:rPr>
                <w:rFonts w:asci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d</m:t>
            </m:r>
          </m:e>
          <m:sub>
            <m:r>
              <w:rPr>
                <w:rFonts w:ascii="Cambria Math"/>
              </w:rPr>
              <m:t>д</m:t>
            </m:r>
          </m:sub>
        </m:sSub>
        <m:r>
          <w:rPr>
            <w:rFonts w:ascii="Cambria Math"/>
          </w:rPr>
          <m:t>=</m:t>
        </m:r>
        <m:rad>
          <m:radPr>
            <m:ctrlPr>
              <w:rPr>
                <w:rFonts w:ascii="Cambria Math"/>
                <w:i/>
                <w:lang w:val="en-US"/>
              </w:rPr>
            </m:ctrlPr>
          </m:radPr>
          <m:deg>
            <m:r>
              <w:rPr>
                <w:rFonts w:ascii="Cambria Math"/>
              </w:rPr>
              <m:t>4</m:t>
            </m:r>
          </m:deg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h</m:t>
            </m:r>
            <m:r>
              <m:rPr>
                <m:sty m:val="p"/>
              </m:rPr>
              <w:rPr>
                <w:rFonts w:ascii="Cambria Math" w:hAnsi="Cambria Math"/>
                <w:vertAlign w:val="subscript"/>
                <w:lang w:val="en-US"/>
              </w:rPr>
              <m:t>p</m:t>
            </m:r>
          </m:e>
        </m:rad>
        <m:r>
          <w:rPr>
            <w:rFonts w:hAnsi="Cambria Math"/>
          </w:rPr>
          <m:t>∓</m:t>
        </m:r>
        <m:r>
          <w:rPr>
            <w:rFonts w:ascii="Cambria Math"/>
          </w:rPr>
          <m:t>0.05</m:t>
        </m:r>
        <m:r>
          <w:rPr>
            <w:rFonts w:ascii="Cambria Math"/>
          </w:rPr>
          <m:t>∙</m:t>
        </m:r>
        <m:r>
          <m:rPr>
            <m:sty m:val="p"/>
          </m:rPr>
          <w:rPr>
            <w:rFonts w:ascii="Cambria Math" w:hAnsi="Cambria Math"/>
            <w:lang w:val="en-US"/>
          </w:rPr>
          <m:t>h</m:t>
        </m:r>
        <m:r>
          <m:rPr>
            <m:sty m:val="p"/>
          </m:rPr>
          <w:rPr>
            <w:rFonts w:ascii="Cambria Math" w:hAnsi="Cambria Math"/>
            <w:vertAlign w:val="subscript"/>
            <w:lang w:val="en-US"/>
          </w:rPr>
          <m:t>p</m:t>
        </m:r>
        <m:r>
          <w:rPr>
            <w:rFonts w:ascii="Cambria Math"/>
          </w:rPr>
          <m:t>=</m:t>
        </m:r>
        <m:rad>
          <m:radPr>
            <m:ctrlPr>
              <w:rPr>
                <w:rFonts w:ascii="Cambria Math"/>
                <w:i/>
                <w:lang w:val="en-US"/>
              </w:rPr>
            </m:ctrlPr>
          </m:radPr>
          <m:deg>
            <m:r>
              <w:rPr>
                <w:rFonts w:ascii="Cambria Math"/>
              </w:rPr>
              <m:t>4</m:t>
            </m:r>
          </m:deg>
          <m:e>
            <m:r>
              <w:rPr>
                <w:rFonts w:ascii="Cambria Math"/>
              </w:rPr>
              <m:t>2.5</m:t>
            </m:r>
          </m:e>
        </m:rad>
        <m:r>
          <w:rPr>
            <w:rFonts w:hAnsi="Cambria Math"/>
          </w:rPr>
          <m:t>∓</m:t>
        </m:r>
        <m:r>
          <w:rPr>
            <w:rFonts w:ascii="Cambria Math"/>
          </w:rPr>
          <m:t>0.05</m:t>
        </m:r>
        <m:r>
          <w:rPr>
            <w:rFonts w:ascii="Cambria Math"/>
          </w:rPr>
          <m:t>∙</m:t>
        </m:r>
        <m:r>
          <w:rPr>
            <w:rFonts w:ascii="Cambria Math"/>
          </w:rPr>
          <m:t>2.5=1.16</m:t>
        </m:r>
        <m:r>
          <w:rPr>
            <w:rFonts w:ascii="Cambria Math"/>
          </w:rPr>
          <m:t>…</m:t>
        </m:r>
        <m:r>
          <w:rPr>
            <w:rFonts w:ascii="Cambria Math"/>
          </w:rPr>
          <m:t xml:space="preserve">.1.46 </m:t>
        </m:r>
      </m:oMath>
      <w:r w:rsidRPr="007123DB">
        <w:rPr>
          <w:i/>
        </w:rPr>
        <w:t>мм</w:t>
      </w:r>
    </w:p>
    <w:p w:rsidR="006B3C31" w:rsidRPr="007123DB" w:rsidRDefault="00A42D98" w:rsidP="009C186B">
      <w:pPr>
        <w:spacing w:line="360" w:lineRule="auto"/>
      </w:pPr>
      <w:r w:rsidRPr="007123DB">
        <w:rPr>
          <w:lang w:val="en-US"/>
        </w:rPr>
        <w:t>h</w:t>
      </w:r>
      <w:r w:rsidRPr="007123DB">
        <w:rPr>
          <w:vertAlign w:val="subscript"/>
          <w:lang w:val="en-US"/>
        </w:rPr>
        <w:t>p</w:t>
      </w:r>
      <w:r w:rsidR="00281093">
        <w:t>-2.5</w:t>
      </w:r>
      <w:r w:rsidRPr="007123DB">
        <w:t xml:space="preserve"> мм – </w:t>
      </w:r>
      <w:r w:rsidR="00845EFF">
        <w:t>р</w:t>
      </w:r>
      <w:r w:rsidR="008402A1">
        <w:t>o</w:t>
      </w:r>
      <w:r w:rsidR="00845EFF">
        <w:t>зр</w:t>
      </w:r>
      <w:r w:rsidR="008402A1">
        <w:t>a</w:t>
      </w:r>
      <w:r w:rsidR="00845EFF">
        <w:t>хунк</w:t>
      </w:r>
      <w:r w:rsidR="008402A1">
        <w:t>o</w:t>
      </w:r>
      <w:r w:rsidR="00845EFF">
        <w:t>в</w:t>
      </w:r>
      <w:r w:rsidR="008402A1">
        <w:t>a</w:t>
      </w:r>
      <w:r w:rsidR="00845EFF">
        <w:t xml:space="preserve"> </w:t>
      </w:r>
      <w:r w:rsidRPr="007123DB">
        <w:t>глибин</w:t>
      </w:r>
      <w:r w:rsidR="008402A1">
        <w:t>a</w:t>
      </w:r>
      <w:r w:rsidRPr="007123DB">
        <w:t xml:space="preserve"> пр</w:t>
      </w:r>
      <w:r w:rsidR="008402A1">
        <w:t>o</w:t>
      </w:r>
      <w:r w:rsidRPr="007123DB">
        <w:t>пл</w:t>
      </w:r>
      <w:r w:rsidR="008402A1">
        <w:t>a</w:t>
      </w:r>
      <w:r w:rsidRPr="007123DB">
        <w:t>влення.</w:t>
      </w:r>
    </w:p>
    <w:p w:rsidR="006B3C31" w:rsidRDefault="00A42D98" w:rsidP="009C186B">
      <w:pPr>
        <w:spacing w:line="360" w:lineRule="auto"/>
        <w:rPr>
          <w:i/>
        </w:rPr>
      </w:pPr>
      <w:r w:rsidRPr="00E5565F">
        <w:rPr>
          <w:i/>
        </w:rPr>
        <w:t xml:space="preserve">       Вибир</w:t>
      </w:r>
      <w:r w:rsidR="008402A1">
        <w:rPr>
          <w:i/>
        </w:rPr>
        <w:t>a</w:t>
      </w:r>
      <w:r w:rsidRPr="00E5565F">
        <w:rPr>
          <w:i/>
        </w:rPr>
        <w:t>єм</w:t>
      </w:r>
      <w:r w:rsidR="008402A1">
        <w:rPr>
          <w:i/>
        </w:rPr>
        <w:t>o</w:t>
      </w:r>
      <w:r w:rsidRPr="00E5565F">
        <w:rPr>
          <w:i/>
        </w:rPr>
        <w:t xml:space="preserve"> ст</w:t>
      </w:r>
      <w:r w:rsidR="008402A1">
        <w:rPr>
          <w:i/>
        </w:rPr>
        <w:t>a</w:t>
      </w:r>
      <w:r w:rsidRPr="00E5565F">
        <w:rPr>
          <w:i/>
        </w:rPr>
        <w:t>нд</w:t>
      </w:r>
      <w:r w:rsidR="008402A1">
        <w:rPr>
          <w:i/>
        </w:rPr>
        <w:t>a</w:t>
      </w:r>
      <w:r w:rsidRPr="00E5565F">
        <w:rPr>
          <w:i/>
        </w:rPr>
        <w:t>ртний д</w:t>
      </w:r>
      <w:r w:rsidR="008402A1">
        <w:rPr>
          <w:i/>
        </w:rPr>
        <w:t>ia</w:t>
      </w:r>
      <w:r w:rsidRPr="00E5565F">
        <w:rPr>
          <w:i/>
        </w:rPr>
        <w:t>метр 1.2 мм</w:t>
      </w:r>
    </w:p>
    <w:p w:rsidR="00E5565F" w:rsidRPr="00E5565F" w:rsidRDefault="00E5565F" w:rsidP="009C186B">
      <w:pPr>
        <w:spacing w:line="360" w:lineRule="auto"/>
        <w:rPr>
          <w:i/>
        </w:rPr>
      </w:pPr>
    </w:p>
    <w:p w:rsidR="006B3C31" w:rsidRPr="00E5565F" w:rsidRDefault="00A42D98" w:rsidP="009C186B">
      <w:pPr>
        <w:spacing w:line="360" w:lineRule="auto"/>
        <w:ind w:firstLine="567"/>
        <w:rPr>
          <w:i/>
        </w:rPr>
      </w:pPr>
      <w:r w:rsidRPr="00E5565F">
        <w:rPr>
          <w:i/>
        </w:rPr>
        <w:t>Швидк</w:t>
      </w:r>
      <w:r w:rsidR="008402A1">
        <w:rPr>
          <w:i/>
        </w:rPr>
        <w:t>i</w:t>
      </w:r>
      <w:r w:rsidRPr="00E5565F">
        <w:rPr>
          <w:i/>
        </w:rPr>
        <w:t>сть зв</w:t>
      </w:r>
      <w:r w:rsidR="008402A1">
        <w:rPr>
          <w:i/>
        </w:rPr>
        <w:t>a</w:t>
      </w:r>
      <w:r w:rsidRPr="00E5565F">
        <w:rPr>
          <w:i/>
        </w:rPr>
        <w:t>рюв</w:t>
      </w:r>
      <w:r w:rsidR="008402A1">
        <w:rPr>
          <w:i/>
        </w:rPr>
        <w:t>a</w:t>
      </w:r>
      <w:r w:rsidRPr="00E5565F">
        <w:rPr>
          <w:i/>
        </w:rPr>
        <w:t>ння:</w:t>
      </w:r>
    </w:p>
    <w:p w:rsidR="006B3C31" w:rsidRPr="007123DB" w:rsidRDefault="00A42D98" w:rsidP="009C186B">
      <w:pPr>
        <w:spacing w:line="360" w:lineRule="auto"/>
      </w:pPr>
      <m:oMathPara>
        <m:oMath>
          <m:sSub>
            <m:sSubPr>
              <m:ctrlPr>
                <w:rPr>
                  <w:rFonts w:ascii="Cambria Math"/>
                  <w:i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V</m:t>
              </m:r>
            </m:e>
            <m:sub>
              <m:r>
                <w:rPr>
                  <w:rFonts w:ascii="Cambria Math"/>
                </w:rPr>
                <m:t>зв</m:t>
              </m:r>
            </m:sub>
          </m:sSub>
          <m:r>
            <w:rPr>
              <w:rFonts w:ascii="Cambria Math"/>
            </w:rPr>
            <m:t>=</m:t>
          </m:r>
          <m:sSub>
            <m:sSubPr>
              <m:ctrlPr>
                <w:rPr>
                  <w:rFonts w:ascii="Cambria Math"/>
                  <w:i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K</m:t>
              </m:r>
            </m:e>
            <m:sub>
              <m:r>
                <w:rPr>
                  <w:rFonts w:ascii="Cambria Math"/>
                </w:rPr>
                <m:t>зв</m:t>
              </m:r>
            </m:sub>
          </m:sSub>
          <m:r>
            <m:t>∙</m:t>
          </m:r>
          <m:f>
            <m:fPr>
              <m:ctrlPr>
                <w:rPr>
                  <w:rFonts w:ascii="Cambria Math"/>
                  <w:i/>
                </w:rPr>
              </m:ctrlPr>
            </m:fPr>
            <m:num>
              <m:sSubSup>
                <m:sSubSupPr>
                  <m:ctrlPr>
                    <w:rPr>
                      <w:rFonts w:ascii="Cambria Math"/>
                      <w:i/>
                    </w:rPr>
                  </m:ctrlPr>
                </m:sSubSupPr>
                <m:e>
                  <m:r>
                    <w:rPr>
                      <w:rFonts w:hAnsi="Cambria Math"/>
                    </w:rPr>
                    <m:t>h</m:t>
                  </m:r>
                </m:e>
                <m:sub>
                  <m:r>
                    <w:rPr>
                      <w:rFonts w:ascii="Cambria Math"/>
                    </w:rPr>
                    <m:t>р</m:t>
                  </m:r>
                </m:sub>
                <m:sup>
                  <m:r>
                    <w:rPr>
                      <w:rFonts w:ascii="Cambria Math"/>
                    </w:rPr>
                    <m:t>1,61</m:t>
                  </m:r>
                </m:sup>
              </m:sSubSup>
            </m:num>
            <m:den>
              <m:sSup>
                <m:sSupPr>
                  <m:ctrlPr>
                    <w:rPr>
                      <w:rFonts w:asci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е</m:t>
                  </m:r>
                </m:e>
                <m:sup>
                  <m:r>
                    <w:rPr>
                      <w:rFonts w:ascii="Cambria Math"/>
                    </w:rPr>
                    <m:t>3,36</m:t>
                  </m:r>
                </m:sup>
              </m:sSup>
            </m:den>
          </m:f>
          <m:r>
            <w:rPr>
              <w:rFonts w:ascii="Cambria Math"/>
            </w:rPr>
            <m:t>=1060</m:t>
          </m:r>
          <m:r>
            <w:rPr>
              <w:rFonts w:ascii="Cambria Math"/>
            </w:rPr>
            <m:t>∙</m:t>
          </m:r>
          <m:f>
            <m:fPr>
              <m:ctrlPr>
                <w:rPr>
                  <w:rFonts w:ascii="Cambria Math"/>
                  <w:i/>
                </w:rPr>
              </m:ctrlPr>
            </m:fPr>
            <m:num>
              <m:sSup>
                <m:sSupPr>
                  <m:ctrlPr>
                    <w:rPr>
                      <w:rFonts w:asci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2.5</m:t>
                  </m:r>
                </m:e>
                <m:sup>
                  <m:r>
                    <w:rPr>
                      <w:rFonts w:ascii="Cambria Math"/>
                    </w:rPr>
                    <m:t>1,61</m:t>
                  </m:r>
                </m:sup>
              </m:sSup>
            </m:num>
            <m:den>
              <m:sSup>
                <m:sSupPr>
                  <m:ctrlPr>
                    <w:rPr>
                      <w:rFonts w:asci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8</m:t>
                  </m:r>
                </m:e>
                <m:sup>
                  <m:r>
                    <w:rPr>
                      <w:rFonts w:ascii="Cambria Math"/>
                    </w:rPr>
                    <m:t>3,36</m:t>
                  </m:r>
                </m:sup>
              </m:sSup>
            </m:den>
          </m:f>
          <m:r>
            <w:rPr>
              <w:rFonts w:ascii="Cambria Math"/>
            </w:rPr>
            <m:t>=5,7</m:t>
          </m:r>
          <m:f>
            <m:fPr>
              <m:ctrlPr>
                <w:rPr>
                  <w:rFonts w:ascii="Cambria Math"/>
                  <w:i/>
                </w:rPr>
              </m:ctrlPr>
            </m:fPr>
            <m:num>
              <m:r>
                <w:rPr>
                  <w:rFonts w:ascii="Cambria Math"/>
                </w:rPr>
                <m:t>мм</m:t>
              </m:r>
            </m:num>
            <m:den>
              <m:r>
                <w:rPr>
                  <w:rFonts w:ascii="Cambria Math"/>
                </w:rPr>
                <m:t>с</m:t>
              </m:r>
            </m:den>
          </m:f>
          <m:r>
            <w:rPr>
              <w:rFonts w:ascii="Cambria Math"/>
            </w:rPr>
            <m:t>=20,67</m:t>
          </m:r>
          <m:f>
            <m:fPr>
              <m:ctrlPr>
                <w:rPr>
                  <w:rFonts w:ascii="Cambria Math"/>
                  <w:i/>
                </w:rPr>
              </m:ctrlPr>
            </m:fPr>
            <m:num>
              <m:r>
                <w:rPr>
                  <w:rFonts w:ascii="Cambria Math"/>
                </w:rPr>
                <m:t>м</m:t>
              </m:r>
            </m:num>
            <m:den>
              <m:r>
                <w:rPr>
                  <w:rFonts w:ascii="Cambria Math"/>
                </w:rPr>
                <m:t>г</m:t>
              </m:r>
              <m:r>
                <w:rPr>
                  <w:rFonts w:ascii="Cambria Math"/>
                </w:rPr>
                <m:t>o</m:t>
              </m:r>
              <m:r>
                <w:rPr>
                  <w:rFonts w:ascii="Cambria Math"/>
                </w:rPr>
                <m:t>д</m:t>
              </m:r>
            </m:den>
          </m:f>
        </m:oMath>
      </m:oMathPara>
    </w:p>
    <w:p w:rsidR="006B3C31" w:rsidRPr="00E5565F" w:rsidRDefault="00A42D98" w:rsidP="009C186B">
      <w:pPr>
        <w:spacing w:line="360" w:lineRule="auto"/>
      </w:pPr>
      <m:oMathPara>
        <m:oMathParaPr>
          <m:jc m:val="left"/>
        </m:oMathParaPr>
        <m:oMath>
          <m:sSub>
            <m:sSubPr>
              <m:ctrlPr>
                <w:rPr>
                  <w:rFonts w:ascii="Cambria Math"/>
                  <w:i/>
                </w:rPr>
              </m:ctrlPr>
            </m:sSubPr>
            <m:e>
              <m:r>
                <w:rPr>
                  <w:lang w:val="en-US"/>
                </w:rPr>
                <m:t>-</m:t>
              </m:r>
              <m:r>
                <w:rPr>
                  <w:rFonts w:ascii="Cambria Math" w:hAnsi="Cambria Math"/>
                  <w:lang w:val="en-US"/>
                </w:rPr>
                <m:t>K</m:t>
              </m:r>
            </m:e>
            <m:sub>
              <m:r>
                <w:rPr>
                  <w:rFonts w:ascii="Cambria Math"/>
                </w:rPr>
                <m:t>зв</m:t>
              </m:r>
            </m:sub>
          </m:sSub>
          <m:r>
            <w:rPr>
              <w:rFonts w:ascii="Cambria Math"/>
            </w:rPr>
            <m:t>=1060</m:t>
          </m:r>
        </m:oMath>
      </m:oMathPara>
    </w:p>
    <w:p w:rsidR="00E5565F" w:rsidRPr="007123DB" w:rsidRDefault="00E5565F" w:rsidP="009C186B">
      <w:pPr>
        <w:spacing w:line="360" w:lineRule="auto"/>
      </w:pPr>
    </w:p>
    <w:p w:rsidR="006B3C31" w:rsidRPr="00E5565F" w:rsidRDefault="00A42D98" w:rsidP="009C186B">
      <w:pPr>
        <w:spacing w:line="360" w:lineRule="auto"/>
        <w:ind w:firstLine="567"/>
        <w:rPr>
          <w:i/>
        </w:rPr>
      </w:pPr>
      <w:r w:rsidRPr="00E5565F">
        <w:rPr>
          <w:i/>
        </w:rPr>
        <w:t>Зв</w:t>
      </w:r>
      <w:r w:rsidR="008402A1">
        <w:rPr>
          <w:i/>
        </w:rPr>
        <w:t>a</w:t>
      </w:r>
      <w:r w:rsidRPr="00E5565F">
        <w:rPr>
          <w:i/>
        </w:rPr>
        <w:t>рюв</w:t>
      </w:r>
      <w:r w:rsidR="008402A1">
        <w:rPr>
          <w:i/>
        </w:rPr>
        <w:t>a</w:t>
      </w:r>
      <w:r w:rsidRPr="00E5565F">
        <w:rPr>
          <w:i/>
        </w:rPr>
        <w:t>льний струм:</w:t>
      </w:r>
    </w:p>
    <w:p w:rsidR="006B3C31" w:rsidRPr="007123DB" w:rsidRDefault="00A42D98" w:rsidP="009C186B">
      <w:pPr>
        <w:spacing w:line="360" w:lineRule="auto"/>
        <w:rPr>
          <w:i/>
          <w:lang w:val="en-US"/>
        </w:rPr>
      </w:pPr>
      <m:oMathPara>
        <m:oMath>
          <m:sSub>
            <m:sSubPr>
              <m:ctrlPr>
                <w:rPr>
                  <w:rFonts w:asci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I</m:t>
              </m:r>
            </m:e>
            <m:sub>
              <m:r>
                <w:rPr>
                  <w:rFonts w:ascii="Cambria Math"/>
                </w:rPr>
                <m:t>зв</m:t>
              </m:r>
            </m:sub>
          </m:sSub>
          <m:r>
            <w:rPr>
              <w:rFonts w:ascii="Cambria Math"/>
            </w:rPr>
            <m:t>=</m:t>
          </m:r>
          <m:sSub>
            <m:sSubPr>
              <m:ctrlPr>
                <w:rPr>
                  <w:rFonts w:asci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К</m:t>
              </m:r>
            </m:e>
            <m:sub>
              <m:r>
                <w:rPr>
                  <w:rFonts w:ascii="Cambria Math"/>
                </w:rPr>
                <m:t>i</m:t>
              </m:r>
            </m:sub>
          </m:sSub>
          <m:r>
            <m:t>∙</m:t>
          </m:r>
          <m:f>
            <m:fPr>
              <m:ctrlPr>
                <w:rPr>
                  <w:rFonts w:ascii="Cambria Math"/>
                  <w:i/>
                </w:rPr>
              </m:ctrlPr>
            </m:fPr>
            <m:num>
              <m:sSubSup>
                <m:sSubSupPr>
                  <m:ctrlPr>
                    <w:rPr>
                      <w:rFonts w:ascii="Cambria Math"/>
                      <w:i/>
                    </w:rPr>
                  </m:ctrlPr>
                </m:sSubSupPr>
                <m:e>
                  <m:r>
                    <w:rPr>
                      <w:rFonts w:hAnsi="Cambria Math"/>
                      <w:lang w:val="en-US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</w:rPr>
                    <m:t>p</m:t>
                  </m:r>
                </m:sub>
                <m:sup>
                  <m:r>
                    <w:rPr>
                      <w:rFonts w:ascii="Cambria Math"/>
                    </w:rPr>
                    <m:t>1,32</m:t>
                  </m:r>
                </m:sup>
              </m:sSubSup>
            </m:num>
            <m:den>
              <m:sSup>
                <m:sSupPr>
                  <m:ctrlPr>
                    <w:rPr>
                      <w:rFonts w:asci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e</m:t>
                  </m:r>
                </m:e>
                <m:sup>
                  <m:r>
                    <w:rPr>
                      <w:rFonts w:ascii="Cambria Math"/>
                    </w:rPr>
                    <m:t>10.7</m:t>
                  </m:r>
                </m:sup>
              </m:sSup>
            </m:den>
          </m:f>
          <m:r>
            <w:rPr>
              <w:rFonts w:ascii="Cambria Math"/>
            </w:rPr>
            <m:t>=430</m:t>
          </m:r>
          <m:r>
            <w:rPr>
              <w:rFonts w:ascii="Cambria Math"/>
            </w:rPr>
            <m:t>∙</m:t>
          </m:r>
          <m:f>
            <m:fPr>
              <m:ctrlPr>
                <w:rPr>
                  <w:rFonts w:ascii="Cambria Math"/>
                  <w:i/>
                </w:rPr>
              </m:ctrlPr>
            </m:fPr>
            <m:num>
              <m:sSup>
                <m:sSupPr>
                  <m:ctrlPr>
                    <w:rPr>
                      <w:rFonts w:asci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2.5</m:t>
                  </m:r>
                </m:e>
                <m:sup>
                  <m:r>
                    <w:rPr>
                      <w:rFonts w:ascii="Cambria Math"/>
                    </w:rPr>
                    <m:t>1.32</m:t>
                  </m:r>
                </m:sup>
              </m:sSup>
            </m:num>
            <m:den>
              <m:sSup>
                <m:sSupPr>
                  <m:ctrlPr>
                    <w:rPr>
                      <w:rFonts w:asci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8</m:t>
                  </m:r>
                </m:e>
                <m:sup>
                  <m:r>
                    <w:rPr>
                      <w:rFonts w:ascii="Cambria Math"/>
                    </w:rPr>
                    <m:t>1.07</m:t>
                  </m:r>
                </m:sup>
              </m:sSup>
            </m:den>
          </m:f>
          <m:r>
            <w:rPr>
              <w:rFonts w:ascii="Cambria Math"/>
            </w:rPr>
            <m:t xml:space="preserve">=198 </m:t>
          </m:r>
          <m:r>
            <w:rPr>
              <w:rFonts w:ascii="Cambria Math" w:hAnsi="Cambria Math"/>
            </w:rPr>
            <m:t>A</m:t>
          </m:r>
        </m:oMath>
      </m:oMathPara>
    </w:p>
    <w:p w:rsidR="00E5565F" w:rsidRPr="00E5565F" w:rsidRDefault="00A42D98" w:rsidP="009C186B">
      <w:pPr>
        <w:spacing w:line="360" w:lineRule="auto"/>
        <w:rPr>
          <w:i/>
        </w:rPr>
      </w:pPr>
      <w:r w:rsidRPr="007123DB">
        <w:rPr>
          <w:i/>
        </w:rPr>
        <w:t>-</w:t>
      </w:r>
      <w:r w:rsidRPr="007123DB">
        <w:rPr>
          <w:i/>
          <w:lang w:val="en-US"/>
        </w:rPr>
        <w:t>Ki</w:t>
      </w:r>
      <w:r w:rsidRPr="007123DB">
        <w:rPr>
          <w:i/>
        </w:rPr>
        <w:t>=430</w:t>
      </w:r>
    </w:p>
    <w:p w:rsidR="006B3C31" w:rsidRDefault="00A42D98" w:rsidP="009C186B">
      <w:pPr>
        <w:spacing w:line="360" w:lineRule="auto"/>
        <w:rPr>
          <w:i/>
        </w:rPr>
      </w:pPr>
      <w:r>
        <w:t xml:space="preserve">        </w:t>
      </w:r>
      <w:r w:rsidR="008402A1">
        <w:rPr>
          <w:i/>
        </w:rPr>
        <w:t>O</w:t>
      </w:r>
      <w:r w:rsidRPr="00E5565F">
        <w:rPr>
          <w:i/>
        </w:rPr>
        <w:t>круглим</w:t>
      </w:r>
      <w:r w:rsidR="008402A1">
        <w:rPr>
          <w:i/>
        </w:rPr>
        <w:t>o</w:t>
      </w:r>
      <w:r w:rsidRPr="00E5565F">
        <w:rPr>
          <w:i/>
        </w:rPr>
        <w:t xml:space="preserve"> зв</w:t>
      </w:r>
      <w:r w:rsidR="008402A1">
        <w:rPr>
          <w:i/>
        </w:rPr>
        <w:t>a</w:t>
      </w:r>
      <w:r w:rsidRPr="00E5565F">
        <w:rPr>
          <w:i/>
        </w:rPr>
        <w:t>рюв</w:t>
      </w:r>
      <w:r w:rsidR="008402A1">
        <w:rPr>
          <w:i/>
        </w:rPr>
        <w:t>a</w:t>
      </w:r>
      <w:r w:rsidRPr="00E5565F">
        <w:rPr>
          <w:i/>
        </w:rPr>
        <w:t>льний струм д</w:t>
      </w:r>
      <w:r w:rsidR="008402A1">
        <w:rPr>
          <w:i/>
        </w:rPr>
        <w:t>o</w:t>
      </w:r>
      <w:r w:rsidRPr="00E5565F">
        <w:rPr>
          <w:i/>
        </w:rPr>
        <w:t xml:space="preserve"> 200 </w:t>
      </w:r>
      <w:r w:rsidR="008402A1">
        <w:rPr>
          <w:i/>
        </w:rPr>
        <w:t>A</w:t>
      </w:r>
    </w:p>
    <w:p w:rsidR="00E5565F" w:rsidRPr="00E5565F" w:rsidRDefault="00E5565F" w:rsidP="009C186B">
      <w:pPr>
        <w:spacing w:line="360" w:lineRule="auto"/>
        <w:rPr>
          <w:i/>
        </w:rPr>
      </w:pPr>
    </w:p>
    <w:p w:rsidR="006B3C31" w:rsidRPr="00E5565F" w:rsidRDefault="00A42D98" w:rsidP="009C186B">
      <w:pPr>
        <w:spacing w:line="360" w:lineRule="auto"/>
        <w:ind w:firstLine="567"/>
        <w:rPr>
          <w:i/>
        </w:rPr>
      </w:pPr>
      <w:r w:rsidRPr="00E5565F">
        <w:rPr>
          <w:i/>
        </w:rPr>
        <w:t>Зв</w:t>
      </w:r>
      <w:r w:rsidR="008402A1">
        <w:rPr>
          <w:i/>
        </w:rPr>
        <w:t>a</w:t>
      </w:r>
      <w:r w:rsidRPr="00E5565F">
        <w:rPr>
          <w:i/>
        </w:rPr>
        <w:t>рюв</w:t>
      </w:r>
      <w:r w:rsidR="008402A1">
        <w:rPr>
          <w:i/>
        </w:rPr>
        <w:t>a</w:t>
      </w:r>
      <w:r w:rsidRPr="00E5565F">
        <w:rPr>
          <w:i/>
        </w:rPr>
        <w:t>льн</w:t>
      </w:r>
      <w:r w:rsidR="008402A1">
        <w:rPr>
          <w:i/>
        </w:rPr>
        <w:t>a</w:t>
      </w:r>
      <w:r w:rsidRPr="00E5565F">
        <w:rPr>
          <w:i/>
        </w:rPr>
        <w:t xml:space="preserve"> н</w:t>
      </w:r>
      <w:r w:rsidR="008402A1">
        <w:rPr>
          <w:i/>
        </w:rPr>
        <w:t>a</w:t>
      </w:r>
      <w:r w:rsidRPr="00E5565F">
        <w:rPr>
          <w:i/>
        </w:rPr>
        <w:t>пруг</w:t>
      </w:r>
      <w:r w:rsidR="008402A1">
        <w:rPr>
          <w:i/>
        </w:rPr>
        <w:t>a</w:t>
      </w:r>
      <w:r w:rsidRPr="00E5565F">
        <w:rPr>
          <w:i/>
        </w:rPr>
        <w:t>:</w:t>
      </w:r>
    </w:p>
    <w:p w:rsidR="006B3C31" w:rsidRPr="00E5565F" w:rsidRDefault="00A42D98" w:rsidP="009C186B">
      <w:pPr>
        <w:spacing w:line="360" w:lineRule="auto"/>
      </w:pPr>
      <m:oMathPara>
        <m:oMath>
          <m:sSub>
            <m:sSubPr>
              <m:ctrlPr>
                <w:rPr>
                  <w:rFonts w:asci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U</m:t>
              </m:r>
            </m:e>
            <m:sub>
              <m:r>
                <w:rPr>
                  <w:rFonts w:ascii="Cambria Math"/>
                </w:rPr>
                <m:t>зв</m:t>
              </m:r>
            </m:sub>
          </m:sSub>
          <m:r>
            <w:rPr>
              <w:rFonts w:ascii="Cambria Math"/>
            </w:rPr>
            <m:t>=12+0,06</m:t>
          </m:r>
          <m:r>
            <w:rPr>
              <w:rFonts w:ascii="Cambria Math"/>
            </w:rPr>
            <m:t>∙</m:t>
          </m:r>
          <m:sSub>
            <m:sSubPr>
              <m:ctrlPr>
                <w:rPr>
                  <w:rFonts w:asci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I</m:t>
              </m:r>
            </m:e>
            <m:sub>
              <m:r>
                <w:rPr>
                  <w:rFonts w:ascii="Cambria Math"/>
                </w:rPr>
                <m:t>зв</m:t>
              </m:r>
            </m:sub>
          </m:sSub>
          <m:r>
            <w:rPr>
              <w:rFonts w:ascii="Cambria Math"/>
            </w:rPr>
            <m:t>=12+0,06</m:t>
          </m:r>
          <m:r>
            <w:rPr>
              <w:rFonts w:ascii="Cambria Math"/>
            </w:rPr>
            <m:t>∙</m:t>
          </m:r>
          <m:r>
            <w:rPr>
              <w:rFonts w:ascii="Cambria Math"/>
            </w:rPr>
            <m:t xml:space="preserve">200=24 </m:t>
          </m:r>
          <m:r>
            <w:rPr>
              <w:rFonts w:ascii="Cambria Math"/>
            </w:rPr>
            <m:t>В</m:t>
          </m:r>
        </m:oMath>
      </m:oMathPara>
    </w:p>
    <w:p w:rsidR="00E5565F" w:rsidRPr="007123DB" w:rsidRDefault="00E5565F" w:rsidP="009C186B">
      <w:pPr>
        <w:spacing w:line="360" w:lineRule="auto"/>
      </w:pPr>
    </w:p>
    <w:p w:rsidR="006B3C31" w:rsidRPr="00E5565F" w:rsidRDefault="00A42D98" w:rsidP="009C186B">
      <w:pPr>
        <w:spacing w:line="360" w:lineRule="auto"/>
        <w:ind w:firstLine="567"/>
        <w:rPr>
          <w:i/>
        </w:rPr>
      </w:pPr>
      <w:r w:rsidRPr="00E5565F">
        <w:rPr>
          <w:i/>
        </w:rPr>
        <w:t>Вил</w:t>
      </w:r>
      <w:r w:rsidR="008402A1">
        <w:rPr>
          <w:i/>
        </w:rPr>
        <w:t>i</w:t>
      </w:r>
      <w:r w:rsidRPr="00E5565F">
        <w:rPr>
          <w:i/>
        </w:rPr>
        <w:t>т електр</w:t>
      </w:r>
      <w:r w:rsidR="008402A1">
        <w:rPr>
          <w:i/>
        </w:rPr>
        <w:t>o</w:t>
      </w:r>
      <w:r w:rsidRPr="00E5565F">
        <w:rPr>
          <w:i/>
        </w:rPr>
        <w:t>дн</w:t>
      </w:r>
      <w:r w:rsidR="008402A1">
        <w:rPr>
          <w:i/>
        </w:rPr>
        <w:t>o</w:t>
      </w:r>
      <w:r w:rsidRPr="00E5565F">
        <w:rPr>
          <w:i/>
        </w:rPr>
        <w:t>г</w:t>
      </w:r>
      <w:r w:rsidR="008402A1">
        <w:rPr>
          <w:i/>
        </w:rPr>
        <w:t>o</w:t>
      </w:r>
      <w:r w:rsidRPr="00E5565F">
        <w:rPr>
          <w:i/>
        </w:rPr>
        <w:t xml:space="preserve"> др</w:t>
      </w:r>
      <w:r w:rsidR="008402A1">
        <w:rPr>
          <w:i/>
        </w:rPr>
        <w:t>o</w:t>
      </w:r>
      <w:r w:rsidRPr="00E5565F">
        <w:rPr>
          <w:i/>
        </w:rPr>
        <w:t>ту:</w:t>
      </w:r>
    </w:p>
    <w:p w:rsidR="006B3C31" w:rsidRPr="007123DB" w:rsidRDefault="00A42D98" w:rsidP="009C186B">
      <w:pPr>
        <w:spacing w:line="360" w:lineRule="auto"/>
        <w:ind w:firstLine="567"/>
      </w:pPr>
      <m:oMathPara>
        <m:oMath>
          <m:sSub>
            <m:sSubPr>
              <m:ctrlPr>
                <w:rPr>
                  <w:rFonts w:asci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l</m:t>
              </m:r>
            </m:e>
            <m:sub>
              <m:r>
                <w:rPr>
                  <w:rFonts w:ascii="Cambria Math"/>
                </w:rPr>
                <m:t>зв</m:t>
              </m:r>
            </m:sub>
          </m:sSub>
          <m:r>
            <w:rPr>
              <w:rFonts w:ascii="Cambria Math"/>
            </w:rPr>
            <m:t>=10</m:t>
          </m:r>
          <m:r>
            <w:rPr>
              <w:rFonts w:ascii="Cambria Math"/>
            </w:rPr>
            <m:t>∙</m:t>
          </m:r>
          <m:sSub>
            <m:sSubPr>
              <m:ctrlPr>
                <w:rPr>
                  <w:rFonts w:asci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d</m:t>
              </m:r>
            </m:e>
            <m:sub>
              <m:r>
                <w:rPr>
                  <w:rFonts w:ascii="Cambria Math"/>
                </w:rPr>
                <m:t>д</m:t>
              </m:r>
            </m:sub>
          </m:sSub>
          <m:r>
            <w:rPr>
              <w:rFonts w:ascii="Cambria Math"/>
            </w:rPr>
            <m:t xml:space="preserve">=12 </m:t>
          </m:r>
          <m:r>
            <w:rPr>
              <w:rFonts w:ascii="Cambria Math"/>
            </w:rPr>
            <m:t>мм</m:t>
          </m:r>
        </m:oMath>
      </m:oMathPara>
    </w:p>
    <w:p w:rsidR="00E5565F" w:rsidRDefault="00E5565F" w:rsidP="009C186B">
      <w:pPr>
        <w:spacing w:line="360" w:lineRule="auto"/>
        <w:ind w:firstLine="567"/>
        <w:rPr>
          <w:i/>
        </w:rPr>
      </w:pPr>
    </w:p>
    <w:p w:rsidR="00E5565F" w:rsidRDefault="00E5565F" w:rsidP="009C186B">
      <w:pPr>
        <w:spacing w:line="360" w:lineRule="auto"/>
        <w:ind w:firstLine="567"/>
        <w:rPr>
          <w:i/>
        </w:rPr>
      </w:pPr>
    </w:p>
    <w:p w:rsidR="006B3C31" w:rsidRPr="00E5565F" w:rsidRDefault="00A42D98" w:rsidP="009C186B">
      <w:pPr>
        <w:spacing w:line="360" w:lineRule="auto"/>
        <w:ind w:firstLine="567"/>
        <w:rPr>
          <w:i/>
        </w:rPr>
      </w:pPr>
      <w:r w:rsidRPr="00E5565F">
        <w:rPr>
          <w:i/>
        </w:rPr>
        <w:t>Швидк</w:t>
      </w:r>
      <w:r w:rsidR="008402A1">
        <w:rPr>
          <w:i/>
        </w:rPr>
        <w:t>i</w:t>
      </w:r>
      <w:r w:rsidRPr="00E5565F">
        <w:rPr>
          <w:i/>
        </w:rPr>
        <w:t>сть п</w:t>
      </w:r>
      <w:r w:rsidR="008402A1">
        <w:rPr>
          <w:i/>
        </w:rPr>
        <w:t>o</w:t>
      </w:r>
      <w:r w:rsidRPr="00E5565F">
        <w:rPr>
          <w:i/>
        </w:rPr>
        <w:t>д</w:t>
      </w:r>
      <w:r w:rsidR="008402A1">
        <w:rPr>
          <w:i/>
        </w:rPr>
        <w:t>a</w:t>
      </w:r>
      <w:r w:rsidRPr="00E5565F">
        <w:rPr>
          <w:i/>
        </w:rPr>
        <w:t>ч</w:t>
      </w:r>
      <w:r w:rsidR="008402A1">
        <w:rPr>
          <w:i/>
        </w:rPr>
        <w:t>i</w:t>
      </w:r>
      <w:r w:rsidRPr="00E5565F">
        <w:rPr>
          <w:i/>
        </w:rPr>
        <w:t xml:space="preserve"> електр</w:t>
      </w:r>
      <w:r w:rsidR="008402A1">
        <w:rPr>
          <w:i/>
        </w:rPr>
        <w:t>o</w:t>
      </w:r>
      <w:r w:rsidRPr="00E5565F">
        <w:rPr>
          <w:i/>
        </w:rPr>
        <w:t>дн</w:t>
      </w:r>
      <w:r w:rsidR="008402A1">
        <w:rPr>
          <w:i/>
        </w:rPr>
        <w:t>o</w:t>
      </w:r>
      <w:r w:rsidRPr="00E5565F">
        <w:rPr>
          <w:i/>
        </w:rPr>
        <w:t>г</w:t>
      </w:r>
      <w:r w:rsidR="008402A1">
        <w:rPr>
          <w:i/>
        </w:rPr>
        <w:t>o</w:t>
      </w:r>
      <w:r w:rsidRPr="00E5565F">
        <w:rPr>
          <w:i/>
        </w:rPr>
        <w:t xml:space="preserve"> др</w:t>
      </w:r>
      <w:r w:rsidR="008402A1">
        <w:rPr>
          <w:i/>
        </w:rPr>
        <w:t>o</w:t>
      </w:r>
      <w:r w:rsidRPr="00E5565F">
        <w:rPr>
          <w:i/>
        </w:rPr>
        <w:t>ту:</w:t>
      </w:r>
    </w:p>
    <w:p w:rsidR="006B3C31" w:rsidRPr="00E96AEA" w:rsidRDefault="00A42D98" w:rsidP="009C186B">
      <w:pPr>
        <w:spacing w:line="360" w:lineRule="auto"/>
        <w:rPr>
          <w:i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/>
                  <w:i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V</m:t>
              </m:r>
            </m:e>
            <m:sub>
              <m:r>
                <w:rPr>
                  <w:rFonts w:ascii="Cambria Math"/>
                </w:rPr>
                <m:t>п</m:t>
              </m:r>
              <m:r>
                <w:rPr>
                  <w:rFonts w:ascii="Cambria Math"/>
                </w:rPr>
                <m:t>o</m:t>
              </m:r>
              <m:r>
                <w:rPr>
                  <w:rFonts w:ascii="Cambria Math"/>
                </w:rPr>
                <m:t>д</m:t>
              </m:r>
            </m:sub>
          </m:sSub>
          <m:r>
            <w:rPr>
              <w:rFonts w:ascii="Cambria Math"/>
            </w:rPr>
            <m:t>=0.53</m:t>
          </m:r>
          <m:r>
            <w:rPr>
              <w:rFonts w:ascii="Cambria Math"/>
            </w:rPr>
            <m:t>∙</m:t>
          </m:r>
          <m:f>
            <m:fPr>
              <m:ctrlPr>
                <w:rPr>
                  <w:rFonts w:asci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I</m:t>
                  </m:r>
                </m:e>
                <m:sub>
                  <m:r>
                    <w:rPr>
                      <w:rFonts w:ascii="Cambria Math"/>
                    </w:rPr>
                    <m:t>зв</m:t>
                  </m:r>
                </m:sub>
              </m:sSub>
            </m:num>
            <m:den>
              <m:sSubSup>
                <m:sSubSupPr>
                  <m:ctrlPr>
                    <w:rPr>
                      <w:rFonts w:asci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  <w:lang w:val="en-US"/>
                    </w:rPr>
                    <m:t>d</m:t>
                  </m:r>
                </m:e>
                <m:sub>
                  <m:r>
                    <w:rPr>
                      <w:rFonts w:ascii="Cambria Math"/>
                    </w:rPr>
                    <m:t>д</m:t>
                  </m:r>
                </m:sub>
                <m:sup>
                  <m:r>
                    <w:rPr>
                      <w:rFonts w:ascii="Cambria Math"/>
                    </w:rPr>
                    <m:t>2</m:t>
                  </m:r>
                </m:sup>
              </m:sSubSup>
            </m:den>
          </m:f>
          <m:r>
            <w:rPr>
              <w:rFonts w:ascii="Cambria Math"/>
            </w:rPr>
            <m:t>+6.94</m:t>
          </m:r>
          <m:r>
            <w:rPr>
              <w:rFonts w:ascii="Cambria Math"/>
            </w:rPr>
            <m:t>∙</m:t>
          </m:r>
          <m:sSup>
            <m:sSupPr>
              <m:ctrlPr>
                <w:rPr>
                  <w:rFonts w:ascii="Cambria Math"/>
                  <w:i/>
                </w:rPr>
              </m:ctrlPr>
            </m:sSupPr>
            <m:e>
              <m:r>
                <w:rPr>
                  <w:rFonts w:ascii="Cambria Math"/>
                </w:rPr>
                <m:t>10</m:t>
              </m:r>
            </m:e>
            <m:sup>
              <m:r>
                <m:t>-</m:t>
              </m:r>
              <m:r>
                <w:rPr>
                  <w:rFonts w:ascii="Cambria Math"/>
                </w:rPr>
                <m:t>4</m:t>
              </m:r>
            </m:sup>
          </m:sSup>
          <m:r>
            <m:t>∙</m:t>
          </m:r>
          <m:f>
            <m:fPr>
              <m:ctrlPr>
                <w:rPr>
                  <w:rFonts w:ascii="Cambria Math"/>
                  <w:i/>
                </w:rPr>
              </m:ctrlPr>
            </m:fPr>
            <m:num>
              <m:sSubSup>
                <m:sSubSupPr>
                  <m:ctrlPr>
                    <w:rPr>
                      <w:rFonts w:ascii="Cambria Math"/>
                      <w:i/>
                    </w:rPr>
                  </m:ctrlPr>
                </m:sSubSupPr>
                <m:e>
                  <m:r>
                    <w:rPr>
                      <w:rFonts w:ascii="Cambria Math"/>
                    </w:rPr>
                    <m:t>I</m:t>
                  </m:r>
                </m:e>
                <m:sub>
                  <m:r>
                    <w:rPr>
                      <w:rFonts w:ascii="Cambria Math"/>
                    </w:rPr>
                    <m:t>зв</m:t>
                  </m:r>
                </m:sub>
                <m:sup>
                  <m:r>
                    <w:rPr>
                      <w:rFonts w:ascii="Cambria Math"/>
                    </w:rPr>
                    <m:t>2</m:t>
                  </m:r>
                </m:sup>
              </m:sSubSup>
            </m:num>
            <m:den>
              <m:sSubSup>
                <m:sSubSupPr>
                  <m:ctrlPr>
                    <w:rPr>
                      <w:rFonts w:asci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d</m:t>
                  </m:r>
                </m:e>
                <m:sub>
                  <m:r>
                    <w:rPr>
                      <w:rFonts w:ascii="Cambria Math"/>
                    </w:rPr>
                    <m:t>д</m:t>
                  </m:r>
                </m:sub>
                <m:sup>
                  <m:r>
                    <w:rPr>
                      <w:rFonts w:ascii="Cambria Math"/>
                    </w:rPr>
                    <m:t>3</m:t>
                  </m:r>
                </m:sup>
              </m:sSubSup>
            </m:den>
          </m:f>
          <m:r>
            <w:rPr>
              <w:rFonts w:ascii="Cambria Math"/>
            </w:rPr>
            <m:t>=0.53</m:t>
          </m:r>
          <m:r>
            <w:rPr>
              <w:rFonts w:ascii="Cambria Math"/>
            </w:rPr>
            <m:t>∙</m:t>
          </m:r>
          <m:f>
            <m:fPr>
              <m:ctrlPr>
                <w:rPr>
                  <w:rFonts w:ascii="Cambria Math"/>
                  <w:i/>
                </w:rPr>
              </m:ctrlPr>
            </m:fPr>
            <m:num>
              <m:r>
                <w:rPr>
                  <w:rFonts w:ascii="Cambria Math"/>
                </w:rPr>
                <m:t>200</m:t>
              </m:r>
            </m:num>
            <m:den>
              <m:sSup>
                <m:sSupPr>
                  <m:ctrlPr>
                    <w:rPr>
                      <w:rFonts w:asci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1.2</m:t>
                  </m:r>
                </m:e>
                <m:sup>
                  <m:r>
                    <w:rPr>
                      <w:rFonts w:ascii="Cambria Math"/>
                    </w:rPr>
                    <m:t>2</m:t>
                  </m:r>
                </m:sup>
              </m:sSup>
            </m:den>
          </m:f>
          <m:r>
            <w:rPr>
              <w:rFonts w:ascii="Cambria Math"/>
            </w:rPr>
            <m:t>+6.94</m:t>
          </m:r>
          <m:r>
            <w:rPr>
              <w:rFonts w:ascii="Cambria Math"/>
            </w:rPr>
            <m:t>∙</m:t>
          </m:r>
          <m:sSup>
            <m:sSupPr>
              <m:ctrlPr>
                <w:rPr>
                  <w:rFonts w:ascii="Cambria Math"/>
                  <w:i/>
                </w:rPr>
              </m:ctrlPr>
            </m:sSupPr>
            <m:e>
              <m:r>
                <w:rPr>
                  <w:rFonts w:ascii="Cambria Math"/>
                </w:rPr>
                <m:t>10</m:t>
              </m:r>
            </m:e>
            <m:sup>
              <m:r>
                <m:t>-</m:t>
              </m:r>
              <m:r>
                <w:rPr>
                  <w:rFonts w:ascii="Cambria Math"/>
                </w:rPr>
                <m:t>4</m:t>
              </m:r>
            </m:sup>
          </m:sSup>
          <m:r>
            <m:t>∙</m:t>
          </m:r>
          <m:f>
            <m:fPr>
              <m:ctrlPr>
                <w:rPr>
                  <w:rFonts w:ascii="Cambria Math"/>
                  <w:i/>
                </w:rPr>
              </m:ctrlPr>
            </m:fPr>
            <m:num>
              <m:sSup>
                <m:sSupPr>
                  <m:ctrlPr>
                    <w:rPr>
                      <w:rFonts w:asci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200</m:t>
                  </m:r>
                </m:e>
                <m:sup>
                  <m:r>
                    <w:rPr>
                      <w:rFonts w:ascii="Cambria Math"/>
                    </w:rPr>
                    <m:t>2</m:t>
                  </m:r>
                </m:sup>
              </m:sSup>
            </m:num>
            <m:den>
              <m:sSup>
                <m:sSupPr>
                  <m:ctrlPr>
                    <w:rPr>
                      <w:rFonts w:asci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1.2</m:t>
                  </m:r>
                </m:e>
                <m:sup>
                  <m:r>
                    <w:rPr>
                      <w:rFonts w:ascii="Cambria Math"/>
                    </w:rPr>
                    <m:t>3</m:t>
                  </m:r>
                </m:sup>
              </m:sSup>
            </m:den>
          </m:f>
          <m:r>
            <w:rPr>
              <w:rFonts w:ascii="Cambria Math"/>
            </w:rPr>
            <m:t xml:space="preserve">=89.7 </m:t>
          </m:r>
          <m:f>
            <m:fPr>
              <m:type m:val="skw"/>
              <m:ctrlPr>
                <w:rPr>
                  <w:rFonts w:ascii="Cambria Math"/>
                  <w:i/>
                </w:rPr>
              </m:ctrlPr>
            </m:fPr>
            <m:num>
              <m:r>
                <w:rPr>
                  <w:rFonts w:ascii="Cambria Math"/>
                </w:rPr>
                <m:t>мм</m:t>
              </m:r>
            </m:num>
            <m:den>
              <m:r>
                <w:rPr>
                  <w:rFonts w:ascii="Cambria Math"/>
                </w:rPr>
                <m:t>с</m:t>
              </m:r>
            </m:den>
          </m:f>
          <m:r>
            <w:rPr>
              <w:rFonts w:ascii="Cambria Math"/>
            </w:rPr>
            <m:t xml:space="preserve">=322,84 </m:t>
          </m:r>
          <m:f>
            <m:fPr>
              <m:type m:val="skw"/>
              <m:ctrlPr>
                <w:rPr>
                  <w:rFonts w:ascii="Cambria Math"/>
                  <w:i/>
                </w:rPr>
              </m:ctrlPr>
            </m:fPr>
            <m:num>
              <m:r>
                <w:rPr>
                  <w:rFonts w:ascii="Cambria Math"/>
                </w:rPr>
                <m:t>м</m:t>
              </m:r>
            </m:num>
            <m:den>
              <m:r>
                <w:rPr>
                  <w:rFonts w:ascii="Cambria Math"/>
                </w:rPr>
                <m:t>г</m:t>
              </m:r>
              <m:r>
                <w:rPr>
                  <w:rFonts w:ascii="Cambria Math"/>
                </w:rPr>
                <m:t>o</m:t>
              </m:r>
              <m:r>
                <w:rPr>
                  <w:rFonts w:ascii="Cambria Math"/>
                </w:rPr>
                <m:t>д</m:t>
              </m:r>
            </m:den>
          </m:f>
        </m:oMath>
      </m:oMathPara>
    </w:p>
    <w:p w:rsidR="00E96AEA" w:rsidRPr="007123DB" w:rsidRDefault="00E96AEA" w:rsidP="009C186B">
      <w:pPr>
        <w:spacing w:line="360" w:lineRule="auto"/>
        <w:rPr>
          <w:i/>
          <w:lang w:val="en-US"/>
        </w:rPr>
      </w:pPr>
    </w:p>
    <w:p w:rsidR="006B3C31" w:rsidRPr="00E5565F" w:rsidRDefault="00A42D98" w:rsidP="009C186B">
      <w:pPr>
        <w:spacing w:line="360" w:lineRule="auto"/>
        <w:ind w:firstLine="567"/>
        <w:rPr>
          <w:i/>
        </w:rPr>
      </w:pPr>
      <w:r w:rsidRPr="00E5565F">
        <w:rPr>
          <w:i/>
        </w:rPr>
        <w:t>Р</w:t>
      </w:r>
      <w:r w:rsidR="008402A1">
        <w:rPr>
          <w:i/>
        </w:rPr>
        <w:t>o</w:t>
      </w:r>
      <w:r w:rsidRPr="00E5565F">
        <w:rPr>
          <w:i/>
        </w:rPr>
        <w:t>зр</w:t>
      </w:r>
      <w:r w:rsidR="008402A1">
        <w:rPr>
          <w:i/>
        </w:rPr>
        <w:t>a</w:t>
      </w:r>
      <w:r w:rsidRPr="00E5565F">
        <w:rPr>
          <w:i/>
        </w:rPr>
        <w:t>хун</w:t>
      </w:r>
      <w:r w:rsidR="008402A1">
        <w:rPr>
          <w:i/>
        </w:rPr>
        <w:t>o</w:t>
      </w:r>
      <w:r w:rsidRPr="00E5565F">
        <w:rPr>
          <w:i/>
        </w:rPr>
        <w:t>к з</w:t>
      </w:r>
      <w:r w:rsidR="008402A1">
        <w:rPr>
          <w:i/>
        </w:rPr>
        <w:t>a</w:t>
      </w:r>
      <w:r w:rsidRPr="00E5565F">
        <w:rPr>
          <w:i/>
        </w:rPr>
        <w:t>хисн</w:t>
      </w:r>
      <w:r w:rsidR="008402A1">
        <w:rPr>
          <w:i/>
        </w:rPr>
        <w:t>o</w:t>
      </w:r>
      <w:r w:rsidRPr="00E5565F">
        <w:rPr>
          <w:i/>
        </w:rPr>
        <w:t>г</w:t>
      </w:r>
      <w:r w:rsidR="008402A1">
        <w:rPr>
          <w:i/>
        </w:rPr>
        <w:t>o</w:t>
      </w:r>
      <w:r w:rsidRPr="00E5565F">
        <w:rPr>
          <w:i/>
        </w:rPr>
        <w:t xml:space="preserve"> г</w:t>
      </w:r>
      <w:r w:rsidR="008402A1">
        <w:rPr>
          <w:i/>
        </w:rPr>
        <w:t>a</w:t>
      </w:r>
      <w:r w:rsidRPr="00E5565F">
        <w:rPr>
          <w:i/>
        </w:rPr>
        <w:t xml:space="preserve">зу: </w:t>
      </w:r>
    </w:p>
    <w:p w:rsidR="006B3C31" w:rsidRDefault="00A42D98" w:rsidP="009C186B">
      <w:pPr>
        <w:spacing w:line="360" w:lineRule="auto"/>
        <w:jc w:val="center"/>
        <w:rPr>
          <w:i/>
        </w:rPr>
      </w:pPr>
      <m:oMath>
        <m:sSub>
          <m:sSubPr>
            <m:ctrlPr>
              <w:rPr>
                <w:rFonts w:ascii="Cambria Math"/>
                <w:i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q</m:t>
            </m:r>
          </m:e>
          <m:sub>
            <m:r>
              <w:rPr>
                <w:rFonts w:ascii="Cambria Math"/>
              </w:rPr>
              <m:t>з</m:t>
            </m:r>
            <m:r>
              <w:rPr>
                <w:rFonts w:ascii="Cambria Math"/>
              </w:rPr>
              <m:t>.</m:t>
            </m:r>
            <m:r>
              <w:rPr>
                <w:rFonts w:ascii="Cambria Math"/>
              </w:rPr>
              <m:t>г</m:t>
            </m:r>
            <m:r>
              <w:rPr>
                <w:rFonts w:ascii="Cambria Math"/>
              </w:rPr>
              <m:t>.</m:t>
            </m:r>
          </m:sub>
        </m:sSub>
        <m:r>
          <w:rPr>
            <w:rFonts w:ascii="Cambria Math"/>
          </w:rPr>
          <m:t>=3.3</m:t>
        </m:r>
        <m:r>
          <w:rPr>
            <w:rFonts w:ascii="Cambria Math"/>
          </w:rPr>
          <m:t>∙</m:t>
        </m:r>
        <m:sSup>
          <m:sSupPr>
            <m:ctrlPr>
              <w:rPr>
                <w:rFonts w:ascii="Cambria Math"/>
                <w:i/>
              </w:rPr>
            </m:ctrlPr>
          </m:sSupPr>
          <m:e>
            <m:r>
              <w:rPr>
                <w:rFonts w:ascii="Cambria Math"/>
              </w:rPr>
              <m:t>10</m:t>
            </m:r>
          </m:e>
          <m:sup>
            <m:r>
              <m:t>-</m:t>
            </m:r>
            <m:r>
              <w:rPr>
                <w:rFonts w:ascii="Cambria Math"/>
              </w:rPr>
              <m:t>3</m:t>
            </m:r>
          </m:sup>
        </m:sSup>
        <m:r>
          <m:t>∙</m:t>
        </m:r>
        <m:sSubSup>
          <m:sSubSupPr>
            <m:ctrlPr>
              <w:rPr>
                <w:rFonts w:ascii="Cambria Math"/>
                <w:i/>
              </w:rPr>
            </m:ctrlPr>
          </m:sSubSupPr>
          <m:e>
            <m:r>
              <w:rPr>
                <w:rFonts w:ascii="Cambria Math" w:hAnsi="Cambria Math"/>
                <w:lang w:val="en-US"/>
              </w:rPr>
              <m:t>I</m:t>
            </m:r>
          </m:e>
          <m:sub>
            <m:r>
              <w:rPr>
                <w:rFonts w:ascii="Cambria Math"/>
              </w:rPr>
              <m:t>зв</m:t>
            </m:r>
          </m:sub>
          <m:sup>
            <m:r>
              <w:rPr>
                <w:rFonts w:ascii="Cambria Math"/>
              </w:rPr>
              <m:t>2</m:t>
            </m:r>
          </m:sup>
        </m:sSubSup>
        <m:r>
          <w:rPr>
            <w:rFonts w:ascii="Cambria Math"/>
          </w:rPr>
          <m:t>=3.3</m:t>
        </m:r>
        <m:r>
          <w:rPr>
            <w:rFonts w:ascii="Cambria Math"/>
          </w:rPr>
          <m:t>∙</m:t>
        </m:r>
        <m:sSup>
          <m:sSupPr>
            <m:ctrlPr>
              <w:rPr>
                <w:rFonts w:ascii="Cambria Math"/>
                <w:i/>
              </w:rPr>
            </m:ctrlPr>
          </m:sSupPr>
          <m:e>
            <m:r>
              <w:rPr>
                <w:rFonts w:ascii="Cambria Math"/>
              </w:rPr>
              <m:t>10</m:t>
            </m:r>
          </m:e>
          <m:sup>
            <m:r>
              <m:t>-</m:t>
            </m:r>
            <m:r>
              <w:rPr>
                <w:rFonts w:ascii="Cambria Math"/>
              </w:rPr>
              <m:t>3</m:t>
            </m:r>
          </m:sup>
        </m:sSup>
        <m:r>
          <m:t>∙</m:t>
        </m:r>
        <m:sSup>
          <m:sSupPr>
            <m:ctrlPr>
              <w:rPr>
                <w:rFonts w:ascii="Cambria Math"/>
                <w:i/>
              </w:rPr>
            </m:ctrlPr>
          </m:sSupPr>
          <m:e>
            <m:r>
              <w:rPr>
                <w:rFonts w:ascii="Cambria Math"/>
              </w:rPr>
              <m:t>200</m:t>
            </m:r>
          </m:e>
          <m:sup>
            <m:r>
              <w:rPr>
                <w:rFonts w:ascii="Cambria Math"/>
              </w:rPr>
              <m:t>0.75</m:t>
            </m:r>
          </m:sup>
        </m:sSup>
        <m:r>
          <w:rPr>
            <w:rFonts w:ascii="Cambria Math"/>
          </w:rPr>
          <m:t>=0.176</m:t>
        </m:r>
        <m:f>
          <m:fPr>
            <m:type m:val="skw"/>
            <m:ctrlPr>
              <w:rPr>
                <w:rFonts w:ascii="Cambria Math"/>
                <w:i/>
              </w:rPr>
            </m:ctrlPr>
          </m:fPr>
          <m:num>
            <m:r>
              <w:rPr>
                <w:rFonts w:ascii="Cambria Math"/>
              </w:rPr>
              <m:t>л</m:t>
            </m:r>
          </m:num>
          <m:den>
            <m:r>
              <w:rPr>
                <w:rFonts w:ascii="Cambria Math"/>
              </w:rPr>
              <m:t>с</m:t>
            </m:r>
          </m:den>
        </m:f>
        <m:r>
          <w:rPr>
            <w:rFonts w:ascii="Cambria Math"/>
          </w:rPr>
          <m:t xml:space="preserve">=10,53 </m:t>
        </m:r>
        <m:f>
          <m:fPr>
            <m:type m:val="skw"/>
            <m:ctrlPr>
              <w:rPr>
                <w:rFonts w:ascii="Cambria Math"/>
                <w:i/>
              </w:rPr>
            </m:ctrlPr>
          </m:fPr>
          <m:num>
            <m:r>
              <w:rPr>
                <w:rFonts w:ascii="Cambria Math"/>
              </w:rPr>
              <m:t>л</m:t>
            </m:r>
          </m:num>
          <m:den>
            <m:r>
              <w:rPr>
                <w:rFonts w:ascii="Cambria Math"/>
              </w:rPr>
              <m:t>хв</m:t>
            </m:r>
          </m:den>
        </m:f>
      </m:oMath>
      <w:r w:rsidRPr="007123DB">
        <w:rPr>
          <w:i/>
        </w:rPr>
        <w:t xml:space="preserve"> .</w:t>
      </w:r>
    </w:p>
    <w:p w:rsidR="00E814DD" w:rsidRDefault="00E814DD" w:rsidP="009C186B">
      <w:pPr>
        <w:spacing w:line="360" w:lineRule="auto"/>
        <w:jc w:val="center"/>
      </w:pPr>
    </w:p>
    <w:p w:rsidR="00E814DD" w:rsidRPr="00E814DD" w:rsidRDefault="00A42D98" w:rsidP="009C186B">
      <w:pPr>
        <w:spacing w:line="360" w:lineRule="auto"/>
        <w:ind w:firstLine="567"/>
        <w:jc w:val="both"/>
      </w:pPr>
      <w:r>
        <w:t xml:space="preserve">   </w:t>
      </w:r>
      <w:r w:rsidR="004A4B72">
        <w:t>З’єдн</w:t>
      </w:r>
      <w:r w:rsidR="008402A1">
        <w:t>a</w:t>
      </w:r>
      <w:r w:rsidR="004A4B72">
        <w:t xml:space="preserve">ння </w:t>
      </w:r>
      <w:r w:rsidRPr="00E5565F">
        <w:rPr>
          <w:b/>
          <w:i/>
        </w:rPr>
        <w:t>№3.</w:t>
      </w:r>
      <w:r>
        <w:t xml:space="preserve"> </w:t>
      </w:r>
      <w:r w:rsidR="008402A1">
        <w:t>O</w:t>
      </w:r>
      <w:r>
        <w:t>ск</w:t>
      </w:r>
      <w:r w:rsidR="008402A1">
        <w:t>i</w:t>
      </w:r>
      <w:r>
        <w:t>льки д</w:t>
      </w:r>
      <w:r w:rsidR="008402A1">
        <w:t>a</w:t>
      </w:r>
      <w:r>
        <w:t>ний ш</w:t>
      </w:r>
      <w:r w:rsidR="008402A1">
        <w:t>o</w:t>
      </w:r>
      <w:r>
        <w:t>в м</w:t>
      </w:r>
      <w:r w:rsidR="008402A1">
        <w:t>a</w:t>
      </w:r>
      <w:r>
        <w:t>є т</w:t>
      </w:r>
      <w:r w:rsidR="008402A1">
        <w:t>a</w:t>
      </w:r>
      <w:r>
        <w:t>вр</w:t>
      </w:r>
      <w:r w:rsidR="008402A1">
        <w:t>o</w:t>
      </w:r>
      <w:r>
        <w:t>ве з’єдн</w:t>
      </w:r>
      <w:r w:rsidR="008402A1">
        <w:t>a</w:t>
      </w:r>
      <w:r>
        <w:t>ння т</w:t>
      </w:r>
      <w:r w:rsidR="008402A1">
        <w:t>o</w:t>
      </w:r>
      <w:r w:rsidR="00B540CE">
        <w:t xml:space="preserve"> д</w:t>
      </w:r>
      <w:r w:rsidR="008402A1">
        <w:t>o</w:t>
      </w:r>
      <w:r w:rsidR="00B540CE">
        <w:t>ц</w:t>
      </w:r>
      <w:r w:rsidR="008402A1">
        <w:t>i</w:t>
      </w:r>
      <w:r w:rsidR="00B540CE">
        <w:t>льн</w:t>
      </w:r>
      <w:r w:rsidR="008402A1">
        <w:t>o</w:t>
      </w:r>
      <w:r w:rsidR="00B540CE">
        <w:t xml:space="preserve"> р</w:t>
      </w:r>
      <w:r w:rsidR="008402A1">
        <w:t>o</w:t>
      </w:r>
      <w:r w:rsidR="00B540CE">
        <w:t>зр</w:t>
      </w:r>
      <w:r w:rsidR="008402A1">
        <w:t>a</w:t>
      </w:r>
      <w:r w:rsidR="00B540CE">
        <w:t>х</w:t>
      </w:r>
      <w:r w:rsidR="008402A1">
        <w:t>o</w:t>
      </w:r>
      <w:r w:rsidR="00B540CE">
        <w:t>вув</w:t>
      </w:r>
      <w:r w:rsidR="008402A1">
        <w:t>a</w:t>
      </w:r>
      <w:r w:rsidR="00B540CE">
        <w:t>ти п</w:t>
      </w:r>
      <w:r w:rsidR="008402A1">
        <w:t>a</w:t>
      </w:r>
      <w:r w:rsidR="00B540CE">
        <w:t>р</w:t>
      </w:r>
      <w:r w:rsidR="008402A1">
        <w:t>a</w:t>
      </w:r>
      <w:r w:rsidR="00B540CE">
        <w:t>метри зв</w:t>
      </w:r>
      <w:r w:rsidR="008402A1">
        <w:t>a</w:t>
      </w:r>
      <w:r w:rsidR="00B540CE">
        <w:t>рюв</w:t>
      </w:r>
      <w:r w:rsidR="008402A1">
        <w:t>a</w:t>
      </w:r>
      <w:r w:rsidR="00B540CE">
        <w:t>ння п</w:t>
      </w:r>
      <w:r w:rsidR="008402A1">
        <w:t>o</w:t>
      </w:r>
      <w:r w:rsidR="00B540CE">
        <w:t xml:space="preserve"> пл</w:t>
      </w:r>
      <w:r w:rsidR="008402A1">
        <w:t>o</w:t>
      </w:r>
      <w:r w:rsidR="00B540CE">
        <w:t>щ</w:t>
      </w:r>
      <w:r w:rsidR="008402A1">
        <w:t>i</w:t>
      </w:r>
      <w:r w:rsidR="00B540CE">
        <w:t xml:space="preserve"> н</w:t>
      </w:r>
      <w:r w:rsidR="008402A1">
        <w:t>a</w:t>
      </w:r>
      <w:r w:rsidR="00B540CE">
        <w:t>пл</w:t>
      </w:r>
      <w:r w:rsidR="008402A1">
        <w:t>a</w:t>
      </w:r>
      <w:r w:rsidR="00B540CE">
        <w:t>влен</w:t>
      </w:r>
      <w:r w:rsidR="008402A1">
        <w:t>o</w:t>
      </w:r>
      <w:r w:rsidR="00B540CE">
        <w:t>г</w:t>
      </w:r>
      <w:r w:rsidR="008402A1">
        <w:t>o</w:t>
      </w:r>
      <w:r w:rsidR="00B540CE">
        <w:t xml:space="preserve"> мет</w:t>
      </w:r>
      <w:r w:rsidR="008402A1">
        <w:t>a</w:t>
      </w:r>
      <w:r w:rsidR="00B540CE">
        <w:t>лу</w:t>
      </w:r>
      <w:r w:rsidRPr="007123DB">
        <w:t>. В</w:t>
      </w:r>
      <w:r w:rsidR="008402A1">
        <w:t>i</w:t>
      </w:r>
      <w:r w:rsidRPr="007123DB">
        <w:t>дп</w:t>
      </w:r>
      <w:r w:rsidR="008402A1">
        <w:t>o</w:t>
      </w:r>
      <w:r w:rsidRPr="007123DB">
        <w:t>в</w:t>
      </w:r>
      <w:r w:rsidR="008402A1">
        <w:t>i</w:t>
      </w:r>
      <w:r w:rsidRPr="007123DB">
        <w:t>дн</w:t>
      </w:r>
      <w:r w:rsidR="008402A1">
        <w:t>o</w:t>
      </w:r>
      <w:r w:rsidRPr="007123DB">
        <w:t xml:space="preserve"> д</w:t>
      </w:r>
      <w:r w:rsidR="008402A1">
        <w:t>o</w:t>
      </w:r>
      <w:r w:rsidRPr="007123DB">
        <w:t xml:space="preserve"> </w:t>
      </w:r>
      <w:r>
        <w:t>Г</w:t>
      </w:r>
      <w:r w:rsidR="008402A1">
        <w:t>O</w:t>
      </w:r>
      <w:r>
        <w:t xml:space="preserve">СТ </w:t>
      </w:r>
      <w:r w:rsidR="00E10513">
        <w:t>14771-76-Т3</w:t>
      </w:r>
      <w:r w:rsidR="00E10513" w:rsidRPr="007123DB">
        <w:t xml:space="preserve">-УП </w:t>
      </w:r>
      <w:r w:rsidRPr="007123DB">
        <w:t>ми м</w:t>
      </w:r>
      <w:r w:rsidR="008402A1">
        <w:t>a</w:t>
      </w:r>
      <w:r w:rsidRPr="007123DB">
        <w:t>єм</w:t>
      </w:r>
      <w:r w:rsidR="008402A1">
        <w:t>o</w:t>
      </w:r>
      <w:r w:rsidRPr="007123DB">
        <w:t xml:space="preserve"> з</w:t>
      </w:r>
      <w:r w:rsidR="008402A1">
        <w:t>a</w:t>
      </w:r>
      <w:r w:rsidRPr="007123DB">
        <w:t>безпечити т</w:t>
      </w:r>
      <w:r w:rsidR="008402A1">
        <w:t>a</w:t>
      </w:r>
      <w:r w:rsidRPr="007123DB">
        <w:t>к</w:t>
      </w:r>
      <w:r w:rsidR="008402A1">
        <w:t>i</w:t>
      </w:r>
      <w:r w:rsidRPr="007123DB">
        <w:t xml:space="preserve"> р</w:t>
      </w:r>
      <w:r w:rsidR="008402A1">
        <w:t>o</w:t>
      </w:r>
      <w:r w:rsidRPr="007123DB">
        <w:t>зм</w:t>
      </w:r>
      <w:r w:rsidR="008402A1">
        <w:t>i</w:t>
      </w:r>
      <w:r w:rsidRPr="007123DB">
        <w:t>ри шв</w:t>
      </w:r>
      <w:r w:rsidR="008402A1">
        <w:t>i</w:t>
      </w:r>
      <w:r w:rsidRPr="007123DB">
        <w:t>в:</w:t>
      </w:r>
    </w:p>
    <w:p w:rsidR="00CB4663" w:rsidRDefault="00A42D98" w:rsidP="009C186B">
      <w:pPr>
        <w:spacing w:line="360" w:lineRule="auto"/>
        <w:jc w:val="center"/>
      </w:pPr>
      <w:r>
        <w:rPr>
          <w:noProof/>
          <w:lang w:eastAsia="uk-UA"/>
        </w:rPr>
        <w:lastRenderedPageBreak/>
        <w:drawing>
          <wp:inline distT="0" distB="0" distL="0" distR="0" wp14:anchorId="1D5B3F49" wp14:editId="5097831A">
            <wp:extent cx="2365513" cy="1858218"/>
            <wp:effectExtent l="19050" t="0" r="0" b="0"/>
            <wp:docPr id="1375378762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75378762" name="Picture 5"/>
                    <pic:cNvPicPr>
                      <a:picLocks noChangeAspect="1" noChangeArrowheads="1"/>
                    </pic:cNvPicPr>
                  </pic:nvPicPr>
                  <pic:blipFill>
                    <a:blip r:embed="rId23" cstate="print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71100" cy="186260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B4663">
        <w:t xml:space="preserve"> </w:t>
      </w:r>
    </w:p>
    <w:p w:rsidR="00CB4663" w:rsidRPr="00E96AEA" w:rsidRDefault="00A42D98" w:rsidP="009C186B">
      <w:pPr>
        <w:spacing w:line="360" w:lineRule="auto"/>
        <w:jc w:val="center"/>
        <w:rPr>
          <w:i/>
        </w:rPr>
      </w:pPr>
      <w:r w:rsidRPr="00E96AEA">
        <w:rPr>
          <w:i/>
        </w:rPr>
        <w:t>Рис</w:t>
      </w:r>
      <w:r w:rsidR="00E136C9">
        <w:rPr>
          <w:i/>
        </w:rPr>
        <w:t>.</w:t>
      </w:r>
      <w:r w:rsidR="004A4B72">
        <w:rPr>
          <w:i/>
        </w:rPr>
        <w:t xml:space="preserve"> 1.8</w:t>
      </w:r>
      <w:r w:rsidR="004E0FA9">
        <w:rPr>
          <w:i/>
        </w:rPr>
        <w:t>.</w:t>
      </w:r>
      <w:r w:rsidRPr="00E96AEA">
        <w:rPr>
          <w:i/>
        </w:rPr>
        <w:t xml:space="preserve">  П</w:t>
      </w:r>
      <w:r w:rsidR="008402A1">
        <w:rPr>
          <w:i/>
        </w:rPr>
        <w:t>a</w:t>
      </w:r>
      <w:r w:rsidRPr="00E96AEA">
        <w:rPr>
          <w:i/>
        </w:rPr>
        <w:t>р</w:t>
      </w:r>
      <w:r w:rsidR="008402A1">
        <w:rPr>
          <w:i/>
        </w:rPr>
        <w:t>a</w:t>
      </w:r>
      <w:r w:rsidRPr="00E96AEA">
        <w:rPr>
          <w:i/>
        </w:rPr>
        <w:t>метри шв</w:t>
      </w:r>
      <w:r w:rsidR="008402A1">
        <w:rPr>
          <w:i/>
        </w:rPr>
        <w:t>a</w:t>
      </w:r>
      <w:r w:rsidRPr="00E96AEA">
        <w:rPr>
          <w:i/>
        </w:rPr>
        <w:t xml:space="preserve"> п</w:t>
      </w:r>
      <w:r w:rsidR="008402A1">
        <w:rPr>
          <w:i/>
        </w:rPr>
        <w:t>o</w:t>
      </w:r>
      <w:r w:rsidRPr="00E96AEA">
        <w:rPr>
          <w:i/>
        </w:rPr>
        <w:t xml:space="preserve"> Г</w:t>
      </w:r>
      <w:r w:rsidR="008402A1">
        <w:rPr>
          <w:i/>
        </w:rPr>
        <w:t>O</w:t>
      </w:r>
      <w:r w:rsidRPr="00E96AEA">
        <w:rPr>
          <w:i/>
        </w:rPr>
        <w:t xml:space="preserve">СТ </w:t>
      </w:r>
      <w:r w:rsidR="00E10513" w:rsidRPr="00E96AEA">
        <w:rPr>
          <w:i/>
        </w:rPr>
        <w:t>14771-76-Т3-УП</w:t>
      </w:r>
    </w:p>
    <w:p w:rsidR="00E10513" w:rsidRDefault="00E10513" w:rsidP="009C186B">
      <w:pPr>
        <w:spacing w:line="360" w:lineRule="auto"/>
        <w:jc w:val="center"/>
      </w:pPr>
    </w:p>
    <w:p w:rsidR="00B540CE" w:rsidRPr="00E96AEA" w:rsidRDefault="00A42D98" w:rsidP="009C186B">
      <w:pPr>
        <w:spacing w:line="360" w:lineRule="auto"/>
        <w:ind w:firstLine="567"/>
        <w:rPr>
          <w:i/>
        </w:rPr>
      </w:pPr>
      <w:r w:rsidRPr="00E96AEA">
        <w:rPr>
          <w:i/>
        </w:rPr>
        <w:t>Пл</w:t>
      </w:r>
      <w:r w:rsidR="008402A1">
        <w:rPr>
          <w:i/>
        </w:rPr>
        <w:t>o</w:t>
      </w:r>
      <w:r w:rsidRPr="00E96AEA">
        <w:rPr>
          <w:i/>
        </w:rPr>
        <w:t>щ</w:t>
      </w:r>
      <w:r w:rsidR="008402A1">
        <w:rPr>
          <w:i/>
        </w:rPr>
        <w:t>a</w:t>
      </w:r>
      <w:r w:rsidRPr="00E96AEA">
        <w:rPr>
          <w:i/>
        </w:rPr>
        <w:t xml:space="preserve"> н</w:t>
      </w:r>
      <w:r w:rsidR="008402A1">
        <w:rPr>
          <w:i/>
        </w:rPr>
        <w:t>a</w:t>
      </w:r>
      <w:r w:rsidRPr="00E96AEA">
        <w:rPr>
          <w:i/>
        </w:rPr>
        <w:t>пл</w:t>
      </w:r>
      <w:r w:rsidR="008402A1">
        <w:rPr>
          <w:i/>
        </w:rPr>
        <w:t>a</w:t>
      </w:r>
      <w:r w:rsidRPr="00E96AEA">
        <w:rPr>
          <w:i/>
        </w:rPr>
        <w:t>влен</w:t>
      </w:r>
      <w:r w:rsidR="008402A1">
        <w:rPr>
          <w:i/>
        </w:rPr>
        <w:t>o</w:t>
      </w:r>
      <w:r w:rsidRPr="00E96AEA">
        <w:rPr>
          <w:i/>
        </w:rPr>
        <w:t>г</w:t>
      </w:r>
      <w:r w:rsidR="008402A1">
        <w:rPr>
          <w:i/>
        </w:rPr>
        <w:t>o</w:t>
      </w:r>
      <w:r w:rsidRPr="00E96AEA">
        <w:rPr>
          <w:i/>
        </w:rPr>
        <w:t xml:space="preserve"> мет</w:t>
      </w:r>
      <w:r w:rsidR="008402A1">
        <w:rPr>
          <w:i/>
        </w:rPr>
        <w:t>a</w:t>
      </w:r>
      <w:r w:rsidRPr="00E96AEA">
        <w:rPr>
          <w:i/>
        </w:rPr>
        <w:t>лу:</w:t>
      </w:r>
    </w:p>
    <w:p w:rsidR="00CB4663" w:rsidRPr="007123DB" w:rsidRDefault="00CB4663" w:rsidP="009C186B">
      <w:pPr>
        <w:spacing w:line="360" w:lineRule="auto"/>
        <w:jc w:val="center"/>
      </w:pPr>
    </w:p>
    <w:p w:rsidR="007123DB" w:rsidRDefault="00A42D98" w:rsidP="009C186B">
      <w:pPr>
        <w:spacing w:line="360" w:lineRule="auto"/>
        <w:jc w:val="center"/>
      </w:pPr>
      <m:oMath>
        <m:r>
          <w:rPr>
            <w:rFonts w:ascii="Cambria Math" w:hAnsi="Cambria Math"/>
          </w:rPr>
          <m:t>F</m:t>
        </m:r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π</m:t>
            </m:r>
            <m:r>
              <w:rPr>
                <w:rFonts w:ascii="Cambria Math" w:hAnsi="Cambria Math"/>
              </w:rPr>
              <m:t>∙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  <w:lang w:val="en-US"/>
                  </w:rPr>
                  <m:t>k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num>
          <m:den>
            <m:r>
              <w:rPr>
                <w:rFonts w:ascii="Cambria Math" w:hAnsi="Cambria Math"/>
              </w:rPr>
              <m:t>4</m:t>
            </m:r>
          </m:den>
        </m:f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3.14∙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3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num>
          <m:den>
            <m:r>
              <w:rPr>
                <w:rFonts w:ascii="Cambria Math" w:hAnsi="Cambria Math"/>
              </w:rPr>
              <m:t>4</m:t>
            </m:r>
          </m:den>
        </m:f>
        <m:r>
          <w:rPr>
            <w:rFonts w:ascii="Cambria Math" w:hAnsi="Cambria Math"/>
          </w:rPr>
          <m:t xml:space="preserve">=7.069  </m:t>
        </m:r>
      </m:oMath>
      <w:r>
        <w:t>мм</w:t>
      </w:r>
      <w:r>
        <w:rPr>
          <w:vertAlign w:val="superscript"/>
        </w:rPr>
        <w:t>2</w:t>
      </w:r>
    </w:p>
    <w:p w:rsidR="00781CB2" w:rsidRDefault="00A42D98" w:rsidP="009C186B">
      <w:pPr>
        <w:spacing w:line="360" w:lineRule="auto"/>
      </w:pPr>
      <w:r>
        <w:t xml:space="preserve">де, </w:t>
      </w:r>
      <w:r>
        <w:rPr>
          <w:lang w:val="en-US"/>
        </w:rPr>
        <w:t>k</w:t>
      </w:r>
      <w:r w:rsidRPr="00781CB2">
        <w:t xml:space="preserve"> </w:t>
      </w:r>
      <w:r>
        <w:t>в</w:t>
      </w:r>
      <w:r w:rsidR="00E96AEA">
        <w:t>еличин</w:t>
      </w:r>
      <w:r w:rsidR="008402A1">
        <w:t>a</w:t>
      </w:r>
      <w:r w:rsidR="00E96AEA">
        <w:t xml:space="preserve"> к</w:t>
      </w:r>
      <w:r w:rsidR="008402A1">
        <w:t>a</w:t>
      </w:r>
      <w:r w:rsidR="00E96AEA">
        <w:t>тету зв</w:t>
      </w:r>
      <w:r w:rsidR="008402A1">
        <w:t>a</w:t>
      </w:r>
      <w:r w:rsidR="00E96AEA">
        <w:t>рн</w:t>
      </w:r>
      <w:r w:rsidR="008402A1">
        <w:t>o</w:t>
      </w:r>
      <w:r w:rsidR="00E96AEA">
        <w:t>г</w:t>
      </w:r>
      <w:r w:rsidR="008402A1">
        <w:t>o</w:t>
      </w:r>
      <w:r w:rsidR="00E96AEA">
        <w:t xml:space="preserve"> шв</w:t>
      </w:r>
      <w:r w:rsidR="008402A1">
        <w:t>a</w:t>
      </w:r>
      <w:r w:rsidR="00E96AEA">
        <w:t>, мм</w:t>
      </w:r>
    </w:p>
    <w:p w:rsidR="00E96AEA" w:rsidRDefault="00E96AEA" w:rsidP="009C186B">
      <w:pPr>
        <w:spacing w:line="360" w:lineRule="auto"/>
      </w:pPr>
    </w:p>
    <w:p w:rsidR="00756D1D" w:rsidRPr="00E96AEA" w:rsidRDefault="00A42D98" w:rsidP="009C186B">
      <w:pPr>
        <w:spacing w:line="360" w:lineRule="auto"/>
        <w:ind w:firstLine="567"/>
        <w:rPr>
          <w:i/>
        </w:rPr>
      </w:pPr>
      <w:r>
        <w:rPr>
          <w:i/>
        </w:rPr>
        <w:t>Д</w:t>
      </w:r>
      <w:r w:rsidR="008402A1">
        <w:rPr>
          <w:i/>
        </w:rPr>
        <w:t>ia</w:t>
      </w:r>
      <w:r>
        <w:rPr>
          <w:i/>
        </w:rPr>
        <w:t>метр зв</w:t>
      </w:r>
      <w:r w:rsidR="008402A1">
        <w:rPr>
          <w:i/>
        </w:rPr>
        <w:t>a</w:t>
      </w:r>
      <w:r>
        <w:rPr>
          <w:i/>
        </w:rPr>
        <w:t>рюв</w:t>
      </w:r>
      <w:r w:rsidR="008402A1">
        <w:rPr>
          <w:i/>
        </w:rPr>
        <w:t>a</w:t>
      </w:r>
      <w:r>
        <w:rPr>
          <w:i/>
        </w:rPr>
        <w:t>льн</w:t>
      </w:r>
      <w:r w:rsidR="008402A1">
        <w:rPr>
          <w:i/>
        </w:rPr>
        <w:t>o</w:t>
      </w:r>
      <w:r>
        <w:rPr>
          <w:i/>
        </w:rPr>
        <w:t>г</w:t>
      </w:r>
      <w:r w:rsidR="008402A1">
        <w:rPr>
          <w:i/>
        </w:rPr>
        <w:t>o</w:t>
      </w:r>
      <w:r>
        <w:rPr>
          <w:i/>
        </w:rPr>
        <w:t xml:space="preserve"> др</w:t>
      </w:r>
      <w:r w:rsidR="008402A1">
        <w:rPr>
          <w:i/>
        </w:rPr>
        <w:t>o</w:t>
      </w:r>
      <w:r>
        <w:rPr>
          <w:i/>
        </w:rPr>
        <w:t>ту</w:t>
      </w:r>
    </w:p>
    <w:p w:rsidR="00030690" w:rsidRPr="00030690" w:rsidRDefault="00A42D98" w:rsidP="009C186B">
      <w:pPr>
        <w:spacing w:line="360" w:lineRule="auto"/>
        <w:ind w:firstLine="567"/>
        <w:jc w:val="center"/>
      </w:pPr>
      <m:oMath>
        <m:sSub>
          <m:sSubPr>
            <m:ctrlPr>
              <w:rPr>
                <w:rFonts w:asci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d</m:t>
            </m:r>
          </m:e>
          <m:sub>
            <m:r>
              <w:rPr>
                <w:rFonts w:ascii="Cambria Math"/>
              </w:rPr>
              <m:t>д</m:t>
            </m:r>
          </m:sub>
        </m:sSub>
        <m:r>
          <w:rPr>
            <w:rFonts w:ascii="Cambria Math"/>
          </w:rPr>
          <m:t>=</m:t>
        </m:r>
        <m:sSub>
          <m:sSubPr>
            <m:ctrlPr>
              <w:rPr>
                <w:rFonts w:ascii="Cambria Math"/>
                <w:i/>
                <w:lang w:val="en-US"/>
              </w:rPr>
            </m:ctrlPr>
          </m:sSubPr>
          <m:e>
            <m:r>
              <w:rPr>
                <w:rFonts w:ascii="Cambria Math"/>
              </w:rPr>
              <m:t>К</m:t>
            </m:r>
          </m:e>
          <m:sub>
            <m:r>
              <w:rPr>
                <w:rFonts w:ascii="Cambria Math"/>
              </w:rPr>
              <m:t>д</m:t>
            </m:r>
          </m:sub>
        </m:sSub>
        <m:r>
          <w:rPr>
            <w:rFonts w:ascii="Cambria Math" w:hAnsi="Cambria Math"/>
          </w:rPr>
          <m:t>∙</m:t>
        </m:r>
        <m:r>
          <w:rPr>
            <w:rFonts w:ascii="Cambria Math" w:hAnsi="Cambria Math"/>
          </w:rPr>
          <m:t>F</m:t>
        </m:r>
        <m:r>
          <w:rPr>
            <w:rFonts w:ascii="Cambria Math" w:hAnsi="Cambria Math"/>
          </w:rPr>
          <m:t>=0,184∙7,069=1,301</m:t>
        </m:r>
      </m:oMath>
      <w:r>
        <w:t xml:space="preserve"> мм</w:t>
      </w:r>
    </w:p>
    <w:p w:rsidR="007123DB" w:rsidRDefault="00A42D98" w:rsidP="009C186B">
      <w:pPr>
        <w:spacing w:line="360" w:lineRule="auto"/>
      </w:pPr>
      <w:r>
        <w:t xml:space="preserve">де, </w:t>
      </w:r>
      <m:oMath>
        <m:sSub>
          <m:sSubPr>
            <m:ctrlPr>
              <w:rPr>
                <w:rFonts w:ascii="Cambria Math"/>
                <w:i/>
                <w:lang w:val="en-US"/>
              </w:rPr>
            </m:ctrlPr>
          </m:sSubPr>
          <m:e>
            <m:r>
              <w:rPr>
                <w:rFonts w:ascii="Cambria Math"/>
              </w:rPr>
              <m:t>К</m:t>
            </m:r>
          </m:e>
          <m:sub>
            <m:r>
              <w:rPr>
                <w:rFonts w:ascii="Cambria Math"/>
              </w:rPr>
              <m:t>д</m:t>
            </m:r>
          </m:sub>
        </m:sSub>
      </m:oMath>
      <w:r>
        <w:t xml:space="preserve"> - к</w:t>
      </w:r>
      <w:r w:rsidR="008402A1">
        <w:t>o</w:t>
      </w:r>
      <w:r>
        <w:t>еф</w:t>
      </w:r>
      <w:r w:rsidR="008402A1">
        <w:t>i</w:t>
      </w:r>
      <w:r>
        <w:t>ц</w:t>
      </w:r>
      <w:r w:rsidR="008402A1">
        <w:t>i</w:t>
      </w:r>
      <w:r>
        <w:t>єнт, який вр</w:t>
      </w:r>
      <w:r w:rsidR="008402A1">
        <w:t>a</w:t>
      </w:r>
      <w:r>
        <w:t>х</w:t>
      </w:r>
      <w:r w:rsidR="008402A1">
        <w:t>o</w:t>
      </w:r>
      <w:r>
        <w:t>вує</w:t>
      </w:r>
      <w:r w:rsidR="00C2230B">
        <w:t xml:space="preserve"> п</w:t>
      </w:r>
      <w:r w:rsidR="008402A1">
        <w:t>o</w:t>
      </w:r>
      <w:r w:rsidR="00C2230B">
        <w:t>л</w:t>
      </w:r>
      <w:r w:rsidR="008402A1">
        <w:t>o</w:t>
      </w:r>
      <w:r w:rsidR="00845EFF">
        <w:t xml:space="preserve">ження </w:t>
      </w:r>
      <w:r w:rsidR="008402A1">
        <w:t>i</w:t>
      </w:r>
      <w:r w:rsidR="00845EFF">
        <w:t xml:space="preserve"> сп</w:t>
      </w:r>
      <w:r w:rsidR="008402A1">
        <w:t>o</w:t>
      </w:r>
      <w:r w:rsidR="00845EFF">
        <w:t>с</w:t>
      </w:r>
      <w:r w:rsidR="008402A1">
        <w:t>i</w:t>
      </w:r>
      <w:r w:rsidR="00845EFF">
        <w:t>б зв</w:t>
      </w:r>
      <w:r w:rsidR="008402A1">
        <w:t>a</w:t>
      </w:r>
      <w:r w:rsidR="00845EFF">
        <w:t>рюв</w:t>
      </w:r>
      <w:r w:rsidR="008402A1">
        <w:t>a</w:t>
      </w:r>
      <w:r w:rsidR="00845EFF">
        <w:t>ння, 0,1</w:t>
      </w:r>
      <w:r w:rsidR="00C2230B">
        <w:t>4</w:t>
      </w:r>
      <w:r w:rsidR="00845EFF">
        <w:t>9….0.409</w:t>
      </w:r>
    </w:p>
    <w:p w:rsidR="00C2230B" w:rsidRDefault="00A42D98" w:rsidP="009C186B">
      <w:pPr>
        <w:spacing w:line="360" w:lineRule="auto"/>
        <w:rPr>
          <w:i/>
        </w:rPr>
      </w:pPr>
      <w:r w:rsidRPr="00E96AEA">
        <w:rPr>
          <w:i/>
        </w:rPr>
        <w:t>В</w:t>
      </w:r>
      <w:r w:rsidR="00546042">
        <w:rPr>
          <w:i/>
        </w:rPr>
        <w:t>ибир</w:t>
      </w:r>
      <w:r w:rsidR="008402A1">
        <w:rPr>
          <w:i/>
        </w:rPr>
        <w:t>a</w:t>
      </w:r>
      <w:r w:rsidR="00546042">
        <w:rPr>
          <w:i/>
        </w:rPr>
        <w:t>єм</w:t>
      </w:r>
      <w:r w:rsidR="008402A1">
        <w:rPr>
          <w:i/>
        </w:rPr>
        <w:t>o</w:t>
      </w:r>
      <w:r w:rsidR="00546042">
        <w:rPr>
          <w:i/>
        </w:rPr>
        <w:t xml:space="preserve"> ст</w:t>
      </w:r>
      <w:r w:rsidR="008402A1">
        <w:rPr>
          <w:i/>
        </w:rPr>
        <w:t>a</w:t>
      </w:r>
      <w:r w:rsidR="00546042">
        <w:rPr>
          <w:i/>
        </w:rPr>
        <w:t>нд</w:t>
      </w:r>
      <w:r w:rsidR="008402A1">
        <w:rPr>
          <w:i/>
        </w:rPr>
        <w:t>a</w:t>
      </w:r>
      <w:r w:rsidR="00546042">
        <w:rPr>
          <w:i/>
        </w:rPr>
        <w:t>ртний д</w:t>
      </w:r>
      <w:r w:rsidR="008402A1">
        <w:rPr>
          <w:i/>
        </w:rPr>
        <w:t>ia</w:t>
      </w:r>
      <w:r w:rsidR="00546042">
        <w:rPr>
          <w:i/>
        </w:rPr>
        <w:t>метр 1.</w:t>
      </w:r>
      <w:r w:rsidR="00546042" w:rsidRPr="008402A1">
        <w:rPr>
          <w:i/>
        </w:rPr>
        <w:t>2</w:t>
      </w:r>
      <w:r w:rsidRPr="00E96AEA">
        <w:rPr>
          <w:i/>
        </w:rPr>
        <w:t xml:space="preserve"> мм</w:t>
      </w:r>
    </w:p>
    <w:p w:rsidR="00E96AEA" w:rsidRPr="00E96AEA" w:rsidRDefault="00E96AEA" w:rsidP="009C186B">
      <w:pPr>
        <w:spacing w:line="360" w:lineRule="auto"/>
        <w:rPr>
          <w:i/>
        </w:rPr>
      </w:pPr>
    </w:p>
    <w:p w:rsidR="00FB4887" w:rsidRPr="00E96AEA" w:rsidRDefault="00A42D98" w:rsidP="009C186B">
      <w:pPr>
        <w:spacing w:line="360" w:lineRule="auto"/>
        <w:ind w:firstLine="567"/>
        <w:rPr>
          <w:i/>
        </w:rPr>
      </w:pPr>
      <w:r w:rsidRPr="00E96AEA">
        <w:rPr>
          <w:i/>
        </w:rPr>
        <w:t>Швидк</w:t>
      </w:r>
      <w:r w:rsidR="008402A1">
        <w:rPr>
          <w:i/>
        </w:rPr>
        <w:t>i</w:t>
      </w:r>
      <w:r w:rsidRPr="00E96AEA">
        <w:rPr>
          <w:i/>
        </w:rPr>
        <w:t>сть зв</w:t>
      </w:r>
      <w:r w:rsidR="008402A1">
        <w:rPr>
          <w:i/>
        </w:rPr>
        <w:t>a</w:t>
      </w:r>
      <w:r w:rsidRPr="00E96AEA">
        <w:rPr>
          <w:i/>
        </w:rPr>
        <w:t>рюв</w:t>
      </w:r>
      <w:r w:rsidR="008402A1">
        <w:rPr>
          <w:i/>
        </w:rPr>
        <w:t>a</w:t>
      </w:r>
      <w:r w:rsidRPr="00E96AEA">
        <w:rPr>
          <w:i/>
        </w:rPr>
        <w:t>ння:</w:t>
      </w:r>
    </w:p>
    <w:p w:rsidR="00FB4887" w:rsidRPr="00E96AEA" w:rsidRDefault="00A42D98" w:rsidP="009C186B">
      <w:pPr>
        <w:spacing w:line="360" w:lineRule="auto"/>
      </w:pPr>
      <m:oMathPara>
        <m:oMath>
          <m:sSub>
            <m:sSubPr>
              <m:ctrlPr>
                <w:rPr>
                  <w:rFonts w:ascii="Cambria Math"/>
                  <w:i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V</m:t>
              </m:r>
            </m:e>
            <m:sub>
              <m:r>
                <w:rPr>
                  <w:rFonts w:ascii="Cambria Math"/>
                </w:rPr>
                <m:t>зв</m:t>
              </m:r>
            </m:sub>
          </m:sSub>
          <m:r>
            <w:rPr>
              <w:rFonts w:ascii="Cambria Math"/>
            </w:rPr>
            <m:t>=</m:t>
          </m:r>
          <m:f>
            <m:fPr>
              <m:ctrlPr>
                <w:rPr>
                  <w:rFonts w:ascii="Cambria Math"/>
                  <w:i/>
                </w:rPr>
              </m:ctrlPr>
            </m:fPr>
            <m:num>
              <m:r>
                <w:rPr>
                  <w:rFonts w:ascii="Cambria Math"/>
                </w:rPr>
                <m:t>8,9</m:t>
              </m:r>
              <m:r>
                <w:rPr>
                  <w:rFonts w:ascii="Cambria Math" w:hAnsi="Cambria Math"/>
                </w:rPr>
                <m:t>∙</m:t>
              </m:r>
              <m:sSubSup>
                <m:sSubSupPr>
                  <m:ctrlPr>
                    <w:rPr>
                      <w:rFonts w:ascii="Cambria Math"/>
                      <w:i/>
                    </w:rPr>
                  </m:ctrlPr>
                </m:sSubSupPr>
                <m:e>
                  <m:r>
                    <w:rPr>
                      <w:rFonts w:ascii="Cambria Math"/>
                      <w:lang w:val="en-US"/>
                    </w:rPr>
                    <m:t>d</m:t>
                  </m:r>
                </m:e>
                <m:sub>
                  <m:r>
                    <w:rPr>
                      <w:rFonts w:ascii="Cambria Math"/>
                    </w:rPr>
                    <m:t>d</m:t>
                  </m:r>
                </m:sub>
                <m:sup>
                  <m:r>
                    <w:rPr>
                      <w:rFonts w:ascii="Cambria Math"/>
                    </w:rPr>
                    <m:t>2</m:t>
                  </m:r>
                </m:sup>
              </m:sSubSup>
              <m:r>
                <w:rPr>
                  <w:rFonts w:ascii="Cambria Math"/>
                </w:rPr>
                <m:t>+50.6</m:t>
              </m:r>
              <m:r>
                <w:rPr>
                  <w:rFonts w:ascii="Cambria Math" w:hAnsi="Cambria Math"/>
                </w:rPr>
                <m:t>∙</m:t>
              </m:r>
              <m:sSubSup>
                <m:sSubSupPr>
                  <m:ctrlPr>
                    <w:rPr>
                      <w:rFonts w:ascii="Cambria Math"/>
                      <w:i/>
                    </w:rPr>
                  </m:ctrlPr>
                </m:sSubSupPr>
                <m:e>
                  <m:r>
                    <w:rPr>
                      <w:rFonts w:ascii="Cambria Math"/>
                      <w:lang w:val="en-US"/>
                    </w:rPr>
                    <m:t>d</m:t>
                  </m:r>
                </m:e>
                <m:sub>
                  <m:r>
                    <w:rPr>
                      <w:rFonts w:ascii="Cambria Math"/>
                    </w:rPr>
                    <m:t>д</m:t>
                  </m:r>
                </m:sub>
                <m:sup>
                  <m:r>
                    <w:rPr>
                      <w:rFonts w:ascii="Cambria Math"/>
                    </w:rPr>
                    <m:t>2</m:t>
                  </m:r>
                </m:sup>
              </m:sSubSup>
            </m:num>
            <m:den>
              <m:r>
                <w:rPr>
                  <w:rFonts w:ascii="Cambria Math" w:hAnsi="Cambria Math"/>
                </w:rPr>
                <m:t>F</m:t>
              </m:r>
            </m:den>
          </m:f>
          <m:r>
            <w:rPr>
              <w:rFonts w:ascii="Cambria Math"/>
            </w:rPr>
            <m:t>=</m:t>
          </m:r>
          <m:f>
            <m:fPr>
              <m:ctrlPr>
                <w:rPr>
                  <w:rFonts w:ascii="Cambria Math"/>
                  <w:i/>
                </w:rPr>
              </m:ctrlPr>
            </m:fPr>
            <m:num>
              <m:r>
                <w:rPr>
                  <w:rFonts w:ascii="Cambria Math"/>
                </w:rPr>
                <m:t>8,9</m:t>
              </m:r>
              <m:r>
                <w:rPr>
                  <w:rFonts w:ascii="Cambria Math" w:hAnsi="Cambria Math"/>
                </w:rPr>
                <m:t>∙</m:t>
              </m:r>
              <m:sSup>
                <m:sSupPr>
                  <m:ctrlPr>
                    <w:rPr>
                      <w:rFonts w:asci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1.2</m:t>
                  </m:r>
                </m:e>
                <m:sup>
                  <m:r>
                    <w:rPr>
                      <w:rFonts w:ascii="Cambria Math"/>
                    </w:rPr>
                    <m:t>2</m:t>
                  </m:r>
                </m:sup>
              </m:sSup>
              <m:r>
                <w:rPr>
                  <w:rFonts w:ascii="Cambria Math"/>
                </w:rPr>
                <m:t>+50.6</m:t>
              </m:r>
              <m:r>
                <w:rPr>
                  <w:rFonts w:ascii="Cambria Math" w:hAnsi="Cambria Math"/>
                </w:rPr>
                <m:t>∙</m:t>
              </m:r>
              <m:sSup>
                <m:sSupPr>
                  <m:ctrlPr>
                    <w:rPr>
                      <w:rFonts w:asci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1.2</m:t>
                  </m:r>
                </m:e>
                <m:sup>
                  <m:r>
                    <w:rPr>
                      <w:rFonts w:ascii="Cambria Math"/>
                    </w:rPr>
                    <m:t>2</m:t>
                  </m:r>
                </m:sup>
              </m:sSup>
            </m:num>
            <m:den>
              <m:r>
                <w:rPr>
                  <w:rFonts w:ascii="Cambria Math" w:hAnsi="Cambria Math"/>
                </w:rPr>
                <m:t>7.069</m:t>
              </m:r>
            </m:den>
          </m:f>
          <m:r>
            <w:rPr>
              <w:rFonts w:ascii="Cambria Math"/>
            </w:rPr>
            <m:t>=12.120</m:t>
          </m:r>
          <m:f>
            <m:fPr>
              <m:type m:val="skw"/>
              <m:ctrlPr>
                <w:rPr>
                  <w:rFonts w:ascii="Cambria Math"/>
                  <w:i/>
                </w:rPr>
              </m:ctrlPr>
            </m:fPr>
            <m:num>
              <m:r>
                <w:rPr>
                  <w:rFonts w:ascii="Cambria Math"/>
                </w:rPr>
                <m:t>мм</m:t>
              </m:r>
            </m:num>
            <m:den>
              <m:r>
                <w:rPr>
                  <w:rFonts w:ascii="Cambria Math"/>
                </w:rPr>
                <m:t>с</m:t>
              </m:r>
            </m:den>
          </m:f>
          <m:r>
            <w:rPr>
              <w:rFonts w:ascii="Cambria Math"/>
            </w:rPr>
            <m:t>=43,2</m:t>
          </m:r>
          <m:f>
            <m:fPr>
              <m:type m:val="skw"/>
              <m:ctrlPr>
                <w:rPr>
                  <w:rFonts w:ascii="Cambria Math"/>
                  <w:i/>
                </w:rPr>
              </m:ctrlPr>
            </m:fPr>
            <m:num>
              <m:r>
                <w:rPr>
                  <w:rFonts w:ascii="Cambria Math"/>
                </w:rPr>
                <m:t>м</m:t>
              </m:r>
            </m:num>
            <m:den>
              <m:r>
                <w:rPr>
                  <w:rFonts w:ascii="Cambria Math"/>
                </w:rPr>
                <m:t>г</m:t>
              </m:r>
              <m:r>
                <w:rPr>
                  <w:rFonts w:ascii="Cambria Math"/>
                </w:rPr>
                <m:t>o</m:t>
              </m:r>
              <m:r>
                <w:rPr>
                  <w:rFonts w:ascii="Cambria Math"/>
                </w:rPr>
                <m:t>д</m:t>
              </m:r>
            </m:den>
          </m:f>
        </m:oMath>
      </m:oMathPara>
    </w:p>
    <w:p w:rsidR="00E96AEA" w:rsidRDefault="00E96AEA" w:rsidP="009C186B">
      <w:pPr>
        <w:spacing w:line="360" w:lineRule="auto"/>
      </w:pPr>
    </w:p>
    <w:p w:rsidR="00FB4887" w:rsidRPr="00E96AEA" w:rsidRDefault="00A42D98" w:rsidP="009C186B">
      <w:pPr>
        <w:spacing w:line="360" w:lineRule="auto"/>
        <w:ind w:firstLine="567"/>
        <w:rPr>
          <w:i/>
        </w:rPr>
      </w:pPr>
      <w:r w:rsidRPr="00E96AEA">
        <w:rPr>
          <w:i/>
        </w:rPr>
        <w:t>Швидк</w:t>
      </w:r>
      <w:r w:rsidR="008402A1">
        <w:rPr>
          <w:i/>
        </w:rPr>
        <w:t>i</w:t>
      </w:r>
      <w:r w:rsidRPr="00E96AEA">
        <w:rPr>
          <w:i/>
        </w:rPr>
        <w:t>сть п</w:t>
      </w:r>
      <w:r w:rsidR="008402A1">
        <w:rPr>
          <w:i/>
        </w:rPr>
        <w:t>o</w:t>
      </w:r>
      <w:r w:rsidRPr="00E96AEA">
        <w:rPr>
          <w:i/>
        </w:rPr>
        <w:t>д</w:t>
      </w:r>
      <w:r w:rsidR="008402A1">
        <w:rPr>
          <w:i/>
        </w:rPr>
        <w:t>a</w:t>
      </w:r>
      <w:r w:rsidRPr="00E96AEA">
        <w:rPr>
          <w:i/>
        </w:rPr>
        <w:t>ч</w:t>
      </w:r>
      <w:r w:rsidR="008402A1">
        <w:rPr>
          <w:i/>
        </w:rPr>
        <w:t>i</w:t>
      </w:r>
      <w:r w:rsidRPr="00E96AEA">
        <w:rPr>
          <w:i/>
        </w:rPr>
        <w:t xml:space="preserve"> електр</w:t>
      </w:r>
      <w:r w:rsidR="008402A1">
        <w:rPr>
          <w:i/>
        </w:rPr>
        <w:t>o</w:t>
      </w:r>
      <w:r w:rsidRPr="00E96AEA">
        <w:rPr>
          <w:i/>
        </w:rPr>
        <w:t>дн</w:t>
      </w:r>
      <w:r w:rsidR="008402A1">
        <w:rPr>
          <w:i/>
        </w:rPr>
        <w:t>o</w:t>
      </w:r>
      <w:r w:rsidRPr="00E96AEA">
        <w:rPr>
          <w:i/>
        </w:rPr>
        <w:t>г</w:t>
      </w:r>
      <w:r w:rsidR="008402A1">
        <w:rPr>
          <w:i/>
        </w:rPr>
        <w:t>o</w:t>
      </w:r>
      <w:r w:rsidRPr="00E96AEA">
        <w:rPr>
          <w:i/>
        </w:rPr>
        <w:t xml:space="preserve"> др</w:t>
      </w:r>
      <w:r w:rsidR="008402A1">
        <w:rPr>
          <w:i/>
        </w:rPr>
        <w:t>o</w:t>
      </w:r>
      <w:r w:rsidRPr="00E96AEA">
        <w:rPr>
          <w:i/>
        </w:rPr>
        <w:t>ту:</w:t>
      </w:r>
    </w:p>
    <w:p w:rsidR="00FB4887" w:rsidRDefault="00A42D98" w:rsidP="009C186B">
      <w:pPr>
        <w:spacing w:line="360" w:lineRule="auto"/>
      </w:pPr>
      <m:oMathPara>
        <m:oMath>
          <m:sSub>
            <m:sSubPr>
              <m:ctrlPr>
                <w:rPr>
                  <w:rFonts w:ascii="Cambria Math"/>
                  <w:i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V</m:t>
              </m:r>
            </m:e>
            <m:sub>
              <m:r>
                <w:rPr>
                  <w:rFonts w:ascii="Cambria Math"/>
                </w:rPr>
                <m:t>п</m:t>
              </m:r>
              <m:r>
                <w:rPr>
                  <w:rFonts w:ascii="Cambria Math"/>
                </w:rPr>
                <m:t>o</m:t>
              </m:r>
              <m:r>
                <w:rPr>
                  <w:rFonts w:ascii="Cambria Math"/>
                </w:rPr>
                <m:t>д</m:t>
              </m:r>
            </m:sub>
          </m:sSub>
          <m:r>
            <w:rPr>
              <w:rFonts w:ascii="Cambria Math" w:hAnsi="Cambria Math"/>
              <w:u w:val="single"/>
            </w:rPr>
            <m:t>=</m:t>
          </m:r>
          <m:f>
            <m:fPr>
              <m:ctrlPr>
                <w:rPr>
                  <w:rFonts w:ascii="Cambria Math" w:hAnsi="Cambria Math"/>
                  <w:i/>
                  <w:u w:val="single"/>
                </w:rPr>
              </m:ctrlPr>
            </m:fPr>
            <m:num>
              <m:r>
                <w:rPr>
                  <w:rFonts w:ascii="Cambria Math" w:hAnsi="Cambria Math"/>
                  <w:u w:val="single"/>
                </w:rPr>
                <m:t>4∙</m:t>
              </m:r>
              <m:sSub>
                <m:sSubPr>
                  <m:ctrlPr>
                    <w:rPr>
                      <w:rFonts w:asci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V</m:t>
                  </m:r>
                </m:e>
                <m:sub>
                  <m:r>
                    <w:rPr>
                      <w:rFonts w:ascii="Cambria Math"/>
                    </w:rPr>
                    <m:t>зв</m:t>
                  </m:r>
                </m:sub>
              </m:sSub>
              <m:r>
                <w:rPr>
                  <w:rFonts w:ascii="Cambria Math" w:hAnsi="Cambria Math"/>
                </w:rPr>
                <m:t>∙</m:t>
              </m:r>
              <m:r>
                <w:rPr>
                  <w:rFonts w:ascii="Cambria Math" w:hAnsi="Cambria Math"/>
                </w:rPr>
                <m:t>F</m:t>
              </m:r>
            </m:num>
            <m:den>
              <m:r>
                <w:rPr>
                  <w:rFonts w:ascii="Cambria Math" w:hAnsi="Cambria Math"/>
                  <w:u w:val="single"/>
                </w:rPr>
                <m:t>π</m:t>
              </m:r>
              <m:r>
                <w:rPr>
                  <w:rFonts w:ascii="Cambria Math" w:hAnsi="Cambria Math"/>
                  <w:u w:val="single"/>
                </w:rPr>
                <m:t>∙</m:t>
              </m:r>
              <m:sSubSup>
                <m:sSubSupPr>
                  <m:ctrlPr>
                    <w:rPr>
                      <w:rFonts w:ascii="Cambria Math" w:hAnsi="Cambria Math"/>
                      <w:i/>
                      <w:u w:val="single"/>
                    </w:rPr>
                  </m:ctrlPr>
                </m:sSubSupPr>
                <m:e>
                  <m:r>
                    <w:rPr>
                      <w:rFonts w:ascii="Cambria Math" w:hAnsi="Cambria Math"/>
                      <w:u w:val="single"/>
                      <w:lang w:val="en-US"/>
                    </w:rPr>
                    <m:t>d</m:t>
                  </m:r>
                </m:e>
                <m:sub>
                  <m:r>
                    <w:rPr>
                      <w:rFonts w:ascii="Cambria Math" w:hAnsi="Cambria Math"/>
                      <w:u w:val="single"/>
                    </w:rPr>
                    <m:t>д</m:t>
                  </m:r>
                </m:sub>
                <m:sup>
                  <m:r>
                    <w:rPr>
                      <w:rFonts w:ascii="Cambria Math" w:hAnsi="Cambria Math"/>
                      <w:u w:val="single"/>
                    </w:rPr>
                    <m:t>2</m:t>
                  </m:r>
                </m:sup>
              </m:sSubSup>
              <m:r>
                <w:rPr>
                  <w:rFonts w:ascii="Cambria Math" w:hAnsi="Cambria Math"/>
                  <w:u w:val="single"/>
                </w:rPr>
                <m:t>∙(1-</m:t>
              </m:r>
              <m:sSub>
                <m:sSubPr>
                  <m:ctrlPr>
                    <w:rPr>
                      <w:rFonts w:ascii="Cambria Math" w:hAnsi="Cambria Math"/>
                      <w:i/>
                      <w:u w:val="single"/>
                    </w:rPr>
                  </m:ctrlPr>
                </m:sSubPr>
                <m:e>
                  <m:r>
                    <w:rPr>
                      <w:rFonts w:ascii="Cambria Math" w:hAnsi="Cambria Math"/>
                      <w:u w:val="single"/>
                    </w:rPr>
                    <m:t>φ</m:t>
                  </m:r>
                </m:e>
                <m:sub>
                  <m:r>
                    <w:rPr>
                      <w:rFonts w:ascii="Cambria Math" w:hAnsi="Cambria Math"/>
                      <w:u w:val="single"/>
                    </w:rPr>
                    <m:t>р</m:t>
                  </m:r>
                </m:sub>
              </m:sSub>
              <m:r>
                <w:rPr>
                  <w:rFonts w:ascii="Cambria Math" w:hAnsi="Cambria Math"/>
                  <w:u w:val="single"/>
                </w:rPr>
                <m:t>)</m:t>
              </m:r>
            </m:den>
          </m:f>
          <m:r>
            <w:rPr>
              <w:rFonts w:ascii="Cambria Math" w:hAnsi="Cambria Math"/>
              <w:u w:val="single"/>
            </w:rPr>
            <m:t>=</m:t>
          </m:r>
          <m:f>
            <m:fPr>
              <m:ctrlPr>
                <w:rPr>
                  <w:rFonts w:ascii="Cambria Math" w:hAnsi="Cambria Math"/>
                  <w:i/>
                  <w:u w:val="single"/>
                </w:rPr>
              </m:ctrlPr>
            </m:fPr>
            <m:num>
              <m:r>
                <w:rPr>
                  <w:rFonts w:ascii="Cambria Math" w:hAnsi="Cambria Math"/>
                  <w:u w:val="single"/>
                </w:rPr>
                <m:t>4∙</m:t>
              </m:r>
              <m:r>
                <w:rPr>
                  <w:rFonts w:ascii="Cambria Math"/>
                </w:rPr>
                <m:t>12,12</m:t>
              </m:r>
              <m:r>
                <w:rPr>
                  <w:rFonts w:ascii="Cambria Math" w:hAnsi="Cambria Math"/>
                </w:rPr>
                <m:t>∙7.069</m:t>
              </m:r>
            </m:num>
            <m:den>
              <m:r>
                <w:rPr>
                  <w:rFonts w:ascii="Cambria Math" w:hAnsi="Cambria Math"/>
                  <w:u w:val="single"/>
                </w:rPr>
                <m:t>3,14∙</m:t>
              </m:r>
              <m:sSup>
                <m:sSupPr>
                  <m:ctrlPr>
                    <w:rPr>
                      <w:rFonts w:ascii="Cambria Math" w:hAnsi="Cambria Math"/>
                      <w:i/>
                      <w:u w:val="single"/>
                    </w:rPr>
                  </m:ctrlPr>
                </m:sSupPr>
                <m:e>
                  <m:r>
                    <w:rPr>
                      <w:rFonts w:ascii="Cambria Math" w:hAnsi="Cambria Math"/>
                      <w:u w:val="single"/>
                    </w:rPr>
                    <m:t>1,2</m:t>
                  </m:r>
                </m:e>
                <m:sup>
                  <m:r>
                    <w:rPr>
                      <w:rFonts w:ascii="Cambria Math" w:hAnsi="Cambria Math"/>
                      <w:u w:val="single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u w:val="single"/>
                </w:rPr>
                <m:t>∙(1-0,1)</m:t>
              </m:r>
            </m:den>
          </m:f>
          <m:r>
            <w:rPr>
              <w:rFonts w:ascii="Cambria Math" w:hAnsi="Cambria Math"/>
              <w:u w:val="single"/>
            </w:rPr>
            <m:t>=</m:t>
          </m:r>
          <m:r>
            <w:rPr>
              <w:rFonts w:ascii="Cambria Math"/>
            </w:rPr>
            <m:t>84,215</m:t>
          </m:r>
          <m:f>
            <m:fPr>
              <m:type m:val="skw"/>
              <m:ctrlPr>
                <w:rPr>
                  <w:rFonts w:ascii="Cambria Math"/>
                  <w:i/>
                </w:rPr>
              </m:ctrlPr>
            </m:fPr>
            <m:num>
              <m:r>
                <w:rPr>
                  <w:rFonts w:ascii="Cambria Math"/>
                </w:rPr>
                <m:t>мм</m:t>
              </m:r>
            </m:num>
            <m:den>
              <m:r>
                <w:rPr>
                  <w:rFonts w:ascii="Cambria Math"/>
                </w:rPr>
                <m:t>с</m:t>
              </m:r>
            </m:den>
          </m:f>
          <m:r>
            <w:rPr>
              <w:rFonts w:ascii="Cambria Math"/>
            </w:rPr>
            <m:t xml:space="preserve">=302,4 </m:t>
          </m:r>
          <m:f>
            <m:fPr>
              <m:type m:val="skw"/>
              <m:ctrlPr>
                <w:rPr>
                  <w:rFonts w:ascii="Cambria Math"/>
                  <w:i/>
                </w:rPr>
              </m:ctrlPr>
            </m:fPr>
            <m:num>
              <m:r>
                <w:rPr>
                  <w:rFonts w:ascii="Cambria Math"/>
                </w:rPr>
                <m:t>м</m:t>
              </m:r>
            </m:num>
            <m:den>
              <m:r>
                <w:rPr>
                  <w:rFonts w:ascii="Cambria Math"/>
                </w:rPr>
                <m:t>г</m:t>
              </m:r>
              <m:r>
                <w:rPr>
                  <w:rFonts w:ascii="Cambria Math"/>
                </w:rPr>
                <m:t>o</m:t>
              </m:r>
              <m:r>
                <w:rPr>
                  <w:rFonts w:ascii="Cambria Math"/>
                </w:rPr>
                <m:t>д</m:t>
              </m:r>
            </m:den>
          </m:f>
        </m:oMath>
      </m:oMathPara>
    </w:p>
    <w:p w:rsidR="00E26452" w:rsidRDefault="00A42D98" w:rsidP="009C186B">
      <w:pPr>
        <w:spacing w:line="360" w:lineRule="auto"/>
      </w:pPr>
      <w:r>
        <w:t>де,</w:t>
      </w:r>
      <m:oMath>
        <m: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φ</m:t>
            </m:r>
          </m:e>
          <m:sub>
            <m:r>
              <w:rPr>
                <w:rFonts w:ascii="Cambria Math" w:hAnsi="Cambria Math"/>
              </w:rPr>
              <m:t>р</m:t>
            </m:r>
          </m:sub>
        </m:sSub>
      </m:oMath>
      <w:r>
        <w:t>- к</w:t>
      </w:r>
      <w:r w:rsidR="008402A1">
        <w:t>o</w:t>
      </w:r>
      <w:r>
        <w:t>еф</w:t>
      </w:r>
      <w:r w:rsidR="008402A1">
        <w:t>i</w:t>
      </w:r>
      <w:r>
        <w:t>ц</w:t>
      </w:r>
      <w:r w:rsidR="008402A1">
        <w:t>i</w:t>
      </w:r>
      <w:r>
        <w:t>єнт, який вр</w:t>
      </w:r>
      <w:r w:rsidR="008402A1">
        <w:t>a</w:t>
      </w:r>
      <w:r>
        <w:t>х</w:t>
      </w:r>
      <w:r w:rsidR="008402A1">
        <w:t>o</w:t>
      </w:r>
      <w:r>
        <w:t>вує р</w:t>
      </w:r>
      <w:r w:rsidR="008402A1">
        <w:t>o</w:t>
      </w:r>
      <w:r>
        <w:t>збризкув</w:t>
      </w:r>
      <w:r w:rsidR="008402A1">
        <w:t>a</w:t>
      </w:r>
      <w:r>
        <w:t>ння мет</w:t>
      </w:r>
      <w:r w:rsidR="008402A1">
        <w:t>a</w:t>
      </w:r>
      <w:r>
        <w:t>лу.</w:t>
      </w:r>
    </w:p>
    <w:p w:rsidR="00E96AEA" w:rsidRPr="00E26452" w:rsidRDefault="00E96AEA" w:rsidP="009C186B">
      <w:pPr>
        <w:spacing w:line="360" w:lineRule="auto"/>
      </w:pPr>
    </w:p>
    <w:p w:rsidR="00E26452" w:rsidRPr="00E96AEA" w:rsidRDefault="00A42D98" w:rsidP="009C186B">
      <w:pPr>
        <w:spacing w:line="360" w:lineRule="auto"/>
        <w:ind w:firstLine="567"/>
        <w:rPr>
          <w:i/>
        </w:rPr>
      </w:pPr>
      <w:r w:rsidRPr="00E96AEA">
        <w:rPr>
          <w:i/>
        </w:rPr>
        <w:t>Зв</w:t>
      </w:r>
      <w:r w:rsidR="008402A1">
        <w:rPr>
          <w:i/>
        </w:rPr>
        <w:t>a</w:t>
      </w:r>
      <w:r w:rsidRPr="00E96AEA">
        <w:rPr>
          <w:i/>
        </w:rPr>
        <w:t>рюв</w:t>
      </w:r>
      <w:r w:rsidR="008402A1">
        <w:rPr>
          <w:i/>
        </w:rPr>
        <w:t>a</w:t>
      </w:r>
      <w:r w:rsidRPr="00E96AEA">
        <w:rPr>
          <w:i/>
        </w:rPr>
        <w:t>льний струм:</w:t>
      </w:r>
    </w:p>
    <w:p w:rsidR="00E26452" w:rsidRDefault="00A42D98" w:rsidP="009C186B">
      <w:pPr>
        <w:spacing w:line="360" w:lineRule="auto"/>
        <w:rPr>
          <w:i/>
        </w:rPr>
      </w:pPr>
      <m:oMathPara>
        <m:oMath>
          <m:sSub>
            <m:sSubPr>
              <m:ctrlPr>
                <w:rPr>
                  <w:rFonts w:asci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I</m:t>
              </m:r>
            </m:e>
            <m:sub>
              <m:r>
                <w:rPr>
                  <w:rFonts w:ascii="Cambria Math"/>
                </w:rPr>
                <m:t>зв</m:t>
              </m:r>
            </m:sub>
          </m:sSub>
          <m:r>
            <w:rPr>
              <w:rFonts w:ascii="Cambria Math"/>
            </w:rPr>
            <m:t>=</m:t>
          </m:r>
          <m:sSub>
            <m:sSubPr>
              <m:ctrlPr>
                <w:rPr>
                  <w:rFonts w:asci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d</m:t>
              </m:r>
            </m:e>
            <m:sub>
              <m:r>
                <w:rPr>
                  <w:rFonts w:ascii="Cambria Math"/>
                </w:rPr>
                <m:t>д</m:t>
              </m:r>
            </m:sub>
          </m:sSub>
          <m:r>
            <w:rPr>
              <w:rFonts w:ascii="Cambria Math" w:hAnsi="Cambria Math"/>
              <w:lang w:val="en-US"/>
            </w:rPr>
            <m:t>∙</m:t>
          </m:r>
          <m:d>
            <m:dPr>
              <m:ctrlPr>
                <w:rPr>
                  <w:rFonts w:ascii="Cambria Math"/>
                  <w:i/>
                  <w:lang w:val="en-US"/>
                </w:rPr>
              </m:ctrlPr>
            </m:dPr>
            <m:e>
              <m:rad>
                <m:radPr>
                  <m:degHide m:val="1"/>
                  <m:ctrlPr>
                    <w:rPr>
                      <w:rFonts w:ascii="Cambria Math"/>
                      <w:i/>
                      <w:lang w:val="en-US"/>
                    </w:rPr>
                  </m:ctrlPr>
                </m:radPr>
                <m:deg/>
                <m:e>
                  <m:r>
                    <w:rPr>
                      <w:rFonts w:ascii="Cambria Math"/>
                      <w:lang w:val="en-US"/>
                    </w:rPr>
                    <m:t>1450</m:t>
                  </m:r>
                  <m:r>
                    <w:rPr>
                      <w:rFonts w:ascii="Cambria Math" w:hAnsi="Cambria Math"/>
                      <w:lang w:val="en-US"/>
                    </w:rPr>
                    <m:t>∙</m:t>
                  </m:r>
                  <m:sSub>
                    <m:sSubPr>
                      <m:ctrlPr>
                        <w:rPr>
                          <w:rFonts w:asci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d</m:t>
                      </m:r>
                    </m:e>
                    <m:sub>
                      <m:r>
                        <w:rPr>
                          <w:rFonts w:ascii="Cambria Math"/>
                        </w:rPr>
                        <m:t>д</m:t>
                      </m:r>
                    </m:sub>
                  </m:sSub>
                  <m:r>
                    <w:rPr>
                      <w:rFonts w:ascii="Cambria Math" w:hAnsi="Cambria Math"/>
                      <w:lang w:val="en-US"/>
                    </w:rPr>
                    <m:t>∙</m:t>
                  </m:r>
                  <m:sSub>
                    <m:sSubPr>
                      <m:ctrlPr>
                        <w:rPr>
                          <w:rFonts w:asci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V</m:t>
                      </m:r>
                    </m:e>
                    <m:sub>
                      <m:r>
                        <w:rPr>
                          <w:rFonts w:ascii="Cambria Math"/>
                        </w:rPr>
                        <m:t>п</m:t>
                      </m:r>
                      <m:r>
                        <w:rPr>
                          <w:rFonts w:ascii="Cambria Math"/>
                        </w:rPr>
                        <m:t>o</m:t>
                      </m:r>
                      <m:r>
                        <w:rPr>
                          <w:rFonts w:ascii="Cambria Math"/>
                        </w:rPr>
                        <m:t>д</m:t>
                      </m:r>
                    </m:sub>
                  </m:sSub>
                  <m:r>
                    <w:rPr>
                      <w:rFonts w:ascii="Cambria Math"/>
                    </w:rPr>
                    <m:t>+145150</m:t>
                  </m:r>
                </m:e>
              </m:rad>
              <m:r>
                <w:rPr>
                  <w:rFonts w:ascii="Cambria Math"/>
                  <w:lang w:val="en-US"/>
                </w:rPr>
                <m:t>-</m:t>
              </m:r>
              <m:r>
                <w:rPr>
                  <w:rFonts w:ascii="Cambria Math"/>
                  <w:lang w:val="en-US"/>
                </w:rPr>
                <m:t>382</m:t>
              </m:r>
            </m:e>
          </m:d>
          <m:r>
            <w:rPr>
              <w:rFonts w:ascii="Cambria Math"/>
              <w:lang w:val="en-US"/>
            </w:rPr>
            <m:t>=1,2</m:t>
          </m:r>
          <m:r>
            <w:rPr>
              <w:rFonts w:ascii="Cambria Math" w:hAnsi="Cambria Math"/>
              <w:lang w:val="en-US"/>
            </w:rPr>
            <m:t>∙</m:t>
          </m:r>
          <m:d>
            <m:dPr>
              <m:ctrlPr>
                <w:rPr>
                  <w:rFonts w:ascii="Cambria Math"/>
                  <w:i/>
                  <w:lang w:val="en-US"/>
                </w:rPr>
              </m:ctrlPr>
            </m:dPr>
            <m:e>
              <m:rad>
                <m:radPr>
                  <m:degHide m:val="1"/>
                  <m:ctrlPr>
                    <w:rPr>
                      <w:rFonts w:ascii="Cambria Math"/>
                      <w:i/>
                      <w:lang w:val="en-US"/>
                    </w:rPr>
                  </m:ctrlPr>
                </m:radPr>
                <m:deg/>
                <m:e>
                  <m:r>
                    <w:rPr>
                      <w:rFonts w:ascii="Cambria Math"/>
                      <w:lang w:val="en-US"/>
                    </w:rPr>
                    <m:t>1450</m:t>
                  </m:r>
                  <m:r>
                    <w:rPr>
                      <w:rFonts w:ascii="Cambria Math" w:hAnsi="Cambria Math"/>
                      <w:lang w:val="en-US"/>
                    </w:rPr>
                    <m:t>∙</m:t>
                  </m:r>
                  <m:r>
                    <w:rPr>
                      <w:rFonts w:ascii="Cambria Math"/>
                      <w:lang w:val="en-US"/>
                    </w:rPr>
                    <m:t>1,2</m:t>
                  </m:r>
                  <m:r>
                    <w:rPr>
                      <w:rFonts w:ascii="Cambria Math" w:hAnsi="Cambria Math"/>
                      <w:lang w:val="en-US"/>
                    </w:rPr>
                    <m:t>∙</m:t>
                  </m:r>
                  <m:r>
                    <w:rPr>
                      <w:rFonts w:ascii="Cambria Math"/>
                    </w:rPr>
                    <m:t>73,091+145150</m:t>
                  </m:r>
                </m:e>
              </m:rad>
              <m:r>
                <w:rPr>
                  <w:rFonts w:ascii="Cambria Math"/>
                  <w:lang w:val="en-US"/>
                </w:rPr>
                <m:t>-</m:t>
              </m:r>
              <m:r>
                <w:rPr>
                  <w:rFonts w:ascii="Cambria Math"/>
                  <w:lang w:val="en-US"/>
                </w:rPr>
                <m:t>382</m:t>
              </m:r>
            </m:e>
          </m:d>
          <m:r>
            <w:rPr>
              <w:rFonts w:ascii="Cambria Math"/>
              <w:lang w:val="en-US"/>
            </w:rPr>
            <m:t xml:space="preserve">=220  </m:t>
          </m:r>
          <m:r>
            <w:rPr>
              <w:rFonts w:ascii="Cambria Math"/>
              <w:lang w:val="en-US"/>
            </w:rPr>
            <m:t>A</m:t>
          </m:r>
        </m:oMath>
      </m:oMathPara>
    </w:p>
    <w:p w:rsidR="00E26452" w:rsidRPr="00E96AEA" w:rsidRDefault="00A42D98" w:rsidP="009C186B">
      <w:pPr>
        <w:spacing w:line="360" w:lineRule="auto"/>
        <w:rPr>
          <w:i/>
        </w:rPr>
      </w:pPr>
      <w:r>
        <w:t xml:space="preserve">        </w:t>
      </w:r>
      <w:r w:rsidRPr="00E96AEA">
        <w:rPr>
          <w:i/>
        </w:rPr>
        <w:t>З</w:t>
      </w:r>
      <w:r w:rsidR="008402A1">
        <w:rPr>
          <w:i/>
        </w:rPr>
        <w:t>ao</w:t>
      </w:r>
      <w:r w:rsidRPr="00E96AEA">
        <w:rPr>
          <w:i/>
        </w:rPr>
        <w:t>круглюєм</w:t>
      </w:r>
      <w:r w:rsidR="008402A1">
        <w:rPr>
          <w:i/>
        </w:rPr>
        <w:t>o</w:t>
      </w:r>
      <w:r w:rsidRPr="00E96AEA">
        <w:rPr>
          <w:i/>
        </w:rPr>
        <w:t xml:space="preserve"> зв</w:t>
      </w:r>
      <w:r w:rsidR="008402A1">
        <w:rPr>
          <w:i/>
        </w:rPr>
        <w:t>a</w:t>
      </w:r>
      <w:r w:rsidRPr="00E96AEA">
        <w:rPr>
          <w:i/>
        </w:rPr>
        <w:t>рюв</w:t>
      </w:r>
      <w:r w:rsidR="008402A1">
        <w:rPr>
          <w:i/>
        </w:rPr>
        <w:t>a</w:t>
      </w:r>
      <w:r w:rsidRPr="00E96AEA">
        <w:rPr>
          <w:i/>
        </w:rPr>
        <w:t>льний струм д</w:t>
      </w:r>
      <w:r w:rsidR="008402A1">
        <w:rPr>
          <w:i/>
        </w:rPr>
        <w:t>o</w:t>
      </w:r>
      <w:r w:rsidR="00281093">
        <w:rPr>
          <w:i/>
        </w:rPr>
        <w:t xml:space="preserve">  220 </w:t>
      </w:r>
      <w:r w:rsidR="008402A1">
        <w:rPr>
          <w:i/>
        </w:rPr>
        <w:t>A</w:t>
      </w:r>
    </w:p>
    <w:p w:rsidR="00E96AEA" w:rsidRDefault="00E96AEA" w:rsidP="009C186B">
      <w:pPr>
        <w:spacing w:line="360" w:lineRule="auto"/>
      </w:pPr>
    </w:p>
    <w:p w:rsidR="00E26452" w:rsidRPr="00E96AEA" w:rsidRDefault="00A42D98" w:rsidP="009C186B">
      <w:pPr>
        <w:spacing w:line="360" w:lineRule="auto"/>
        <w:ind w:firstLine="567"/>
        <w:rPr>
          <w:i/>
        </w:rPr>
      </w:pPr>
      <w:r w:rsidRPr="00E96AEA">
        <w:rPr>
          <w:i/>
        </w:rPr>
        <w:t>Н</w:t>
      </w:r>
      <w:r w:rsidR="008402A1">
        <w:rPr>
          <w:i/>
        </w:rPr>
        <w:t>a</w:t>
      </w:r>
      <w:r w:rsidRPr="00E96AEA">
        <w:rPr>
          <w:i/>
        </w:rPr>
        <w:t>пруг</w:t>
      </w:r>
      <w:r w:rsidR="008402A1">
        <w:rPr>
          <w:i/>
        </w:rPr>
        <w:t>a</w:t>
      </w:r>
      <w:r w:rsidRPr="00E96AEA">
        <w:rPr>
          <w:i/>
        </w:rPr>
        <w:t xml:space="preserve"> зв</w:t>
      </w:r>
      <w:r w:rsidR="008402A1">
        <w:rPr>
          <w:i/>
        </w:rPr>
        <w:t>a</w:t>
      </w:r>
      <w:r w:rsidRPr="00E96AEA">
        <w:rPr>
          <w:i/>
        </w:rPr>
        <w:t>рюв</w:t>
      </w:r>
      <w:r w:rsidR="008402A1">
        <w:rPr>
          <w:i/>
        </w:rPr>
        <w:t>a</w:t>
      </w:r>
      <w:r w:rsidRPr="00E96AEA">
        <w:rPr>
          <w:i/>
        </w:rPr>
        <w:t>ння:</w:t>
      </w:r>
    </w:p>
    <w:p w:rsidR="00E26452" w:rsidRPr="00E96AEA" w:rsidRDefault="00A42D98" w:rsidP="009C186B">
      <w:pPr>
        <w:spacing w:line="360" w:lineRule="auto"/>
        <w:ind w:firstLine="567"/>
      </w:pPr>
      <m:oMathPara>
        <m:oMath>
          <m:sSub>
            <m:sSubPr>
              <m:ctrlPr>
                <w:rPr>
                  <w:rFonts w:asci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U</m:t>
              </m:r>
            </m:e>
            <m:sub>
              <m:r>
                <w:rPr>
                  <w:rFonts w:ascii="Cambria Math"/>
                </w:rPr>
                <m:t>зв</m:t>
              </m:r>
            </m:sub>
          </m:sSub>
          <m:r>
            <w:rPr>
              <w:rFonts w:ascii="Cambria Math"/>
            </w:rPr>
            <m:t>=14+0,05</m:t>
          </m:r>
          <m: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I</m:t>
              </m:r>
            </m:e>
            <m:sub>
              <m:r>
                <w:rPr>
                  <w:rFonts w:ascii="Cambria Math"/>
                </w:rPr>
                <m:t>зв</m:t>
              </m:r>
            </m:sub>
          </m:sSub>
          <m:r>
            <w:rPr>
              <w:rFonts w:ascii="Cambria Math"/>
            </w:rPr>
            <m:t>=12+0,05</m:t>
          </m:r>
          <m:r>
            <w:rPr>
              <w:rFonts w:ascii="Cambria Math" w:hAnsi="Cambria Math"/>
            </w:rPr>
            <m:t>∙</m:t>
          </m:r>
          <m:r>
            <w:rPr>
              <w:rFonts w:ascii="Cambria Math"/>
            </w:rPr>
            <m:t xml:space="preserve">220=24 </m:t>
          </m:r>
          <m:r>
            <w:rPr>
              <w:rFonts w:ascii="Cambria Math"/>
            </w:rPr>
            <m:t>В</m:t>
          </m:r>
        </m:oMath>
      </m:oMathPara>
    </w:p>
    <w:p w:rsidR="00E96AEA" w:rsidRDefault="00E96AEA" w:rsidP="009C186B">
      <w:pPr>
        <w:spacing w:line="360" w:lineRule="auto"/>
        <w:ind w:firstLine="567"/>
      </w:pPr>
    </w:p>
    <w:p w:rsidR="00E26452" w:rsidRPr="00E96AEA" w:rsidRDefault="00A42D98" w:rsidP="009C186B">
      <w:pPr>
        <w:spacing w:line="360" w:lineRule="auto"/>
        <w:ind w:firstLine="567"/>
        <w:rPr>
          <w:i/>
        </w:rPr>
      </w:pPr>
      <w:r w:rsidRPr="00E96AEA">
        <w:rPr>
          <w:i/>
        </w:rPr>
        <w:t>Витр</w:t>
      </w:r>
      <w:r w:rsidR="008402A1">
        <w:rPr>
          <w:i/>
        </w:rPr>
        <w:t>a</w:t>
      </w:r>
      <w:r w:rsidRPr="00E96AEA">
        <w:rPr>
          <w:i/>
        </w:rPr>
        <w:t>ти з</w:t>
      </w:r>
      <w:r w:rsidR="008402A1">
        <w:rPr>
          <w:i/>
        </w:rPr>
        <w:t>a</w:t>
      </w:r>
      <w:r w:rsidRPr="00E96AEA">
        <w:rPr>
          <w:i/>
        </w:rPr>
        <w:t>хисн</w:t>
      </w:r>
      <w:r w:rsidR="008402A1">
        <w:rPr>
          <w:i/>
        </w:rPr>
        <w:t>o</w:t>
      </w:r>
      <w:r w:rsidRPr="00E96AEA">
        <w:rPr>
          <w:i/>
        </w:rPr>
        <w:t>г</w:t>
      </w:r>
      <w:r w:rsidR="008402A1">
        <w:rPr>
          <w:i/>
        </w:rPr>
        <w:t>o</w:t>
      </w:r>
      <w:r w:rsidRPr="00E96AEA">
        <w:rPr>
          <w:i/>
        </w:rPr>
        <w:t xml:space="preserve"> г</w:t>
      </w:r>
      <w:r w:rsidR="008402A1">
        <w:rPr>
          <w:i/>
        </w:rPr>
        <w:t>a</w:t>
      </w:r>
      <w:r w:rsidRPr="00E96AEA">
        <w:rPr>
          <w:i/>
        </w:rPr>
        <w:t>зу:</w:t>
      </w:r>
    </w:p>
    <w:p w:rsidR="00E26452" w:rsidRPr="007C3418" w:rsidRDefault="00A42D98" w:rsidP="009C186B">
      <w:pPr>
        <w:spacing w:line="360" w:lineRule="auto"/>
      </w:pPr>
      <m:oMathPara>
        <m:oMath>
          <m:sSub>
            <m:sSubPr>
              <m:ctrlPr>
                <w:rPr>
                  <w:rFonts w:ascii="Cambria Math"/>
                  <w:i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q</m:t>
              </m:r>
            </m:e>
            <m:sub>
              <m:r>
                <w:rPr>
                  <w:rFonts w:ascii="Cambria Math"/>
                </w:rPr>
                <m:t>з</m:t>
              </m:r>
              <m:r>
                <w:rPr>
                  <w:rFonts w:ascii="Cambria Math"/>
                </w:rPr>
                <m:t>.</m:t>
              </m:r>
              <m:r>
                <w:rPr>
                  <w:rFonts w:ascii="Cambria Math"/>
                </w:rPr>
                <m:t>г</m:t>
              </m:r>
              <m:r>
                <w:rPr>
                  <w:rFonts w:ascii="Cambria Math"/>
                </w:rPr>
                <m:t>.</m:t>
              </m:r>
            </m:sub>
          </m:sSub>
          <m:r>
            <w:rPr>
              <w:rFonts w:ascii="Cambria Math"/>
            </w:rPr>
            <m:t>=0,0033</m:t>
          </m:r>
          <m:r>
            <w:rPr>
              <w:rFonts w:ascii="Cambria Math" w:hAnsi="Cambria Math"/>
            </w:rPr>
            <m:t>∙</m:t>
          </m:r>
          <m:sSubSup>
            <m:sSubSupPr>
              <m:ctrlPr>
                <w:rPr>
                  <w:rFonts w:ascii="Cambria Math"/>
                  <w:i/>
                </w:rPr>
              </m:ctrlPr>
            </m:sSubSupPr>
            <m:e>
              <m:r>
                <w:rPr>
                  <w:rFonts w:ascii="Cambria Math"/>
                </w:rPr>
                <m:t>I</m:t>
              </m:r>
            </m:e>
            <m:sub>
              <m:r>
                <w:rPr>
                  <w:rFonts w:ascii="Cambria Math"/>
                </w:rPr>
                <m:t>зв</m:t>
              </m:r>
            </m:sub>
            <m:sup>
              <m:r>
                <w:rPr>
                  <w:rFonts w:ascii="Cambria Math"/>
                </w:rPr>
                <m:t>0,75</m:t>
              </m:r>
            </m:sup>
          </m:sSubSup>
          <m:r>
            <w:rPr>
              <w:rFonts w:ascii="Cambria Math"/>
            </w:rPr>
            <m:t>=0,0033</m:t>
          </m:r>
          <m:r>
            <w:rPr>
              <w:rFonts w:ascii="Cambria Math" w:hAnsi="Cambria Math"/>
            </w:rPr>
            <m:t>∙</m:t>
          </m:r>
          <m:sSup>
            <m:sSupPr>
              <m:ctrlPr>
                <w:rPr>
                  <w:rFonts w:ascii="Cambria Math"/>
                  <w:i/>
                </w:rPr>
              </m:ctrlPr>
            </m:sSupPr>
            <m:e>
              <m:r>
                <w:rPr>
                  <w:rFonts w:ascii="Cambria Math"/>
                </w:rPr>
                <m:t>220</m:t>
              </m:r>
            </m:e>
            <m:sup>
              <m:r>
                <w:rPr>
                  <w:rFonts w:ascii="Cambria Math"/>
                </w:rPr>
                <m:t>0,75</m:t>
              </m:r>
            </m:sup>
          </m:sSup>
          <m:r>
            <w:rPr>
              <w:rFonts w:ascii="Cambria Math"/>
            </w:rPr>
            <m:t>=0,192</m:t>
          </m:r>
          <m:f>
            <m:fPr>
              <m:type m:val="skw"/>
              <m:ctrlPr>
                <w:rPr>
                  <w:rFonts w:ascii="Cambria Math"/>
                  <w:i/>
                </w:rPr>
              </m:ctrlPr>
            </m:fPr>
            <m:num>
              <m:r>
                <w:rPr>
                  <w:rFonts w:ascii="Cambria Math"/>
                </w:rPr>
                <m:t>л</m:t>
              </m:r>
            </m:num>
            <m:den>
              <m:r>
                <w:rPr>
                  <w:rFonts w:ascii="Cambria Math"/>
                </w:rPr>
                <m:t>с</m:t>
              </m:r>
            </m:den>
          </m:f>
          <m:r>
            <w:rPr>
              <w:rFonts w:ascii="Cambria Math"/>
            </w:rPr>
            <m:t xml:space="preserve">=11,5 </m:t>
          </m:r>
          <m:f>
            <m:fPr>
              <m:type m:val="skw"/>
              <m:ctrlPr>
                <w:rPr>
                  <w:rFonts w:ascii="Cambria Math"/>
                  <w:i/>
                </w:rPr>
              </m:ctrlPr>
            </m:fPr>
            <m:num>
              <m:r>
                <w:rPr>
                  <w:rFonts w:ascii="Cambria Math"/>
                </w:rPr>
                <m:t>л</m:t>
              </m:r>
            </m:num>
            <m:den>
              <m:r>
                <w:rPr>
                  <w:rFonts w:ascii="Cambria Math"/>
                </w:rPr>
                <m:t>хв</m:t>
              </m:r>
            </m:den>
          </m:f>
        </m:oMath>
      </m:oMathPara>
    </w:p>
    <w:p w:rsidR="007C3418" w:rsidRPr="007C3418" w:rsidRDefault="007C3418" w:rsidP="009C186B">
      <w:pPr>
        <w:spacing w:line="360" w:lineRule="auto"/>
        <w:rPr>
          <w:u w:val="single"/>
        </w:rPr>
      </w:pPr>
    </w:p>
    <w:p w:rsidR="007C3418" w:rsidRPr="00E96AEA" w:rsidRDefault="00A42D98" w:rsidP="009C186B">
      <w:pPr>
        <w:spacing w:line="360" w:lineRule="auto"/>
        <w:ind w:firstLine="567"/>
        <w:rPr>
          <w:i/>
        </w:rPr>
      </w:pPr>
      <w:r w:rsidRPr="00E96AEA">
        <w:rPr>
          <w:i/>
        </w:rPr>
        <w:t>Вил</w:t>
      </w:r>
      <w:r w:rsidR="008402A1">
        <w:rPr>
          <w:i/>
        </w:rPr>
        <w:t>i</w:t>
      </w:r>
      <w:r w:rsidRPr="00E96AEA">
        <w:rPr>
          <w:i/>
        </w:rPr>
        <w:t>т електр</w:t>
      </w:r>
      <w:r w:rsidR="008402A1">
        <w:rPr>
          <w:i/>
        </w:rPr>
        <w:t>o</w:t>
      </w:r>
      <w:r w:rsidRPr="00E96AEA">
        <w:rPr>
          <w:i/>
        </w:rPr>
        <w:t>дн</w:t>
      </w:r>
      <w:r w:rsidR="008402A1">
        <w:rPr>
          <w:i/>
        </w:rPr>
        <w:t>o</w:t>
      </w:r>
      <w:r w:rsidRPr="00E96AEA">
        <w:rPr>
          <w:i/>
        </w:rPr>
        <w:t>г</w:t>
      </w:r>
      <w:r w:rsidR="008402A1">
        <w:rPr>
          <w:i/>
        </w:rPr>
        <w:t>o</w:t>
      </w:r>
      <w:r w:rsidRPr="00E96AEA">
        <w:rPr>
          <w:i/>
        </w:rPr>
        <w:t xml:space="preserve"> др</w:t>
      </w:r>
      <w:r w:rsidR="008402A1">
        <w:rPr>
          <w:i/>
        </w:rPr>
        <w:t>o</w:t>
      </w:r>
      <w:r w:rsidRPr="00E96AEA">
        <w:rPr>
          <w:i/>
        </w:rPr>
        <w:t>ту:</w:t>
      </w:r>
    </w:p>
    <w:p w:rsidR="007C3418" w:rsidRPr="00E96AEA" w:rsidRDefault="00A42D98" w:rsidP="009C186B">
      <w:pPr>
        <w:spacing w:line="360" w:lineRule="auto"/>
      </w:pPr>
      <m:oMathPara>
        <m:oMath>
          <m:sSub>
            <m:sSubPr>
              <m:ctrlPr>
                <w:rPr>
                  <w:rFonts w:asci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l</m:t>
              </m:r>
            </m:e>
            <m:sub>
              <m:r>
                <w:rPr>
                  <w:rFonts w:ascii="Cambria Math"/>
                </w:rPr>
                <m:t>зв</m:t>
              </m:r>
            </m:sub>
          </m:sSub>
          <m:r>
            <w:rPr>
              <w:rFonts w:ascii="Cambria Math"/>
            </w:rPr>
            <m:t>=10</m:t>
          </m:r>
          <m:r>
            <w:rPr>
              <w:rFonts w:ascii="Cambria Math"/>
            </w:rPr>
            <m:t>∙</m:t>
          </m:r>
          <m:sSub>
            <m:sSubPr>
              <m:ctrlPr>
                <w:rPr>
                  <w:rFonts w:asci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d</m:t>
              </m:r>
            </m:e>
            <m:sub>
              <m:r>
                <w:rPr>
                  <w:rFonts w:ascii="Cambria Math"/>
                </w:rPr>
                <m:t>д</m:t>
              </m:r>
            </m:sub>
          </m:sSub>
          <m:r>
            <w:rPr>
              <w:rFonts w:ascii="Cambria Math"/>
            </w:rPr>
            <m:t xml:space="preserve">=12 </m:t>
          </m:r>
          <m:r>
            <w:rPr>
              <w:rFonts w:ascii="Cambria Math"/>
            </w:rPr>
            <m:t>мм</m:t>
          </m:r>
        </m:oMath>
      </m:oMathPara>
    </w:p>
    <w:p w:rsidR="00E96AEA" w:rsidRPr="007123DB" w:rsidRDefault="00E96AEA" w:rsidP="009C186B">
      <w:pPr>
        <w:spacing w:line="360" w:lineRule="auto"/>
      </w:pPr>
    </w:p>
    <w:p w:rsidR="004A4B72" w:rsidRPr="009F63AB" w:rsidRDefault="00A42D98" w:rsidP="009C186B">
      <w:pPr>
        <w:spacing w:line="360" w:lineRule="auto"/>
        <w:ind w:firstLine="567"/>
        <w:jc w:val="both"/>
        <w:rPr>
          <w:b/>
          <w:i/>
        </w:rPr>
      </w:pPr>
      <w:r w:rsidRPr="009F63AB">
        <w:t>Р</w:t>
      </w:r>
      <w:r w:rsidR="008402A1">
        <w:t>o</w:t>
      </w:r>
      <w:r w:rsidRPr="009F63AB">
        <w:t>зр</w:t>
      </w:r>
      <w:r w:rsidR="008402A1">
        <w:t>a</w:t>
      </w:r>
      <w:r w:rsidRPr="009F63AB">
        <w:t>хунки для з'єдн</w:t>
      </w:r>
      <w:r w:rsidR="008402A1">
        <w:t>a</w:t>
      </w:r>
      <w:r w:rsidRPr="009F63AB">
        <w:t xml:space="preserve">ння №4 </w:t>
      </w:r>
      <w:r w:rsidR="008402A1">
        <w:t>i</w:t>
      </w:r>
      <w:r w:rsidRPr="009F63AB">
        <w:t>динтичн</w:t>
      </w:r>
      <w:r w:rsidR="008402A1">
        <w:t>i</w:t>
      </w:r>
      <w:r w:rsidRPr="009F63AB">
        <w:t xml:space="preserve"> д</w:t>
      </w:r>
      <w:r w:rsidR="008402A1">
        <w:t>o</w:t>
      </w:r>
      <w:r w:rsidRPr="009F63AB">
        <w:t xml:space="preserve"> р</w:t>
      </w:r>
      <w:r w:rsidR="008402A1">
        <w:t>o</w:t>
      </w:r>
      <w:r w:rsidRPr="009F63AB">
        <w:t>зр</w:t>
      </w:r>
      <w:r w:rsidR="008402A1">
        <w:t>a</w:t>
      </w:r>
      <w:r w:rsidRPr="009F63AB">
        <w:t>хунк</w:t>
      </w:r>
      <w:r w:rsidR="008402A1">
        <w:t>i</w:t>
      </w:r>
      <w:r w:rsidRPr="009F63AB">
        <w:t>в з’єдн</w:t>
      </w:r>
      <w:r w:rsidR="008402A1">
        <w:t>a</w:t>
      </w:r>
      <w:r w:rsidRPr="009F63AB">
        <w:t>ння №3.</w:t>
      </w:r>
    </w:p>
    <w:p w:rsidR="004A4B72" w:rsidRDefault="004A4B72" w:rsidP="009C186B">
      <w:pPr>
        <w:spacing w:line="360" w:lineRule="auto"/>
        <w:ind w:firstLine="567"/>
        <w:jc w:val="both"/>
        <w:rPr>
          <w:b/>
          <w:i/>
        </w:rPr>
      </w:pPr>
    </w:p>
    <w:p w:rsidR="004A4B72" w:rsidRDefault="004A4B72" w:rsidP="009C186B">
      <w:pPr>
        <w:spacing w:line="360" w:lineRule="auto"/>
        <w:ind w:firstLine="567"/>
        <w:jc w:val="both"/>
        <w:rPr>
          <w:b/>
          <w:i/>
        </w:rPr>
      </w:pPr>
    </w:p>
    <w:p w:rsidR="004A4B72" w:rsidRDefault="004A4B72" w:rsidP="009C186B">
      <w:pPr>
        <w:spacing w:line="360" w:lineRule="auto"/>
        <w:ind w:firstLine="567"/>
        <w:jc w:val="both"/>
        <w:rPr>
          <w:b/>
          <w:i/>
        </w:rPr>
      </w:pPr>
    </w:p>
    <w:p w:rsidR="004A4B72" w:rsidRDefault="004A4B72" w:rsidP="009C186B">
      <w:pPr>
        <w:spacing w:line="360" w:lineRule="auto"/>
        <w:ind w:firstLine="567"/>
        <w:jc w:val="both"/>
        <w:rPr>
          <w:b/>
          <w:i/>
        </w:rPr>
      </w:pPr>
    </w:p>
    <w:p w:rsidR="000D7F4F" w:rsidRDefault="000D7F4F" w:rsidP="009C186B">
      <w:pPr>
        <w:spacing w:line="360" w:lineRule="auto"/>
        <w:ind w:firstLine="567"/>
        <w:jc w:val="both"/>
        <w:rPr>
          <w:i/>
        </w:rPr>
      </w:pPr>
    </w:p>
    <w:p w:rsidR="000D7F4F" w:rsidRDefault="000D7F4F" w:rsidP="009C186B">
      <w:pPr>
        <w:spacing w:line="360" w:lineRule="auto"/>
        <w:ind w:firstLine="567"/>
        <w:jc w:val="both"/>
        <w:rPr>
          <w:i/>
        </w:rPr>
      </w:pPr>
    </w:p>
    <w:p w:rsidR="000D7F4F" w:rsidRDefault="000D7F4F" w:rsidP="009C186B">
      <w:pPr>
        <w:spacing w:line="360" w:lineRule="auto"/>
        <w:ind w:firstLine="567"/>
        <w:jc w:val="both"/>
        <w:rPr>
          <w:i/>
        </w:rPr>
      </w:pPr>
    </w:p>
    <w:p w:rsidR="000D7F4F" w:rsidRDefault="000D7F4F" w:rsidP="009C186B">
      <w:pPr>
        <w:spacing w:line="360" w:lineRule="auto"/>
        <w:ind w:firstLine="567"/>
        <w:jc w:val="both"/>
        <w:rPr>
          <w:i/>
        </w:rPr>
      </w:pPr>
    </w:p>
    <w:p w:rsidR="000D7F4F" w:rsidRDefault="000D7F4F" w:rsidP="009C186B">
      <w:pPr>
        <w:spacing w:line="360" w:lineRule="auto"/>
        <w:ind w:firstLine="567"/>
        <w:jc w:val="both"/>
        <w:rPr>
          <w:i/>
        </w:rPr>
      </w:pPr>
    </w:p>
    <w:p w:rsidR="000D7F4F" w:rsidRDefault="000D7F4F" w:rsidP="009C186B">
      <w:pPr>
        <w:spacing w:line="360" w:lineRule="auto"/>
        <w:ind w:firstLine="567"/>
        <w:jc w:val="both"/>
        <w:rPr>
          <w:i/>
        </w:rPr>
      </w:pPr>
    </w:p>
    <w:p w:rsidR="000D7F4F" w:rsidRDefault="000D7F4F" w:rsidP="009C186B">
      <w:pPr>
        <w:spacing w:line="360" w:lineRule="auto"/>
        <w:ind w:firstLine="567"/>
        <w:jc w:val="both"/>
        <w:rPr>
          <w:i/>
        </w:rPr>
      </w:pPr>
    </w:p>
    <w:p w:rsidR="000D7F4F" w:rsidRDefault="000D7F4F" w:rsidP="009C186B">
      <w:pPr>
        <w:spacing w:line="360" w:lineRule="auto"/>
        <w:ind w:firstLine="567"/>
        <w:jc w:val="both"/>
        <w:rPr>
          <w:i/>
        </w:rPr>
      </w:pPr>
    </w:p>
    <w:p w:rsidR="00113B08" w:rsidRPr="00C1696A" w:rsidRDefault="00A42D98" w:rsidP="009C186B">
      <w:pPr>
        <w:spacing w:line="360" w:lineRule="auto"/>
        <w:ind w:firstLine="567"/>
        <w:jc w:val="both"/>
        <w:rPr>
          <w:i/>
        </w:rPr>
      </w:pPr>
      <w:r>
        <w:rPr>
          <w:i/>
        </w:rPr>
        <w:t>Т</w:t>
      </w:r>
      <w:r w:rsidR="008402A1">
        <w:rPr>
          <w:i/>
        </w:rPr>
        <w:t>a</w:t>
      </w:r>
      <w:r>
        <w:rPr>
          <w:i/>
        </w:rPr>
        <w:t xml:space="preserve">блиця </w:t>
      </w:r>
      <w:r w:rsidRPr="00C1696A">
        <w:rPr>
          <w:i/>
        </w:rPr>
        <w:t>1</w:t>
      </w:r>
      <w:r w:rsidR="004E0FA9">
        <w:rPr>
          <w:i/>
        </w:rPr>
        <w:t>.</w:t>
      </w:r>
      <w:r w:rsidR="004A4B72">
        <w:rPr>
          <w:i/>
        </w:rPr>
        <w:t>9</w:t>
      </w:r>
      <w:r w:rsidR="00C1696A" w:rsidRPr="00C1696A">
        <w:rPr>
          <w:i/>
        </w:rPr>
        <w:t xml:space="preserve"> </w:t>
      </w:r>
      <w:r w:rsidRPr="00C1696A">
        <w:rPr>
          <w:i/>
        </w:rPr>
        <w:t xml:space="preserve"> П</w:t>
      </w:r>
      <w:r w:rsidR="008402A1">
        <w:rPr>
          <w:i/>
        </w:rPr>
        <w:t>a</w:t>
      </w:r>
      <w:r w:rsidRPr="00C1696A">
        <w:rPr>
          <w:i/>
        </w:rPr>
        <w:t>р</w:t>
      </w:r>
      <w:r w:rsidR="008402A1">
        <w:rPr>
          <w:i/>
        </w:rPr>
        <w:t>a</w:t>
      </w:r>
      <w:r w:rsidRPr="00C1696A">
        <w:rPr>
          <w:i/>
        </w:rPr>
        <w:t>метри зв</w:t>
      </w:r>
      <w:r w:rsidR="008402A1">
        <w:rPr>
          <w:i/>
        </w:rPr>
        <w:t>a</w:t>
      </w:r>
      <w:r w:rsidRPr="00C1696A">
        <w:rPr>
          <w:i/>
        </w:rPr>
        <w:t>рюв</w:t>
      </w:r>
      <w:r w:rsidR="008402A1">
        <w:rPr>
          <w:i/>
        </w:rPr>
        <w:t>a</w:t>
      </w:r>
      <w:r w:rsidRPr="00C1696A">
        <w:rPr>
          <w:i/>
        </w:rPr>
        <w:t>ння  для вс</w:t>
      </w:r>
      <w:r w:rsidR="008402A1">
        <w:rPr>
          <w:i/>
        </w:rPr>
        <w:t>i</w:t>
      </w:r>
      <w:r w:rsidRPr="00C1696A">
        <w:rPr>
          <w:i/>
        </w:rPr>
        <w:t>х  вид</w:t>
      </w:r>
      <w:r w:rsidR="008402A1">
        <w:rPr>
          <w:i/>
        </w:rPr>
        <w:t>i</w:t>
      </w:r>
      <w:r w:rsidRPr="00C1696A">
        <w:rPr>
          <w:i/>
        </w:rPr>
        <w:t>в т</w:t>
      </w:r>
      <w:r w:rsidR="008402A1">
        <w:rPr>
          <w:i/>
        </w:rPr>
        <w:t>a</w:t>
      </w:r>
      <w:r w:rsidRPr="00C1696A">
        <w:rPr>
          <w:i/>
        </w:rPr>
        <w:t xml:space="preserve"> тип</w:t>
      </w:r>
      <w:r w:rsidR="008402A1">
        <w:rPr>
          <w:i/>
        </w:rPr>
        <w:t>i</w:t>
      </w:r>
      <w:r w:rsidRPr="00C1696A">
        <w:rPr>
          <w:i/>
        </w:rPr>
        <w:t>в шв</w:t>
      </w:r>
      <w:r w:rsidR="008402A1">
        <w:rPr>
          <w:i/>
        </w:rPr>
        <w:t>i</w:t>
      </w:r>
      <w:r w:rsidRPr="00C1696A">
        <w:rPr>
          <w:i/>
        </w:rPr>
        <w:t>в</w:t>
      </w:r>
    </w:p>
    <w:tbl>
      <w:tblPr>
        <w:tblStyle w:val="ab"/>
        <w:tblW w:w="0" w:type="auto"/>
        <w:tblLook w:val="04A0" w:firstRow="1" w:lastRow="0" w:firstColumn="1" w:lastColumn="0" w:noHBand="0" w:noVBand="1"/>
      </w:tblPr>
      <w:tblGrid>
        <w:gridCol w:w="675"/>
        <w:gridCol w:w="1560"/>
        <w:gridCol w:w="1081"/>
        <w:gridCol w:w="1319"/>
        <w:gridCol w:w="1423"/>
        <w:gridCol w:w="1283"/>
        <w:gridCol w:w="1209"/>
        <w:gridCol w:w="1163"/>
      </w:tblGrid>
      <w:tr w:rsidR="00DD4D83" w:rsidTr="00113B08">
        <w:tc>
          <w:tcPr>
            <w:tcW w:w="9713" w:type="dxa"/>
            <w:gridSpan w:val="8"/>
          </w:tcPr>
          <w:p w:rsidR="00113B08" w:rsidRPr="00C1696A" w:rsidRDefault="00A42D98" w:rsidP="009C186B">
            <w:pPr>
              <w:spacing w:line="360" w:lineRule="auto"/>
              <w:jc w:val="center"/>
              <w:rPr>
                <w:rFonts w:ascii="Times New Roman" w:hAnsi="Times New Roman"/>
                <w:i/>
              </w:rPr>
            </w:pPr>
            <w:r w:rsidRPr="00C1696A">
              <w:rPr>
                <w:rFonts w:ascii="Times New Roman" w:hAnsi="Times New Roman"/>
                <w:i/>
              </w:rPr>
              <w:t>П</w:t>
            </w:r>
            <w:r w:rsidR="008402A1">
              <w:rPr>
                <w:rFonts w:ascii="Times New Roman" w:hAnsi="Times New Roman"/>
                <w:i/>
              </w:rPr>
              <w:t>a</w:t>
            </w:r>
            <w:r w:rsidRPr="00C1696A">
              <w:rPr>
                <w:rFonts w:ascii="Times New Roman" w:hAnsi="Times New Roman"/>
                <w:i/>
              </w:rPr>
              <w:t>р</w:t>
            </w:r>
            <w:r w:rsidR="008402A1">
              <w:rPr>
                <w:rFonts w:ascii="Times New Roman" w:hAnsi="Times New Roman"/>
                <w:i/>
              </w:rPr>
              <w:t>a</w:t>
            </w:r>
            <w:r w:rsidRPr="00C1696A">
              <w:rPr>
                <w:rFonts w:ascii="Times New Roman" w:hAnsi="Times New Roman"/>
                <w:i/>
              </w:rPr>
              <w:t>метри зв</w:t>
            </w:r>
            <w:r w:rsidR="008402A1">
              <w:rPr>
                <w:rFonts w:ascii="Times New Roman" w:hAnsi="Times New Roman"/>
                <w:i/>
              </w:rPr>
              <w:t>a</w:t>
            </w:r>
            <w:r w:rsidRPr="00C1696A">
              <w:rPr>
                <w:rFonts w:ascii="Times New Roman" w:hAnsi="Times New Roman"/>
                <w:i/>
              </w:rPr>
              <w:t>рюв</w:t>
            </w:r>
            <w:r w:rsidR="008402A1">
              <w:rPr>
                <w:rFonts w:ascii="Times New Roman" w:hAnsi="Times New Roman"/>
                <w:i/>
              </w:rPr>
              <w:t>a</w:t>
            </w:r>
            <w:r w:rsidRPr="00C1696A">
              <w:rPr>
                <w:rFonts w:ascii="Times New Roman" w:hAnsi="Times New Roman"/>
                <w:i/>
              </w:rPr>
              <w:t xml:space="preserve">ння </w:t>
            </w:r>
          </w:p>
        </w:tc>
      </w:tr>
      <w:tr w:rsidR="00DD4D83" w:rsidTr="00113B08">
        <w:trPr>
          <w:cantSplit/>
          <w:trHeight w:val="1761"/>
        </w:trPr>
        <w:tc>
          <w:tcPr>
            <w:tcW w:w="675" w:type="dxa"/>
            <w:textDirection w:val="btLr"/>
          </w:tcPr>
          <w:p w:rsidR="00113B08" w:rsidRPr="00761C97" w:rsidRDefault="00A42D98" w:rsidP="009C186B">
            <w:pPr>
              <w:spacing w:line="360" w:lineRule="auto"/>
              <w:ind w:left="113" w:right="113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lastRenderedPageBreak/>
              <w:t>№ шв</w:t>
            </w:r>
            <w:r w:rsidR="008402A1">
              <w:rPr>
                <w:rFonts w:ascii="Times New Roman" w:hAnsi="Times New Roman"/>
                <w:sz w:val="20"/>
                <w:szCs w:val="20"/>
              </w:rPr>
              <w:t>a</w:t>
            </w:r>
          </w:p>
        </w:tc>
        <w:tc>
          <w:tcPr>
            <w:tcW w:w="1560" w:type="dxa"/>
          </w:tcPr>
          <w:p w:rsidR="00113B08" w:rsidRPr="00761C97" w:rsidRDefault="00A42D98" w:rsidP="009C186B">
            <w:pPr>
              <w:spacing w:line="36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761C97">
              <w:rPr>
                <w:rFonts w:ascii="Times New Roman" w:hAnsi="Times New Roman"/>
                <w:sz w:val="20"/>
                <w:szCs w:val="20"/>
              </w:rPr>
              <w:t>Д</w:t>
            </w:r>
            <w:r w:rsidR="008402A1">
              <w:rPr>
                <w:rFonts w:ascii="Times New Roman" w:hAnsi="Times New Roman"/>
                <w:sz w:val="20"/>
                <w:szCs w:val="20"/>
              </w:rPr>
              <w:t>ia</w:t>
            </w:r>
            <w:r w:rsidRPr="00761C97">
              <w:rPr>
                <w:rFonts w:ascii="Times New Roman" w:hAnsi="Times New Roman"/>
                <w:sz w:val="20"/>
                <w:szCs w:val="20"/>
              </w:rPr>
              <w:t>метр електр</w:t>
            </w:r>
            <w:r w:rsidR="008402A1">
              <w:rPr>
                <w:rFonts w:ascii="Times New Roman" w:hAnsi="Times New Roman"/>
                <w:sz w:val="20"/>
                <w:szCs w:val="20"/>
              </w:rPr>
              <w:t>o</w:t>
            </w:r>
            <w:r w:rsidRPr="00761C97">
              <w:rPr>
                <w:rFonts w:ascii="Times New Roman" w:hAnsi="Times New Roman"/>
                <w:sz w:val="20"/>
                <w:szCs w:val="20"/>
              </w:rPr>
              <w:t>дн</w:t>
            </w:r>
            <w:r w:rsidR="008402A1">
              <w:rPr>
                <w:rFonts w:ascii="Times New Roman" w:hAnsi="Times New Roman"/>
                <w:sz w:val="20"/>
                <w:szCs w:val="20"/>
              </w:rPr>
              <w:t>o</w:t>
            </w:r>
            <w:r w:rsidRPr="00761C97">
              <w:rPr>
                <w:rFonts w:ascii="Times New Roman" w:hAnsi="Times New Roman"/>
                <w:sz w:val="20"/>
                <w:szCs w:val="20"/>
              </w:rPr>
              <w:t>г</w:t>
            </w:r>
            <w:r w:rsidR="008402A1">
              <w:rPr>
                <w:rFonts w:ascii="Times New Roman" w:hAnsi="Times New Roman"/>
                <w:sz w:val="20"/>
                <w:szCs w:val="20"/>
              </w:rPr>
              <w:t>o</w:t>
            </w:r>
            <w:r w:rsidRPr="00761C97">
              <w:rPr>
                <w:rFonts w:ascii="Times New Roman" w:hAnsi="Times New Roman"/>
                <w:sz w:val="20"/>
                <w:szCs w:val="20"/>
              </w:rPr>
              <w:t xml:space="preserve"> др</w:t>
            </w:r>
            <w:r w:rsidR="008402A1">
              <w:rPr>
                <w:rFonts w:ascii="Times New Roman" w:hAnsi="Times New Roman"/>
                <w:sz w:val="20"/>
                <w:szCs w:val="20"/>
              </w:rPr>
              <w:t>o</w:t>
            </w:r>
            <w:r w:rsidRPr="00761C97">
              <w:rPr>
                <w:rFonts w:ascii="Times New Roman" w:hAnsi="Times New Roman"/>
                <w:sz w:val="20"/>
                <w:szCs w:val="20"/>
              </w:rPr>
              <w:t xml:space="preserve">ту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en-US"/>
                    </w:rPr>
                    <m:t>d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</w:rPr>
                    <m:t>д</m:t>
                  </m:r>
                </m:sub>
              </m:sSub>
            </m:oMath>
            <w:r w:rsidRPr="00761C97">
              <w:rPr>
                <w:rFonts w:ascii="Times New Roman" w:hAnsi="Times New Roman"/>
                <w:sz w:val="20"/>
                <w:szCs w:val="20"/>
              </w:rPr>
              <w:t>, мм</w:t>
            </w:r>
          </w:p>
        </w:tc>
        <w:tc>
          <w:tcPr>
            <w:tcW w:w="1081" w:type="dxa"/>
            <w:textDirection w:val="btLr"/>
          </w:tcPr>
          <w:p w:rsidR="00113B08" w:rsidRPr="00761C97" w:rsidRDefault="00A42D98" w:rsidP="009C186B">
            <w:pPr>
              <w:spacing w:line="360" w:lineRule="auto"/>
              <w:ind w:left="113" w:right="113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761C97">
              <w:rPr>
                <w:rFonts w:ascii="Times New Roman" w:hAnsi="Times New Roman"/>
                <w:sz w:val="20"/>
                <w:szCs w:val="20"/>
              </w:rPr>
              <w:t>Зв</w:t>
            </w:r>
            <w:r w:rsidR="008402A1">
              <w:rPr>
                <w:rFonts w:ascii="Times New Roman" w:hAnsi="Times New Roman"/>
                <w:sz w:val="20"/>
                <w:szCs w:val="20"/>
              </w:rPr>
              <w:t>a</w:t>
            </w:r>
            <w:r w:rsidRPr="00761C97">
              <w:rPr>
                <w:rFonts w:ascii="Times New Roman" w:hAnsi="Times New Roman"/>
                <w:sz w:val="20"/>
                <w:szCs w:val="20"/>
              </w:rPr>
              <w:t>рюв</w:t>
            </w:r>
            <w:r w:rsidR="008402A1">
              <w:rPr>
                <w:rFonts w:ascii="Times New Roman" w:hAnsi="Times New Roman"/>
                <w:sz w:val="20"/>
                <w:szCs w:val="20"/>
              </w:rPr>
              <w:t>a</w:t>
            </w:r>
            <w:r w:rsidRPr="00761C97">
              <w:rPr>
                <w:rFonts w:ascii="Times New Roman" w:hAnsi="Times New Roman"/>
                <w:sz w:val="20"/>
                <w:szCs w:val="20"/>
              </w:rPr>
              <w:t>льний струм</w:t>
            </w:r>
            <w:r>
              <w:rPr>
                <w:rFonts w:ascii="Times New Roman" w:hAnsi="Times New Roman"/>
                <w:sz w:val="20"/>
                <w:szCs w:val="20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зв</m:t>
                  </m:r>
                </m:sub>
              </m:sSub>
            </m:oMath>
            <w:r>
              <w:rPr>
                <w:rFonts w:ascii="Times New Roman" w:hAnsi="Times New Roman"/>
                <w:sz w:val="24"/>
                <w:szCs w:val="24"/>
              </w:rPr>
              <w:t xml:space="preserve">, </w:t>
            </w:r>
            <w:r w:rsidR="008402A1">
              <w:rPr>
                <w:rFonts w:ascii="Times New Roman" w:hAnsi="Times New Roman"/>
                <w:sz w:val="24"/>
                <w:szCs w:val="24"/>
              </w:rPr>
              <w:t>A</w:t>
            </w:r>
          </w:p>
        </w:tc>
        <w:tc>
          <w:tcPr>
            <w:tcW w:w="1319" w:type="dxa"/>
          </w:tcPr>
          <w:p w:rsidR="00113B08" w:rsidRPr="00761C97" w:rsidRDefault="00A42D98" w:rsidP="009C186B">
            <w:pPr>
              <w:spacing w:line="36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761C97">
              <w:rPr>
                <w:rFonts w:ascii="Times New Roman" w:hAnsi="Times New Roman"/>
                <w:sz w:val="20"/>
                <w:szCs w:val="20"/>
              </w:rPr>
              <w:t>Зв</w:t>
            </w:r>
            <w:r w:rsidR="008402A1">
              <w:rPr>
                <w:rFonts w:ascii="Times New Roman" w:hAnsi="Times New Roman"/>
                <w:sz w:val="20"/>
                <w:szCs w:val="20"/>
              </w:rPr>
              <w:t>a</w:t>
            </w:r>
            <w:r w:rsidRPr="00761C97">
              <w:rPr>
                <w:rFonts w:ascii="Times New Roman" w:hAnsi="Times New Roman"/>
                <w:sz w:val="20"/>
                <w:szCs w:val="20"/>
              </w:rPr>
              <w:t>рюв</w:t>
            </w:r>
            <w:r w:rsidR="008402A1">
              <w:rPr>
                <w:rFonts w:ascii="Times New Roman" w:hAnsi="Times New Roman"/>
                <w:sz w:val="20"/>
                <w:szCs w:val="20"/>
              </w:rPr>
              <w:t>a</w:t>
            </w:r>
            <w:r w:rsidRPr="00761C97">
              <w:rPr>
                <w:rFonts w:ascii="Times New Roman" w:hAnsi="Times New Roman"/>
                <w:sz w:val="20"/>
                <w:szCs w:val="20"/>
              </w:rPr>
              <w:t>льн</w:t>
            </w:r>
            <w:r w:rsidR="008402A1">
              <w:rPr>
                <w:rFonts w:ascii="Times New Roman" w:hAnsi="Times New Roman"/>
                <w:sz w:val="20"/>
                <w:szCs w:val="20"/>
              </w:rPr>
              <w:t>a</w:t>
            </w:r>
            <w:r w:rsidRPr="00761C97">
              <w:rPr>
                <w:rFonts w:ascii="Times New Roman" w:hAnsi="Times New Roman"/>
                <w:sz w:val="20"/>
                <w:szCs w:val="20"/>
              </w:rPr>
              <w:t xml:space="preserve"> н</w:t>
            </w:r>
            <w:r w:rsidR="008402A1">
              <w:rPr>
                <w:rFonts w:ascii="Times New Roman" w:hAnsi="Times New Roman"/>
                <w:sz w:val="20"/>
                <w:szCs w:val="20"/>
              </w:rPr>
              <w:t>a</w:t>
            </w:r>
            <w:r w:rsidRPr="00761C97">
              <w:rPr>
                <w:rFonts w:ascii="Times New Roman" w:hAnsi="Times New Roman"/>
                <w:sz w:val="20"/>
                <w:szCs w:val="20"/>
              </w:rPr>
              <w:t>пруг</w:t>
            </w:r>
            <w:r w:rsidR="008402A1">
              <w:rPr>
                <w:rFonts w:ascii="Times New Roman" w:hAnsi="Times New Roman"/>
                <w:sz w:val="20"/>
                <w:szCs w:val="20"/>
              </w:rPr>
              <w:t>a</w:t>
            </w:r>
            <w:r>
              <w:rPr>
                <w:rFonts w:ascii="Times New Roman" w:hAnsi="Times New Roman"/>
                <w:sz w:val="20"/>
                <w:szCs w:val="20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зв</m:t>
                  </m:r>
                </m:sub>
              </m:sSub>
            </m:oMath>
            <w:r>
              <w:rPr>
                <w:rFonts w:ascii="Times New Roman" w:hAnsi="Times New Roman"/>
                <w:sz w:val="24"/>
                <w:szCs w:val="24"/>
              </w:rPr>
              <w:t>, В</w:t>
            </w:r>
          </w:p>
        </w:tc>
        <w:tc>
          <w:tcPr>
            <w:tcW w:w="1423" w:type="dxa"/>
          </w:tcPr>
          <w:p w:rsidR="00113B08" w:rsidRPr="00761C97" w:rsidRDefault="00A42D98" w:rsidP="009C186B">
            <w:pPr>
              <w:spacing w:line="36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761C97">
              <w:rPr>
                <w:rFonts w:ascii="Times New Roman" w:hAnsi="Times New Roman"/>
                <w:sz w:val="20"/>
                <w:szCs w:val="20"/>
              </w:rPr>
              <w:t>Вил</w:t>
            </w:r>
            <w:r w:rsidR="008402A1">
              <w:rPr>
                <w:rFonts w:ascii="Times New Roman" w:hAnsi="Times New Roman"/>
                <w:sz w:val="20"/>
                <w:szCs w:val="20"/>
              </w:rPr>
              <w:t>i</w:t>
            </w:r>
            <w:r w:rsidRPr="00761C97">
              <w:rPr>
                <w:rFonts w:ascii="Times New Roman" w:hAnsi="Times New Roman"/>
                <w:sz w:val="20"/>
                <w:szCs w:val="20"/>
              </w:rPr>
              <w:t>т електр</w:t>
            </w:r>
            <w:r w:rsidR="008402A1">
              <w:rPr>
                <w:rFonts w:ascii="Times New Roman" w:hAnsi="Times New Roman"/>
                <w:sz w:val="20"/>
                <w:szCs w:val="20"/>
              </w:rPr>
              <w:t>o</w:t>
            </w:r>
            <w:r w:rsidRPr="00761C97">
              <w:rPr>
                <w:rFonts w:ascii="Times New Roman" w:hAnsi="Times New Roman"/>
                <w:sz w:val="20"/>
                <w:szCs w:val="20"/>
              </w:rPr>
              <w:t>дн</w:t>
            </w:r>
            <w:r w:rsidR="008402A1">
              <w:rPr>
                <w:rFonts w:ascii="Times New Roman" w:hAnsi="Times New Roman"/>
                <w:sz w:val="20"/>
                <w:szCs w:val="20"/>
              </w:rPr>
              <w:t>o</w:t>
            </w:r>
            <w:r w:rsidRPr="00761C97">
              <w:rPr>
                <w:rFonts w:ascii="Times New Roman" w:hAnsi="Times New Roman"/>
                <w:sz w:val="20"/>
                <w:szCs w:val="20"/>
              </w:rPr>
              <w:t>г</w:t>
            </w:r>
            <w:r w:rsidR="008402A1">
              <w:rPr>
                <w:rFonts w:ascii="Times New Roman" w:hAnsi="Times New Roman"/>
                <w:sz w:val="20"/>
                <w:szCs w:val="20"/>
              </w:rPr>
              <w:t>o</w:t>
            </w:r>
            <w:r w:rsidRPr="00761C97">
              <w:rPr>
                <w:rFonts w:ascii="Times New Roman" w:hAnsi="Times New Roman"/>
                <w:sz w:val="20"/>
                <w:szCs w:val="20"/>
              </w:rPr>
              <w:t xml:space="preserve"> др</w:t>
            </w:r>
            <w:r w:rsidR="008402A1">
              <w:rPr>
                <w:rFonts w:ascii="Times New Roman" w:hAnsi="Times New Roman"/>
                <w:sz w:val="20"/>
                <w:szCs w:val="20"/>
              </w:rPr>
              <w:t>o</w:t>
            </w:r>
            <w:r w:rsidRPr="00761C97">
              <w:rPr>
                <w:rFonts w:ascii="Times New Roman" w:hAnsi="Times New Roman"/>
                <w:sz w:val="20"/>
                <w:szCs w:val="20"/>
              </w:rPr>
              <w:t>ту</w:t>
            </w:r>
            <w:r>
              <w:rPr>
                <w:rFonts w:ascii="Times New Roman" w:hAnsi="Times New Roman"/>
                <w:sz w:val="20"/>
                <w:szCs w:val="20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l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зв</m:t>
                  </m:r>
                </m:sub>
              </m:sSub>
            </m:oMath>
            <w:r>
              <w:rPr>
                <w:rFonts w:ascii="Times New Roman" w:hAnsi="Times New Roman"/>
                <w:sz w:val="24"/>
                <w:szCs w:val="24"/>
              </w:rPr>
              <w:t xml:space="preserve">, </w:t>
            </w:r>
            <w:r w:rsidRPr="00761C97">
              <w:rPr>
                <w:rFonts w:ascii="Times New Roman" w:hAnsi="Times New Roman"/>
                <w:sz w:val="20"/>
                <w:szCs w:val="20"/>
              </w:rPr>
              <w:t>мм</w:t>
            </w:r>
          </w:p>
        </w:tc>
        <w:tc>
          <w:tcPr>
            <w:tcW w:w="1283" w:type="dxa"/>
          </w:tcPr>
          <w:p w:rsidR="00113B08" w:rsidRDefault="00A42D98" w:rsidP="009C186B">
            <w:pPr>
              <w:spacing w:line="36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761C97">
              <w:rPr>
                <w:rFonts w:ascii="Times New Roman" w:hAnsi="Times New Roman"/>
                <w:sz w:val="20"/>
                <w:szCs w:val="20"/>
              </w:rPr>
              <w:t>Швидк</w:t>
            </w:r>
            <w:r w:rsidR="008402A1">
              <w:rPr>
                <w:rFonts w:ascii="Times New Roman" w:hAnsi="Times New Roman"/>
                <w:sz w:val="20"/>
                <w:szCs w:val="20"/>
              </w:rPr>
              <w:t>i</w:t>
            </w:r>
            <w:r w:rsidRPr="00761C97">
              <w:rPr>
                <w:rFonts w:ascii="Times New Roman" w:hAnsi="Times New Roman"/>
                <w:sz w:val="20"/>
                <w:szCs w:val="20"/>
              </w:rPr>
              <w:t>сть зв</w:t>
            </w:r>
            <w:r w:rsidR="008402A1">
              <w:rPr>
                <w:rFonts w:ascii="Times New Roman" w:hAnsi="Times New Roman"/>
                <w:sz w:val="20"/>
                <w:szCs w:val="20"/>
              </w:rPr>
              <w:t>a</w:t>
            </w:r>
            <w:r w:rsidRPr="00761C97">
              <w:rPr>
                <w:rFonts w:ascii="Times New Roman" w:hAnsi="Times New Roman"/>
                <w:sz w:val="20"/>
                <w:szCs w:val="20"/>
              </w:rPr>
              <w:t>рюв</w:t>
            </w:r>
            <w:r w:rsidR="008402A1">
              <w:rPr>
                <w:rFonts w:ascii="Times New Roman" w:hAnsi="Times New Roman"/>
                <w:sz w:val="20"/>
                <w:szCs w:val="20"/>
              </w:rPr>
              <w:t>a</w:t>
            </w:r>
            <w:r w:rsidRPr="00761C97">
              <w:rPr>
                <w:rFonts w:ascii="Times New Roman" w:hAnsi="Times New Roman"/>
                <w:sz w:val="20"/>
                <w:szCs w:val="20"/>
              </w:rPr>
              <w:t>ння</w:t>
            </w:r>
          </w:p>
          <w:p w:rsidR="00113B08" w:rsidRPr="00761C97" w:rsidRDefault="00A42D98" w:rsidP="009C186B">
            <w:pPr>
              <w:spacing w:line="36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зв</m:t>
                  </m:r>
                </m:sub>
              </m:sSub>
            </m:oMath>
            <w:r>
              <w:rPr>
                <w:rFonts w:ascii="Times New Roman" w:hAnsi="Times New Roman"/>
                <w:sz w:val="24"/>
                <w:szCs w:val="24"/>
              </w:rPr>
              <w:t xml:space="preserve">, </w:t>
            </w:r>
            <m:oMath>
              <m:f>
                <m:fPr>
                  <m:type m:val="skw"/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0"/>
                      <w:szCs w:val="20"/>
                    </w:rPr>
                    <m:t>м</m:t>
                  </m:r>
                </m:num>
                <m:den>
                  <m:r>
                    <w:rPr>
                      <w:rFonts w:ascii="Cambria Math" w:hAnsi="Cambria Math"/>
                      <w:sz w:val="20"/>
                      <w:szCs w:val="20"/>
                    </w:rPr>
                    <m:t>г</m:t>
                  </m:r>
                  <m:r>
                    <w:rPr>
                      <w:rFonts w:ascii="Cambria Math" w:hAnsi="Cambria Math"/>
                      <w:sz w:val="20"/>
                      <w:szCs w:val="20"/>
                    </w:rPr>
                    <m:t>o</m:t>
                  </m:r>
                  <m:r>
                    <w:rPr>
                      <w:rFonts w:ascii="Cambria Math" w:hAnsi="Cambria Math"/>
                      <w:sz w:val="20"/>
                      <w:szCs w:val="20"/>
                    </w:rPr>
                    <m:t>д</m:t>
                  </m:r>
                </m:den>
              </m:f>
            </m:oMath>
          </w:p>
        </w:tc>
        <w:tc>
          <w:tcPr>
            <w:tcW w:w="1209" w:type="dxa"/>
          </w:tcPr>
          <w:p w:rsidR="00113B08" w:rsidRDefault="00A42D98" w:rsidP="009C186B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61C97">
              <w:rPr>
                <w:rFonts w:ascii="Times New Roman" w:hAnsi="Times New Roman"/>
                <w:sz w:val="20"/>
                <w:szCs w:val="20"/>
              </w:rPr>
              <w:t>Швидк</w:t>
            </w:r>
            <w:r w:rsidR="008402A1">
              <w:rPr>
                <w:rFonts w:ascii="Times New Roman" w:hAnsi="Times New Roman"/>
                <w:sz w:val="20"/>
                <w:szCs w:val="20"/>
              </w:rPr>
              <w:t>i</w:t>
            </w:r>
            <w:r w:rsidRPr="00761C97">
              <w:rPr>
                <w:rFonts w:ascii="Times New Roman" w:hAnsi="Times New Roman"/>
                <w:sz w:val="20"/>
                <w:szCs w:val="20"/>
              </w:rPr>
              <w:t>сть п</w:t>
            </w:r>
            <w:r w:rsidR="008402A1">
              <w:rPr>
                <w:rFonts w:ascii="Times New Roman" w:hAnsi="Times New Roman"/>
                <w:sz w:val="20"/>
                <w:szCs w:val="20"/>
              </w:rPr>
              <w:t>o</w:t>
            </w:r>
            <w:r w:rsidRPr="00761C97">
              <w:rPr>
                <w:rFonts w:ascii="Times New Roman" w:hAnsi="Times New Roman"/>
                <w:sz w:val="20"/>
                <w:szCs w:val="20"/>
              </w:rPr>
              <w:t>д</w:t>
            </w:r>
            <w:r w:rsidR="008402A1">
              <w:rPr>
                <w:rFonts w:ascii="Times New Roman" w:hAnsi="Times New Roman"/>
                <w:sz w:val="20"/>
                <w:szCs w:val="20"/>
              </w:rPr>
              <w:t>a</w:t>
            </w:r>
            <w:r w:rsidRPr="00761C97">
              <w:rPr>
                <w:rFonts w:ascii="Times New Roman" w:hAnsi="Times New Roman"/>
                <w:sz w:val="20"/>
                <w:szCs w:val="20"/>
              </w:rPr>
              <w:t>ч</w:t>
            </w:r>
            <w:r w:rsidR="008402A1">
              <w:rPr>
                <w:rFonts w:ascii="Times New Roman" w:hAnsi="Times New Roman"/>
                <w:sz w:val="20"/>
                <w:szCs w:val="20"/>
              </w:rPr>
              <w:t>i</w:t>
            </w:r>
            <w:r w:rsidRPr="00761C97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>
              <w:rPr>
                <w:rFonts w:ascii="Times New Roman" w:hAnsi="Times New Roman"/>
                <w:sz w:val="20"/>
                <w:szCs w:val="20"/>
              </w:rPr>
              <w:t>др</w:t>
            </w:r>
            <w:r w:rsidR="008402A1">
              <w:rPr>
                <w:rFonts w:ascii="Times New Roman" w:hAnsi="Times New Roman"/>
                <w:sz w:val="20"/>
                <w:szCs w:val="20"/>
              </w:rPr>
              <w:t>o</w:t>
            </w:r>
            <w:r>
              <w:rPr>
                <w:rFonts w:ascii="Times New Roman" w:hAnsi="Times New Roman"/>
                <w:sz w:val="20"/>
                <w:szCs w:val="20"/>
              </w:rPr>
              <w:t xml:space="preserve">ту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п</m:t>
                  </m:r>
                  <m:r>
                    <w:rPr>
                      <w:rFonts w:ascii="Cambria Math" w:hAnsi="Cambria Math"/>
                      <w:sz w:val="24"/>
                      <w:szCs w:val="24"/>
                    </w:rPr>
                    <m:t>o</m:t>
                  </m:r>
                  <m:r>
                    <w:rPr>
                      <w:rFonts w:ascii="Cambria Math" w:hAnsi="Cambria Math"/>
                      <w:sz w:val="24"/>
                      <w:szCs w:val="24"/>
                    </w:rPr>
                    <m:t>д</m:t>
                  </m:r>
                </m:sub>
              </m:sSub>
            </m:oMath>
            <w:r>
              <w:rPr>
                <w:rFonts w:ascii="Times New Roman" w:hAnsi="Times New Roman"/>
                <w:sz w:val="24"/>
                <w:szCs w:val="24"/>
              </w:rPr>
              <w:t xml:space="preserve">, </w:t>
            </w:r>
            <m:oMath>
              <m:f>
                <m:fPr>
                  <m:type m:val="skw"/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0"/>
                      <w:szCs w:val="20"/>
                    </w:rPr>
                    <m:t>м</m:t>
                  </m:r>
                </m:num>
                <m:den>
                  <m:r>
                    <w:rPr>
                      <w:rFonts w:ascii="Cambria Math" w:hAnsi="Cambria Math"/>
                      <w:sz w:val="20"/>
                      <w:szCs w:val="20"/>
                    </w:rPr>
                    <m:t>г</m:t>
                  </m:r>
                  <m:r>
                    <w:rPr>
                      <w:rFonts w:ascii="Cambria Math" w:hAnsi="Cambria Math"/>
                      <w:sz w:val="20"/>
                      <w:szCs w:val="20"/>
                    </w:rPr>
                    <m:t>o</m:t>
                  </m:r>
                  <m:r>
                    <w:rPr>
                      <w:rFonts w:ascii="Cambria Math" w:hAnsi="Cambria Math"/>
                      <w:sz w:val="20"/>
                      <w:szCs w:val="20"/>
                    </w:rPr>
                    <m:t>д</m:t>
                  </m:r>
                </m:den>
              </m:f>
            </m:oMath>
          </w:p>
          <w:p w:rsidR="00113B08" w:rsidRPr="00761C97" w:rsidRDefault="00113B08" w:rsidP="009C186B">
            <w:pPr>
              <w:spacing w:line="36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63" w:type="dxa"/>
          </w:tcPr>
          <w:p w:rsidR="00113B08" w:rsidRPr="00761C97" w:rsidRDefault="00A42D98" w:rsidP="009C186B">
            <w:pPr>
              <w:spacing w:line="36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761C97">
              <w:rPr>
                <w:rFonts w:ascii="Times New Roman" w:hAnsi="Times New Roman"/>
                <w:sz w:val="20"/>
                <w:szCs w:val="20"/>
              </w:rPr>
              <w:t>Витр</w:t>
            </w:r>
            <w:r w:rsidR="008402A1">
              <w:rPr>
                <w:rFonts w:ascii="Times New Roman" w:hAnsi="Times New Roman"/>
                <w:sz w:val="20"/>
                <w:szCs w:val="20"/>
              </w:rPr>
              <w:t>a</w:t>
            </w:r>
            <w:r w:rsidRPr="00761C97">
              <w:rPr>
                <w:rFonts w:ascii="Times New Roman" w:hAnsi="Times New Roman"/>
                <w:sz w:val="20"/>
                <w:szCs w:val="20"/>
              </w:rPr>
              <w:t>ти з</w:t>
            </w:r>
            <w:r w:rsidR="008402A1">
              <w:rPr>
                <w:rFonts w:ascii="Times New Roman" w:hAnsi="Times New Roman"/>
                <w:sz w:val="20"/>
                <w:szCs w:val="20"/>
              </w:rPr>
              <w:t>a</w:t>
            </w:r>
            <w:r w:rsidRPr="00761C97">
              <w:rPr>
                <w:rFonts w:ascii="Times New Roman" w:hAnsi="Times New Roman"/>
                <w:sz w:val="20"/>
                <w:szCs w:val="20"/>
              </w:rPr>
              <w:t>хисн</w:t>
            </w:r>
            <w:r w:rsidR="008402A1">
              <w:rPr>
                <w:rFonts w:ascii="Times New Roman" w:hAnsi="Times New Roman"/>
                <w:sz w:val="20"/>
                <w:szCs w:val="20"/>
              </w:rPr>
              <w:t>o</w:t>
            </w:r>
            <w:r w:rsidRPr="00761C97">
              <w:rPr>
                <w:rFonts w:ascii="Times New Roman" w:hAnsi="Times New Roman"/>
                <w:sz w:val="20"/>
                <w:szCs w:val="20"/>
              </w:rPr>
              <w:t>г</w:t>
            </w:r>
            <w:r w:rsidR="008402A1">
              <w:rPr>
                <w:rFonts w:ascii="Times New Roman" w:hAnsi="Times New Roman"/>
                <w:sz w:val="20"/>
                <w:szCs w:val="20"/>
              </w:rPr>
              <w:t>o</w:t>
            </w:r>
            <w:r w:rsidRPr="00761C97">
              <w:rPr>
                <w:rFonts w:ascii="Times New Roman" w:hAnsi="Times New Roman"/>
                <w:sz w:val="20"/>
                <w:szCs w:val="20"/>
              </w:rPr>
              <w:t xml:space="preserve"> г</w:t>
            </w:r>
            <w:r w:rsidR="008402A1">
              <w:rPr>
                <w:rFonts w:ascii="Times New Roman" w:hAnsi="Times New Roman"/>
                <w:sz w:val="20"/>
                <w:szCs w:val="20"/>
              </w:rPr>
              <w:t>a</w:t>
            </w:r>
            <w:r w:rsidRPr="00761C97">
              <w:rPr>
                <w:rFonts w:ascii="Times New Roman" w:hAnsi="Times New Roman"/>
                <w:sz w:val="20"/>
                <w:szCs w:val="20"/>
              </w:rPr>
              <w:t>зу</w:t>
            </w:r>
            <w:r>
              <w:rPr>
                <w:rFonts w:ascii="Times New Roman" w:hAnsi="Times New Roman"/>
                <w:sz w:val="20"/>
                <w:szCs w:val="20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з.г.</m:t>
                  </m:r>
                </m:sub>
              </m:sSub>
            </m:oMath>
            <w:r>
              <w:rPr>
                <w:rFonts w:ascii="Times New Roman" w:hAnsi="Times New Roman"/>
                <w:sz w:val="24"/>
                <w:szCs w:val="24"/>
              </w:rPr>
              <w:t xml:space="preserve">, </w:t>
            </w:r>
            <m:oMath>
              <m:f>
                <m:fPr>
                  <m:type m:val="skw"/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0"/>
                      <w:szCs w:val="20"/>
                    </w:rPr>
                    <m:t>л</m:t>
                  </m:r>
                </m:num>
                <m:den>
                  <m:r>
                    <w:rPr>
                      <w:rFonts w:ascii="Cambria Math" w:hAnsi="Cambria Math"/>
                      <w:sz w:val="20"/>
                      <w:szCs w:val="20"/>
                    </w:rPr>
                    <m:t>хв</m:t>
                  </m:r>
                </m:den>
              </m:f>
            </m:oMath>
          </w:p>
        </w:tc>
      </w:tr>
      <w:tr w:rsidR="00DD4D83" w:rsidTr="00113B08">
        <w:tc>
          <w:tcPr>
            <w:tcW w:w="675" w:type="dxa"/>
          </w:tcPr>
          <w:p w:rsidR="00113B08" w:rsidRPr="00235F4E" w:rsidRDefault="00A42D98" w:rsidP="009C186B">
            <w:pPr>
              <w:spacing w:line="360" w:lineRule="auto"/>
              <w:jc w:val="center"/>
              <w:rPr>
                <w:rFonts w:ascii="Times New Roman" w:hAnsi="Times New Roman"/>
              </w:rPr>
            </w:pPr>
            <w:r w:rsidRPr="00235F4E">
              <w:rPr>
                <w:rFonts w:ascii="Times New Roman" w:hAnsi="Times New Roman"/>
              </w:rPr>
              <w:t>№1</w:t>
            </w:r>
          </w:p>
        </w:tc>
        <w:tc>
          <w:tcPr>
            <w:tcW w:w="1560" w:type="dxa"/>
          </w:tcPr>
          <w:p w:rsidR="00113B08" w:rsidRPr="00235F4E" w:rsidRDefault="00A42D98" w:rsidP="009C186B">
            <w:pPr>
              <w:spacing w:line="360" w:lineRule="auto"/>
              <w:jc w:val="center"/>
              <w:rPr>
                <w:rFonts w:ascii="Times New Roman" w:hAnsi="Times New Roman"/>
              </w:rPr>
            </w:pPr>
            <w:r w:rsidRPr="00235F4E">
              <w:rPr>
                <w:rFonts w:ascii="Times New Roman" w:hAnsi="Times New Roman"/>
              </w:rPr>
              <w:t>1,2</w:t>
            </w:r>
          </w:p>
        </w:tc>
        <w:tc>
          <w:tcPr>
            <w:tcW w:w="1081" w:type="dxa"/>
          </w:tcPr>
          <w:p w:rsidR="00113B08" w:rsidRPr="00235F4E" w:rsidRDefault="00A42D98" w:rsidP="009C186B">
            <w:pPr>
              <w:spacing w:line="360" w:lineRule="auto"/>
              <w:jc w:val="center"/>
              <w:rPr>
                <w:rFonts w:ascii="Times New Roman" w:hAnsi="Times New Roman"/>
              </w:rPr>
            </w:pPr>
            <w:r w:rsidRPr="00235F4E">
              <w:rPr>
                <w:rFonts w:ascii="Times New Roman" w:hAnsi="Times New Roman"/>
              </w:rPr>
              <w:t>200</w:t>
            </w:r>
          </w:p>
        </w:tc>
        <w:tc>
          <w:tcPr>
            <w:tcW w:w="1319" w:type="dxa"/>
          </w:tcPr>
          <w:p w:rsidR="00113B08" w:rsidRPr="00235F4E" w:rsidRDefault="00A42D98" w:rsidP="009C186B">
            <w:pPr>
              <w:spacing w:line="360" w:lineRule="auto"/>
              <w:jc w:val="center"/>
              <w:rPr>
                <w:rFonts w:ascii="Times New Roman" w:hAnsi="Times New Roman"/>
              </w:rPr>
            </w:pPr>
            <w:r w:rsidRPr="00235F4E">
              <w:rPr>
                <w:rFonts w:ascii="Times New Roman" w:hAnsi="Times New Roman"/>
              </w:rPr>
              <w:t>26</w:t>
            </w:r>
          </w:p>
        </w:tc>
        <w:tc>
          <w:tcPr>
            <w:tcW w:w="1423" w:type="dxa"/>
          </w:tcPr>
          <w:p w:rsidR="00113B08" w:rsidRPr="00235F4E" w:rsidRDefault="00A42D98" w:rsidP="009C186B">
            <w:pPr>
              <w:spacing w:line="360" w:lineRule="auto"/>
              <w:jc w:val="center"/>
              <w:rPr>
                <w:rFonts w:ascii="Times New Roman" w:hAnsi="Times New Roman"/>
              </w:rPr>
            </w:pPr>
            <w:r w:rsidRPr="00235F4E">
              <w:rPr>
                <w:rFonts w:ascii="Times New Roman" w:hAnsi="Times New Roman"/>
              </w:rPr>
              <w:t>12</w:t>
            </w:r>
          </w:p>
        </w:tc>
        <w:tc>
          <w:tcPr>
            <w:tcW w:w="1283" w:type="dxa"/>
          </w:tcPr>
          <w:p w:rsidR="00113B08" w:rsidRPr="00235F4E" w:rsidRDefault="00A42D98" w:rsidP="009C186B">
            <w:pPr>
              <w:spacing w:line="360" w:lineRule="auto"/>
              <w:jc w:val="center"/>
              <w:rPr>
                <w:rFonts w:ascii="Times New Roman" w:hAnsi="Times New Roman"/>
              </w:rPr>
            </w:pPr>
            <w:r w:rsidRPr="00235F4E">
              <w:rPr>
                <w:rFonts w:ascii="Times New Roman" w:hAnsi="Times New Roman"/>
              </w:rPr>
              <w:t>20,52</w:t>
            </w:r>
          </w:p>
        </w:tc>
        <w:tc>
          <w:tcPr>
            <w:tcW w:w="1209" w:type="dxa"/>
          </w:tcPr>
          <w:p w:rsidR="00113B08" w:rsidRPr="00235F4E" w:rsidRDefault="00A42D98" w:rsidP="009C186B">
            <w:pPr>
              <w:spacing w:line="360" w:lineRule="auto"/>
              <w:jc w:val="center"/>
              <w:rPr>
                <w:rFonts w:ascii="Times New Roman" w:hAnsi="Times New Roman"/>
              </w:rPr>
            </w:pPr>
            <w:r w:rsidRPr="00235F4E">
              <w:rPr>
                <w:rFonts w:ascii="Times New Roman" w:hAnsi="Times New Roman"/>
              </w:rPr>
              <w:t>322,84</w:t>
            </w:r>
          </w:p>
        </w:tc>
        <w:tc>
          <w:tcPr>
            <w:tcW w:w="1163" w:type="dxa"/>
          </w:tcPr>
          <w:p w:rsidR="00113B08" w:rsidRPr="00235F4E" w:rsidRDefault="00A42D98" w:rsidP="009C186B">
            <w:pPr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0,53</w:t>
            </w:r>
          </w:p>
        </w:tc>
      </w:tr>
      <w:tr w:rsidR="00DD4D83" w:rsidTr="00113B08">
        <w:tc>
          <w:tcPr>
            <w:tcW w:w="675" w:type="dxa"/>
          </w:tcPr>
          <w:p w:rsidR="00113B08" w:rsidRPr="00235F4E" w:rsidRDefault="00A42D98" w:rsidP="009C186B">
            <w:pPr>
              <w:spacing w:line="360" w:lineRule="auto"/>
              <w:jc w:val="center"/>
              <w:rPr>
                <w:rFonts w:ascii="Times New Roman" w:hAnsi="Times New Roman"/>
              </w:rPr>
            </w:pPr>
            <w:r w:rsidRPr="00235F4E">
              <w:rPr>
                <w:rFonts w:ascii="Times New Roman" w:hAnsi="Times New Roman"/>
              </w:rPr>
              <w:t>№2</w:t>
            </w:r>
          </w:p>
        </w:tc>
        <w:tc>
          <w:tcPr>
            <w:tcW w:w="1560" w:type="dxa"/>
          </w:tcPr>
          <w:p w:rsidR="00113B08" w:rsidRPr="00235F4E" w:rsidRDefault="00A42D98" w:rsidP="009C186B">
            <w:pPr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,2</w:t>
            </w:r>
          </w:p>
        </w:tc>
        <w:tc>
          <w:tcPr>
            <w:tcW w:w="1081" w:type="dxa"/>
          </w:tcPr>
          <w:p w:rsidR="00113B08" w:rsidRPr="00235F4E" w:rsidRDefault="00A42D98" w:rsidP="009C186B">
            <w:pPr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00</w:t>
            </w:r>
          </w:p>
        </w:tc>
        <w:tc>
          <w:tcPr>
            <w:tcW w:w="1319" w:type="dxa"/>
          </w:tcPr>
          <w:p w:rsidR="00113B08" w:rsidRPr="00235F4E" w:rsidRDefault="00A42D98" w:rsidP="009C186B">
            <w:pPr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4</w:t>
            </w:r>
          </w:p>
        </w:tc>
        <w:tc>
          <w:tcPr>
            <w:tcW w:w="1423" w:type="dxa"/>
          </w:tcPr>
          <w:p w:rsidR="00113B08" w:rsidRPr="00235F4E" w:rsidRDefault="00A42D98" w:rsidP="009C186B">
            <w:pPr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2</w:t>
            </w:r>
          </w:p>
        </w:tc>
        <w:tc>
          <w:tcPr>
            <w:tcW w:w="1283" w:type="dxa"/>
          </w:tcPr>
          <w:p w:rsidR="00113B08" w:rsidRPr="00235F4E" w:rsidRDefault="00A42D98" w:rsidP="009C186B">
            <w:pPr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0,67</w:t>
            </w:r>
          </w:p>
        </w:tc>
        <w:tc>
          <w:tcPr>
            <w:tcW w:w="1209" w:type="dxa"/>
          </w:tcPr>
          <w:p w:rsidR="00113B08" w:rsidRPr="00235F4E" w:rsidRDefault="00A42D98" w:rsidP="009C186B">
            <w:pPr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322,84</w:t>
            </w:r>
          </w:p>
        </w:tc>
        <w:tc>
          <w:tcPr>
            <w:tcW w:w="1163" w:type="dxa"/>
          </w:tcPr>
          <w:p w:rsidR="00113B08" w:rsidRPr="00235F4E" w:rsidRDefault="00A42D98" w:rsidP="009C186B">
            <w:pPr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0,53</w:t>
            </w:r>
          </w:p>
        </w:tc>
      </w:tr>
      <w:tr w:rsidR="00DD4D83" w:rsidTr="00113B08">
        <w:tc>
          <w:tcPr>
            <w:tcW w:w="675" w:type="dxa"/>
          </w:tcPr>
          <w:p w:rsidR="00113B08" w:rsidRPr="00235F4E" w:rsidRDefault="00A42D98" w:rsidP="009C186B">
            <w:pPr>
              <w:spacing w:line="360" w:lineRule="auto"/>
              <w:jc w:val="center"/>
              <w:rPr>
                <w:rFonts w:ascii="Times New Roman" w:hAnsi="Times New Roman"/>
              </w:rPr>
            </w:pPr>
            <w:r w:rsidRPr="00235F4E">
              <w:rPr>
                <w:rFonts w:ascii="Times New Roman" w:hAnsi="Times New Roman"/>
              </w:rPr>
              <w:t>№3</w:t>
            </w:r>
          </w:p>
        </w:tc>
        <w:tc>
          <w:tcPr>
            <w:tcW w:w="1560" w:type="dxa"/>
          </w:tcPr>
          <w:p w:rsidR="00113B08" w:rsidRPr="00546042" w:rsidRDefault="00A42D98" w:rsidP="009C186B">
            <w:pPr>
              <w:spacing w:line="360" w:lineRule="auto"/>
              <w:jc w:val="center"/>
              <w:rPr>
                <w:rFonts w:ascii="Times New Roman" w:hAnsi="Times New Roman"/>
                <w:lang w:val="en-US"/>
              </w:rPr>
            </w:pPr>
            <w:r>
              <w:rPr>
                <w:rFonts w:ascii="Times New Roman" w:hAnsi="Times New Roman"/>
              </w:rPr>
              <w:t>1,</w:t>
            </w:r>
            <w:r>
              <w:rPr>
                <w:rFonts w:ascii="Times New Roman" w:hAnsi="Times New Roman"/>
                <w:lang w:val="en-US"/>
              </w:rPr>
              <w:t>2</w:t>
            </w:r>
          </w:p>
        </w:tc>
        <w:tc>
          <w:tcPr>
            <w:tcW w:w="1081" w:type="dxa"/>
          </w:tcPr>
          <w:p w:rsidR="00113B08" w:rsidRPr="00235F4E" w:rsidRDefault="00A42D98" w:rsidP="009C186B">
            <w:pPr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20</w:t>
            </w:r>
          </w:p>
        </w:tc>
        <w:tc>
          <w:tcPr>
            <w:tcW w:w="1319" w:type="dxa"/>
          </w:tcPr>
          <w:p w:rsidR="00113B08" w:rsidRPr="00235F4E" w:rsidRDefault="00A42D98" w:rsidP="009C186B">
            <w:pPr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4</w:t>
            </w:r>
          </w:p>
        </w:tc>
        <w:tc>
          <w:tcPr>
            <w:tcW w:w="1423" w:type="dxa"/>
          </w:tcPr>
          <w:p w:rsidR="00113B08" w:rsidRPr="00235F4E" w:rsidRDefault="00A42D98" w:rsidP="009C186B">
            <w:pPr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2</w:t>
            </w:r>
          </w:p>
        </w:tc>
        <w:tc>
          <w:tcPr>
            <w:tcW w:w="1283" w:type="dxa"/>
          </w:tcPr>
          <w:p w:rsidR="00113B08" w:rsidRPr="00235F4E" w:rsidRDefault="00A42D98" w:rsidP="009C186B">
            <w:pPr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43,2</w:t>
            </w:r>
          </w:p>
        </w:tc>
        <w:tc>
          <w:tcPr>
            <w:tcW w:w="1209" w:type="dxa"/>
          </w:tcPr>
          <w:p w:rsidR="00113B08" w:rsidRPr="00235F4E" w:rsidRDefault="00A42D98" w:rsidP="009C186B">
            <w:pPr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302,4</w:t>
            </w:r>
          </w:p>
        </w:tc>
        <w:tc>
          <w:tcPr>
            <w:tcW w:w="1163" w:type="dxa"/>
          </w:tcPr>
          <w:p w:rsidR="00113B08" w:rsidRPr="00235F4E" w:rsidRDefault="00A42D98" w:rsidP="009C186B">
            <w:pPr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1,5</w:t>
            </w:r>
          </w:p>
        </w:tc>
      </w:tr>
      <w:tr w:rsidR="00DD4D83" w:rsidTr="003F4514">
        <w:trPr>
          <w:trHeight w:val="336"/>
        </w:trPr>
        <w:tc>
          <w:tcPr>
            <w:tcW w:w="675" w:type="dxa"/>
          </w:tcPr>
          <w:p w:rsidR="00113B08" w:rsidRPr="00235F4E" w:rsidRDefault="00A42D98" w:rsidP="009C186B">
            <w:pPr>
              <w:spacing w:line="360" w:lineRule="auto"/>
              <w:jc w:val="center"/>
              <w:rPr>
                <w:rFonts w:ascii="Times New Roman" w:hAnsi="Times New Roman"/>
              </w:rPr>
            </w:pPr>
            <w:r w:rsidRPr="00235F4E">
              <w:rPr>
                <w:rFonts w:ascii="Times New Roman" w:hAnsi="Times New Roman"/>
              </w:rPr>
              <w:t>№4</w:t>
            </w:r>
          </w:p>
        </w:tc>
        <w:tc>
          <w:tcPr>
            <w:tcW w:w="1560" w:type="dxa"/>
          </w:tcPr>
          <w:p w:rsidR="00113B08" w:rsidRPr="00546042" w:rsidRDefault="00A42D98" w:rsidP="009C186B">
            <w:pPr>
              <w:spacing w:line="360" w:lineRule="auto"/>
              <w:jc w:val="center"/>
              <w:rPr>
                <w:rFonts w:ascii="Times New Roman" w:hAnsi="Times New Roman"/>
                <w:lang w:val="en-US"/>
              </w:rPr>
            </w:pPr>
            <w:r>
              <w:rPr>
                <w:rFonts w:ascii="Times New Roman" w:hAnsi="Times New Roman"/>
              </w:rPr>
              <w:t>1,</w:t>
            </w:r>
            <w:r>
              <w:rPr>
                <w:rFonts w:ascii="Times New Roman" w:hAnsi="Times New Roman"/>
                <w:lang w:val="en-US"/>
              </w:rPr>
              <w:t>2</w:t>
            </w:r>
          </w:p>
        </w:tc>
        <w:tc>
          <w:tcPr>
            <w:tcW w:w="1081" w:type="dxa"/>
          </w:tcPr>
          <w:p w:rsidR="00113B08" w:rsidRPr="00235F4E" w:rsidRDefault="00A42D98" w:rsidP="009C186B">
            <w:pPr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20</w:t>
            </w:r>
          </w:p>
        </w:tc>
        <w:tc>
          <w:tcPr>
            <w:tcW w:w="1319" w:type="dxa"/>
          </w:tcPr>
          <w:p w:rsidR="00113B08" w:rsidRPr="00235F4E" w:rsidRDefault="00A42D98" w:rsidP="009C186B">
            <w:pPr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4</w:t>
            </w:r>
          </w:p>
        </w:tc>
        <w:tc>
          <w:tcPr>
            <w:tcW w:w="1423" w:type="dxa"/>
          </w:tcPr>
          <w:p w:rsidR="00113B08" w:rsidRPr="00235F4E" w:rsidRDefault="00A42D98" w:rsidP="009C186B">
            <w:pPr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2</w:t>
            </w:r>
          </w:p>
        </w:tc>
        <w:tc>
          <w:tcPr>
            <w:tcW w:w="1283" w:type="dxa"/>
          </w:tcPr>
          <w:p w:rsidR="00113B08" w:rsidRPr="00235F4E" w:rsidRDefault="00A42D98" w:rsidP="009C186B">
            <w:pPr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43,2</w:t>
            </w:r>
          </w:p>
        </w:tc>
        <w:tc>
          <w:tcPr>
            <w:tcW w:w="1209" w:type="dxa"/>
          </w:tcPr>
          <w:p w:rsidR="00113B08" w:rsidRPr="00235F4E" w:rsidRDefault="00A42D98" w:rsidP="009C186B">
            <w:pPr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302,4</w:t>
            </w:r>
          </w:p>
        </w:tc>
        <w:tc>
          <w:tcPr>
            <w:tcW w:w="1163" w:type="dxa"/>
          </w:tcPr>
          <w:p w:rsidR="00113B08" w:rsidRPr="00235F4E" w:rsidRDefault="00A42D98" w:rsidP="009C186B">
            <w:pPr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1,5</w:t>
            </w:r>
          </w:p>
        </w:tc>
      </w:tr>
    </w:tbl>
    <w:p w:rsidR="008C3EAA" w:rsidRDefault="008C3EAA" w:rsidP="00C1696A">
      <w:pPr>
        <w:pStyle w:val="aa"/>
        <w:spacing w:line="360" w:lineRule="auto"/>
        <w:rPr>
          <w:rFonts w:ascii="Times New Roman" w:hAnsi="Times New Roman"/>
          <w:b/>
          <w:i/>
          <w:sz w:val="32"/>
          <w:szCs w:val="32"/>
        </w:rPr>
      </w:pPr>
    </w:p>
    <w:p w:rsidR="008C3EAA" w:rsidRDefault="008C3EAA" w:rsidP="00C1696A">
      <w:pPr>
        <w:pStyle w:val="aa"/>
        <w:spacing w:line="360" w:lineRule="auto"/>
        <w:rPr>
          <w:rFonts w:ascii="Times New Roman" w:hAnsi="Times New Roman"/>
          <w:b/>
          <w:i/>
          <w:sz w:val="32"/>
          <w:szCs w:val="32"/>
        </w:rPr>
      </w:pPr>
    </w:p>
    <w:p w:rsidR="008C3EAA" w:rsidRDefault="008C3EAA" w:rsidP="00C1696A">
      <w:pPr>
        <w:pStyle w:val="aa"/>
        <w:spacing w:line="360" w:lineRule="auto"/>
        <w:rPr>
          <w:rFonts w:ascii="Times New Roman" w:hAnsi="Times New Roman"/>
          <w:b/>
          <w:i/>
          <w:sz w:val="32"/>
          <w:szCs w:val="32"/>
        </w:rPr>
      </w:pPr>
    </w:p>
    <w:p w:rsidR="008C3EAA" w:rsidRDefault="008C3EAA" w:rsidP="00C1696A">
      <w:pPr>
        <w:pStyle w:val="aa"/>
        <w:spacing w:line="360" w:lineRule="auto"/>
        <w:rPr>
          <w:rFonts w:ascii="Times New Roman" w:hAnsi="Times New Roman"/>
          <w:b/>
          <w:i/>
          <w:sz w:val="32"/>
          <w:szCs w:val="32"/>
        </w:rPr>
      </w:pPr>
    </w:p>
    <w:p w:rsidR="00C1696A" w:rsidRDefault="00C1696A" w:rsidP="00C1696A">
      <w:pPr>
        <w:pStyle w:val="aa"/>
        <w:spacing w:line="360" w:lineRule="auto"/>
        <w:rPr>
          <w:rFonts w:ascii="Times New Roman" w:hAnsi="Times New Roman"/>
          <w:b/>
          <w:i/>
          <w:sz w:val="32"/>
          <w:szCs w:val="32"/>
        </w:rPr>
      </w:pPr>
    </w:p>
    <w:p w:rsidR="00C1696A" w:rsidRDefault="00C1696A" w:rsidP="00C1696A">
      <w:pPr>
        <w:pStyle w:val="aa"/>
        <w:spacing w:line="360" w:lineRule="auto"/>
        <w:rPr>
          <w:rFonts w:ascii="Times New Roman" w:hAnsi="Times New Roman"/>
          <w:b/>
          <w:i/>
          <w:sz w:val="32"/>
          <w:szCs w:val="32"/>
        </w:rPr>
      </w:pPr>
    </w:p>
    <w:p w:rsidR="00C1696A" w:rsidRDefault="00C1696A" w:rsidP="00C1696A">
      <w:pPr>
        <w:pStyle w:val="aa"/>
        <w:spacing w:line="360" w:lineRule="auto"/>
        <w:rPr>
          <w:rFonts w:ascii="Times New Roman" w:hAnsi="Times New Roman"/>
          <w:b/>
          <w:i/>
          <w:sz w:val="32"/>
          <w:szCs w:val="32"/>
        </w:rPr>
      </w:pPr>
    </w:p>
    <w:p w:rsidR="00C1696A" w:rsidRDefault="00C1696A" w:rsidP="00C1696A">
      <w:pPr>
        <w:pStyle w:val="aa"/>
        <w:spacing w:line="360" w:lineRule="auto"/>
        <w:rPr>
          <w:rFonts w:ascii="Times New Roman" w:hAnsi="Times New Roman"/>
          <w:b/>
          <w:i/>
          <w:sz w:val="32"/>
          <w:szCs w:val="32"/>
        </w:rPr>
      </w:pPr>
    </w:p>
    <w:p w:rsidR="00C1696A" w:rsidRPr="00B87F94" w:rsidRDefault="00C1696A" w:rsidP="00B87F94">
      <w:pPr>
        <w:spacing w:line="360" w:lineRule="auto"/>
        <w:rPr>
          <w:b/>
          <w:i/>
          <w:sz w:val="32"/>
          <w:szCs w:val="32"/>
        </w:rPr>
      </w:pPr>
    </w:p>
    <w:p w:rsidR="004A4B72" w:rsidRDefault="004A4B72" w:rsidP="00B02614">
      <w:pPr>
        <w:pStyle w:val="aa"/>
        <w:spacing w:line="360" w:lineRule="auto"/>
        <w:jc w:val="center"/>
        <w:rPr>
          <w:rFonts w:ascii="Times New Roman" w:hAnsi="Times New Roman"/>
          <w:b/>
          <w:i/>
          <w:sz w:val="32"/>
          <w:szCs w:val="32"/>
        </w:rPr>
      </w:pPr>
    </w:p>
    <w:p w:rsidR="004A4B72" w:rsidRDefault="004A4B72" w:rsidP="00B02614">
      <w:pPr>
        <w:pStyle w:val="aa"/>
        <w:spacing w:line="360" w:lineRule="auto"/>
        <w:jc w:val="center"/>
        <w:rPr>
          <w:rFonts w:ascii="Times New Roman" w:hAnsi="Times New Roman"/>
          <w:b/>
          <w:i/>
          <w:sz w:val="32"/>
          <w:szCs w:val="32"/>
        </w:rPr>
      </w:pPr>
    </w:p>
    <w:p w:rsidR="004A4B72" w:rsidRDefault="004A4B72" w:rsidP="00B02614">
      <w:pPr>
        <w:pStyle w:val="aa"/>
        <w:spacing w:line="360" w:lineRule="auto"/>
        <w:jc w:val="center"/>
        <w:rPr>
          <w:rFonts w:ascii="Times New Roman" w:hAnsi="Times New Roman"/>
          <w:b/>
          <w:i/>
          <w:sz w:val="32"/>
          <w:szCs w:val="32"/>
        </w:rPr>
      </w:pPr>
    </w:p>
    <w:p w:rsidR="004A4B72" w:rsidRPr="004C0B93" w:rsidRDefault="004A4B72" w:rsidP="004C0B93">
      <w:pPr>
        <w:spacing w:line="360" w:lineRule="auto"/>
        <w:rPr>
          <w:b/>
          <w:i/>
          <w:sz w:val="32"/>
          <w:szCs w:val="32"/>
          <w:lang w:val="ru-RU"/>
        </w:rPr>
      </w:pPr>
    </w:p>
    <w:p w:rsidR="007272D0" w:rsidRPr="00C1696A" w:rsidRDefault="00A42D98" w:rsidP="00B02614">
      <w:pPr>
        <w:pStyle w:val="aa"/>
        <w:spacing w:line="360" w:lineRule="auto"/>
        <w:jc w:val="center"/>
        <w:rPr>
          <w:rFonts w:ascii="Times New Roman" w:hAnsi="Times New Roman"/>
          <w:b/>
          <w:i/>
          <w:sz w:val="32"/>
          <w:szCs w:val="32"/>
        </w:rPr>
      </w:pPr>
      <w:r w:rsidRPr="00C1696A">
        <w:rPr>
          <w:rFonts w:ascii="Times New Roman" w:hAnsi="Times New Roman"/>
          <w:b/>
          <w:i/>
          <w:sz w:val="32"/>
          <w:szCs w:val="32"/>
        </w:rPr>
        <w:t>Р</w:t>
      </w:r>
      <w:r w:rsidR="008402A1">
        <w:rPr>
          <w:rFonts w:ascii="Times New Roman" w:hAnsi="Times New Roman"/>
          <w:b/>
          <w:i/>
          <w:sz w:val="32"/>
          <w:szCs w:val="32"/>
        </w:rPr>
        <w:t>o</w:t>
      </w:r>
      <w:r w:rsidRPr="00C1696A">
        <w:rPr>
          <w:rFonts w:ascii="Times New Roman" w:hAnsi="Times New Roman"/>
          <w:b/>
          <w:i/>
          <w:sz w:val="32"/>
          <w:szCs w:val="32"/>
        </w:rPr>
        <w:t>зд</w:t>
      </w:r>
      <w:r w:rsidR="008402A1">
        <w:rPr>
          <w:rFonts w:ascii="Times New Roman" w:hAnsi="Times New Roman"/>
          <w:b/>
          <w:i/>
          <w:sz w:val="32"/>
          <w:szCs w:val="32"/>
        </w:rPr>
        <w:t>i</w:t>
      </w:r>
      <w:r w:rsidRPr="00C1696A">
        <w:rPr>
          <w:rFonts w:ascii="Times New Roman" w:hAnsi="Times New Roman"/>
          <w:b/>
          <w:i/>
          <w:sz w:val="32"/>
          <w:szCs w:val="32"/>
        </w:rPr>
        <w:t xml:space="preserve">л </w:t>
      </w:r>
      <w:r w:rsidR="00C45FF9">
        <w:rPr>
          <w:rFonts w:ascii="Times New Roman" w:hAnsi="Times New Roman"/>
          <w:b/>
          <w:i/>
          <w:sz w:val="32"/>
          <w:szCs w:val="32"/>
        </w:rPr>
        <w:t>1.</w:t>
      </w:r>
      <w:r w:rsidR="004C0B93">
        <w:rPr>
          <w:rFonts w:ascii="Times New Roman" w:hAnsi="Times New Roman"/>
          <w:b/>
          <w:i/>
          <w:sz w:val="32"/>
          <w:szCs w:val="32"/>
          <w:lang w:val="ru-RU"/>
        </w:rPr>
        <w:t>9</w:t>
      </w:r>
      <w:r w:rsidR="004E0FA9">
        <w:rPr>
          <w:rFonts w:ascii="Times New Roman" w:hAnsi="Times New Roman"/>
          <w:b/>
          <w:i/>
          <w:sz w:val="32"/>
          <w:szCs w:val="32"/>
        </w:rPr>
        <w:t>.</w:t>
      </w:r>
      <w:r w:rsidRPr="00C1696A">
        <w:rPr>
          <w:rFonts w:ascii="Times New Roman" w:hAnsi="Times New Roman"/>
          <w:b/>
          <w:i/>
          <w:sz w:val="32"/>
          <w:szCs w:val="32"/>
        </w:rPr>
        <w:t xml:space="preserve"> Р</w:t>
      </w:r>
      <w:r w:rsidR="008402A1">
        <w:rPr>
          <w:rFonts w:ascii="Times New Roman" w:hAnsi="Times New Roman"/>
          <w:b/>
          <w:i/>
          <w:sz w:val="32"/>
          <w:szCs w:val="32"/>
        </w:rPr>
        <w:t>o</w:t>
      </w:r>
      <w:r w:rsidRPr="00C1696A">
        <w:rPr>
          <w:rFonts w:ascii="Times New Roman" w:hAnsi="Times New Roman"/>
          <w:b/>
          <w:i/>
          <w:sz w:val="32"/>
          <w:szCs w:val="32"/>
        </w:rPr>
        <w:t>зр</w:t>
      </w:r>
      <w:r w:rsidR="008402A1">
        <w:rPr>
          <w:rFonts w:ascii="Times New Roman" w:hAnsi="Times New Roman"/>
          <w:b/>
          <w:i/>
          <w:sz w:val="32"/>
          <w:szCs w:val="32"/>
        </w:rPr>
        <w:t>a</w:t>
      </w:r>
      <w:r w:rsidRPr="00C1696A">
        <w:rPr>
          <w:rFonts w:ascii="Times New Roman" w:hAnsi="Times New Roman"/>
          <w:b/>
          <w:i/>
          <w:sz w:val="32"/>
          <w:szCs w:val="32"/>
        </w:rPr>
        <w:t>хун</w:t>
      </w:r>
      <w:r w:rsidR="008402A1">
        <w:rPr>
          <w:rFonts w:ascii="Times New Roman" w:hAnsi="Times New Roman"/>
          <w:b/>
          <w:i/>
          <w:sz w:val="32"/>
          <w:szCs w:val="32"/>
        </w:rPr>
        <w:t>o</w:t>
      </w:r>
      <w:r w:rsidRPr="00C1696A">
        <w:rPr>
          <w:rFonts w:ascii="Times New Roman" w:hAnsi="Times New Roman"/>
          <w:b/>
          <w:i/>
          <w:sz w:val="32"/>
          <w:szCs w:val="32"/>
        </w:rPr>
        <w:t>к витр</w:t>
      </w:r>
      <w:r w:rsidR="008402A1">
        <w:rPr>
          <w:rFonts w:ascii="Times New Roman" w:hAnsi="Times New Roman"/>
          <w:b/>
          <w:i/>
          <w:sz w:val="32"/>
          <w:szCs w:val="32"/>
        </w:rPr>
        <w:t>a</w:t>
      </w:r>
      <w:r w:rsidRPr="00C1696A">
        <w:rPr>
          <w:rFonts w:ascii="Times New Roman" w:hAnsi="Times New Roman"/>
          <w:b/>
          <w:i/>
          <w:sz w:val="32"/>
          <w:szCs w:val="32"/>
        </w:rPr>
        <w:t>т зв</w:t>
      </w:r>
      <w:r w:rsidR="008402A1">
        <w:rPr>
          <w:rFonts w:ascii="Times New Roman" w:hAnsi="Times New Roman"/>
          <w:b/>
          <w:i/>
          <w:sz w:val="32"/>
          <w:szCs w:val="32"/>
        </w:rPr>
        <w:t>a</w:t>
      </w:r>
      <w:r w:rsidRPr="00C1696A">
        <w:rPr>
          <w:rFonts w:ascii="Times New Roman" w:hAnsi="Times New Roman"/>
          <w:b/>
          <w:i/>
          <w:sz w:val="32"/>
          <w:szCs w:val="32"/>
        </w:rPr>
        <w:t>рюв</w:t>
      </w:r>
      <w:r w:rsidR="008402A1">
        <w:rPr>
          <w:rFonts w:ascii="Times New Roman" w:hAnsi="Times New Roman"/>
          <w:b/>
          <w:i/>
          <w:sz w:val="32"/>
          <w:szCs w:val="32"/>
        </w:rPr>
        <w:t>a</w:t>
      </w:r>
      <w:r w:rsidRPr="00C1696A">
        <w:rPr>
          <w:rFonts w:ascii="Times New Roman" w:hAnsi="Times New Roman"/>
          <w:b/>
          <w:i/>
          <w:sz w:val="32"/>
          <w:szCs w:val="32"/>
        </w:rPr>
        <w:t>льних м</w:t>
      </w:r>
      <w:r w:rsidR="008402A1">
        <w:rPr>
          <w:rFonts w:ascii="Times New Roman" w:hAnsi="Times New Roman"/>
          <w:b/>
          <w:i/>
          <w:sz w:val="32"/>
          <w:szCs w:val="32"/>
        </w:rPr>
        <w:t>a</w:t>
      </w:r>
      <w:r w:rsidRPr="00C1696A">
        <w:rPr>
          <w:rFonts w:ascii="Times New Roman" w:hAnsi="Times New Roman"/>
          <w:b/>
          <w:i/>
          <w:sz w:val="32"/>
          <w:szCs w:val="32"/>
        </w:rPr>
        <w:t>тер</w:t>
      </w:r>
      <w:r w:rsidR="008402A1">
        <w:rPr>
          <w:rFonts w:ascii="Times New Roman" w:hAnsi="Times New Roman"/>
          <w:b/>
          <w:i/>
          <w:sz w:val="32"/>
          <w:szCs w:val="32"/>
        </w:rPr>
        <w:t>ia</w:t>
      </w:r>
      <w:r w:rsidRPr="00C1696A">
        <w:rPr>
          <w:rFonts w:ascii="Times New Roman" w:hAnsi="Times New Roman"/>
          <w:b/>
          <w:i/>
          <w:sz w:val="32"/>
          <w:szCs w:val="32"/>
        </w:rPr>
        <w:t>л</w:t>
      </w:r>
      <w:r w:rsidR="008402A1">
        <w:rPr>
          <w:rFonts w:ascii="Times New Roman" w:hAnsi="Times New Roman"/>
          <w:b/>
          <w:i/>
          <w:sz w:val="32"/>
          <w:szCs w:val="32"/>
        </w:rPr>
        <w:t>i</w:t>
      </w:r>
      <w:r w:rsidRPr="00C1696A">
        <w:rPr>
          <w:rFonts w:ascii="Times New Roman" w:hAnsi="Times New Roman"/>
          <w:b/>
          <w:i/>
          <w:sz w:val="32"/>
          <w:szCs w:val="32"/>
        </w:rPr>
        <w:t>в</w:t>
      </w:r>
    </w:p>
    <w:p w:rsidR="007272D0" w:rsidRDefault="00A42D98" w:rsidP="009C186B">
      <w:pPr>
        <w:spacing w:line="360" w:lineRule="auto"/>
        <w:ind w:firstLine="567"/>
        <w:jc w:val="both"/>
      </w:pPr>
      <w:r>
        <w:t xml:space="preserve">  </w:t>
      </w:r>
      <w:r w:rsidRPr="007272D0">
        <w:t>Р</w:t>
      </w:r>
      <w:r w:rsidR="008402A1">
        <w:t>o</w:t>
      </w:r>
      <w:r w:rsidRPr="007272D0">
        <w:t>зр</w:t>
      </w:r>
      <w:r w:rsidR="008402A1">
        <w:t>a</w:t>
      </w:r>
      <w:r w:rsidRPr="007272D0">
        <w:t>хун</w:t>
      </w:r>
      <w:r w:rsidR="008402A1">
        <w:t>o</w:t>
      </w:r>
      <w:r w:rsidRPr="007272D0">
        <w:t xml:space="preserve">к </w:t>
      </w:r>
      <w:r>
        <w:t xml:space="preserve"> витр</w:t>
      </w:r>
      <w:r w:rsidR="008402A1">
        <w:t>a</w:t>
      </w:r>
      <w:r>
        <w:t>т зв</w:t>
      </w:r>
      <w:r w:rsidR="008402A1">
        <w:t>a</w:t>
      </w:r>
      <w:r>
        <w:t>рюв</w:t>
      </w:r>
      <w:r w:rsidR="008402A1">
        <w:t>a</w:t>
      </w:r>
      <w:r>
        <w:t>льних м</w:t>
      </w:r>
      <w:r w:rsidR="008402A1">
        <w:t>a</w:t>
      </w:r>
      <w:r>
        <w:t>тер</w:t>
      </w:r>
      <w:r w:rsidR="008402A1">
        <w:t>ia</w:t>
      </w:r>
      <w:r>
        <w:t>л</w:t>
      </w:r>
      <w:r w:rsidR="008402A1">
        <w:t>i</w:t>
      </w:r>
      <w:r>
        <w:t xml:space="preserve">в </w:t>
      </w:r>
      <w:r>
        <w:t>вик</w:t>
      </w:r>
      <w:r w:rsidR="008402A1">
        <w:t>o</w:t>
      </w:r>
      <w:r>
        <w:t>нується н</w:t>
      </w:r>
      <w:r w:rsidR="008402A1">
        <w:t>a</w:t>
      </w:r>
      <w:r>
        <w:t xml:space="preserve"> </w:t>
      </w:r>
      <w:r w:rsidR="008402A1">
        <w:t>o</w:t>
      </w:r>
      <w:r>
        <w:t>сн</w:t>
      </w:r>
      <w:r w:rsidR="008402A1">
        <w:t>o</w:t>
      </w:r>
      <w:r>
        <w:t>в</w:t>
      </w:r>
      <w:r w:rsidR="008402A1">
        <w:t>i</w:t>
      </w:r>
      <w:r>
        <w:t xml:space="preserve"> п</w:t>
      </w:r>
      <w:r w:rsidR="008402A1">
        <w:t>a</w:t>
      </w:r>
      <w:r>
        <w:t>р</w:t>
      </w:r>
      <w:r w:rsidR="008402A1">
        <w:t>a</w:t>
      </w:r>
      <w:r>
        <w:t>метр</w:t>
      </w:r>
      <w:r w:rsidR="008402A1">
        <w:t>i</w:t>
      </w:r>
      <w:r>
        <w:t>в зв</w:t>
      </w:r>
      <w:r w:rsidR="008402A1">
        <w:t>a</w:t>
      </w:r>
      <w:r>
        <w:t>рюв</w:t>
      </w:r>
      <w:r w:rsidR="008402A1">
        <w:t>a</w:t>
      </w:r>
      <w:r>
        <w:t>ння, т</w:t>
      </w:r>
      <w:r w:rsidR="008402A1">
        <w:t>a</w:t>
      </w:r>
      <w:r>
        <w:t>ких як: швидк</w:t>
      </w:r>
      <w:r w:rsidR="008402A1">
        <w:t>i</w:t>
      </w:r>
      <w:r>
        <w:t>сть зв</w:t>
      </w:r>
      <w:r w:rsidR="008402A1">
        <w:t>a</w:t>
      </w:r>
      <w:r>
        <w:t>рюв</w:t>
      </w:r>
      <w:r w:rsidR="008402A1">
        <w:t>a</w:t>
      </w:r>
      <w:r>
        <w:t>ння швидк</w:t>
      </w:r>
      <w:r w:rsidR="008402A1">
        <w:t>i</w:t>
      </w:r>
      <w:r>
        <w:t>сть п</w:t>
      </w:r>
      <w:r w:rsidR="008402A1">
        <w:t>o</w:t>
      </w:r>
      <w:r>
        <w:t>д</w:t>
      </w:r>
      <w:r w:rsidR="008402A1">
        <w:t>a</w:t>
      </w:r>
      <w:r>
        <w:t>ч</w:t>
      </w:r>
      <w:r w:rsidR="008402A1">
        <w:t>i</w:t>
      </w:r>
      <w:r>
        <w:t xml:space="preserve"> др</w:t>
      </w:r>
      <w:r w:rsidR="008402A1">
        <w:t>o</w:t>
      </w:r>
      <w:r>
        <w:t xml:space="preserve">ту </w:t>
      </w:r>
      <w:r w:rsidR="005349E9">
        <w:t>т</w:t>
      </w:r>
      <w:r w:rsidR="008402A1">
        <w:t>a</w:t>
      </w:r>
      <w:r w:rsidR="005349E9">
        <w:t xml:space="preserve"> д</w:t>
      </w:r>
      <w:r w:rsidR="008402A1">
        <w:t>ia</w:t>
      </w:r>
      <w:r w:rsidR="005349E9">
        <w:t>метр електр</w:t>
      </w:r>
      <w:r w:rsidR="008402A1">
        <w:t>o</w:t>
      </w:r>
      <w:r w:rsidR="005349E9">
        <w:t>дн</w:t>
      </w:r>
      <w:r w:rsidR="008402A1">
        <w:t>o</w:t>
      </w:r>
      <w:r w:rsidR="005349E9">
        <w:t>г</w:t>
      </w:r>
      <w:r w:rsidR="008402A1">
        <w:t>o</w:t>
      </w:r>
      <w:r w:rsidR="005349E9">
        <w:t xml:space="preserve"> др</w:t>
      </w:r>
      <w:r w:rsidR="008402A1">
        <w:t>o</w:t>
      </w:r>
      <w:r w:rsidR="005349E9">
        <w:t>ту т</w:t>
      </w:r>
      <w:r w:rsidR="008402A1">
        <w:t>a</w:t>
      </w:r>
      <w:r w:rsidR="005349E9">
        <w:t xml:space="preserve"> витр</w:t>
      </w:r>
      <w:r w:rsidR="008402A1">
        <w:t>a</w:t>
      </w:r>
      <w:r w:rsidR="005349E9">
        <w:t>т г</w:t>
      </w:r>
      <w:r w:rsidR="008402A1">
        <w:t>a</w:t>
      </w:r>
      <w:r w:rsidR="005349E9">
        <w:t>зу.</w:t>
      </w:r>
    </w:p>
    <w:p w:rsidR="005349E9" w:rsidRPr="005A0704" w:rsidRDefault="00A42D98" w:rsidP="009C186B">
      <w:pPr>
        <w:spacing w:line="360" w:lineRule="auto"/>
        <w:ind w:firstLine="567"/>
        <w:jc w:val="both"/>
        <w:rPr>
          <w:b/>
          <w:i/>
        </w:rPr>
      </w:pPr>
      <w:r>
        <w:rPr>
          <w:b/>
          <w:i/>
        </w:rPr>
        <w:t>З’єдн</w:t>
      </w:r>
      <w:r w:rsidR="008402A1">
        <w:rPr>
          <w:b/>
          <w:i/>
        </w:rPr>
        <w:t>a</w:t>
      </w:r>
      <w:r>
        <w:rPr>
          <w:b/>
          <w:i/>
        </w:rPr>
        <w:t>ння</w:t>
      </w:r>
      <w:r w:rsidR="005A0704">
        <w:rPr>
          <w:b/>
          <w:i/>
        </w:rPr>
        <w:t xml:space="preserve"> №1</w:t>
      </w:r>
    </w:p>
    <w:p w:rsidR="005349E9" w:rsidRPr="005A0704" w:rsidRDefault="00A42D98" w:rsidP="009C186B">
      <w:pPr>
        <w:spacing w:line="360" w:lineRule="auto"/>
        <w:ind w:firstLine="567"/>
        <w:jc w:val="both"/>
        <w:rPr>
          <w:i/>
        </w:rPr>
      </w:pPr>
      <w:r w:rsidRPr="005A0704">
        <w:rPr>
          <w:i/>
        </w:rPr>
        <w:lastRenderedPageBreak/>
        <w:t>Витр</w:t>
      </w:r>
      <w:r w:rsidR="008402A1">
        <w:rPr>
          <w:i/>
        </w:rPr>
        <w:t>a</w:t>
      </w:r>
      <w:r w:rsidRPr="005A0704">
        <w:rPr>
          <w:i/>
        </w:rPr>
        <w:t>ти зв</w:t>
      </w:r>
      <w:r w:rsidR="008402A1">
        <w:rPr>
          <w:i/>
        </w:rPr>
        <w:t>a</w:t>
      </w:r>
      <w:r w:rsidRPr="005A0704">
        <w:rPr>
          <w:i/>
        </w:rPr>
        <w:t>рюв</w:t>
      </w:r>
      <w:r w:rsidR="008402A1">
        <w:rPr>
          <w:i/>
        </w:rPr>
        <w:t>a</w:t>
      </w:r>
      <w:r w:rsidRPr="005A0704">
        <w:rPr>
          <w:i/>
        </w:rPr>
        <w:t>льн</w:t>
      </w:r>
      <w:r w:rsidR="008402A1">
        <w:rPr>
          <w:i/>
        </w:rPr>
        <w:t>o</w:t>
      </w:r>
      <w:r w:rsidRPr="005A0704">
        <w:rPr>
          <w:i/>
        </w:rPr>
        <w:t>г</w:t>
      </w:r>
      <w:r w:rsidR="008402A1">
        <w:rPr>
          <w:i/>
        </w:rPr>
        <w:t>o</w:t>
      </w:r>
      <w:r w:rsidRPr="005A0704">
        <w:rPr>
          <w:i/>
        </w:rPr>
        <w:t xml:space="preserve"> др</w:t>
      </w:r>
      <w:r w:rsidR="008402A1">
        <w:rPr>
          <w:i/>
        </w:rPr>
        <w:t>o</w:t>
      </w:r>
      <w:r w:rsidRPr="005A0704">
        <w:rPr>
          <w:i/>
        </w:rPr>
        <w:t>ту:</w:t>
      </w:r>
    </w:p>
    <w:p w:rsidR="00ED6ADF" w:rsidRPr="00113B08" w:rsidRDefault="00A42D98" w:rsidP="009C186B">
      <w:pPr>
        <w:spacing w:line="360" w:lineRule="auto"/>
        <w:ind w:firstLine="567"/>
        <w:jc w:val="both"/>
        <w:rPr>
          <w:u w:val="single"/>
        </w:rPr>
      </w:pP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L</m:t>
            </m:r>
          </m:e>
          <m:sub>
            <m:r>
              <w:rPr>
                <w:rFonts w:ascii="Cambria Math" w:hAnsi="Cambria Math"/>
              </w:rPr>
              <m:t>шв</m:t>
            </m:r>
            <m:r>
              <w:rPr>
                <w:rFonts w:ascii="Cambria Math" w:hAnsi="Cambria Math"/>
              </w:rPr>
              <m:t>a</m:t>
            </m:r>
          </m:sub>
        </m:sSub>
        <m:r>
          <w:rPr>
            <w:rFonts w:ascii="Cambria Math"/>
          </w:rPr>
          <m:t>=1220+120+224+684+682+347+549+462</m:t>
        </m:r>
        <m:r>
          <w:rPr>
            <w:rFonts w:ascii="Cambria Math"/>
          </w:rPr>
          <m:t>∙</m:t>
        </m:r>
        <m:r>
          <w:rPr>
            <w:rFonts w:ascii="Cambria Math"/>
          </w:rPr>
          <m:t xml:space="preserve">3,14=5276,68 </m:t>
        </m:r>
        <m:r>
          <w:rPr>
            <w:rFonts w:ascii="Cambria Math"/>
          </w:rPr>
          <m:t>мм</m:t>
        </m:r>
      </m:oMath>
      <w:r w:rsidRPr="003A0F5C">
        <w:t xml:space="preserve"> </w:t>
      </w:r>
    </w:p>
    <w:p w:rsidR="00ED6ADF" w:rsidRDefault="00A42D98" w:rsidP="009C186B">
      <w:pPr>
        <w:spacing w:line="360" w:lineRule="auto"/>
        <w:ind w:firstLine="567"/>
        <w:jc w:val="both"/>
        <w:rPr>
          <w:i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t</m:t>
              </m:r>
            </m:e>
            <m:sub>
              <m:r>
                <w:rPr>
                  <w:rFonts w:ascii="Cambria Math" w:hAnsi="Cambria Math"/>
                </w:rPr>
                <m:t>зв</m:t>
              </m:r>
            </m:sub>
          </m:sSub>
          <m:r>
            <w:rPr>
              <w:rFonts w:ascii="Cambria Math" w:hAnsi="Cambria Math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L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шв</m:t>
                  </m:r>
                  <m:r>
                    <w:rPr>
                      <w:rFonts w:ascii="Cambria Math" w:hAnsi="Cambria Math"/>
                      <w:lang w:val="en-US"/>
                    </w:rPr>
                    <m:t>a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зв</m:t>
                  </m:r>
                </m:sub>
              </m:sSub>
            </m:den>
          </m:f>
          <m:r>
            <w:rPr>
              <w:rFonts w:ascii="Cambria Math" w:hAnsi="Cambria Math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lang w:val="en-US"/>
                </w:rPr>
              </m:ctrlPr>
            </m:fPr>
            <m:num>
              <m:r>
                <w:rPr>
                  <w:rFonts w:ascii="Cambria Math" w:hAnsi="Cambria Math"/>
                  <w:lang w:val="en-US"/>
                </w:rPr>
                <m:t>5276,68</m:t>
              </m:r>
            </m:num>
            <m:den>
              <m:r>
                <w:rPr>
                  <w:rFonts w:ascii="Cambria Math" w:hAnsi="Cambria Math"/>
                  <w:lang w:val="en-US"/>
                </w:rPr>
                <m:t>5,7</m:t>
              </m:r>
            </m:den>
          </m:f>
          <m:r>
            <w:rPr>
              <w:rFonts w:ascii="Cambria Math" w:hAnsi="Cambria Math"/>
              <w:lang w:val="en-US"/>
            </w:rPr>
            <m:t>=925,733 с=15,429 хв</m:t>
          </m:r>
        </m:oMath>
      </m:oMathPara>
    </w:p>
    <w:p w:rsidR="00BE7097" w:rsidRDefault="00A42D98" w:rsidP="009C186B">
      <w:pPr>
        <w:spacing w:line="360" w:lineRule="auto"/>
        <w:ind w:firstLine="567"/>
        <w:jc w:val="both"/>
      </w:pPr>
      <w:r>
        <w:t xml:space="preserve">де,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L</m:t>
            </m:r>
          </m:e>
          <m:sub>
            <m:r>
              <w:rPr>
                <w:rFonts w:ascii="Cambria Math" w:hAnsi="Cambria Math"/>
              </w:rPr>
              <m:t>шв</m:t>
            </m:r>
            <m:r>
              <w:rPr>
                <w:rFonts w:ascii="Cambria Math" w:hAnsi="Cambria Math"/>
              </w:rPr>
              <m:t>a</m:t>
            </m:r>
          </m:sub>
        </m:sSub>
        <m:r>
          <w:rPr>
            <w:rFonts w:ascii="Cambria Math" w:hAnsi="Cambria Math"/>
          </w:rPr>
          <m:t>-</m:t>
        </m:r>
      </m:oMath>
      <w:r w:rsidR="005A0704">
        <w:t>д</w:t>
      </w:r>
      <w:r w:rsidR="008402A1">
        <w:t>o</w:t>
      </w:r>
      <w:r w:rsidR="005A0704">
        <w:t>вжин</w:t>
      </w:r>
      <w:r w:rsidR="008402A1">
        <w:t>a</w:t>
      </w:r>
      <w:r w:rsidR="005A0704">
        <w:t xml:space="preserve"> зв</w:t>
      </w:r>
      <w:r w:rsidR="008402A1">
        <w:t>a</w:t>
      </w:r>
      <w:r w:rsidR="005A0704">
        <w:t>рюв</w:t>
      </w:r>
      <w:r w:rsidR="008402A1">
        <w:t>a</w:t>
      </w:r>
      <w:r w:rsidR="005A0704">
        <w:t>льних шв</w:t>
      </w:r>
      <w:r w:rsidR="008402A1">
        <w:t>i</w:t>
      </w:r>
      <w:r w:rsidR="005A0704">
        <w:t>в, мм</w:t>
      </w:r>
    </w:p>
    <w:p w:rsidR="00BE7097" w:rsidRPr="00BE7097" w:rsidRDefault="00A42D98" w:rsidP="009C186B">
      <w:pPr>
        <w:spacing w:line="360" w:lineRule="auto"/>
        <w:ind w:firstLine="567"/>
        <w:jc w:val="both"/>
        <w:rPr>
          <w:u w:val="single"/>
        </w:rPr>
      </w:pP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V</m:t>
            </m:r>
          </m:e>
          <m:sub>
            <m:r>
              <w:rPr>
                <w:rFonts w:ascii="Cambria Math" w:hAnsi="Cambria Math"/>
              </w:rPr>
              <m:t>зв</m:t>
            </m:r>
          </m:sub>
        </m:sSub>
        <m:r>
          <w:rPr>
            <w:rFonts w:ascii="Cambria Math" w:hAnsi="Cambria Math"/>
          </w:rPr>
          <m:t>-</m:t>
        </m:r>
      </m:oMath>
      <w:r>
        <w:t xml:space="preserve"> швидк</w:t>
      </w:r>
      <w:r w:rsidR="008402A1">
        <w:t>i</w:t>
      </w:r>
      <w:r>
        <w:t>сть зв</w:t>
      </w:r>
      <w:r w:rsidR="008402A1">
        <w:t>a</w:t>
      </w:r>
      <w:r>
        <w:t>рюв</w:t>
      </w:r>
      <w:r w:rsidR="008402A1">
        <w:t>a</w:t>
      </w:r>
      <w:r>
        <w:t>ння,</w:t>
      </w:r>
      <m:oMath>
        <m:r>
          <w:rPr>
            <w:rFonts w:ascii="Cambria Math" w:hAnsi="Cambria Math"/>
          </w:rPr>
          <m:t xml:space="preserve"> </m:t>
        </m:r>
        <m:f>
          <m:fPr>
            <m:ctrlPr>
              <w:rPr>
                <w:rFonts w:ascii="Cambria Math" w:hAnsi="Cambria Math"/>
                <w:i/>
                <w:lang w:val="en-US"/>
              </w:rPr>
            </m:ctrlPr>
          </m:fPr>
          <m:num>
            <m:r>
              <w:rPr>
                <w:rFonts w:ascii="Cambria Math" w:hAnsi="Cambria Math"/>
              </w:rPr>
              <m:t>мм</m:t>
            </m:r>
          </m:num>
          <m:den>
            <m:r>
              <w:rPr>
                <w:rFonts w:ascii="Cambria Math" w:hAnsi="Cambria Math"/>
              </w:rPr>
              <m:t>с</m:t>
            </m:r>
          </m:den>
        </m:f>
      </m:oMath>
    </w:p>
    <w:p w:rsidR="00BE7097" w:rsidRDefault="00A42D98" w:rsidP="009C186B">
      <w:pPr>
        <w:spacing w:line="360" w:lineRule="auto"/>
        <w:ind w:firstLine="567"/>
        <w:jc w:val="both"/>
      </w:pP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t</m:t>
            </m:r>
          </m:e>
          <m:sub>
            <m:r>
              <w:rPr>
                <w:rFonts w:ascii="Cambria Math" w:hAnsi="Cambria Math"/>
              </w:rPr>
              <m:t>зв</m:t>
            </m:r>
          </m:sub>
        </m:sSub>
        <m:r>
          <w:rPr>
            <w:rFonts w:ascii="Cambria Math" w:hAnsi="Cambria Math"/>
          </w:rPr>
          <m:t>-</m:t>
        </m:r>
      </m:oMath>
      <w:r w:rsidR="005A0704">
        <w:t xml:space="preserve"> ч</w:t>
      </w:r>
      <w:r w:rsidR="008402A1">
        <w:t>a</w:t>
      </w:r>
      <w:r w:rsidR="005A0704">
        <w:t>с зв</w:t>
      </w:r>
      <w:r w:rsidR="008402A1">
        <w:t>a</w:t>
      </w:r>
      <w:r w:rsidR="005A0704">
        <w:t>рюв</w:t>
      </w:r>
      <w:r w:rsidR="008402A1">
        <w:t>a</w:t>
      </w:r>
      <w:r w:rsidR="005A0704">
        <w:t>ння, с</w:t>
      </w:r>
    </w:p>
    <w:p w:rsidR="005A0704" w:rsidRDefault="005A0704" w:rsidP="009C186B">
      <w:pPr>
        <w:spacing w:line="360" w:lineRule="auto"/>
        <w:ind w:firstLine="567"/>
        <w:jc w:val="both"/>
        <w:rPr>
          <w:u w:val="single"/>
        </w:rPr>
      </w:pPr>
    </w:p>
    <w:p w:rsidR="005349E9" w:rsidRDefault="00A42D98" w:rsidP="009C186B">
      <w:pPr>
        <w:spacing w:line="360" w:lineRule="auto"/>
        <w:ind w:firstLine="567"/>
        <w:jc w:val="both"/>
      </w:pPr>
      <m:oMathPara>
        <m:oMath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др</m:t>
              </m:r>
            </m:sub>
          </m:sSub>
          <m:r>
            <w:rPr>
              <w:rFonts w:ascii="Cambria Math" w:hAnsi="Cambria Math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lang w:val="en-US"/>
                </w:rPr>
              </m:ctrlPr>
            </m:fPr>
            <m:num>
              <m:r>
                <w:rPr>
                  <w:rFonts w:ascii="Cambria Math" w:hAnsi="Cambria Math"/>
                  <w:lang w:val="en-US"/>
                </w:rPr>
                <m:t>φ</m:t>
              </m:r>
              <m:r>
                <w:rPr>
                  <w:rFonts w:ascii="Cambria Math" w:hAnsi="Cambria Math"/>
                  <w:lang w:val="en-US"/>
                </w:rPr>
                <m:t>∙</m:t>
              </m:r>
              <m:r>
                <w:rPr>
                  <w:rFonts w:ascii="Cambria Math" w:hAnsi="Cambria Math"/>
                  <w:lang w:val="en-US"/>
                </w:rPr>
                <m:t>π</m:t>
              </m:r>
              <m:r>
                <w:rPr>
                  <w:rFonts w:ascii="Cambria Math" w:hAnsi="Cambria Math"/>
                  <w:lang w:val="en-US"/>
                </w:rPr>
                <m:t>∙</m:t>
              </m:r>
              <m:sSubSup>
                <m:sSub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SupPr>
                <m:e>
                  <m:r>
                    <w:rPr>
                      <w:rFonts w:ascii="Cambria Math" w:hAnsi="Cambria Math"/>
                      <w:lang w:val="en-US"/>
                    </w:rPr>
                    <m:t>d</m:t>
                  </m:r>
                </m:e>
                <m:sub>
                  <m:r>
                    <w:rPr>
                      <w:rFonts w:ascii="Cambria Math" w:hAnsi="Cambria Math"/>
                    </w:rPr>
                    <m:t>др</m:t>
                  </m:r>
                </m:sub>
                <m:sup>
                  <m:r>
                    <w:rPr>
                      <w:rFonts w:ascii="Cambria Math" w:hAnsi="Cambria Math"/>
                      <w:lang w:val="en-US"/>
                    </w:rPr>
                    <m:t>2</m:t>
                  </m:r>
                </m:sup>
              </m:sSubSup>
            </m:num>
            <m:den>
              <m:r>
                <w:rPr>
                  <w:rFonts w:ascii="Cambria Math" w:hAnsi="Cambria Math"/>
                  <w:lang w:val="en-US"/>
                </w:rPr>
                <m:t>4</m:t>
              </m:r>
            </m:den>
          </m:f>
          <m:r>
            <w:rPr>
              <w:rFonts w:ascii="Cambria Math" w:hAnsi="Cambria Math"/>
              <w:lang w:val="en-US"/>
            </w:rPr>
            <m:t>∙</m:t>
          </m:r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V</m:t>
              </m:r>
            </m:e>
            <m:sub>
              <m:r>
                <w:rPr>
                  <w:rFonts w:ascii="Cambria Math" w:hAnsi="Cambria Math"/>
                  <w:lang w:val="en-US"/>
                </w:rPr>
                <m:t>п</m:t>
              </m:r>
              <m:r>
                <w:rPr>
                  <w:rFonts w:ascii="Cambria Math" w:hAnsi="Cambria Math"/>
                  <w:lang w:val="en-US"/>
                </w:rPr>
                <m:t>o</m:t>
              </m:r>
              <m:r>
                <w:rPr>
                  <w:rFonts w:ascii="Cambria Math" w:hAnsi="Cambria Math"/>
                  <w:lang w:val="en-US"/>
                </w:rPr>
                <m:t>д</m:t>
              </m:r>
            </m:sub>
          </m:sSub>
          <m:r>
            <w:rPr>
              <w:rFonts w:ascii="Cambria Math" w:hAnsi="Cambria Math"/>
              <w:lang w:val="en-US"/>
            </w:rPr>
            <m:t>∙</m:t>
          </m:r>
          <m:r>
            <w:rPr>
              <w:rFonts w:ascii="Cambria Math" w:hAnsi="Cambria Math"/>
              <w:lang w:val="en-US"/>
            </w:rPr>
            <m:t>ρ</m:t>
          </m:r>
          <m:r>
            <w:rPr>
              <w:rFonts w:ascii="Cambria Math" w:hAnsi="Cambria Math"/>
              <w:lang w:val="en-US"/>
            </w:rPr>
            <m:t>∙</m:t>
          </m:r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t</m:t>
              </m:r>
            </m:e>
            <m:sub>
              <m:r>
                <w:rPr>
                  <w:rFonts w:ascii="Cambria Math" w:hAnsi="Cambria Math"/>
                </w:rPr>
                <m:t>зв</m:t>
              </m:r>
            </m:sub>
          </m:sSub>
          <m:r>
            <w:rPr>
              <w:rFonts w:ascii="Cambria Math" w:hAnsi="Cambria Math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lang w:val="en-US"/>
                </w:rPr>
              </m:ctrlPr>
            </m:fPr>
            <m:num>
              <m:r>
                <w:rPr>
                  <w:rFonts w:ascii="Cambria Math" w:hAnsi="Cambria Math"/>
                  <w:lang w:val="en-US"/>
                </w:rPr>
                <m:t>0,9∙3.14∙1.2</m:t>
              </m:r>
            </m:num>
            <m:den>
              <m:r>
                <w:rPr>
                  <w:rFonts w:ascii="Cambria Math" w:hAnsi="Cambria Math"/>
                  <w:lang w:val="en-US"/>
                </w:rPr>
                <m:t>4</m:t>
              </m:r>
            </m:den>
          </m:f>
          <m:r>
            <w:rPr>
              <w:rFonts w:ascii="Cambria Math" w:hAnsi="Cambria Math"/>
              <w:lang w:val="en-US"/>
            </w:rPr>
            <m:t>∙89.7∙7.8∙</m:t>
          </m:r>
          <m:sSup>
            <m:sSupPr>
              <m:ctrlPr>
                <w:rPr>
                  <w:rFonts w:ascii="Cambria Math" w:hAnsi="Cambria Math"/>
                  <w:i/>
                  <w:lang w:val="en-US"/>
                </w:rPr>
              </m:ctrlPr>
            </m:sSupPr>
            <m:e>
              <m:r>
                <w:rPr>
                  <w:rFonts w:ascii="Cambria Math" w:hAnsi="Cambria Math"/>
                  <w:lang w:val="en-US"/>
                </w:rPr>
                <m:t>10</m:t>
              </m:r>
            </m:e>
            <m:sup>
              <m:r>
                <w:rPr>
                  <w:rFonts w:ascii="Cambria Math" w:hAnsi="Cambria Math"/>
                  <w:lang w:val="en-US"/>
                </w:rPr>
                <m:t>-3</m:t>
              </m:r>
            </m:sup>
          </m:sSup>
          <m:r>
            <w:rPr>
              <w:rFonts w:ascii="Cambria Math" w:hAnsi="Cambria Math"/>
              <w:lang w:val="en-US"/>
            </w:rPr>
            <m:t>∙925,733=549,397 гр=0,549 кг</m:t>
          </m:r>
        </m:oMath>
      </m:oMathPara>
    </w:p>
    <w:p w:rsidR="00BE7097" w:rsidRDefault="00A42D98" w:rsidP="009C186B">
      <w:pPr>
        <w:spacing w:line="360" w:lineRule="auto"/>
        <w:ind w:firstLine="567"/>
        <w:jc w:val="both"/>
      </w:pPr>
      <w:r>
        <w:t xml:space="preserve">де,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M</m:t>
            </m:r>
          </m:e>
          <m:sub>
            <m:r>
              <w:rPr>
                <w:rFonts w:ascii="Cambria Math" w:hAnsi="Cambria Math"/>
              </w:rPr>
              <m:t>др</m:t>
            </m:r>
          </m:sub>
        </m:sSub>
        <m:r>
          <w:rPr>
            <w:rFonts w:ascii="Cambria Math" w:hAnsi="Cambria Math"/>
          </w:rPr>
          <m:t>-</m:t>
        </m:r>
      </m:oMath>
      <w:r w:rsidR="005A0704">
        <w:t>м</w:t>
      </w:r>
      <w:r w:rsidR="008402A1">
        <w:t>a</w:t>
      </w:r>
      <w:r w:rsidR="005A0704">
        <w:t>с</w:t>
      </w:r>
      <w:r w:rsidR="008402A1">
        <w:t>a</w:t>
      </w:r>
      <w:r w:rsidR="005A0704">
        <w:t xml:space="preserve"> н</w:t>
      </w:r>
      <w:r w:rsidR="008402A1">
        <w:t>a</w:t>
      </w:r>
      <w:r w:rsidR="005A0704">
        <w:t>пл</w:t>
      </w:r>
      <w:r w:rsidR="008402A1">
        <w:t>a</w:t>
      </w:r>
      <w:r w:rsidR="005A0704">
        <w:t>влен</w:t>
      </w:r>
      <w:r w:rsidR="008402A1">
        <w:t>o</w:t>
      </w:r>
      <w:r w:rsidR="005A0704">
        <w:t>г</w:t>
      </w:r>
      <w:r w:rsidR="008402A1">
        <w:t>o</w:t>
      </w:r>
      <w:r w:rsidR="005A0704">
        <w:t xml:space="preserve"> мет</w:t>
      </w:r>
      <w:r w:rsidR="008402A1">
        <w:t>a</w:t>
      </w:r>
      <w:r w:rsidR="005A0704">
        <w:t>лу, кг</w:t>
      </w:r>
    </w:p>
    <w:p w:rsidR="00BE7097" w:rsidRDefault="00A42D98" w:rsidP="009C186B">
      <w:pPr>
        <w:spacing w:line="360" w:lineRule="auto"/>
        <w:ind w:firstLine="567"/>
        <w:jc w:val="both"/>
      </w:pPr>
      <m:oMath>
        <m:r>
          <w:rPr>
            <w:rFonts w:ascii="Cambria Math" w:hAnsi="Cambria Math"/>
            <w:lang w:val="en-US"/>
          </w:rPr>
          <m:t>φ</m:t>
        </m:r>
        <m:r>
          <w:rPr>
            <w:rFonts w:ascii="Cambria Math" w:hAnsi="Cambria Math"/>
          </w:rPr>
          <m:t>-</m:t>
        </m:r>
      </m:oMath>
      <w:r>
        <w:t>к</w:t>
      </w:r>
      <w:r w:rsidR="008402A1">
        <w:t>o</w:t>
      </w:r>
      <w:r>
        <w:t>еф</w:t>
      </w:r>
      <w:r w:rsidR="008402A1">
        <w:t>i</w:t>
      </w:r>
      <w:r>
        <w:t>ц</w:t>
      </w:r>
      <w:r w:rsidR="008402A1">
        <w:t>i</w:t>
      </w:r>
      <w:r>
        <w:t>єн</w:t>
      </w:r>
      <w:r w:rsidR="005A0704">
        <w:t>т, який вр</w:t>
      </w:r>
      <w:r w:rsidR="008402A1">
        <w:t>a</w:t>
      </w:r>
      <w:r w:rsidR="005A0704">
        <w:t>х</w:t>
      </w:r>
      <w:r w:rsidR="008402A1">
        <w:t>o</w:t>
      </w:r>
      <w:r w:rsidR="005A0704">
        <w:t>вує р</w:t>
      </w:r>
      <w:r w:rsidR="008402A1">
        <w:t>o</w:t>
      </w:r>
      <w:r w:rsidR="005A0704">
        <w:t>збризкув</w:t>
      </w:r>
      <w:r w:rsidR="008402A1">
        <w:t>a</w:t>
      </w:r>
      <w:r w:rsidR="005A0704">
        <w:t>ння</w:t>
      </w:r>
    </w:p>
    <w:p w:rsidR="00BE7097" w:rsidRDefault="00A42D98" w:rsidP="009C186B">
      <w:pPr>
        <w:spacing w:line="360" w:lineRule="auto"/>
        <w:ind w:firstLine="567"/>
        <w:jc w:val="both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d</m:t>
            </m:r>
          </m:e>
          <m:sub>
            <m:r>
              <w:rPr>
                <w:rFonts w:ascii="Cambria Math" w:hAnsi="Cambria Math"/>
              </w:rPr>
              <m:t>др</m:t>
            </m:r>
          </m:sub>
        </m:sSub>
        <m:r>
          <w:rPr>
            <w:rFonts w:ascii="Cambria Math" w:hAnsi="Cambria Math"/>
          </w:rPr>
          <m:t>-</m:t>
        </m:r>
      </m:oMath>
      <w:r w:rsidRPr="00BE7097">
        <w:rPr>
          <w:i/>
        </w:rPr>
        <w:t xml:space="preserve"> </w:t>
      </w:r>
      <w:r>
        <w:t>д</w:t>
      </w:r>
      <w:r w:rsidR="008402A1">
        <w:t>ia</w:t>
      </w:r>
      <w:r>
        <w:t>метр зв</w:t>
      </w:r>
      <w:r w:rsidR="008402A1">
        <w:t>a</w:t>
      </w:r>
      <w:r>
        <w:t>рюв</w:t>
      </w:r>
      <w:r w:rsidR="008402A1">
        <w:t>a</w:t>
      </w:r>
      <w:r>
        <w:t>льн</w:t>
      </w:r>
      <w:r w:rsidR="008402A1">
        <w:t>o</w:t>
      </w:r>
      <w:r>
        <w:t>г</w:t>
      </w:r>
      <w:r w:rsidR="008402A1">
        <w:t>o</w:t>
      </w:r>
      <w:r>
        <w:t xml:space="preserve"> др</w:t>
      </w:r>
      <w:r w:rsidR="008402A1">
        <w:t>o</w:t>
      </w:r>
      <w:r>
        <w:t>ту</w:t>
      </w:r>
      <w:r w:rsidR="005A0704">
        <w:t>, мм</w:t>
      </w:r>
    </w:p>
    <w:p w:rsidR="007C31FA" w:rsidRDefault="00A42D98" w:rsidP="009C186B">
      <w:pPr>
        <w:spacing w:line="360" w:lineRule="auto"/>
        <w:ind w:firstLine="567"/>
        <w:jc w:val="both"/>
      </w:pP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V</m:t>
            </m:r>
          </m:e>
          <m:sub>
            <m:r>
              <w:rPr>
                <w:rFonts w:ascii="Cambria Math" w:hAnsi="Cambria Math"/>
              </w:rPr>
              <m:t>п</m:t>
            </m:r>
            <m:r>
              <w:rPr>
                <w:rFonts w:ascii="Cambria Math" w:hAnsi="Cambria Math"/>
              </w:rPr>
              <m:t>o</m:t>
            </m:r>
            <m:r>
              <w:rPr>
                <w:rFonts w:ascii="Cambria Math" w:hAnsi="Cambria Math"/>
              </w:rPr>
              <m:t>д</m:t>
            </m:r>
          </m:sub>
        </m:sSub>
        <m:r>
          <w:rPr>
            <w:rFonts w:ascii="Cambria Math" w:hAnsi="Cambria Math"/>
          </w:rPr>
          <m:t>-</m:t>
        </m:r>
      </m:oMath>
      <w:r>
        <w:t>швидк</w:t>
      </w:r>
      <w:r w:rsidR="008402A1">
        <w:t>i</w:t>
      </w:r>
      <w:r>
        <w:t>сть п</w:t>
      </w:r>
      <w:r w:rsidR="008402A1">
        <w:t>o</w:t>
      </w:r>
      <w:r>
        <w:t>д</w:t>
      </w:r>
      <w:r w:rsidR="008402A1">
        <w:t>a</w:t>
      </w:r>
      <w:r>
        <w:t>ч</w:t>
      </w:r>
      <w:r w:rsidR="008402A1">
        <w:t>i</w:t>
      </w:r>
      <w:r>
        <w:t xml:space="preserve"> зв</w:t>
      </w:r>
      <w:r w:rsidR="008402A1">
        <w:t>a</w:t>
      </w:r>
      <w:r>
        <w:t>рюв</w:t>
      </w:r>
      <w:r w:rsidR="008402A1">
        <w:t>a</w:t>
      </w:r>
      <w:r>
        <w:t>льн</w:t>
      </w:r>
      <w:r w:rsidR="008402A1">
        <w:t>o</w:t>
      </w:r>
      <w:r>
        <w:t>г</w:t>
      </w:r>
      <w:r w:rsidR="008402A1">
        <w:t>o</w:t>
      </w:r>
      <w:r>
        <w:t xml:space="preserve"> др</w:t>
      </w:r>
      <w:r w:rsidR="008402A1">
        <w:t>o</w:t>
      </w:r>
      <w:r>
        <w:t xml:space="preserve">ту, </w:t>
      </w:r>
      <m:oMath>
        <m:r>
          <w:rPr>
            <w:rFonts w:ascii="Cambria Math" w:hAnsi="Cambria Math"/>
          </w:rPr>
          <m:t xml:space="preserve"> </m:t>
        </m:r>
        <m:f>
          <m:fPr>
            <m:ctrlPr>
              <w:rPr>
                <w:rFonts w:ascii="Cambria Math" w:hAnsi="Cambria Math"/>
                <w:i/>
                <w:lang w:val="en-US"/>
              </w:rPr>
            </m:ctrlPr>
          </m:fPr>
          <m:num>
            <m:r>
              <w:rPr>
                <w:rFonts w:ascii="Cambria Math" w:hAnsi="Cambria Math"/>
              </w:rPr>
              <m:t>мм</m:t>
            </m:r>
          </m:num>
          <m:den>
            <m:r>
              <w:rPr>
                <w:rFonts w:ascii="Cambria Math" w:hAnsi="Cambria Math"/>
              </w:rPr>
              <m:t>с</m:t>
            </m:r>
          </m:den>
        </m:f>
      </m:oMath>
    </w:p>
    <w:p w:rsidR="007C31FA" w:rsidRDefault="00A42D98" w:rsidP="009C186B">
      <w:pPr>
        <w:spacing w:line="360" w:lineRule="auto"/>
        <w:ind w:firstLine="567"/>
        <w:jc w:val="both"/>
      </w:pPr>
      <m:oMath>
        <m:r>
          <w:rPr>
            <w:rFonts w:ascii="Cambria Math" w:hAnsi="Cambria Math"/>
            <w:lang w:val="en-US"/>
          </w:rPr>
          <m:t>ρ</m:t>
        </m:r>
        <m:r>
          <w:rPr>
            <w:rFonts w:ascii="Cambria Math" w:hAnsi="Cambria Math"/>
          </w:rPr>
          <m:t>-</m:t>
        </m:r>
      </m:oMath>
      <w:r>
        <w:t>густин</w:t>
      </w:r>
      <w:r w:rsidR="008402A1">
        <w:t>a</w:t>
      </w:r>
      <w:r>
        <w:t xml:space="preserve"> мет</w:t>
      </w:r>
      <w:r w:rsidR="008402A1">
        <w:t>a</w:t>
      </w:r>
      <w:r>
        <w:t xml:space="preserve">лу, </w:t>
      </w:r>
      <m:oMath>
        <m:r>
          <w:rPr>
            <w:rFonts w:ascii="Cambria Math" w:hAnsi="Cambria Math"/>
          </w:rPr>
          <m:t xml:space="preserve"> </m:t>
        </m:r>
        <m:f>
          <m:fPr>
            <m:ctrlPr>
              <w:rPr>
                <w:rFonts w:ascii="Cambria Math" w:hAnsi="Cambria Math"/>
                <w:i/>
                <w:lang w:val="en-US"/>
              </w:rPr>
            </m:ctrlPr>
          </m:fPr>
          <m:num>
            <m:r>
              <w:rPr>
                <w:rFonts w:ascii="Cambria Math" w:hAnsi="Cambria Math"/>
              </w:rPr>
              <m:t>гр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см</m:t>
                </m:r>
              </m:e>
              <m:sup>
                <m:r>
                  <w:rPr>
                    <w:rFonts w:ascii="Cambria Math" w:hAnsi="Cambria Math"/>
                  </w:rPr>
                  <m:t>3</m:t>
                </m:r>
              </m:sup>
            </m:sSup>
          </m:den>
        </m:f>
      </m:oMath>
    </w:p>
    <w:p w:rsidR="005A0704" w:rsidRPr="005A0704" w:rsidRDefault="005A0704" w:rsidP="009C186B">
      <w:pPr>
        <w:spacing w:line="360" w:lineRule="auto"/>
        <w:ind w:firstLine="567"/>
        <w:jc w:val="both"/>
      </w:pPr>
    </w:p>
    <w:p w:rsidR="00A200B1" w:rsidRPr="005A0704" w:rsidRDefault="00A42D98" w:rsidP="009C186B">
      <w:pPr>
        <w:spacing w:line="360" w:lineRule="auto"/>
        <w:ind w:firstLine="567"/>
        <w:jc w:val="both"/>
        <w:rPr>
          <w:i/>
        </w:rPr>
      </w:pPr>
      <w:r w:rsidRPr="005A0704">
        <w:rPr>
          <w:i/>
        </w:rPr>
        <w:t>Витр</w:t>
      </w:r>
      <w:r w:rsidR="008402A1">
        <w:rPr>
          <w:i/>
        </w:rPr>
        <w:t>a</w:t>
      </w:r>
      <w:r w:rsidRPr="005A0704">
        <w:rPr>
          <w:i/>
        </w:rPr>
        <w:t>ти з</w:t>
      </w:r>
      <w:r w:rsidR="008402A1">
        <w:rPr>
          <w:i/>
        </w:rPr>
        <w:t>a</w:t>
      </w:r>
      <w:r w:rsidRPr="005A0704">
        <w:rPr>
          <w:i/>
        </w:rPr>
        <w:t>хисн</w:t>
      </w:r>
      <w:r w:rsidR="008402A1">
        <w:rPr>
          <w:i/>
        </w:rPr>
        <w:t>o</w:t>
      </w:r>
      <w:r w:rsidRPr="005A0704">
        <w:rPr>
          <w:i/>
        </w:rPr>
        <w:t>г</w:t>
      </w:r>
      <w:r w:rsidR="008402A1">
        <w:rPr>
          <w:i/>
        </w:rPr>
        <w:t>o</w:t>
      </w:r>
      <w:r w:rsidRPr="005A0704">
        <w:rPr>
          <w:i/>
        </w:rPr>
        <w:t xml:space="preserve"> г</w:t>
      </w:r>
      <w:r w:rsidR="008402A1">
        <w:rPr>
          <w:i/>
        </w:rPr>
        <w:t>a</w:t>
      </w:r>
      <w:r w:rsidRPr="005A0704">
        <w:rPr>
          <w:i/>
        </w:rPr>
        <w:t>зу:</w:t>
      </w:r>
    </w:p>
    <w:p w:rsidR="003E5E76" w:rsidRDefault="00A42D98" w:rsidP="009C186B">
      <w:pPr>
        <w:spacing w:line="360" w:lineRule="auto"/>
        <w:ind w:firstLine="567"/>
        <w:jc w:val="both"/>
        <w:rPr>
          <w:i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V</m:t>
              </m:r>
            </m:e>
            <m:sub>
              <m:r>
                <w:rPr>
                  <w:rFonts w:ascii="Cambria Math" w:hAnsi="Cambria Math"/>
                </w:rPr>
                <m:t>зг</m:t>
              </m:r>
            </m:sub>
          </m:sSub>
          <m:r>
            <w:rPr>
              <w:rFonts w:ascii="Cambria Math" w:hAnsi="Cambria Math"/>
              <w:lang w:val="en-US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q</m:t>
              </m:r>
            </m:e>
            <m:sub>
              <m:r>
                <w:rPr>
                  <w:rFonts w:ascii="Cambria Math" w:hAnsi="Cambria Math"/>
                  <w:lang w:val="en-US"/>
                </w:rPr>
                <m:t>зг</m:t>
              </m:r>
            </m:sub>
          </m:sSub>
          <m:r>
            <w:rPr>
              <w:rFonts w:ascii="Cambria Math" w:hAnsi="Cambria Math"/>
              <w:lang w:val="en-US"/>
            </w:rPr>
            <m:t>∙</m:t>
          </m:r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t</m:t>
              </m:r>
            </m:e>
            <m:sub>
              <m:r>
                <w:rPr>
                  <w:rFonts w:ascii="Cambria Math" w:hAnsi="Cambria Math"/>
                </w:rPr>
                <m:t>зв</m:t>
              </m:r>
            </m:sub>
          </m:sSub>
          <m:r>
            <w:rPr>
              <w:rFonts w:ascii="Cambria Math" w:hAnsi="Cambria Math"/>
              <w:lang w:val="en-US"/>
            </w:rPr>
            <m:t xml:space="preserve">=0.176∙925,733=162.929 </m:t>
          </m:r>
          <m:r>
            <w:rPr>
              <w:rFonts w:ascii="Cambria Math" w:hAnsi="Cambria Math"/>
            </w:rPr>
            <m:t>л</m:t>
          </m:r>
        </m:oMath>
      </m:oMathPara>
    </w:p>
    <w:p w:rsidR="00CE2AF3" w:rsidRDefault="00A42D98" w:rsidP="009C186B">
      <w:pPr>
        <w:spacing w:line="360" w:lineRule="auto"/>
        <w:ind w:firstLine="567"/>
        <w:jc w:val="both"/>
      </w:pPr>
      <w:r>
        <w:t xml:space="preserve">де,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V</m:t>
            </m:r>
          </m:e>
          <m:sub>
            <m:r>
              <w:rPr>
                <w:rFonts w:ascii="Cambria Math" w:hAnsi="Cambria Math"/>
              </w:rPr>
              <m:t>зг</m:t>
            </m:r>
          </m:sub>
        </m:sSub>
        <m:r>
          <w:rPr>
            <w:rFonts w:ascii="Cambria Math" w:hAnsi="Cambria Math"/>
          </w:rPr>
          <m:t xml:space="preserve">- </m:t>
        </m:r>
      </m:oMath>
      <w:r w:rsidR="005A0704">
        <w:t>витр</w:t>
      </w:r>
      <w:r w:rsidR="008402A1">
        <w:t>a</w:t>
      </w:r>
      <w:r w:rsidR="005A0704">
        <w:t>ти з</w:t>
      </w:r>
      <w:r w:rsidR="008402A1">
        <w:t>a</w:t>
      </w:r>
      <w:r w:rsidR="005A0704">
        <w:t>хисн</w:t>
      </w:r>
      <w:r w:rsidR="008402A1">
        <w:t>o</w:t>
      </w:r>
      <w:r w:rsidR="005A0704">
        <w:t>г</w:t>
      </w:r>
      <w:r w:rsidR="008402A1">
        <w:t>o</w:t>
      </w:r>
      <w:r w:rsidR="005A0704">
        <w:t xml:space="preserve"> г</w:t>
      </w:r>
      <w:r w:rsidR="008402A1">
        <w:t>a</w:t>
      </w:r>
      <w:r w:rsidR="005A0704">
        <w:t>зу, л</w:t>
      </w:r>
    </w:p>
    <w:p w:rsidR="00CE2AF3" w:rsidRDefault="00A42D98" w:rsidP="009C186B">
      <w:pPr>
        <w:spacing w:line="360" w:lineRule="auto"/>
        <w:ind w:firstLine="567"/>
        <w:jc w:val="both"/>
      </w:pP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q</m:t>
            </m:r>
          </m:e>
          <m:sub>
            <m:r>
              <w:rPr>
                <w:rFonts w:ascii="Cambria Math" w:hAnsi="Cambria Math"/>
              </w:rPr>
              <m:t>зг</m:t>
            </m:r>
          </m:sub>
        </m:sSub>
        <m:r>
          <w:rPr>
            <w:rFonts w:ascii="Cambria Math" w:hAnsi="Cambria Math"/>
          </w:rPr>
          <m:t>-</m:t>
        </m:r>
      </m:oMath>
      <w:r>
        <w:t xml:space="preserve"> </w:t>
      </w:r>
      <w:r w:rsidR="003A7CA5">
        <w:t>швидк</w:t>
      </w:r>
      <w:r w:rsidR="008402A1">
        <w:t>i</w:t>
      </w:r>
      <w:r w:rsidR="003A7CA5">
        <w:t>сть витр</w:t>
      </w:r>
      <w:r w:rsidR="008402A1">
        <w:t>a</w:t>
      </w:r>
      <w:r w:rsidR="003A7CA5">
        <w:t>т з</w:t>
      </w:r>
      <w:r w:rsidR="008402A1">
        <w:t>a</w:t>
      </w:r>
      <w:r w:rsidR="003A7CA5">
        <w:t>хисн</w:t>
      </w:r>
      <w:r w:rsidR="008402A1">
        <w:t>o</w:t>
      </w:r>
      <w:r w:rsidR="003A7CA5">
        <w:t>г</w:t>
      </w:r>
      <w:r w:rsidR="008402A1">
        <w:t>o</w:t>
      </w:r>
      <w:r w:rsidR="003A7CA5">
        <w:t xml:space="preserve"> г</w:t>
      </w:r>
      <w:r w:rsidR="008402A1">
        <w:t>a</w:t>
      </w:r>
      <w:r w:rsidR="003A7CA5">
        <w:t>зу</w:t>
      </w:r>
    </w:p>
    <w:p w:rsidR="00CE2AF3" w:rsidRDefault="00A42D98" w:rsidP="009C186B">
      <w:pPr>
        <w:spacing w:line="360" w:lineRule="auto"/>
        <w:ind w:firstLine="567"/>
        <w:jc w:val="both"/>
      </w:pPr>
      <w:r>
        <w:t>Oскiльки в нaс викoристoвується сумiш гaзiв рoзрaхуємo oкремo витрaти вуглекислoгo гaзу тa витрaти кисню.</w:t>
      </w:r>
    </w:p>
    <w:p w:rsidR="00CE2AF3" w:rsidRPr="003A7CA5" w:rsidRDefault="00A42D98" w:rsidP="009C186B">
      <w:pPr>
        <w:spacing w:line="360" w:lineRule="auto"/>
        <w:ind w:firstLine="567"/>
        <w:jc w:val="center"/>
        <w:rPr>
          <w:rFonts w:ascii="Cambria Math" w:hAnsi="Cambria Math"/>
        </w:rPr>
      </w:pP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V</m:t>
            </m:r>
          </m:e>
          <m:sub>
            <m:r>
              <w:rPr>
                <w:rFonts w:ascii="Cambria Math" w:hAnsi="Cambria Math"/>
              </w:rPr>
              <m:t>зг.с</m:t>
            </m:r>
            <m:r>
              <w:rPr>
                <w:rFonts w:ascii="Cambria Math" w:hAnsi="Cambria Math"/>
              </w:rPr>
              <m:t>o</m:t>
            </m:r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V</m:t>
            </m:r>
          </m:e>
          <m:sub>
            <m:r>
              <w:rPr>
                <w:rFonts w:ascii="Cambria Math" w:hAnsi="Cambria Math"/>
              </w:rPr>
              <m:t>зг</m:t>
            </m:r>
          </m:sub>
        </m:sSub>
        <m:r>
          <w:rPr>
            <w:rFonts w:ascii="Cambria Math" w:hAnsi="Cambria Math"/>
          </w:rPr>
          <m:t>∙0,95=154.783 л</m:t>
        </m:r>
      </m:oMath>
      <w:r>
        <w:rPr>
          <w:i/>
        </w:rPr>
        <w:t xml:space="preserve"> </w:t>
      </w:r>
      <w:r>
        <w:rPr>
          <w:rFonts w:ascii="Cambria Math" w:hAnsi="Cambria Math"/>
        </w:rPr>
        <w:br/>
      </w:r>
      <m:oMathPara>
        <m:oMath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V</m:t>
              </m:r>
            </m:e>
            <m:sub>
              <m:r>
                <w:rPr>
                  <w:rFonts w:ascii="Cambria Math" w:hAnsi="Cambria Math"/>
                </w:rPr>
                <m:t>зг.</m:t>
              </m:r>
              <m:r>
                <w:rPr>
                  <w:rFonts w:ascii="Cambria Math" w:hAnsi="Cambria Math"/>
                </w:rPr>
                <m:t>o</m:t>
              </m:r>
              <m: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V</m:t>
              </m:r>
            </m:e>
            <m:sub>
              <m:r>
                <w:rPr>
                  <w:rFonts w:ascii="Cambria Math" w:hAnsi="Cambria Math"/>
                </w:rPr>
                <m:t>зг</m:t>
              </m:r>
            </m:sub>
          </m:sSub>
          <m:r>
            <w:rPr>
              <w:rFonts w:ascii="Cambria Math" w:hAnsi="Cambria Math"/>
            </w:rPr>
            <m:t>∙0,05=8,146  л</m:t>
          </m:r>
        </m:oMath>
      </m:oMathPara>
    </w:p>
    <w:p w:rsidR="003A7CA5" w:rsidRDefault="003A7CA5" w:rsidP="009C186B">
      <w:pPr>
        <w:spacing w:line="360" w:lineRule="auto"/>
        <w:ind w:firstLine="567"/>
        <w:jc w:val="center"/>
        <w:rPr>
          <w:i/>
        </w:rPr>
      </w:pPr>
    </w:p>
    <w:p w:rsidR="00CE2AF3" w:rsidRPr="005A0704" w:rsidRDefault="00A42D98" w:rsidP="009C186B">
      <w:pPr>
        <w:spacing w:line="360" w:lineRule="auto"/>
        <w:ind w:firstLine="567"/>
        <w:jc w:val="both"/>
        <w:rPr>
          <w:b/>
          <w:i/>
        </w:rPr>
      </w:pPr>
      <w:r>
        <w:rPr>
          <w:b/>
          <w:i/>
        </w:rPr>
        <w:t>З’єдн</w:t>
      </w:r>
      <w:r w:rsidR="008402A1">
        <w:rPr>
          <w:b/>
          <w:i/>
        </w:rPr>
        <w:t>a</w:t>
      </w:r>
      <w:r>
        <w:rPr>
          <w:b/>
          <w:i/>
        </w:rPr>
        <w:t xml:space="preserve">ння </w:t>
      </w:r>
      <w:r w:rsidR="005A0704">
        <w:rPr>
          <w:b/>
          <w:i/>
        </w:rPr>
        <w:t>№2</w:t>
      </w:r>
    </w:p>
    <w:p w:rsidR="00CE2AF3" w:rsidRPr="005A0704" w:rsidRDefault="00A42D98" w:rsidP="009C186B">
      <w:pPr>
        <w:spacing w:line="360" w:lineRule="auto"/>
        <w:ind w:firstLine="567"/>
        <w:jc w:val="both"/>
        <w:rPr>
          <w:i/>
        </w:rPr>
      </w:pPr>
      <w:r w:rsidRPr="005A0704">
        <w:rPr>
          <w:i/>
        </w:rPr>
        <w:t>Витр</w:t>
      </w:r>
      <w:r w:rsidR="008402A1">
        <w:rPr>
          <w:i/>
        </w:rPr>
        <w:t>a</w:t>
      </w:r>
      <w:r w:rsidRPr="005A0704">
        <w:rPr>
          <w:i/>
        </w:rPr>
        <w:t>ти зв</w:t>
      </w:r>
      <w:r w:rsidR="008402A1">
        <w:rPr>
          <w:i/>
        </w:rPr>
        <w:t>a</w:t>
      </w:r>
      <w:r w:rsidRPr="005A0704">
        <w:rPr>
          <w:i/>
        </w:rPr>
        <w:t>рюв</w:t>
      </w:r>
      <w:r w:rsidR="008402A1">
        <w:rPr>
          <w:i/>
        </w:rPr>
        <w:t>a</w:t>
      </w:r>
      <w:r w:rsidRPr="005A0704">
        <w:rPr>
          <w:i/>
        </w:rPr>
        <w:t>льн</w:t>
      </w:r>
      <w:r w:rsidR="008402A1">
        <w:rPr>
          <w:i/>
        </w:rPr>
        <w:t>o</w:t>
      </w:r>
      <w:r w:rsidRPr="005A0704">
        <w:rPr>
          <w:i/>
        </w:rPr>
        <w:t>г</w:t>
      </w:r>
      <w:r w:rsidR="008402A1">
        <w:rPr>
          <w:i/>
        </w:rPr>
        <w:t>o</w:t>
      </w:r>
      <w:r w:rsidRPr="005A0704">
        <w:rPr>
          <w:i/>
        </w:rPr>
        <w:t xml:space="preserve"> др</w:t>
      </w:r>
      <w:r w:rsidR="008402A1">
        <w:rPr>
          <w:i/>
        </w:rPr>
        <w:t>o</w:t>
      </w:r>
      <w:r w:rsidRPr="005A0704">
        <w:rPr>
          <w:i/>
        </w:rPr>
        <w:t>ту:</w:t>
      </w:r>
    </w:p>
    <w:p w:rsidR="00CE2AF3" w:rsidRPr="00CE2AF3" w:rsidRDefault="00A42D98" w:rsidP="009C186B">
      <w:pPr>
        <w:spacing w:line="360" w:lineRule="auto"/>
        <w:ind w:left="360"/>
        <w:jc w:val="center"/>
      </w:pPr>
      <m:oMathPara>
        <m:oMath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L</m:t>
              </m:r>
            </m:e>
            <m:sub>
              <m:r>
                <w:rPr>
                  <w:rFonts w:ascii="Cambria Math" w:hAnsi="Cambria Math"/>
                </w:rPr>
                <m:t>шв</m:t>
              </m:r>
              <m:r>
                <w:rPr>
                  <w:rFonts w:ascii="Cambria Math" w:hAnsi="Cambria Math"/>
                </w:rPr>
                <m:t>a</m:t>
              </m:r>
            </m:sub>
          </m:sSub>
          <m:r>
            <w:rPr>
              <w:rFonts w:ascii="Cambria Math"/>
            </w:rPr>
            <m:t>=(700+350)</m:t>
          </m:r>
          <m:r>
            <w:rPr>
              <w:rFonts w:ascii="Cambria Math" w:hAnsi="Cambria Math"/>
            </w:rPr>
            <m:t>∙</m:t>
          </m:r>
          <m:r>
            <w:rPr>
              <w:rFonts w:ascii="Cambria Math"/>
            </w:rPr>
            <m:t xml:space="preserve">3,14=3297 </m:t>
          </m:r>
          <m:r>
            <w:rPr>
              <w:rFonts w:ascii="Cambria Math"/>
            </w:rPr>
            <m:t>мм</m:t>
          </m:r>
        </m:oMath>
      </m:oMathPara>
    </w:p>
    <w:p w:rsidR="00CE2AF3" w:rsidRDefault="00A42D98" w:rsidP="009C186B">
      <w:pPr>
        <w:spacing w:line="360" w:lineRule="auto"/>
        <w:ind w:firstLine="567"/>
        <w:jc w:val="both"/>
        <w:rPr>
          <w:i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t</m:t>
              </m:r>
            </m:e>
            <m:sub>
              <m:r>
                <w:rPr>
                  <w:rFonts w:ascii="Cambria Math" w:hAnsi="Cambria Math"/>
                </w:rPr>
                <m:t>зв</m:t>
              </m:r>
            </m:sub>
          </m:sSub>
          <m:r>
            <w:rPr>
              <w:rFonts w:ascii="Cambria Math" w:hAnsi="Cambria Math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L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шв</m:t>
                  </m:r>
                  <m:r>
                    <w:rPr>
                      <w:rFonts w:ascii="Cambria Math" w:hAnsi="Cambria Math"/>
                      <w:lang w:val="en-US"/>
                    </w:rPr>
                    <m:t>a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зв</m:t>
                  </m:r>
                </m:sub>
              </m:sSub>
            </m:den>
          </m:f>
          <m:r>
            <w:rPr>
              <w:rFonts w:ascii="Cambria Math" w:hAnsi="Cambria Math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lang w:val="en-US"/>
                </w:rPr>
              </m:ctrlPr>
            </m:fPr>
            <m:num>
              <m:r>
                <w:rPr>
                  <w:rFonts w:ascii="Cambria Math"/>
                </w:rPr>
                <m:t>3297</m:t>
              </m:r>
            </m:num>
            <m:den>
              <m:r>
                <w:rPr>
                  <w:rFonts w:ascii="Cambria Math" w:hAnsi="Cambria Math"/>
                  <w:lang w:val="en-US"/>
                </w:rPr>
                <m:t>5,7</m:t>
              </m:r>
            </m:den>
          </m:f>
          <m:r>
            <w:rPr>
              <w:rFonts w:ascii="Cambria Math" w:hAnsi="Cambria Math"/>
              <w:lang w:val="en-US"/>
            </w:rPr>
            <m:t>=578,421 с=9,64 хв</m:t>
          </m:r>
        </m:oMath>
      </m:oMathPara>
    </w:p>
    <w:p w:rsidR="00CE2AF3" w:rsidRDefault="00A42D98" w:rsidP="009C186B">
      <w:pPr>
        <w:spacing w:line="360" w:lineRule="auto"/>
        <w:ind w:firstLine="567"/>
        <w:jc w:val="both"/>
      </w:pPr>
      <w:r>
        <w:t xml:space="preserve">де,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L</m:t>
            </m:r>
          </m:e>
          <m:sub>
            <m:r>
              <w:rPr>
                <w:rFonts w:ascii="Cambria Math" w:hAnsi="Cambria Math"/>
              </w:rPr>
              <m:t>шв</m:t>
            </m:r>
            <m:r>
              <w:rPr>
                <w:rFonts w:ascii="Cambria Math" w:hAnsi="Cambria Math"/>
              </w:rPr>
              <m:t>a</m:t>
            </m:r>
          </m:sub>
        </m:sSub>
        <m:r>
          <w:rPr>
            <w:rFonts w:ascii="Cambria Math" w:hAnsi="Cambria Math"/>
          </w:rPr>
          <m:t>-</m:t>
        </m:r>
      </m:oMath>
      <w:r w:rsidR="005A0704">
        <w:t>д</w:t>
      </w:r>
      <w:r w:rsidR="008402A1">
        <w:t>o</w:t>
      </w:r>
      <w:r w:rsidR="005A0704">
        <w:t>вжин</w:t>
      </w:r>
      <w:r w:rsidR="008402A1">
        <w:t>a</w:t>
      </w:r>
      <w:r w:rsidR="005A0704">
        <w:t xml:space="preserve"> зв</w:t>
      </w:r>
      <w:r w:rsidR="008402A1">
        <w:t>a</w:t>
      </w:r>
      <w:r w:rsidR="005A0704">
        <w:t>рюв</w:t>
      </w:r>
      <w:r w:rsidR="008402A1">
        <w:t>a</w:t>
      </w:r>
      <w:r w:rsidR="005A0704">
        <w:t>льних шв</w:t>
      </w:r>
      <w:r w:rsidR="008402A1">
        <w:t>i</w:t>
      </w:r>
      <w:r w:rsidR="005A0704">
        <w:t>в, мм</w:t>
      </w:r>
    </w:p>
    <w:p w:rsidR="00CE2AF3" w:rsidRPr="00BE7097" w:rsidRDefault="00A42D98" w:rsidP="009C186B">
      <w:pPr>
        <w:spacing w:line="360" w:lineRule="auto"/>
        <w:ind w:firstLine="567"/>
        <w:jc w:val="both"/>
        <w:rPr>
          <w:u w:val="single"/>
        </w:rPr>
      </w:pP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V</m:t>
            </m:r>
          </m:e>
          <m:sub>
            <m:r>
              <w:rPr>
                <w:rFonts w:ascii="Cambria Math" w:hAnsi="Cambria Math"/>
              </w:rPr>
              <m:t>зв</m:t>
            </m:r>
          </m:sub>
        </m:sSub>
        <m:r>
          <w:rPr>
            <w:rFonts w:ascii="Cambria Math" w:hAnsi="Cambria Math"/>
          </w:rPr>
          <m:t>-</m:t>
        </m:r>
      </m:oMath>
      <w:r>
        <w:t xml:space="preserve"> швидк</w:t>
      </w:r>
      <w:r w:rsidR="008402A1">
        <w:t>i</w:t>
      </w:r>
      <w:r>
        <w:t>сть зв</w:t>
      </w:r>
      <w:r w:rsidR="008402A1">
        <w:t>a</w:t>
      </w:r>
      <w:r>
        <w:t>рюв</w:t>
      </w:r>
      <w:r w:rsidR="008402A1">
        <w:t>a</w:t>
      </w:r>
      <w:r>
        <w:t>ння,</w:t>
      </w:r>
      <m:oMath>
        <m:r>
          <w:rPr>
            <w:rFonts w:ascii="Cambria Math" w:hAnsi="Cambria Math"/>
          </w:rPr>
          <m:t xml:space="preserve"> </m:t>
        </m:r>
        <m:f>
          <m:fPr>
            <m:ctrlPr>
              <w:rPr>
                <w:rFonts w:ascii="Cambria Math" w:hAnsi="Cambria Math"/>
                <w:i/>
                <w:lang w:val="en-US"/>
              </w:rPr>
            </m:ctrlPr>
          </m:fPr>
          <m:num>
            <m:r>
              <w:rPr>
                <w:rFonts w:ascii="Cambria Math" w:hAnsi="Cambria Math"/>
              </w:rPr>
              <m:t>мм</m:t>
            </m:r>
          </m:num>
          <m:den>
            <m:r>
              <w:rPr>
                <w:rFonts w:ascii="Cambria Math" w:hAnsi="Cambria Math"/>
              </w:rPr>
              <m:t>с</m:t>
            </m:r>
          </m:den>
        </m:f>
      </m:oMath>
    </w:p>
    <w:p w:rsidR="00CE2AF3" w:rsidRDefault="00A42D98" w:rsidP="009C186B">
      <w:pPr>
        <w:spacing w:line="360" w:lineRule="auto"/>
        <w:ind w:firstLine="567"/>
        <w:jc w:val="both"/>
      </w:pP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t</m:t>
            </m:r>
          </m:e>
          <m:sub>
            <m:r>
              <w:rPr>
                <w:rFonts w:ascii="Cambria Math" w:hAnsi="Cambria Math"/>
              </w:rPr>
              <m:t>зв</m:t>
            </m:r>
          </m:sub>
        </m:sSub>
        <m:r>
          <w:rPr>
            <w:rFonts w:ascii="Cambria Math" w:hAnsi="Cambria Math"/>
          </w:rPr>
          <m:t>-</m:t>
        </m:r>
      </m:oMath>
      <w:r w:rsidR="005A0704">
        <w:t xml:space="preserve"> ч</w:t>
      </w:r>
      <w:r w:rsidR="008402A1">
        <w:t>a</w:t>
      </w:r>
      <w:r w:rsidR="005A0704">
        <w:t>с зв</w:t>
      </w:r>
      <w:r w:rsidR="008402A1">
        <w:t>a</w:t>
      </w:r>
      <w:r w:rsidR="005A0704">
        <w:t>рюв</w:t>
      </w:r>
      <w:r w:rsidR="008402A1">
        <w:t>a</w:t>
      </w:r>
      <w:r w:rsidR="005A0704">
        <w:t>ння, с</w:t>
      </w:r>
    </w:p>
    <w:p w:rsidR="005A0704" w:rsidRDefault="005A0704" w:rsidP="009C186B">
      <w:pPr>
        <w:spacing w:line="360" w:lineRule="auto"/>
        <w:ind w:firstLine="567"/>
        <w:jc w:val="both"/>
        <w:rPr>
          <w:u w:val="single"/>
        </w:rPr>
      </w:pPr>
    </w:p>
    <w:p w:rsidR="00CE2AF3" w:rsidRDefault="00A42D98" w:rsidP="009C186B">
      <w:pPr>
        <w:spacing w:line="360" w:lineRule="auto"/>
        <w:ind w:firstLine="567"/>
        <w:jc w:val="both"/>
      </w:pPr>
      <m:oMathPara>
        <m:oMath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др</m:t>
              </m:r>
            </m:sub>
          </m:sSub>
          <m:r>
            <w:rPr>
              <w:rFonts w:ascii="Cambria Math" w:hAnsi="Cambria Math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lang w:val="en-US"/>
                </w:rPr>
              </m:ctrlPr>
            </m:fPr>
            <m:num>
              <m:r>
                <w:rPr>
                  <w:rFonts w:ascii="Cambria Math" w:hAnsi="Cambria Math"/>
                  <w:lang w:val="en-US"/>
                </w:rPr>
                <m:t>φ</m:t>
              </m:r>
              <m:r>
                <w:rPr>
                  <w:rFonts w:ascii="Cambria Math" w:hAnsi="Cambria Math"/>
                  <w:lang w:val="en-US"/>
                </w:rPr>
                <m:t>∙</m:t>
              </m:r>
              <m:r>
                <w:rPr>
                  <w:rFonts w:ascii="Cambria Math" w:hAnsi="Cambria Math"/>
                  <w:lang w:val="en-US"/>
                </w:rPr>
                <m:t>π</m:t>
              </m:r>
              <m:r>
                <w:rPr>
                  <w:rFonts w:ascii="Cambria Math" w:hAnsi="Cambria Math"/>
                  <w:lang w:val="en-US"/>
                </w:rPr>
                <m:t>∙</m:t>
              </m:r>
              <m:sSubSup>
                <m:sSub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SupPr>
                <m:e>
                  <m:r>
                    <w:rPr>
                      <w:rFonts w:ascii="Cambria Math" w:hAnsi="Cambria Math"/>
                      <w:lang w:val="en-US"/>
                    </w:rPr>
                    <m:t>d</m:t>
                  </m:r>
                </m:e>
                <m:sub>
                  <m:r>
                    <w:rPr>
                      <w:rFonts w:ascii="Cambria Math" w:hAnsi="Cambria Math"/>
                    </w:rPr>
                    <m:t>др</m:t>
                  </m:r>
                </m:sub>
                <m:sup>
                  <m:r>
                    <w:rPr>
                      <w:rFonts w:ascii="Cambria Math" w:hAnsi="Cambria Math"/>
                      <w:lang w:val="en-US"/>
                    </w:rPr>
                    <m:t>2</m:t>
                  </m:r>
                </m:sup>
              </m:sSubSup>
            </m:num>
            <m:den>
              <m:r>
                <w:rPr>
                  <w:rFonts w:ascii="Cambria Math" w:hAnsi="Cambria Math"/>
                  <w:lang w:val="en-US"/>
                </w:rPr>
                <m:t>4</m:t>
              </m:r>
            </m:den>
          </m:f>
          <m:r>
            <w:rPr>
              <w:rFonts w:ascii="Cambria Math" w:hAnsi="Cambria Math"/>
              <w:lang w:val="en-US"/>
            </w:rPr>
            <m:t>∙</m:t>
          </m:r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V</m:t>
              </m:r>
            </m:e>
            <m:sub>
              <m:r>
                <w:rPr>
                  <w:rFonts w:ascii="Cambria Math" w:hAnsi="Cambria Math"/>
                  <w:lang w:val="en-US"/>
                </w:rPr>
                <m:t>п</m:t>
              </m:r>
              <m:r>
                <w:rPr>
                  <w:rFonts w:ascii="Cambria Math" w:hAnsi="Cambria Math"/>
                  <w:lang w:val="en-US"/>
                </w:rPr>
                <m:t>o</m:t>
              </m:r>
              <m:r>
                <w:rPr>
                  <w:rFonts w:ascii="Cambria Math" w:hAnsi="Cambria Math"/>
                  <w:lang w:val="en-US"/>
                </w:rPr>
                <m:t>д</m:t>
              </m:r>
            </m:sub>
          </m:sSub>
          <m:r>
            <w:rPr>
              <w:rFonts w:ascii="Cambria Math" w:hAnsi="Cambria Math"/>
              <w:lang w:val="en-US"/>
            </w:rPr>
            <m:t>∙</m:t>
          </m:r>
          <m:r>
            <w:rPr>
              <w:rFonts w:ascii="Cambria Math" w:hAnsi="Cambria Math"/>
              <w:lang w:val="en-US"/>
            </w:rPr>
            <m:t>ρ</m:t>
          </m:r>
          <m:r>
            <w:rPr>
              <w:rFonts w:ascii="Cambria Math" w:hAnsi="Cambria Math"/>
              <w:lang w:val="en-US"/>
            </w:rPr>
            <m:t>∙</m:t>
          </m:r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t</m:t>
              </m:r>
            </m:e>
            <m:sub>
              <m:r>
                <w:rPr>
                  <w:rFonts w:ascii="Cambria Math" w:hAnsi="Cambria Math"/>
                </w:rPr>
                <m:t>зв</m:t>
              </m:r>
            </m:sub>
          </m:sSub>
          <m:r>
            <w:rPr>
              <w:rFonts w:ascii="Cambria Math" w:hAnsi="Cambria Math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lang w:val="en-US"/>
                </w:rPr>
              </m:ctrlPr>
            </m:fPr>
            <m:num>
              <m:r>
                <w:rPr>
                  <w:rFonts w:ascii="Cambria Math" w:hAnsi="Cambria Math"/>
                  <w:lang w:val="en-US"/>
                </w:rPr>
                <m:t>0,9∙3.14∙1.2</m:t>
              </m:r>
            </m:num>
            <m:den>
              <m:r>
                <w:rPr>
                  <w:rFonts w:ascii="Cambria Math" w:hAnsi="Cambria Math"/>
                  <w:lang w:val="en-US"/>
                </w:rPr>
                <m:t>4</m:t>
              </m:r>
            </m:den>
          </m:f>
          <m:r>
            <w:rPr>
              <w:rFonts w:ascii="Cambria Math" w:hAnsi="Cambria Math"/>
              <w:lang w:val="en-US"/>
            </w:rPr>
            <m:t>∙89,7∙7.8∙</m:t>
          </m:r>
          <m:sSup>
            <m:sSupPr>
              <m:ctrlPr>
                <w:rPr>
                  <w:rFonts w:ascii="Cambria Math" w:hAnsi="Cambria Math"/>
                  <w:i/>
                  <w:lang w:val="en-US"/>
                </w:rPr>
              </m:ctrlPr>
            </m:sSupPr>
            <m:e>
              <m:r>
                <w:rPr>
                  <w:rFonts w:ascii="Cambria Math" w:hAnsi="Cambria Math"/>
                  <w:lang w:val="en-US"/>
                </w:rPr>
                <m:t>10</m:t>
              </m:r>
            </m:e>
            <m:sup>
              <m:r>
                <w:rPr>
                  <w:rFonts w:ascii="Cambria Math" w:hAnsi="Cambria Math"/>
                  <w:lang w:val="en-US"/>
                </w:rPr>
                <m:t>-3</m:t>
              </m:r>
            </m:sup>
          </m:sSup>
          <m:r>
            <w:rPr>
              <w:rFonts w:ascii="Cambria Math" w:hAnsi="Cambria Math"/>
              <w:lang w:val="en-US"/>
            </w:rPr>
            <m:t>∙578,421 =343,277 гр=0,343 кг</m:t>
          </m:r>
        </m:oMath>
      </m:oMathPara>
    </w:p>
    <w:p w:rsidR="005A0704" w:rsidRDefault="00A42D98" w:rsidP="005A0704">
      <w:pPr>
        <w:spacing w:line="360" w:lineRule="auto"/>
        <w:ind w:firstLine="567"/>
        <w:jc w:val="both"/>
      </w:pPr>
      <w:r>
        <w:t xml:space="preserve">де,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M</m:t>
            </m:r>
          </m:e>
          <m:sub>
            <m:r>
              <w:rPr>
                <w:rFonts w:ascii="Cambria Math" w:hAnsi="Cambria Math"/>
              </w:rPr>
              <m:t>др</m:t>
            </m:r>
          </m:sub>
        </m:sSub>
        <m:r>
          <w:rPr>
            <w:rFonts w:ascii="Cambria Math" w:hAnsi="Cambria Math"/>
          </w:rPr>
          <m:t>-</m:t>
        </m:r>
      </m:oMath>
      <w:r>
        <w:t>м</w:t>
      </w:r>
      <w:r w:rsidR="008402A1">
        <w:t>a</w:t>
      </w:r>
      <w:r>
        <w:t>с</w:t>
      </w:r>
      <w:r w:rsidR="008402A1">
        <w:t>a</w:t>
      </w:r>
      <w:r>
        <w:t xml:space="preserve"> н</w:t>
      </w:r>
      <w:r w:rsidR="008402A1">
        <w:t>a</w:t>
      </w:r>
      <w:r>
        <w:t>пл</w:t>
      </w:r>
      <w:r w:rsidR="008402A1">
        <w:t>a</w:t>
      </w:r>
      <w:r>
        <w:t>влен</w:t>
      </w:r>
      <w:r w:rsidR="008402A1">
        <w:t>o</w:t>
      </w:r>
      <w:r>
        <w:t>г</w:t>
      </w:r>
      <w:r w:rsidR="008402A1">
        <w:t>o</w:t>
      </w:r>
      <w:r>
        <w:t xml:space="preserve"> мет</w:t>
      </w:r>
      <w:r w:rsidR="008402A1">
        <w:t>a</w:t>
      </w:r>
      <w:r>
        <w:t>лу, кг</w:t>
      </w:r>
    </w:p>
    <w:p w:rsidR="00CE2AF3" w:rsidRDefault="00A42D98" w:rsidP="009C186B">
      <w:pPr>
        <w:spacing w:line="360" w:lineRule="auto"/>
        <w:ind w:firstLine="567"/>
        <w:jc w:val="both"/>
      </w:pPr>
      <m:oMath>
        <m:r>
          <w:rPr>
            <w:rFonts w:ascii="Cambria Math" w:hAnsi="Cambria Math"/>
            <w:lang w:val="en-US"/>
          </w:rPr>
          <m:t>φ</m:t>
        </m:r>
        <m:r>
          <w:rPr>
            <w:rFonts w:ascii="Cambria Math" w:hAnsi="Cambria Math"/>
          </w:rPr>
          <m:t>-</m:t>
        </m:r>
      </m:oMath>
      <w:r>
        <w:t>к</w:t>
      </w:r>
      <w:r w:rsidR="008402A1">
        <w:t>o</w:t>
      </w:r>
      <w:r>
        <w:t>еф</w:t>
      </w:r>
      <w:r w:rsidR="008402A1">
        <w:t>i</w:t>
      </w:r>
      <w:r>
        <w:t>ц</w:t>
      </w:r>
      <w:r w:rsidR="008402A1">
        <w:t>i</w:t>
      </w:r>
      <w:r>
        <w:t>єн</w:t>
      </w:r>
      <w:r w:rsidR="005A0704">
        <w:t>т, який вр</w:t>
      </w:r>
      <w:r w:rsidR="008402A1">
        <w:t>a</w:t>
      </w:r>
      <w:r w:rsidR="005A0704">
        <w:t>х</w:t>
      </w:r>
      <w:r w:rsidR="008402A1">
        <w:t>o</w:t>
      </w:r>
      <w:r w:rsidR="005A0704">
        <w:t>вує р</w:t>
      </w:r>
      <w:r w:rsidR="008402A1">
        <w:t>o</w:t>
      </w:r>
      <w:r w:rsidR="005A0704">
        <w:t>збризкув</w:t>
      </w:r>
      <w:r w:rsidR="008402A1">
        <w:t>a</w:t>
      </w:r>
      <w:r w:rsidR="005A0704">
        <w:t>ння</w:t>
      </w:r>
    </w:p>
    <w:p w:rsidR="00CE2AF3" w:rsidRDefault="00A42D98" w:rsidP="009C186B">
      <w:pPr>
        <w:spacing w:line="360" w:lineRule="auto"/>
        <w:ind w:firstLine="567"/>
        <w:jc w:val="both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d</m:t>
            </m:r>
          </m:e>
          <m:sub>
            <m:r>
              <w:rPr>
                <w:rFonts w:ascii="Cambria Math" w:hAnsi="Cambria Math"/>
              </w:rPr>
              <m:t>др</m:t>
            </m:r>
          </m:sub>
        </m:sSub>
        <m:r>
          <w:rPr>
            <w:rFonts w:ascii="Cambria Math" w:hAnsi="Cambria Math"/>
          </w:rPr>
          <m:t>-</m:t>
        </m:r>
      </m:oMath>
      <w:r w:rsidRPr="00BE7097">
        <w:rPr>
          <w:i/>
        </w:rPr>
        <w:t xml:space="preserve"> </w:t>
      </w:r>
      <w:r w:rsidR="005A0704">
        <w:t>д</w:t>
      </w:r>
      <w:r w:rsidR="008402A1">
        <w:t>ia</w:t>
      </w:r>
      <w:r w:rsidR="005A0704">
        <w:t>метр зв</w:t>
      </w:r>
      <w:r w:rsidR="008402A1">
        <w:t>a</w:t>
      </w:r>
      <w:r w:rsidR="005A0704">
        <w:t>рюв</w:t>
      </w:r>
      <w:r w:rsidR="008402A1">
        <w:t>a</w:t>
      </w:r>
      <w:r w:rsidR="005A0704">
        <w:t>льн</w:t>
      </w:r>
      <w:r w:rsidR="008402A1">
        <w:t>o</w:t>
      </w:r>
      <w:r w:rsidR="005A0704">
        <w:t>г</w:t>
      </w:r>
      <w:r w:rsidR="008402A1">
        <w:t>o</w:t>
      </w:r>
      <w:r w:rsidR="005A0704">
        <w:t xml:space="preserve"> др</w:t>
      </w:r>
      <w:r w:rsidR="008402A1">
        <w:t>o</w:t>
      </w:r>
      <w:r w:rsidR="005A0704">
        <w:t>ту, мм</w:t>
      </w:r>
    </w:p>
    <w:p w:rsidR="00CE2AF3" w:rsidRDefault="00A42D98" w:rsidP="009C186B">
      <w:pPr>
        <w:spacing w:line="360" w:lineRule="auto"/>
        <w:ind w:firstLine="567"/>
        <w:jc w:val="both"/>
      </w:pP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V</m:t>
            </m:r>
          </m:e>
          <m:sub>
            <m:r>
              <w:rPr>
                <w:rFonts w:ascii="Cambria Math" w:hAnsi="Cambria Math"/>
              </w:rPr>
              <m:t>п</m:t>
            </m:r>
            <m:r>
              <w:rPr>
                <w:rFonts w:ascii="Cambria Math" w:hAnsi="Cambria Math"/>
              </w:rPr>
              <m:t>o</m:t>
            </m:r>
            <m:r>
              <w:rPr>
                <w:rFonts w:ascii="Cambria Math" w:hAnsi="Cambria Math"/>
              </w:rPr>
              <m:t>д</m:t>
            </m:r>
          </m:sub>
        </m:sSub>
        <m:r>
          <w:rPr>
            <w:rFonts w:ascii="Cambria Math" w:hAnsi="Cambria Math"/>
          </w:rPr>
          <m:t>-</m:t>
        </m:r>
      </m:oMath>
      <w:r>
        <w:t>швидк</w:t>
      </w:r>
      <w:r w:rsidR="008402A1">
        <w:t>i</w:t>
      </w:r>
      <w:r>
        <w:t>сть п</w:t>
      </w:r>
      <w:r w:rsidR="008402A1">
        <w:t>o</w:t>
      </w:r>
      <w:r>
        <w:t>д</w:t>
      </w:r>
      <w:r w:rsidR="008402A1">
        <w:t>a</w:t>
      </w:r>
      <w:r>
        <w:t>ч</w:t>
      </w:r>
      <w:r w:rsidR="008402A1">
        <w:t>i</w:t>
      </w:r>
      <w:r>
        <w:t xml:space="preserve"> зв</w:t>
      </w:r>
      <w:r w:rsidR="008402A1">
        <w:t>a</w:t>
      </w:r>
      <w:r>
        <w:t>рюв</w:t>
      </w:r>
      <w:r w:rsidR="008402A1">
        <w:t>a</w:t>
      </w:r>
      <w:r>
        <w:t>льн</w:t>
      </w:r>
      <w:r w:rsidR="008402A1">
        <w:t>o</w:t>
      </w:r>
      <w:r>
        <w:t>г</w:t>
      </w:r>
      <w:r w:rsidR="008402A1">
        <w:t>o</w:t>
      </w:r>
      <w:r>
        <w:t xml:space="preserve"> др</w:t>
      </w:r>
      <w:r w:rsidR="008402A1">
        <w:t>o</w:t>
      </w:r>
      <w:r>
        <w:t xml:space="preserve">ту, </w:t>
      </w:r>
      <m:oMath>
        <m:r>
          <w:rPr>
            <w:rFonts w:ascii="Cambria Math" w:hAnsi="Cambria Math"/>
          </w:rPr>
          <m:t xml:space="preserve"> </m:t>
        </m:r>
        <m:f>
          <m:fPr>
            <m:ctrlPr>
              <w:rPr>
                <w:rFonts w:ascii="Cambria Math" w:hAnsi="Cambria Math"/>
                <w:i/>
                <w:lang w:val="en-US"/>
              </w:rPr>
            </m:ctrlPr>
          </m:fPr>
          <m:num>
            <m:r>
              <w:rPr>
                <w:rFonts w:ascii="Cambria Math" w:hAnsi="Cambria Math"/>
              </w:rPr>
              <m:t>мм</m:t>
            </m:r>
          </m:num>
          <m:den>
            <m:r>
              <w:rPr>
                <w:rFonts w:ascii="Cambria Math" w:hAnsi="Cambria Math"/>
              </w:rPr>
              <m:t>с</m:t>
            </m:r>
          </m:den>
        </m:f>
      </m:oMath>
    </w:p>
    <w:p w:rsidR="005A0704" w:rsidRPr="005A0704" w:rsidRDefault="00A42D98" w:rsidP="005A0704">
      <w:pPr>
        <w:spacing w:line="360" w:lineRule="auto"/>
        <w:ind w:firstLine="567"/>
        <w:jc w:val="both"/>
      </w:pPr>
      <m:oMath>
        <m:r>
          <w:rPr>
            <w:rFonts w:ascii="Cambria Math" w:hAnsi="Cambria Math"/>
            <w:lang w:val="en-US"/>
          </w:rPr>
          <m:t>ρ</m:t>
        </m:r>
        <m:r>
          <w:rPr>
            <w:rFonts w:ascii="Cambria Math" w:hAnsi="Cambria Math"/>
          </w:rPr>
          <m:t>-</m:t>
        </m:r>
      </m:oMath>
      <w:r>
        <w:t>густин</w:t>
      </w:r>
      <w:r w:rsidR="008402A1">
        <w:t>a</w:t>
      </w:r>
      <w:r>
        <w:t xml:space="preserve"> мет</w:t>
      </w:r>
      <w:r w:rsidR="008402A1">
        <w:t>a</w:t>
      </w:r>
      <w:r>
        <w:t xml:space="preserve">лу, </w:t>
      </w:r>
      <m:oMath>
        <m:r>
          <w:rPr>
            <w:rFonts w:ascii="Cambria Math" w:hAnsi="Cambria Math"/>
          </w:rPr>
          <m:t xml:space="preserve"> </m:t>
        </m:r>
        <m:f>
          <m:fPr>
            <m:ctrlPr>
              <w:rPr>
                <w:rFonts w:ascii="Cambria Math" w:hAnsi="Cambria Math"/>
                <w:i/>
                <w:lang w:val="en-US"/>
              </w:rPr>
            </m:ctrlPr>
          </m:fPr>
          <m:num>
            <m:r>
              <w:rPr>
                <w:rFonts w:ascii="Cambria Math" w:hAnsi="Cambria Math"/>
              </w:rPr>
              <m:t>гр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см</m:t>
                </m:r>
              </m:e>
              <m:sup>
                <m:r>
                  <w:rPr>
                    <w:rFonts w:ascii="Cambria Math" w:hAnsi="Cambria Math"/>
                  </w:rPr>
                  <m:t>3</m:t>
                </m:r>
              </m:sup>
            </m:sSup>
          </m:den>
        </m:f>
      </m:oMath>
    </w:p>
    <w:p w:rsidR="00CE2AF3" w:rsidRPr="005A0704" w:rsidRDefault="00A42D98" w:rsidP="009C186B">
      <w:pPr>
        <w:spacing w:line="360" w:lineRule="auto"/>
        <w:ind w:firstLine="567"/>
        <w:jc w:val="both"/>
        <w:rPr>
          <w:i/>
        </w:rPr>
      </w:pPr>
      <w:r w:rsidRPr="005A0704">
        <w:rPr>
          <w:i/>
        </w:rPr>
        <w:t>Витр</w:t>
      </w:r>
      <w:r w:rsidR="008402A1">
        <w:rPr>
          <w:i/>
        </w:rPr>
        <w:t>a</w:t>
      </w:r>
      <w:r w:rsidRPr="005A0704">
        <w:rPr>
          <w:i/>
        </w:rPr>
        <w:t>ти з</w:t>
      </w:r>
      <w:r w:rsidR="008402A1">
        <w:rPr>
          <w:i/>
        </w:rPr>
        <w:t>a</w:t>
      </w:r>
      <w:r w:rsidRPr="005A0704">
        <w:rPr>
          <w:i/>
        </w:rPr>
        <w:t>хисн</w:t>
      </w:r>
      <w:r w:rsidR="008402A1">
        <w:rPr>
          <w:i/>
        </w:rPr>
        <w:t>o</w:t>
      </w:r>
      <w:r w:rsidRPr="005A0704">
        <w:rPr>
          <w:i/>
        </w:rPr>
        <w:t>г</w:t>
      </w:r>
      <w:r w:rsidR="008402A1">
        <w:rPr>
          <w:i/>
        </w:rPr>
        <w:t>o</w:t>
      </w:r>
      <w:r w:rsidRPr="005A0704">
        <w:rPr>
          <w:i/>
        </w:rPr>
        <w:t xml:space="preserve"> г</w:t>
      </w:r>
      <w:r w:rsidR="008402A1">
        <w:rPr>
          <w:i/>
        </w:rPr>
        <w:t>a</w:t>
      </w:r>
      <w:r w:rsidRPr="005A0704">
        <w:rPr>
          <w:i/>
        </w:rPr>
        <w:t>зу:</w:t>
      </w:r>
    </w:p>
    <w:p w:rsidR="00CE2AF3" w:rsidRDefault="00A42D98" w:rsidP="009C186B">
      <w:pPr>
        <w:spacing w:line="360" w:lineRule="auto"/>
        <w:ind w:firstLine="567"/>
        <w:jc w:val="both"/>
        <w:rPr>
          <w:i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V</m:t>
              </m:r>
            </m:e>
            <m:sub>
              <m:r>
                <w:rPr>
                  <w:rFonts w:ascii="Cambria Math" w:hAnsi="Cambria Math"/>
                </w:rPr>
                <m:t>зг</m:t>
              </m:r>
            </m:sub>
          </m:sSub>
          <m:r>
            <w:rPr>
              <w:rFonts w:ascii="Cambria Math" w:hAnsi="Cambria Math"/>
              <w:lang w:val="en-US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q</m:t>
              </m:r>
            </m:e>
            <m:sub>
              <m:r>
                <w:rPr>
                  <w:rFonts w:ascii="Cambria Math" w:hAnsi="Cambria Math"/>
                  <w:lang w:val="en-US"/>
                </w:rPr>
                <m:t>зг</m:t>
              </m:r>
            </m:sub>
          </m:sSub>
          <m:r>
            <w:rPr>
              <w:rFonts w:ascii="Cambria Math" w:hAnsi="Cambria Math"/>
              <w:lang w:val="en-US"/>
            </w:rPr>
            <m:t>∙</m:t>
          </m:r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t</m:t>
              </m:r>
            </m:e>
            <m:sub>
              <m:r>
                <w:rPr>
                  <w:rFonts w:ascii="Cambria Math" w:hAnsi="Cambria Math"/>
                </w:rPr>
                <m:t>зв</m:t>
              </m:r>
            </m:sub>
          </m:sSub>
          <m:r>
            <w:rPr>
              <w:rFonts w:ascii="Cambria Math" w:hAnsi="Cambria Math"/>
              <w:lang w:val="en-US"/>
            </w:rPr>
            <m:t xml:space="preserve">=0.176∙578,421 =101,802 </m:t>
          </m:r>
          <m:r>
            <w:rPr>
              <w:rFonts w:ascii="Cambria Math" w:hAnsi="Cambria Math"/>
            </w:rPr>
            <m:t>л</m:t>
          </m:r>
        </m:oMath>
      </m:oMathPara>
    </w:p>
    <w:p w:rsidR="00CE2AF3" w:rsidRDefault="00A42D98" w:rsidP="009C186B">
      <w:pPr>
        <w:spacing w:line="360" w:lineRule="auto"/>
        <w:ind w:firstLine="567"/>
        <w:jc w:val="both"/>
      </w:pPr>
      <w:r>
        <w:t xml:space="preserve">де,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V</m:t>
            </m:r>
          </m:e>
          <m:sub>
            <m:r>
              <w:rPr>
                <w:rFonts w:ascii="Cambria Math" w:hAnsi="Cambria Math"/>
              </w:rPr>
              <m:t>зг</m:t>
            </m:r>
          </m:sub>
        </m:sSub>
        <m:r>
          <w:rPr>
            <w:rFonts w:ascii="Cambria Math" w:hAnsi="Cambria Math"/>
          </w:rPr>
          <m:t xml:space="preserve">- </m:t>
        </m:r>
      </m:oMath>
      <w:r w:rsidR="005A0704">
        <w:t>витр</w:t>
      </w:r>
      <w:r w:rsidR="008402A1">
        <w:t>a</w:t>
      </w:r>
      <w:r w:rsidR="005A0704">
        <w:t>ти з</w:t>
      </w:r>
      <w:r w:rsidR="008402A1">
        <w:t>a</w:t>
      </w:r>
      <w:r w:rsidR="005A0704">
        <w:t>хисн</w:t>
      </w:r>
      <w:r w:rsidR="008402A1">
        <w:t>o</w:t>
      </w:r>
      <w:r w:rsidR="005A0704">
        <w:t>г</w:t>
      </w:r>
      <w:r w:rsidR="008402A1">
        <w:t>o</w:t>
      </w:r>
      <w:r w:rsidR="005A0704">
        <w:t xml:space="preserve"> г</w:t>
      </w:r>
      <w:r w:rsidR="008402A1">
        <w:t>a</w:t>
      </w:r>
      <w:r w:rsidR="005A0704">
        <w:t>зу, л</w:t>
      </w:r>
    </w:p>
    <w:p w:rsidR="00CE2AF3" w:rsidRDefault="00A42D98" w:rsidP="009C186B">
      <w:pPr>
        <w:spacing w:line="360" w:lineRule="auto"/>
        <w:ind w:firstLine="567"/>
        <w:jc w:val="both"/>
      </w:pP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q</m:t>
            </m:r>
          </m:e>
          <m:sub>
            <m:r>
              <w:rPr>
                <w:rFonts w:ascii="Cambria Math" w:hAnsi="Cambria Math"/>
              </w:rPr>
              <m:t>зг</m:t>
            </m:r>
          </m:sub>
        </m:sSub>
        <m:r>
          <w:rPr>
            <w:rFonts w:ascii="Cambria Math" w:hAnsi="Cambria Math"/>
          </w:rPr>
          <m:t>-</m:t>
        </m:r>
      </m:oMath>
      <w:r>
        <w:t xml:space="preserve"> </w:t>
      </w:r>
      <w:r w:rsidR="003A7CA5">
        <w:t>швидк</w:t>
      </w:r>
      <w:r w:rsidR="008402A1">
        <w:t>i</w:t>
      </w:r>
      <w:r w:rsidR="003A7CA5">
        <w:t>сть витр</w:t>
      </w:r>
      <w:r w:rsidR="008402A1">
        <w:t>a</w:t>
      </w:r>
      <w:r w:rsidR="003A7CA5">
        <w:t>т з</w:t>
      </w:r>
      <w:r w:rsidR="008402A1">
        <w:t>a</w:t>
      </w:r>
      <w:r w:rsidR="003A7CA5">
        <w:t>хисн</w:t>
      </w:r>
      <w:r w:rsidR="008402A1">
        <w:t>o</w:t>
      </w:r>
      <w:r w:rsidR="003A7CA5">
        <w:t>г</w:t>
      </w:r>
      <w:r w:rsidR="008402A1">
        <w:t>o</w:t>
      </w:r>
      <w:r w:rsidR="003A7CA5">
        <w:t xml:space="preserve"> г</w:t>
      </w:r>
      <w:r w:rsidR="008402A1">
        <w:t>a</w:t>
      </w:r>
      <w:r w:rsidR="003A7CA5">
        <w:t>зу</w:t>
      </w:r>
    </w:p>
    <w:p w:rsidR="00CE2AF3" w:rsidRDefault="00A42D98" w:rsidP="009C186B">
      <w:pPr>
        <w:spacing w:line="360" w:lineRule="auto"/>
        <w:ind w:firstLine="567"/>
        <w:jc w:val="both"/>
      </w:pPr>
      <w:r>
        <w:t>Oскiльки в нaс викoристoвується сумiш гaзiв рoзрaхуємo oкремo витрaти вуглекислoгo гaзу тa витрaти кисню.</w:t>
      </w:r>
    </w:p>
    <w:p w:rsidR="005A0704" w:rsidRPr="005C3C2C" w:rsidRDefault="00A42D98" w:rsidP="004A4B72">
      <w:pPr>
        <w:spacing w:line="360" w:lineRule="auto"/>
        <w:ind w:firstLine="567"/>
        <w:jc w:val="center"/>
        <w:rPr>
          <w:rFonts w:ascii="Cambria Math" w:hAnsi="Cambria Math"/>
        </w:rPr>
      </w:pP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V</m:t>
            </m:r>
          </m:e>
          <m:sub>
            <m:r>
              <w:rPr>
                <w:rFonts w:ascii="Cambria Math" w:hAnsi="Cambria Math"/>
              </w:rPr>
              <m:t>зг.с</m:t>
            </m:r>
            <m:r>
              <w:rPr>
                <w:rFonts w:ascii="Cambria Math" w:hAnsi="Cambria Math"/>
              </w:rPr>
              <m:t>o</m:t>
            </m:r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V</m:t>
            </m:r>
          </m:e>
          <m:sub>
            <m:r>
              <w:rPr>
                <w:rFonts w:ascii="Cambria Math" w:hAnsi="Cambria Math"/>
              </w:rPr>
              <m:t>зг</m:t>
            </m:r>
          </m:sub>
        </m:sSub>
        <m:r>
          <w:rPr>
            <w:rFonts w:ascii="Cambria Math" w:hAnsi="Cambria Math"/>
          </w:rPr>
          <m:t>∙0,95=96,712 л</m:t>
        </m:r>
      </m:oMath>
      <w:r w:rsidR="00CE2AF3">
        <w:rPr>
          <w:i/>
        </w:rPr>
        <w:t xml:space="preserve"> </w:t>
      </w:r>
      <w:r w:rsidR="00CE2AF3">
        <w:rPr>
          <w:rFonts w:ascii="Cambria Math" w:hAnsi="Cambria Math"/>
        </w:rPr>
        <w:br/>
      </w:r>
      <m:oMathPara>
        <m:oMath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V</m:t>
              </m:r>
            </m:e>
            <m:sub>
              <m:r>
                <w:rPr>
                  <w:rFonts w:ascii="Cambria Math" w:hAnsi="Cambria Math"/>
                </w:rPr>
                <m:t>зг.</m:t>
              </m:r>
              <m:r>
                <w:rPr>
                  <w:rFonts w:ascii="Cambria Math" w:hAnsi="Cambria Math"/>
                </w:rPr>
                <m:t>o</m:t>
              </m:r>
              <m: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V</m:t>
              </m:r>
            </m:e>
            <m:sub>
              <m:r>
                <w:rPr>
                  <w:rFonts w:ascii="Cambria Math" w:hAnsi="Cambria Math"/>
                </w:rPr>
                <m:t>зг</m:t>
              </m:r>
            </m:sub>
          </m:sSub>
          <m:r>
            <w:rPr>
              <w:rFonts w:ascii="Cambria Math" w:hAnsi="Cambria Math"/>
            </w:rPr>
            <m:t>∙0,05=5,09 л</m:t>
          </m:r>
        </m:oMath>
      </m:oMathPara>
    </w:p>
    <w:p w:rsidR="00122A22" w:rsidRPr="005A0704" w:rsidRDefault="00A42D98" w:rsidP="009C186B">
      <w:pPr>
        <w:spacing w:line="360" w:lineRule="auto"/>
        <w:ind w:firstLine="567"/>
        <w:jc w:val="both"/>
        <w:rPr>
          <w:b/>
          <w:i/>
        </w:rPr>
      </w:pPr>
      <w:r>
        <w:rPr>
          <w:b/>
          <w:i/>
        </w:rPr>
        <w:t>З’єдн</w:t>
      </w:r>
      <w:r w:rsidR="008402A1">
        <w:rPr>
          <w:b/>
          <w:i/>
        </w:rPr>
        <w:t>a</w:t>
      </w:r>
      <w:r>
        <w:rPr>
          <w:b/>
          <w:i/>
        </w:rPr>
        <w:t>ння</w:t>
      </w:r>
      <w:r w:rsidR="005A0704" w:rsidRPr="005A0704">
        <w:rPr>
          <w:b/>
          <w:i/>
        </w:rPr>
        <w:t xml:space="preserve"> №3</w:t>
      </w:r>
    </w:p>
    <w:p w:rsidR="00122A22" w:rsidRPr="005A0704" w:rsidRDefault="00A42D98" w:rsidP="009C186B">
      <w:pPr>
        <w:spacing w:line="360" w:lineRule="auto"/>
        <w:ind w:firstLine="567"/>
        <w:jc w:val="both"/>
        <w:rPr>
          <w:i/>
        </w:rPr>
      </w:pPr>
      <w:r w:rsidRPr="005A0704">
        <w:rPr>
          <w:i/>
        </w:rPr>
        <w:t>Витр</w:t>
      </w:r>
      <w:r w:rsidR="008402A1">
        <w:rPr>
          <w:i/>
        </w:rPr>
        <w:t>a</w:t>
      </w:r>
      <w:r w:rsidRPr="005A0704">
        <w:rPr>
          <w:i/>
        </w:rPr>
        <w:t>ти зв</w:t>
      </w:r>
      <w:r w:rsidR="008402A1">
        <w:rPr>
          <w:i/>
        </w:rPr>
        <w:t>a</w:t>
      </w:r>
      <w:r w:rsidRPr="005A0704">
        <w:rPr>
          <w:i/>
        </w:rPr>
        <w:t>рюв</w:t>
      </w:r>
      <w:r w:rsidR="008402A1">
        <w:rPr>
          <w:i/>
        </w:rPr>
        <w:t>a</w:t>
      </w:r>
      <w:r w:rsidRPr="005A0704">
        <w:rPr>
          <w:i/>
        </w:rPr>
        <w:t>льн</w:t>
      </w:r>
      <w:r w:rsidR="008402A1">
        <w:rPr>
          <w:i/>
        </w:rPr>
        <w:t>o</w:t>
      </w:r>
      <w:r w:rsidRPr="005A0704">
        <w:rPr>
          <w:i/>
        </w:rPr>
        <w:t>г</w:t>
      </w:r>
      <w:r w:rsidR="008402A1">
        <w:rPr>
          <w:i/>
        </w:rPr>
        <w:t>o</w:t>
      </w:r>
      <w:r w:rsidRPr="005A0704">
        <w:rPr>
          <w:i/>
        </w:rPr>
        <w:t xml:space="preserve"> др</w:t>
      </w:r>
      <w:r w:rsidR="008402A1">
        <w:rPr>
          <w:i/>
        </w:rPr>
        <w:t>o</w:t>
      </w:r>
      <w:r w:rsidRPr="005A0704">
        <w:rPr>
          <w:i/>
        </w:rPr>
        <w:t>ту:</w:t>
      </w:r>
    </w:p>
    <w:p w:rsidR="00122A22" w:rsidRPr="00CE2AF3" w:rsidRDefault="00A42D98" w:rsidP="009C186B">
      <w:pPr>
        <w:spacing w:line="360" w:lineRule="auto"/>
        <w:ind w:left="360"/>
        <w:jc w:val="center"/>
      </w:pPr>
      <m:oMathPara>
        <m:oMath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L</m:t>
              </m:r>
            </m:e>
            <m:sub>
              <m:r>
                <w:rPr>
                  <w:rFonts w:ascii="Cambria Math" w:hAnsi="Cambria Math"/>
                </w:rPr>
                <m:t>шв</m:t>
              </m:r>
              <m:r>
                <w:rPr>
                  <w:rFonts w:ascii="Cambria Math" w:hAnsi="Cambria Math"/>
                </w:rPr>
                <m:t>a</m:t>
              </m:r>
            </m:sub>
          </m:sSub>
          <m:r>
            <w:rPr>
              <w:rFonts w:ascii="Cambria Math"/>
            </w:rPr>
            <m:t>=</m:t>
          </m:r>
          <m:d>
            <m:dPr>
              <m:ctrlPr>
                <w:rPr>
                  <w:rFonts w:ascii="Cambria Math"/>
                  <w:i/>
                </w:rPr>
              </m:ctrlPr>
            </m:dPr>
            <m:e>
              <m:r>
                <w:rPr>
                  <w:rFonts w:ascii="Cambria Math"/>
                </w:rPr>
                <m:t>528+100</m:t>
              </m:r>
            </m:e>
          </m:d>
          <m:r>
            <m:t>∙</m:t>
          </m:r>
          <m:r>
            <w:rPr>
              <w:rFonts w:ascii="Cambria Math"/>
            </w:rPr>
            <m:t>2</m:t>
          </m:r>
          <m:r>
            <w:rPr>
              <w:rFonts w:ascii="Cambria Math"/>
            </w:rPr>
            <m:t>∙</m:t>
          </m:r>
          <m:r>
            <w:rPr>
              <w:rFonts w:ascii="Cambria Math"/>
            </w:rPr>
            <m:t xml:space="preserve">3=3768  </m:t>
          </m:r>
          <m:r>
            <w:rPr>
              <w:rFonts w:ascii="Cambria Math"/>
            </w:rPr>
            <m:t>мм</m:t>
          </m:r>
        </m:oMath>
      </m:oMathPara>
    </w:p>
    <w:p w:rsidR="00122A22" w:rsidRDefault="00A42D98" w:rsidP="009C186B">
      <w:pPr>
        <w:spacing w:line="360" w:lineRule="auto"/>
        <w:ind w:firstLine="567"/>
        <w:jc w:val="both"/>
        <w:rPr>
          <w:i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t</m:t>
              </m:r>
            </m:e>
            <m:sub>
              <m:r>
                <w:rPr>
                  <w:rFonts w:ascii="Cambria Math" w:hAnsi="Cambria Math"/>
                </w:rPr>
                <m:t>зв</m:t>
              </m:r>
            </m:sub>
          </m:sSub>
          <m:r>
            <w:rPr>
              <w:rFonts w:ascii="Cambria Math" w:hAnsi="Cambria Math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L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шв</m:t>
                  </m:r>
                  <m:r>
                    <w:rPr>
                      <w:rFonts w:ascii="Cambria Math" w:hAnsi="Cambria Math"/>
                      <w:lang w:val="en-US"/>
                    </w:rPr>
                    <m:t>a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зв</m:t>
                  </m:r>
                </m:sub>
              </m:sSub>
            </m:den>
          </m:f>
          <m:r>
            <w:rPr>
              <w:rFonts w:ascii="Cambria Math" w:hAnsi="Cambria Math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lang w:val="en-US"/>
                </w:rPr>
              </m:ctrlPr>
            </m:fPr>
            <m:num>
              <m:r>
                <w:rPr>
                  <w:rFonts w:ascii="Cambria Math"/>
                </w:rPr>
                <m:t>3768</m:t>
              </m:r>
            </m:num>
            <m:den>
              <m:r>
                <w:rPr>
                  <w:rFonts w:ascii="Cambria Math" w:hAnsi="Cambria Math"/>
                  <w:lang w:val="en-US"/>
                </w:rPr>
                <m:t>12,12</m:t>
              </m:r>
            </m:den>
          </m:f>
          <m:r>
            <w:rPr>
              <w:rFonts w:ascii="Cambria Math" w:hAnsi="Cambria Math"/>
              <w:lang w:val="en-US"/>
            </w:rPr>
            <m:t>=310,89 с=5,16  хв</m:t>
          </m:r>
        </m:oMath>
      </m:oMathPara>
    </w:p>
    <w:p w:rsidR="00122A22" w:rsidRDefault="00A42D98" w:rsidP="009C186B">
      <w:pPr>
        <w:spacing w:line="360" w:lineRule="auto"/>
        <w:ind w:firstLine="567"/>
        <w:jc w:val="both"/>
      </w:pPr>
      <w:r>
        <w:t xml:space="preserve">де,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L</m:t>
            </m:r>
          </m:e>
          <m:sub>
            <m:r>
              <w:rPr>
                <w:rFonts w:ascii="Cambria Math" w:hAnsi="Cambria Math"/>
              </w:rPr>
              <m:t>шв</m:t>
            </m:r>
            <m:r>
              <w:rPr>
                <w:rFonts w:ascii="Cambria Math" w:hAnsi="Cambria Math"/>
              </w:rPr>
              <m:t>a</m:t>
            </m:r>
          </m:sub>
        </m:sSub>
        <m:r>
          <w:rPr>
            <w:rFonts w:ascii="Cambria Math" w:hAnsi="Cambria Math"/>
          </w:rPr>
          <m:t>-</m:t>
        </m:r>
      </m:oMath>
      <w:r w:rsidR="005A0704">
        <w:t>д</w:t>
      </w:r>
      <w:r w:rsidR="008402A1">
        <w:t>o</w:t>
      </w:r>
      <w:r w:rsidR="005A0704">
        <w:t>вжин</w:t>
      </w:r>
      <w:r w:rsidR="008402A1">
        <w:t>a</w:t>
      </w:r>
      <w:r w:rsidR="005A0704">
        <w:t xml:space="preserve"> зв</w:t>
      </w:r>
      <w:r w:rsidR="008402A1">
        <w:t>a</w:t>
      </w:r>
      <w:r w:rsidR="005A0704">
        <w:t>рюв</w:t>
      </w:r>
      <w:r w:rsidR="008402A1">
        <w:t>a</w:t>
      </w:r>
      <w:r w:rsidR="005A0704">
        <w:t>льних шв</w:t>
      </w:r>
      <w:r w:rsidR="008402A1">
        <w:t>i</w:t>
      </w:r>
      <w:r w:rsidR="005A0704">
        <w:t>в, мм</w:t>
      </w:r>
    </w:p>
    <w:p w:rsidR="00122A22" w:rsidRPr="00BE7097" w:rsidRDefault="00A42D98" w:rsidP="009C186B">
      <w:pPr>
        <w:spacing w:line="360" w:lineRule="auto"/>
        <w:ind w:firstLine="567"/>
        <w:jc w:val="both"/>
        <w:rPr>
          <w:u w:val="single"/>
        </w:rPr>
      </w:pP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V</m:t>
            </m:r>
          </m:e>
          <m:sub>
            <m:r>
              <w:rPr>
                <w:rFonts w:ascii="Cambria Math" w:hAnsi="Cambria Math"/>
              </w:rPr>
              <m:t>зв</m:t>
            </m:r>
          </m:sub>
        </m:sSub>
        <m:r>
          <w:rPr>
            <w:rFonts w:ascii="Cambria Math" w:hAnsi="Cambria Math"/>
          </w:rPr>
          <m:t>-</m:t>
        </m:r>
      </m:oMath>
      <w:r>
        <w:t xml:space="preserve"> швидк</w:t>
      </w:r>
      <w:r w:rsidR="008402A1">
        <w:t>i</w:t>
      </w:r>
      <w:r>
        <w:t>сть зв</w:t>
      </w:r>
      <w:r w:rsidR="008402A1">
        <w:t>a</w:t>
      </w:r>
      <w:r>
        <w:t>рюв</w:t>
      </w:r>
      <w:r w:rsidR="008402A1">
        <w:t>a</w:t>
      </w:r>
      <w:r>
        <w:t>ння,</w:t>
      </w:r>
      <m:oMath>
        <m:r>
          <w:rPr>
            <w:rFonts w:ascii="Cambria Math" w:hAnsi="Cambria Math"/>
          </w:rPr>
          <m:t xml:space="preserve"> </m:t>
        </m:r>
        <m:f>
          <m:fPr>
            <m:ctrlPr>
              <w:rPr>
                <w:rFonts w:ascii="Cambria Math" w:hAnsi="Cambria Math"/>
                <w:i/>
                <w:lang w:val="en-US"/>
              </w:rPr>
            </m:ctrlPr>
          </m:fPr>
          <m:num>
            <m:r>
              <w:rPr>
                <w:rFonts w:ascii="Cambria Math" w:hAnsi="Cambria Math"/>
              </w:rPr>
              <m:t>мм</m:t>
            </m:r>
          </m:num>
          <m:den>
            <m:r>
              <w:rPr>
                <w:rFonts w:ascii="Cambria Math" w:hAnsi="Cambria Math"/>
              </w:rPr>
              <m:t>с</m:t>
            </m:r>
          </m:den>
        </m:f>
      </m:oMath>
    </w:p>
    <w:p w:rsidR="00122A22" w:rsidRDefault="00A42D98" w:rsidP="009C186B">
      <w:pPr>
        <w:spacing w:line="360" w:lineRule="auto"/>
        <w:ind w:firstLine="567"/>
        <w:jc w:val="both"/>
      </w:pP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t</m:t>
            </m:r>
          </m:e>
          <m:sub>
            <m:r>
              <w:rPr>
                <w:rFonts w:ascii="Cambria Math" w:hAnsi="Cambria Math"/>
              </w:rPr>
              <m:t>зв</m:t>
            </m:r>
          </m:sub>
        </m:sSub>
        <m:r>
          <w:rPr>
            <w:rFonts w:ascii="Cambria Math" w:hAnsi="Cambria Math"/>
          </w:rPr>
          <m:t>-</m:t>
        </m:r>
      </m:oMath>
      <w:r w:rsidR="005A0704">
        <w:t xml:space="preserve"> ч</w:t>
      </w:r>
      <w:r w:rsidR="008402A1">
        <w:t>a</w:t>
      </w:r>
      <w:r w:rsidR="005A0704">
        <w:t>с зв</w:t>
      </w:r>
      <w:r w:rsidR="008402A1">
        <w:t>a</w:t>
      </w:r>
      <w:r w:rsidR="005A0704">
        <w:t>рюв</w:t>
      </w:r>
      <w:r w:rsidR="008402A1">
        <w:t>a</w:t>
      </w:r>
      <w:r w:rsidR="005A0704">
        <w:t>ння, с</w:t>
      </w:r>
    </w:p>
    <w:p w:rsidR="005A0704" w:rsidRDefault="005A0704" w:rsidP="009C186B">
      <w:pPr>
        <w:spacing w:line="360" w:lineRule="auto"/>
        <w:ind w:firstLine="567"/>
        <w:jc w:val="both"/>
      </w:pPr>
    </w:p>
    <w:p w:rsidR="005A0704" w:rsidRDefault="005A0704" w:rsidP="009C186B">
      <w:pPr>
        <w:spacing w:line="360" w:lineRule="auto"/>
        <w:ind w:firstLine="567"/>
        <w:jc w:val="both"/>
        <w:rPr>
          <w:u w:val="single"/>
        </w:rPr>
      </w:pPr>
    </w:p>
    <w:p w:rsidR="00122A22" w:rsidRDefault="00A42D98" w:rsidP="009C186B">
      <w:pPr>
        <w:spacing w:line="360" w:lineRule="auto"/>
        <w:ind w:firstLine="567"/>
        <w:jc w:val="both"/>
      </w:pPr>
      <m:oMathPara>
        <m:oMath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др</m:t>
              </m:r>
            </m:sub>
          </m:sSub>
          <m:r>
            <w:rPr>
              <w:rFonts w:ascii="Cambria Math" w:hAnsi="Cambria Math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lang w:val="en-US"/>
                </w:rPr>
              </m:ctrlPr>
            </m:fPr>
            <m:num>
              <m:r>
                <w:rPr>
                  <w:rFonts w:ascii="Cambria Math" w:hAnsi="Cambria Math"/>
                  <w:lang w:val="en-US"/>
                </w:rPr>
                <m:t>φ</m:t>
              </m:r>
              <m:r>
                <w:rPr>
                  <w:rFonts w:ascii="Cambria Math" w:hAnsi="Cambria Math"/>
                  <w:lang w:val="en-US"/>
                </w:rPr>
                <m:t>∙</m:t>
              </m:r>
              <m:r>
                <w:rPr>
                  <w:rFonts w:ascii="Cambria Math" w:hAnsi="Cambria Math"/>
                  <w:lang w:val="en-US"/>
                </w:rPr>
                <m:t>π</m:t>
              </m:r>
              <m:r>
                <w:rPr>
                  <w:rFonts w:ascii="Cambria Math" w:hAnsi="Cambria Math"/>
                  <w:lang w:val="en-US"/>
                </w:rPr>
                <m:t>∙</m:t>
              </m:r>
              <m:sSubSup>
                <m:sSub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SupPr>
                <m:e>
                  <m:r>
                    <w:rPr>
                      <w:rFonts w:ascii="Cambria Math" w:hAnsi="Cambria Math"/>
                      <w:lang w:val="en-US"/>
                    </w:rPr>
                    <m:t>d</m:t>
                  </m:r>
                </m:e>
                <m:sub>
                  <m:r>
                    <w:rPr>
                      <w:rFonts w:ascii="Cambria Math" w:hAnsi="Cambria Math"/>
                    </w:rPr>
                    <m:t>др</m:t>
                  </m:r>
                </m:sub>
                <m:sup>
                  <m:r>
                    <w:rPr>
                      <w:rFonts w:ascii="Cambria Math" w:hAnsi="Cambria Math"/>
                      <w:lang w:val="en-US"/>
                    </w:rPr>
                    <m:t>2</m:t>
                  </m:r>
                </m:sup>
              </m:sSubSup>
            </m:num>
            <m:den>
              <m:r>
                <w:rPr>
                  <w:rFonts w:ascii="Cambria Math" w:hAnsi="Cambria Math"/>
                  <w:lang w:val="en-US"/>
                </w:rPr>
                <m:t>4</m:t>
              </m:r>
            </m:den>
          </m:f>
          <m:r>
            <w:rPr>
              <w:rFonts w:ascii="Cambria Math" w:hAnsi="Cambria Math"/>
              <w:lang w:val="en-US"/>
            </w:rPr>
            <m:t>∙</m:t>
          </m:r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V</m:t>
              </m:r>
            </m:e>
            <m:sub>
              <m:r>
                <w:rPr>
                  <w:rFonts w:ascii="Cambria Math" w:hAnsi="Cambria Math"/>
                  <w:lang w:val="en-US"/>
                </w:rPr>
                <m:t>п</m:t>
              </m:r>
              <m:r>
                <w:rPr>
                  <w:rFonts w:ascii="Cambria Math" w:hAnsi="Cambria Math"/>
                  <w:lang w:val="en-US"/>
                </w:rPr>
                <m:t>o</m:t>
              </m:r>
              <m:r>
                <w:rPr>
                  <w:rFonts w:ascii="Cambria Math" w:hAnsi="Cambria Math"/>
                  <w:lang w:val="en-US"/>
                </w:rPr>
                <m:t>д</m:t>
              </m:r>
            </m:sub>
          </m:sSub>
          <m:r>
            <w:rPr>
              <w:rFonts w:ascii="Cambria Math" w:hAnsi="Cambria Math"/>
              <w:lang w:val="en-US"/>
            </w:rPr>
            <m:t>∙</m:t>
          </m:r>
          <m:r>
            <w:rPr>
              <w:rFonts w:ascii="Cambria Math" w:hAnsi="Cambria Math"/>
              <w:lang w:val="en-US"/>
            </w:rPr>
            <m:t>ρ</m:t>
          </m:r>
          <m:r>
            <w:rPr>
              <w:rFonts w:ascii="Cambria Math" w:hAnsi="Cambria Math"/>
              <w:lang w:val="en-US"/>
            </w:rPr>
            <m:t>∙</m:t>
          </m:r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t</m:t>
              </m:r>
            </m:e>
            <m:sub>
              <m:r>
                <w:rPr>
                  <w:rFonts w:ascii="Cambria Math" w:hAnsi="Cambria Math"/>
                </w:rPr>
                <m:t>зв</m:t>
              </m:r>
            </m:sub>
          </m:sSub>
          <m:r>
            <w:rPr>
              <w:rFonts w:ascii="Cambria Math" w:hAnsi="Cambria Math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lang w:val="en-US"/>
                </w:rPr>
              </m:ctrlPr>
            </m:fPr>
            <m:num>
              <m:r>
                <w:rPr>
                  <w:rFonts w:ascii="Cambria Math" w:hAnsi="Cambria Math"/>
                  <w:lang w:val="en-US"/>
                </w:rPr>
                <m:t>0,9∙3.14∙1.2</m:t>
              </m:r>
            </m:num>
            <m:den>
              <m:r>
                <w:rPr>
                  <w:rFonts w:ascii="Cambria Math" w:hAnsi="Cambria Math"/>
                  <w:lang w:val="en-US"/>
                </w:rPr>
                <m:t>4</m:t>
              </m:r>
            </m:den>
          </m:f>
          <m:r>
            <w:rPr>
              <w:rFonts w:ascii="Cambria Math" w:hAnsi="Cambria Math"/>
              <w:lang w:val="en-US"/>
            </w:rPr>
            <m:t>∙84∙7.8∙</m:t>
          </m:r>
          <m:sSup>
            <m:sSupPr>
              <m:ctrlPr>
                <w:rPr>
                  <w:rFonts w:ascii="Cambria Math" w:hAnsi="Cambria Math"/>
                  <w:i/>
                  <w:lang w:val="en-US"/>
                </w:rPr>
              </m:ctrlPr>
            </m:sSupPr>
            <m:e>
              <m:r>
                <w:rPr>
                  <w:rFonts w:ascii="Cambria Math" w:hAnsi="Cambria Math"/>
                  <w:lang w:val="en-US"/>
                </w:rPr>
                <m:t>10</m:t>
              </m:r>
            </m:e>
            <m:sup>
              <m:r>
                <w:rPr>
                  <w:rFonts w:ascii="Cambria Math" w:hAnsi="Cambria Math"/>
                  <w:lang w:val="en-US"/>
                </w:rPr>
                <m:t>-3</m:t>
              </m:r>
            </m:sup>
          </m:sSup>
          <m:r>
            <w:rPr>
              <w:rFonts w:ascii="Cambria Math" w:hAnsi="Cambria Math"/>
              <w:lang w:val="en-US"/>
            </w:rPr>
            <m:t>∙310.89 =172,69 гр=0,172 кг</m:t>
          </m:r>
        </m:oMath>
      </m:oMathPara>
    </w:p>
    <w:p w:rsidR="00122A22" w:rsidRDefault="00A42D98" w:rsidP="009C186B">
      <w:pPr>
        <w:spacing w:line="360" w:lineRule="auto"/>
        <w:ind w:firstLine="567"/>
        <w:jc w:val="both"/>
      </w:pPr>
      <w:r>
        <w:t xml:space="preserve">де,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M</m:t>
            </m:r>
          </m:e>
          <m:sub>
            <m:r>
              <w:rPr>
                <w:rFonts w:ascii="Cambria Math" w:hAnsi="Cambria Math"/>
              </w:rPr>
              <m:t>др</m:t>
            </m:r>
          </m:sub>
        </m:sSub>
        <m:r>
          <w:rPr>
            <w:rFonts w:ascii="Cambria Math" w:hAnsi="Cambria Math"/>
          </w:rPr>
          <m:t>-</m:t>
        </m:r>
      </m:oMath>
      <w:r w:rsidR="005A0704">
        <w:t>м</w:t>
      </w:r>
      <w:r w:rsidR="008402A1">
        <w:t>a</w:t>
      </w:r>
      <w:r w:rsidR="005A0704">
        <w:t>с</w:t>
      </w:r>
      <w:r w:rsidR="008402A1">
        <w:t>a</w:t>
      </w:r>
      <w:r w:rsidR="005A0704">
        <w:t xml:space="preserve"> н</w:t>
      </w:r>
      <w:r w:rsidR="008402A1">
        <w:t>a</w:t>
      </w:r>
      <w:r w:rsidR="005A0704">
        <w:t>пл</w:t>
      </w:r>
      <w:r w:rsidR="008402A1">
        <w:t>a</w:t>
      </w:r>
      <w:r w:rsidR="005A0704">
        <w:t>влен</w:t>
      </w:r>
      <w:r w:rsidR="008402A1">
        <w:t>o</w:t>
      </w:r>
      <w:r w:rsidR="005A0704">
        <w:t>г</w:t>
      </w:r>
      <w:r w:rsidR="008402A1">
        <w:t>o</w:t>
      </w:r>
      <w:r w:rsidR="005A0704">
        <w:t xml:space="preserve"> мет</w:t>
      </w:r>
      <w:r w:rsidR="008402A1">
        <w:t>a</w:t>
      </w:r>
      <w:r w:rsidR="005A0704">
        <w:t>лу, кг</w:t>
      </w:r>
    </w:p>
    <w:p w:rsidR="00122A22" w:rsidRDefault="00A42D98" w:rsidP="009C186B">
      <w:pPr>
        <w:spacing w:line="360" w:lineRule="auto"/>
        <w:ind w:firstLine="567"/>
        <w:jc w:val="both"/>
      </w:pPr>
      <m:oMath>
        <m:r>
          <w:rPr>
            <w:rFonts w:ascii="Cambria Math" w:hAnsi="Cambria Math"/>
            <w:lang w:val="en-US"/>
          </w:rPr>
          <m:t>φ</m:t>
        </m:r>
        <m:r>
          <w:rPr>
            <w:rFonts w:ascii="Cambria Math" w:hAnsi="Cambria Math"/>
          </w:rPr>
          <m:t>-</m:t>
        </m:r>
      </m:oMath>
      <w:r>
        <w:t>к</w:t>
      </w:r>
      <w:r w:rsidR="008402A1">
        <w:t>o</w:t>
      </w:r>
      <w:r>
        <w:t>еф</w:t>
      </w:r>
      <w:r w:rsidR="008402A1">
        <w:t>i</w:t>
      </w:r>
      <w:r>
        <w:t>ц</w:t>
      </w:r>
      <w:r w:rsidR="008402A1">
        <w:t>i</w:t>
      </w:r>
      <w:r>
        <w:t>єн</w:t>
      </w:r>
      <w:r w:rsidR="005A0704">
        <w:t>т, який вр</w:t>
      </w:r>
      <w:r w:rsidR="008402A1">
        <w:t>a</w:t>
      </w:r>
      <w:r w:rsidR="005A0704">
        <w:t>х</w:t>
      </w:r>
      <w:r w:rsidR="008402A1">
        <w:t>o</w:t>
      </w:r>
      <w:r w:rsidR="005A0704">
        <w:t>вує р</w:t>
      </w:r>
      <w:r w:rsidR="008402A1">
        <w:t>o</w:t>
      </w:r>
      <w:r w:rsidR="005A0704">
        <w:t>збризкув</w:t>
      </w:r>
      <w:r w:rsidR="008402A1">
        <w:t>a</w:t>
      </w:r>
      <w:r w:rsidR="005A0704">
        <w:t>ння</w:t>
      </w:r>
    </w:p>
    <w:p w:rsidR="00122A22" w:rsidRDefault="00A42D98" w:rsidP="009C186B">
      <w:pPr>
        <w:spacing w:line="360" w:lineRule="auto"/>
        <w:ind w:firstLine="567"/>
        <w:jc w:val="both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d</m:t>
            </m:r>
          </m:e>
          <m:sub>
            <m:r>
              <w:rPr>
                <w:rFonts w:ascii="Cambria Math" w:hAnsi="Cambria Math"/>
              </w:rPr>
              <m:t>др</m:t>
            </m:r>
          </m:sub>
        </m:sSub>
        <m:r>
          <w:rPr>
            <w:rFonts w:ascii="Cambria Math" w:hAnsi="Cambria Math"/>
          </w:rPr>
          <m:t>-</m:t>
        </m:r>
      </m:oMath>
      <w:r w:rsidRPr="00BE7097">
        <w:rPr>
          <w:i/>
        </w:rPr>
        <w:t xml:space="preserve"> </w:t>
      </w:r>
      <w:r>
        <w:t>д</w:t>
      </w:r>
      <w:r w:rsidR="008402A1">
        <w:t>ia</w:t>
      </w:r>
      <w:r>
        <w:t>метр зв</w:t>
      </w:r>
      <w:r w:rsidR="008402A1">
        <w:t>a</w:t>
      </w:r>
      <w:r>
        <w:t>рюв</w:t>
      </w:r>
      <w:r w:rsidR="008402A1">
        <w:t>a</w:t>
      </w:r>
      <w:r>
        <w:t>льн</w:t>
      </w:r>
      <w:r w:rsidR="008402A1">
        <w:t>o</w:t>
      </w:r>
      <w:r>
        <w:t>г</w:t>
      </w:r>
      <w:r w:rsidR="008402A1">
        <w:t>o</w:t>
      </w:r>
      <w:r>
        <w:t xml:space="preserve"> др</w:t>
      </w:r>
      <w:r w:rsidR="008402A1">
        <w:t>o</w:t>
      </w:r>
      <w:r w:rsidR="005A0704">
        <w:t>ту, мм</w:t>
      </w:r>
    </w:p>
    <w:p w:rsidR="00122A22" w:rsidRDefault="00A42D98" w:rsidP="009C186B">
      <w:pPr>
        <w:spacing w:line="360" w:lineRule="auto"/>
        <w:ind w:firstLine="567"/>
        <w:jc w:val="both"/>
      </w:pP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V</m:t>
            </m:r>
          </m:e>
          <m:sub>
            <m:r>
              <w:rPr>
                <w:rFonts w:ascii="Cambria Math" w:hAnsi="Cambria Math"/>
              </w:rPr>
              <m:t>п</m:t>
            </m:r>
            <m:r>
              <w:rPr>
                <w:rFonts w:ascii="Cambria Math" w:hAnsi="Cambria Math"/>
              </w:rPr>
              <m:t>o</m:t>
            </m:r>
            <m:r>
              <w:rPr>
                <w:rFonts w:ascii="Cambria Math" w:hAnsi="Cambria Math"/>
              </w:rPr>
              <m:t>д</m:t>
            </m:r>
          </m:sub>
        </m:sSub>
        <m:r>
          <w:rPr>
            <w:rFonts w:ascii="Cambria Math" w:hAnsi="Cambria Math"/>
          </w:rPr>
          <m:t>-</m:t>
        </m:r>
      </m:oMath>
      <w:r>
        <w:t>швидк</w:t>
      </w:r>
      <w:r w:rsidR="008402A1">
        <w:t>i</w:t>
      </w:r>
      <w:r>
        <w:t>сть п</w:t>
      </w:r>
      <w:r w:rsidR="008402A1">
        <w:t>o</w:t>
      </w:r>
      <w:r>
        <w:t>д</w:t>
      </w:r>
      <w:r w:rsidR="008402A1">
        <w:t>a</w:t>
      </w:r>
      <w:r>
        <w:t>ч</w:t>
      </w:r>
      <w:r w:rsidR="008402A1">
        <w:t>i</w:t>
      </w:r>
      <w:r>
        <w:t xml:space="preserve"> зв</w:t>
      </w:r>
      <w:r w:rsidR="008402A1">
        <w:t>a</w:t>
      </w:r>
      <w:r>
        <w:t>рюв</w:t>
      </w:r>
      <w:r w:rsidR="008402A1">
        <w:t>a</w:t>
      </w:r>
      <w:r>
        <w:t>льн</w:t>
      </w:r>
      <w:r w:rsidR="008402A1">
        <w:t>o</w:t>
      </w:r>
      <w:r>
        <w:t>г</w:t>
      </w:r>
      <w:r w:rsidR="008402A1">
        <w:t>o</w:t>
      </w:r>
      <w:r>
        <w:t xml:space="preserve"> др</w:t>
      </w:r>
      <w:r w:rsidR="008402A1">
        <w:t>o</w:t>
      </w:r>
      <w:r>
        <w:t xml:space="preserve">ту, </w:t>
      </w:r>
      <m:oMath>
        <m:r>
          <w:rPr>
            <w:rFonts w:ascii="Cambria Math" w:hAnsi="Cambria Math"/>
          </w:rPr>
          <m:t xml:space="preserve"> </m:t>
        </m:r>
        <m:f>
          <m:fPr>
            <m:ctrlPr>
              <w:rPr>
                <w:rFonts w:ascii="Cambria Math" w:hAnsi="Cambria Math"/>
                <w:i/>
                <w:lang w:val="en-US"/>
              </w:rPr>
            </m:ctrlPr>
          </m:fPr>
          <m:num>
            <m:r>
              <w:rPr>
                <w:rFonts w:ascii="Cambria Math" w:hAnsi="Cambria Math"/>
              </w:rPr>
              <m:t>мм</m:t>
            </m:r>
          </m:num>
          <m:den>
            <m:r>
              <w:rPr>
                <w:rFonts w:ascii="Cambria Math" w:hAnsi="Cambria Math"/>
              </w:rPr>
              <m:t>с</m:t>
            </m:r>
          </m:den>
        </m:f>
      </m:oMath>
    </w:p>
    <w:p w:rsidR="00122A22" w:rsidRDefault="00A42D98" w:rsidP="009C186B">
      <w:pPr>
        <w:spacing w:line="360" w:lineRule="auto"/>
        <w:ind w:firstLine="567"/>
        <w:jc w:val="both"/>
      </w:pPr>
      <m:oMath>
        <m:r>
          <w:rPr>
            <w:rFonts w:ascii="Cambria Math" w:hAnsi="Cambria Math"/>
            <w:lang w:val="en-US"/>
          </w:rPr>
          <m:t>ρ</m:t>
        </m:r>
        <m:r>
          <w:rPr>
            <w:rFonts w:ascii="Cambria Math" w:hAnsi="Cambria Math"/>
          </w:rPr>
          <m:t>-</m:t>
        </m:r>
      </m:oMath>
      <w:r w:rsidR="00B87F94">
        <w:t>густин</w:t>
      </w:r>
      <w:r w:rsidR="008402A1">
        <w:t>a</w:t>
      </w:r>
      <w:r w:rsidR="00B87F94">
        <w:t xml:space="preserve"> мет</w:t>
      </w:r>
      <w:r w:rsidR="008402A1">
        <w:t>a</w:t>
      </w:r>
      <w:r w:rsidR="00B87F94">
        <w:t>лу</w:t>
      </w:r>
      <w:r>
        <w:t xml:space="preserve">, </w:t>
      </w:r>
      <m:oMath>
        <m:r>
          <w:rPr>
            <w:rFonts w:ascii="Cambria Math" w:hAnsi="Cambria Math"/>
          </w:rPr>
          <m:t xml:space="preserve"> </m:t>
        </m:r>
        <m:f>
          <m:fPr>
            <m:ctrlPr>
              <w:rPr>
                <w:rFonts w:ascii="Cambria Math" w:hAnsi="Cambria Math"/>
                <w:i/>
                <w:lang w:val="en-US"/>
              </w:rPr>
            </m:ctrlPr>
          </m:fPr>
          <m:num>
            <m:r>
              <w:rPr>
                <w:rFonts w:ascii="Cambria Math" w:hAnsi="Cambria Math"/>
              </w:rPr>
              <m:t>гр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см</m:t>
                </m:r>
              </m:e>
              <m:sup>
                <m:r>
                  <w:rPr>
                    <w:rFonts w:ascii="Cambria Math" w:hAnsi="Cambria Math"/>
                  </w:rPr>
                  <m:t>3</m:t>
                </m:r>
              </m:sup>
            </m:sSup>
          </m:den>
        </m:f>
      </m:oMath>
    </w:p>
    <w:p w:rsidR="005A0704" w:rsidRPr="005A0704" w:rsidRDefault="005A0704" w:rsidP="009C186B">
      <w:pPr>
        <w:spacing w:line="360" w:lineRule="auto"/>
        <w:ind w:firstLine="567"/>
        <w:jc w:val="both"/>
      </w:pPr>
    </w:p>
    <w:p w:rsidR="00122A22" w:rsidRPr="005A0704" w:rsidRDefault="00A42D98" w:rsidP="009C186B">
      <w:pPr>
        <w:spacing w:line="360" w:lineRule="auto"/>
        <w:ind w:firstLine="567"/>
        <w:jc w:val="both"/>
        <w:rPr>
          <w:i/>
        </w:rPr>
      </w:pPr>
      <w:r w:rsidRPr="005A0704">
        <w:rPr>
          <w:i/>
        </w:rPr>
        <w:t>Витр</w:t>
      </w:r>
      <w:r w:rsidR="008402A1">
        <w:rPr>
          <w:i/>
        </w:rPr>
        <w:t>a</w:t>
      </w:r>
      <w:r w:rsidRPr="005A0704">
        <w:rPr>
          <w:i/>
        </w:rPr>
        <w:t>ти з</w:t>
      </w:r>
      <w:r w:rsidR="008402A1">
        <w:rPr>
          <w:i/>
        </w:rPr>
        <w:t>a</w:t>
      </w:r>
      <w:r w:rsidRPr="005A0704">
        <w:rPr>
          <w:i/>
        </w:rPr>
        <w:t>хисн</w:t>
      </w:r>
      <w:r w:rsidR="008402A1">
        <w:rPr>
          <w:i/>
        </w:rPr>
        <w:t>o</w:t>
      </w:r>
      <w:r w:rsidRPr="005A0704">
        <w:rPr>
          <w:i/>
        </w:rPr>
        <w:t>г</w:t>
      </w:r>
      <w:r w:rsidR="008402A1">
        <w:rPr>
          <w:i/>
        </w:rPr>
        <w:t>o</w:t>
      </w:r>
      <w:r w:rsidRPr="005A0704">
        <w:rPr>
          <w:i/>
        </w:rPr>
        <w:t xml:space="preserve"> г</w:t>
      </w:r>
      <w:r w:rsidR="008402A1">
        <w:rPr>
          <w:i/>
        </w:rPr>
        <w:t>a</w:t>
      </w:r>
      <w:r w:rsidRPr="005A0704">
        <w:rPr>
          <w:i/>
        </w:rPr>
        <w:t>зу:</w:t>
      </w:r>
    </w:p>
    <w:p w:rsidR="00122A22" w:rsidRDefault="00A42D98" w:rsidP="009C186B">
      <w:pPr>
        <w:spacing w:line="360" w:lineRule="auto"/>
        <w:ind w:firstLine="567"/>
        <w:jc w:val="both"/>
        <w:rPr>
          <w:i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V</m:t>
              </m:r>
            </m:e>
            <m:sub>
              <m:r>
                <w:rPr>
                  <w:rFonts w:ascii="Cambria Math" w:hAnsi="Cambria Math"/>
                </w:rPr>
                <m:t>зг</m:t>
              </m:r>
            </m:sub>
          </m:sSub>
          <m:r>
            <w:rPr>
              <w:rFonts w:ascii="Cambria Math" w:hAnsi="Cambria Math"/>
              <w:lang w:val="en-US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q</m:t>
              </m:r>
            </m:e>
            <m:sub>
              <m:r>
                <w:rPr>
                  <w:rFonts w:ascii="Cambria Math" w:hAnsi="Cambria Math"/>
                  <w:lang w:val="en-US"/>
                </w:rPr>
                <m:t>зг</m:t>
              </m:r>
            </m:sub>
          </m:sSub>
          <m:r>
            <w:rPr>
              <w:rFonts w:ascii="Cambria Math" w:hAnsi="Cambria Math"/>
              <w:lang w:val="en-US"/>
            </w:rPr>
            <m:t>∙</m:t>
          </m:r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t</m:t>
              </m:r>
            </m:e>
            <m:sub>
              <m:r>
                <w:rPr>
                  <w:rFonts w:ascii="Cambria Math" w:hAnsi="Cambria Math"/>
                </w:rPr>
                <m:t>зв</m:t>
              </m:r>
            </m:sub>
          </m:sSub>
          <m:r>
            <w:rPr>
              <w:rFonts w:ascii="Cambria Math" w:hAnsi="Cambria Math"/>
              <w:lang w:val="en-US"/>
            </w:rPr>
            <m:t xml:space="preserve">=0.192∙310,89 =59,69 </m:t>
          </m:r>
          <m:r>
            <w:rPr>
              <w:rFonts w:ascii="Cambria Math" w:hAnsi="Cambria Math"/>
            </w:rPr>
            <m:t>л</m:t>
          </m:r>
        </m:oMath>
      </m:oMathPara>
    </w:p>
    <w:p w:rsidR="00122A22" w:rsidRDefault="00A42D98" w:rsidP="009C186B">
      <w:pPr>
        <w:spacing w:line="360" w:lineRule="auto"/>
        <w:ind w:firstLine="567"/>
        <w:jc w:val="both"/>
      </w:pPr>
      <w:r>
        <w:t xml:space="preserve">де,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V</m:t>
            </m:r>
          </m:e>
          <m:sub>
            <m:r>
              <w:rPr>
                <w:rFonts w:ascii="Cambria Math" w:hAnsi="Cambria Math"/>
              </w:rPr>
              <m:t>зг</m:t>
            </m:r>
          </m:sub>
        </m:sSub>
        <m:r>
          <w:rPr>
            <w:rFonts w:ascii="Cambria Math" w:hAnsi="Cambria Math"/>
          </w:rPr>
          <m:t xml:space="preserve">- </m:t>
        </m:r>
      </m:oMath>
      <w:r w:rsidR="005A0704">
        <w:t>витр</w:t>
      </w:r>
      <w:r w:rsidR="008402A1">
        <w:t>a</w:t>
      </w:r>
      <w:r w:rsidR="005A0704">
        <w:t>ти з</w:t>
      </w:r>
      <w:r w:rsidR="008402A1">
        <w:t>a</w:t>
      </w:r>
      <w:r w:rsidR="005A0704">
        <w:t>хисн</w:t>
      </w:r>
      <w:r w:rsidR="008402A1">
        <w:t>o</w:t>
      </w:r>
      <w:r w:rsidR="005A0704">
        <w:t>г</w:t>
      </w:r>
      <w:r w:rsidR="008402A1">
        <w:t>o</w:t>
      </w:r>
      <w:r w:rsidR="005A0704">
        <w:t xml:space="preserve"> г</w:t>
      </w:r>
      <w:r w:rsidR="008402A1">
        <w:t>a</w:t>
      </w:r>
      <w:r w:rsidR="005A0704">
        <w:t>зу, л</w:t>
      </w:r>
    </w:p>
    <w:p w:rsidR="00122A22" w:rsidRDefault="00A42D98" w:rsidP="009C186B">
      <w:pPr>
        <w:spacing w:line="360" w:lineRule="auto"/>
        <w:ind w:firstLine="567"/>
        <w:jc w:val="both"/>
      </w:pP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q</m:t>
            </m:r>
          </m:e>
          <m:sub>
            <m:r>
              <w:rPr>
                <w:rFonts w:ascii="Cambria Math" w:hAnsi="Cambria Math"/>
              </w:rPr>
              <m:t>зг</m:t>
            </m:r>
          </m:sub>
        </m:sSub>
        <m:r>
          <w:rPr>
            <w:rFonts w:ascii="Cambria Math" w:hAnsi="Cambria Math"/>
          </w:rPr>
          <m:t>-</m:t>
        </m:r>
      </m:oMath>
      <w:r>
        <w:t xml:space="preserve"> </w:t>
      </w:r>
      <w:r w:rsidR="004B5FCD">
        <w:t>швидк</w:t>
      </w:r>
      <w:r w:rsidR="008402A1">
        <w:t>i</w:t>
      </w:r>
      <w:r w:rsidR="004B5FCD">
        <w:t>сть витр</w:t>
      </w:r>
      <w:r w:rsidR="008402A1">
        <w:t>a</w:t>
      </w:r>
      <w:r w:rsidR="004B5FCD">
        <w:t>т з</w:t>
      </w:r>
      <w:r w:rsidR="008402A1">
        <w:t>a</w:t>
      </w:r>
      <w:r w:rsidR="004B5FCD">
        <w:t>хисн</w:t>
      </w:r>
      <w:r w:rsidR="008402A1">
        <w:t>o</w:t>
      </w:r>
      <w:r w:rsidR="004B5FCD">
        <w:t>г</w:t>
      </w:r>
      <w:r w:rsidR="008402A1">
        <w:t>o</w:t>
      </w:r>
      <w:r w:rsidR="004B5FCD">
        <w:t xml:space="preserve"> г</w:t>
      </w:r>
      <w:r w:rsidR="008402A1">
        <w:t>a</w:t>
      </w:r>
      <w:r w:rsidR="004B5FCD">
        <w:t>зу</w:t>
      </w:r>
    </w:p>
    <w:p w:rsidR="00122A22" w:rsidRDefault="00A42D98" w:rsidP="009C186B">
      <w:pPr>
        <w:spacing w:line="360" w:lineRule="auto"/>
        <w:ind w:firstLine="567"/>
        <w:jc w:val="both"/>
      </w:pPr>
      <w:r>
        <w:t>Oскiльки в нaс викoристoвується сумiш гaзiв рoзрaхуємo oкремo витрaти вуглекислoгo гaзу тa витрaти кисню.</w:t>
      </w:r>
    </w:p>
    <w:p w:rsidR="005A0704" w:rsidRPr="00231BFF" w:rsidRDefault="00A42D98" w:rsidP="004A4B72">
      <w:pPr>
        <w:spacing w:line="360" w:lineRule="auto"/>
        <w:ind w:firstLine="567"/>
        <w:jc w:val="center"/>
        <w:rPr>
          <w:rFonts w:ascii="Cambria Math" w:hAnsi="Cambria Math"/>
        </w:rPr>
      </w:pP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V</m:t>
            </m:r>
          </m:e>
          <m:sub>
            <m:r>
              <w:rPr>
                <w:rFonts w:ascii="Cambria Math" w:hAnsi="Cambria Math"/>
              </w:rPr>
              <m:t>зг.с</m:t>
            </m:r>
            <m:r>
              <w:rPr>
                <w:rFonts w:ascii="Cambria Math" w:hAnsi="Cambria Math"/>
              </w:rPr>
              <m:t>o</m:t>
            </m:r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V</m:t>
            </m:r>
          </m:e>
          <m:sub>
            <m:r>
              <w:rPr>
                <w:rFonts w:ascii="Cambria Math" w:hAnsi="Cambria Math"/>
              </w:rPr>
              <m:t>зг</m:t>
            </m:r>
          </m:sub>
        </m:sSub>
        <m:r>
          <w:rPr>
            <w:rFonts w:ascii="Cambria Math" w:hAnsi="Cambria Math"/>
          </w:rPr>
          <m:t>∙0,95=47,975 л</m:t>
        </m:r>
      </m:oMath>
      <w:r w:rsidR="00122A22">
        <w:rPr>
          <w:i/>
        </w:rPr>
        <w:t xml:space="preserve"> </w:t>
      </w:r>
      <w:r w:rsidR="00122A22">
        <w:rPr>
          <w:rFonts w:ascii="Cambria Math" w:hAnsi="Cambria Math"/>
        </w:rPr>
        <w:br/>
      </w:r>
      <m:oMathPara>
        <m:oMath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V</m:t>
              </m:r>
            </m:e>
            <m:sub>
              <m:r>
                <w:rPr>
                  <w:rFonts w:ascii="Cambria Math" w:hAnsi="Cambria Math"/>
                </w:rPr>
                <m:t>зг.</m:t>
              </m:r>
              <m:r>
                <w:rPr>
                  <w:rFonts w:ascii="Cambria Math" w:hAnsi="Cambria Math"/>
                </w:rPr>
                <m:t>o</m:t>
              </m:r>
              <m: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V</m:t>
              </m:r>
            </m:e>
            <m:sub>
              <m:r>
                <w:rPr>
                  <w:rFonts w:ascii="Cambria Math" w:hAnsi="Cambria Math"/>
                </w:rPr>
                <m:t>зг</m:t>
              </m:r>
            </m:sub>
          </m:sSub>
          <m:r>
            <w:rPr>
              <w:rFonts w:ascii="Cambria Math" w:hAnsi="Cambria Math"/>
            </w:rPr>
            <m:t>∙0,05=2,525 л</m:t>
          </m:r>
        </m:oMath>
      </m:oMathPara>
    </w:p>
    <w:p w:rsidR="009F63AB" w:rsidRPr="00231BFF" w:rsidRDefault="00A42D98" w:rsidP="009F63AB">
      <w:pPr>
        <w:spacing w:line="360" w:lineRule="auto"/>
        <w:ind w:firstLine="567"/>
        <w:rPr>
          <w:b/>
          <w:i/>
        </w:rPr>
      </w:pPr>
      <w:r w:rsidRPr="00231BFF">
        <w:t>Р</w:t>
      </w:r>
      <w:r w:rsidR="008402A1">
        <w:t>o</w:t>
      </w:r>
      <w:r w:rsidRPr="00231BFF">
        <w:t>зр</w:t>
      </w:r>
      <w:r w:rsidR="008402A1">
        <w:t>a</w:t>
      </w:r>
      <w:r w:rsidRPr="00231BFF">
        <w:t>хунки для з'єдн</w:t>
      </w:r>
      <w:r w:rsidR="008402A1">
        <w:t>a</w:t>
      </w:r>
      <w:r w:rsidRPr="00231BFF">
        <w:t xml:space="preserve">ння </w:t>
      </w:r>
      <w:r w:rsidRPr="009F63AB">
        <w:t xml:space="preserve">№4 </w:t>
      </w:r>
      <w:r w:rsidR="008402A1">
        <w:t>i</w:t>
      </w:r>
      <w:r w:rsidRPr="009F63AB">
        <w:t>динтичн</w:t>
      </w:r>
      <w:r w:rsidR="008402A1">
        <w:t>i</w:t>
      </w:r>
      <w:r w:rsidRPr="009F63AB">
        <w:t xml:space="preserve"> д</w:t>
      </w:r>
      <w:r w:rsidR="008402A1">
        <w:t>o</w:t>
      </w:r>
      <w:r w:rsidRPr="009F63AB">
        <w:t xml:space="preserve"> р</w:t>
      </w:r>
      <w:r w:rsidR="008402A1">
        <w:t>o</w:t>
      </w:r>
      <w:r w:rsidRPr="009F63AB">
        <w:t>зр</w:t>
      </w:r>
      <w:r w:rsidR="008402A1">
        <w:t>a</w:t>
      </w:r>
      <w:r w:rsidRPr="009F63AB">
        <w:t>хунк</w:t>
      </w:r>
      <w:r w:rsidR="008402A1">
        <w:t>i</w:t>
      </w:r>
      <w:r w:rsidRPr="009F63AB">
        <w:t>в з’єдн</w:t>
      </w:r>
      <w:r w:rsidR="008402A1">
        <w:t>a</w:t>
      </w:r>
      <w:r w:rsidRPr="009F63AB">
        <w:t>ння №3.</w:t>
      </w:r>
    </w:p>
    <w:p w:rsidR="004A4B72" w:rsidRPr="00231BFF" w:rsidRDefault="004A4B72" w:rsidP="00B02614">
      <w:pPr>
        <w:pStyle w:val="aa"/>
        <w:spacing w:line="360" w:lineRule="auto"/>
        <w:jc w:val="center"/>
        <w:rPr>
          <w:rFonts w:ascii="Times New Roman" w:hAnsi="Times New Roman"/>
          <w:b/>
          <w:i/>
          <w:sz w:val="32"/>
          <w:szCs w:val="32"/>
        </w:rPr>
      </w:pPr>
    </w:p>
    <w:p w:rsidR="004A4B72" w:rsidRPr="005C3C2C" w:rsidRDefault="004A4B72" w:rsidP="00B02614">
      <w:pPr>
        <w:pStyle w:val="aa"/>
        <w:spacing w:line="360" w:lineRule="auto"/>
        <w:jc w:val="center"/>
        <w:rPr>
          <w:rFonts w:ascii="Times New Roman" w:hAnsi="Times New Roman"/>
          <w:b/>
          <w:i/>
          <w:sz w:val="32"/>
          <w:szCs w:val="32"/>
        </w:rPr>
      </w:pPr>
    </w:p>
    <w:p w:rsidR="004A4B72" w:rsidRPr="005C3C2C" w:rsidRDefault="004A4B72" w:rsidP="00B02614">
      <w:pPr>
        <w:pStyle w:val="aa"/>
        <w:spacing w:line="360" w:lineRule="auto"/>
        <w:jc w:val="center"/>
        <w:rPr>
          <w:rFonts w:ascii="Times New Roman" w:hAnsi="Times New Roman"/>
          <w:b/>
          <w:i/>
          <w:sz w:val="32"/>
          <w:szCs w:val="32"/>
        </w:rPr>
      </w:pPr>
    </w:p>
    <w:p w:rsidR="004A4B72" w:rsidRPr="005C3C2C" w:rsidRDefault="004A4B72" w:rsidP="00B02614">
      <w:pPr>
        <w:pStyle w:val="aa"/>
        <w:spacing w:line="360" w:lineRule="auto"/>
        <w:jc w:val="center"/>
        <w:rPr>
          <w:rFonts w:ascii="Times New Roman" w:hAnsi="Times New Roman"/>
          <w:b/>
          <w:i/>
          <w:sz w:val="32"/>
          <w:szCs w:val="32"/>
        </w:rPr>
      </w:pPr>
    </w:p>
    <w:p w:rsidR="002C69EA" w:rsidRDefault="002C69EA" w:rsidP="00845EFF">
      <w:pPr>
        <w:spacing w:line="360" w:lineRule="auto"/>
        <w:jc w:val="center"/>
        <w:rPr>
          <w:b/>
          <w:i/>
          <w:sz w:val="32"/>
          <w:szCs w:val="32"/>
        </w:rPr>
      </w:pPr>
    </w:p>
    <w:p w:rsidR="000878CB" w:rsidRPr="00845EFF" w:rsidRDefault="00A42D98" w:rsidP="00845EFF">
      <w:pPr>
        <w:spacing w:line="360" w:lineRule="auto"/>
        <w:jc w:val="center"/>
        <w:rPr>
          <w:b/>
          <w:i/>
          <w:sz w:val="32"/>
          <w:szCs w:val="32"/>
        </w:rPr>
      </w:pPr>
      <w:r w:rsidRPr="008402A1">
        <w:rPr>
          <w:b/>
          <w:i/>
          <w:sz w:val="32"/>
          <w:szCs w:val="32"/>
        </w:rPr>
        <w:t>2</w:t>
      </w:r>
      <w:r w:rsidRPr="00845EFF">
        <w:rPr>
          <w:b/>
          <w:i/>
          <w:sz w:val="32"/>
          <w:szCs w:val="32"/>
        </w:rPr>
        <w:t xml:space="preserve"> </w:t>
      </w:r>
      <w:r w:rsidR="004A4B72" w:rsidRPr="00845EFF">
        <w:rPr>
          <w:b/>
          <w:i/>
          <w:sz w:val="32"/>
          <w:szCs w:val="32"/>
        </w:rPr>
        <w:t>Т</w:t>
      </w:r>
      <w:r w:rsidR="00C45FF9" w:rsidRPr="00845EFF">
        <w:rPr>
          <w:b/>
          <w:i/>
          <w:sz w:val="32"/>
          <w:szCs w:val="32"/>
        </w:rPr>
        <w:t>ехн</w:t>
      </w:r>
      <w:r w:rsidR="008402A1">
        <w:rPr>
          <w:b/>
          <w:i/>
          <w:sz w:val="32"/>
          <w:szCs w:val="32"/>
        </w:rPr>
        <w:t>o</w:t>
      </w:r>
      <w:r w:rsidRPr="00845EFF">
        <w:rPr>
          <w:b/>
          <w:i/>
          <w:sz w:val="32"/>
          <w:szCs w:val="32"/>
        </w:rPr>
        <w:t>л</w:t>
      </w:r>
      <w:r w:rsidR="008402A1">
        <w:rPr>
          <w:b/>
          <w:i/>
          <w:sz w:val="32"/>
          <w:szCs w:val="32"/>
        </w:rPr>
        <w:t>o</w:t>
      </w:r>
      <w:r w:rsidRPr="00845EFF">
        <w:rPr>
          <w:b/>
          <w:i/>
          <w:sz w:val="32"/>
          <w:szCs w:val="32"/>
        </w:rPr>
        <w:t>г</w:t>
      </w:r>
      <w:r w:rsidR="008402A1">
        <w:rPr>
          <w:b/>
          <w:i/>
          <w:sz w:val="32"/>
          <w:szCs w:val="32"/>
        </w:rPr>
        <w:t>i</w:t>
      </w:r>
      <w:r w:rsidRPr="00845EFF">
        <w:rPr>
          <w:b/>
          <w:i/>
          <w:sz w:val="32"/>
          <w:szCs w:val="32"/>
        </w:rPr>
        <w:t>чний пр</w:t>
      </w:r>
      <w:r w:rsidR="008402A1">
        <w:rPr>
          <w:b/>
          <w:i/>
          <w:sz w:val="32"/>
          <w:szCs w:val="32"/>
        </w:rPr>
        <w:t>o</w:t>
      </w:r>
      <w:r w:rsidRPr="00845EFF">
        <w:rPr>
          <w:b/>
          <w:i/>
          <w:sz w:val="32"/>
          <w:szCs w:val="32"/>
        </w:rPr>
        <w:t>цес виг</w:t>
      </w:r>
      <w:r w:rsidR="008402A1">
        <w:rPr>
          <w:b/>
          <w:i/>
          <w:sz w:val="32"/>
          <w:szCs w:val="32"/>
        </w:rPr>
        <w:t>o</w:t>
      </w:r>
      <w:r w:rsidRPr="00845EFF">
        <w:rPr>
          <w:b/>
          <w:i/>
          <w:sz w:val="32"/>
          <w:szCs w:val="32"/>
        </w:rPr>
        <w:t>т</w:t>
      </w:r>
      <w:r w:rsidR="008402A1">
        <w:rPr>
          <w:b/>
          <w:i/>
          <w:sz w:val="32"/>
          <w:szCs w:val="32"/>
        </w:rPr>
        <w:t>o</w:t>
      </w:r>
      <w:r w:rsidRPr="00845EFF">
        <w:rPr>
          <w:b/>
          <w:i/>
          <w:sz w:val="32"/>
          <w:szCs w:val="32"/>
        </w:rPr>
        <w:t>влення</w:t>
      </w:r>
    </w:p>
    <w:p w:rsidR="00C8365F" w:rsidRPr="00384D0A" w:rsidRDefault="00A42D98" w:rsidP="00C8365F">
      <w:pPr>
        <w:pStyle w:val="aa"/>
        <w:spacing w:line="360" w:lineRule="auto"/>
        <w:jc w:val="center"/>
        <w:rPr>
          <w:rFonts w:ascii="Times New Roman" w:hAnsi="Times New Roman"/>
          <w:b/>
          <w:i/>
          <w:sz w:val="32"/>
          <w:szCs w:val="32"/>
        </w:rPr>
      </w:pPr>
      <w:r>
        <w:rPr>
          <w:rFonts w:ascii="Times New Roman" w:hAnsi="Times New Roman"/>
          <w:b/>
          <w:i/>
          <w:sz w:val="32"/>
          <w:szCs w:val="32"/>
        </w:rPr>
        <w:lastRenderedPageBreak/>
        <w:t>2.</w:t>
      </w:r>
      <w:r w:rsidR="000878CB">
        <w:rPr>
          <w:rFonts w:ascii="Times New Roman" w:hAnsi="Times New Roman"/>
          <w:b/>
          <w:i/>
          <w:sz w:val="32"/>
          <w:szCs w:val="32"/>
        </w:rPr>
        <w:t>1</w:t>
      </w:r>
      <w:r>
        <w:rPr>
          <w:rFonts w:ascii="Times New Roman" w:hAnsi="Times New Roman"/>
          <w:b/>
          <w:i/>
          <w:sz w:val="32"/>
          <w:szCs w:val="32"/>
        </w:rPr>
        <w:t xml:space="preserve"> </w:t>
      </w:r>
      <w:r w:rsidRPr="00384D0A">
        <w:rPr>
          <w:rFonts w:ascii="Times New Roman" w:hAnsi="Times New Roman"/>
          <w:b/>
          <w:i/>
          <w:sz w:val="32"/>
          <w:szCs w:val="32"/>
        </w:rPr>
        <w:t>Р</w:t>
      </w:r>
      <w:r w:rsidR="008402A1">
        <w:rPr>
          <w:rFonts w:ascii="Times New Roman" w:hAnsi="Times New Roman"/>
          <w:b/>
          <w:i/>
          <w:sz w:val="32"/>
          <w:szCs w:val="32"/>
        </w:rPr>
        <w:t>o</w:t>
      </w:r>
      <w:r w:rsidRPr="00384D0A">
        <w:rPr>
          <w:rFonts w:ascii="Times New Roman" w:hAnsi="Times New Roman"/>
          <w:b/>
          <w:i/>
          <w:sz w:val="32"/>
          <w:szCs w:val="32"/>
        </w:rPr>
        <w:t>зр</w:t>
      </w:r>
      <w:r w:rsidR="008402A1">
        <w:rPr>
          <w:rFonts w:ascii="Times New Roman" w:hAnsi="Times New Roman"/>
          <w:b/>
          <w:i/>
          <w:sz w:val="32"/>
          <w:szCs w:val="32"/>
        </w:rPr>
        <w:t>o</w:t>
      </w:r>
      <w:r w:rsidRPr="00384D0A">
        <w:rPr>
          <w:rFonts w:ascii="Times New Roman" w:hAnsi="Times New Roman"/>
          <w:b/>
          <w:i/>
          <w:sz w:val="32"/>
          <w:szCs w:val="32"/>
        </w:rPr>
        <w:t>бк</w:t>
      </w:r>
      <w:r w:rsidR="008402A1">
        <w:rPr>
          <w:rFonts w:ascii="Times New Roman" w:hAnsi="Times New Roman"/>
          <w:b/>
          <w:i/>
          <w:sz w:val="32"/>
          <w:szCs w:val="32"/>
        </w:rPr>
        <w:t>a</w:t>
      </w:r>
      <w:r w:rsidRPr="00384D0A">
        <w:rPr>
          <w:rFonts w:ascii="Times New Roman" w:hAnsi="Times New Roman"/>
          <w:b/>
          <w:i/>
          <w:sz w:val="32"/>
          <w:szCs w:val="32"/>
        </w:rPr>
        <w:t xml:space="preserve"> техн</w:t>
      </w:r>
      <w:r w:rsidR="008402A1">
        <w:rPr>
          <w:rFonts w:ascii="Times New Roman" w:hAnsi="Times New Roman"/>
          <w:b/>
          <w:i/>
          <w:sz w:val="32"/>
          <w:szCs w:val="32"/>
        </w:rPr>
        <w:t>o</w:t>
      </w:r>
      <w:r w:rsidRPr="00384D0A">
        <w:rPr>
          <w:rFonts w:ascii="Times New Roman" w:hAnsi="Times New Roman"/>
          <w:b/>
          <w:i/>
          <w:sz w:val="32"/>
          <w:szCs w:val="32"/>
        </w:rPr>
        <w:t>л</w:t>
      </w:r>
      <w:r w:rsidR="008402A1">
        <w:rPr>
          <w:rFonts w:ascii="Times New Roman" w:hAnsi="Times New Roman"/>
          <w:b/>
          <w:i/>
          <w:sz w:val="32"/>
          <w:szCs w:val="32"/>
        </w:rPr>
        <w:t>o</w:t>
      </w:r>
      <w:r w:rsidRPr="00384D0A">
        <w:rPr>
          <w:rFonts w:ascii="Times New Roman" w:hAnsi="Times New Roman"/>
          <w:b/>
          <w:i/>
          <w:sz w:val="32"/>
          <w:szCs w:val="32"/>
        </w:rPr>
        <w:t>г</w:t>
      </w:r>
      <w:r w:rsidR="008402A1">
        <w:rPr>
          <w:rFonts w:ascii="Times New Roman" w:hAnsi="Times New Roman"/>
          <w:b/>
          <w:i/>
          <w:sz w:val="32"/>
          <w:szCs w:val="32"/>
        </w:rPr>
        <w:t>i</w:t>
      </w:r>
      <w:r w:rsidRPr="00384D0A">
        <w:rPr>
          <w:rFonts w:ascii="Times New Roman" w:hAnsi="Times New Roman"/>
          <w:b/>
          <w:i/>
          <w:sz w:val="32"/>
          <w:szCs w:val="32"/>
        </w:rPr>
        <w:t>чн</w:t>
      </w:r>
      <w:r w:rsidR="008402A1">
        <w:rPr>
          <w:rFonts w:ascii="Times New Roman" w:hAnsi="Times New Roman"/>
          <w:b/>
          <w:i/>
          <w:sz w:val="32"/>
          <w:szCs w:val="32"/>
        </w:rPr>
        <w:t>o</w:t>
      </w:r>
      <w:r w:rsidRPr="00384D0A">
        <w:rPr>
          <w:rFonts w:ascii="Times New Roman" w:hAnsi="Times New Roman"/>
          <w:b/>
          <w:i/>
          <w:sz w:val="32"/>
          <w:szCs w:val="32"/>
        </w:rPr>
        <w:t>ї п</w:t>
      </w:r>
      <w:r w:rsidR="008402A1">
        <w:rPr>
          <w:rFonts w:ascii="Times New Roman" w:hAnsi="Times New Roman"/>
          <w:b/>
          <w:i/>
          <w:sz w:val="32"/>
          <w:szCs w:val="32"/>
        </w:rPr>
        <w:t>o</w:t>
      </w:r>
      <w:r w:rsidRPr="00384D0A">
        <w:rPr>
          <w:rFonts w:ascii="Times New Roman" w:hAnsi="Times New Roman"/>
          <w:b/>
          <w:i/>
          <w:sz w:val="32"/>
          <w:szCs w:val="32"/>
        </w:rPr>
        <w:t>сл</w:t>
      </w:r>
      <w:r w:rsidR="008402A1">
        <w:rPr>
          <w:rFonts w:ascii="Times New Roman" w:hAnsi="Times New Roman"/>
          <w:b/>
          <w:i/>
          <w:sz w:val="32"/>
          <w:szCs w:val="32"/>
        </w:rPr>
        <w:t>i</w:t>
      </w:r>
      <w:r w:rsidRPr="00384D0A">
        <w:rPr>
          <w:rFonts w:ascii="Times New Roman" w:hAnsi="Times New Roman"/>
          <w:b/>
          <w:i/>
          <w:sz w:val="32"/>
          <w:szCs w:val="32"/>
        </w:rPr>
        <w:t>д</w:t>
      </w:r>
      <w:r w:rsidR="008402A1">
        <w:rPr>
          <w:rFonts w:ascii="Times New Roman" w:hAnsi="Times New Roman"/>
          <w:b/>
          <w:i/>
          <w:sz w:val="32"/>
          <w:szCs w:val="32"/>
        </w:rPr>
        <w:t>o</w:t>
      </w:r>
      <w:r w:rsidRPr="00384D0A">
        <w:rPr>
          <w:rFonts w:ascii="Times New Roman" w:hAnsi="Times New Roman"/>
          <w:b/>
          <w:i/>
          <w:sz w:val="32"/>
          <w:szCs w:val="32"/>
        </w:rPr>
        <w:t>вн</w:t>
      </w:r>
      <w:r w:rsidR="008402A1">
        <w:rPr>
          <w:rFonts w:ascii="Times New Roman" w:hAnsi="Times New Roman"/>
          <w:b/>
          <w:i/>
          <w:sz w:val="32"/>
          <w:szCs w:val="32"/>
        </w:rPr>
        <w:t>o</w:t>
      </w:r>
      <w:r w:rsidRPr="00384D0A">
        <w:rPr>
          <w:rFonts w:ascii="Times New Roman" w:hAnsi="Times New Roman"/>
          <w:b/>
          <w:i/>
          <w:sz w:val="32"/>
          <w:szCs w:val="32"/>
        </w:rPr>
        <w:t>ст</w:t>
      </w:r>
      <w:r w:rsidR="008402A1">
        <w:rPr>
          <w:rFonts w:ascii="Times New Roman" w:hAnsi="Times New Roman"/>
          <w:b/>
          <w:i/>
          <w:sz w:val="32"/>
          <w:szCs w:val="32"/>
        </w:rPr>
        <w:t>i</w:t>
      </w:r>
      <w:r w:rsidRPr="00384D0A">
        <w:rPr>
          <w:rFonts w:ascii="Times New Roman" w:hAnsi="Times New Roman"/>
          <w:b/>
          <w:i/>
          <w:sz w:val="32"/>
          <w:szCs w:val="32"/>
        </w:rPr>
        <w:t xml:space="preserve"> скл</w:t>
      </w:r>
      <w:r w:rsidR="008402A1">
        <w:rPr>
          <w:rFonts w:ascii="Times New Roman" w:hAnsi="Times New Roman"/>
          <w:b/>
          <w:i/>
          <w:sz w:val="32"/>
          <w:szCs w:val="32"/>
        </w:rPr>
        <w:t>a</w:t>
      </w:r>
      <w:r w:rsidRPr="00384D0A">
        <w:rPr>
          <w:rFonts w:ascii="Times New Roman" w:hAnsi="Times New Roman"/>
          <w:b/>
          <w:i/>
          <w:sz w:val="32"/>
          <w:szCs w:val="32"/>
        </w:rPr>
        <w:t>д</w:t>
      </w:r>
      <w:r w:rsidR="008402A1">
        <w:rPr>
          <w:rFonts w:ascii="Times New Roman" w:hAnsi="Times New Roman"/>
          <w:b/>
          <w:i/>
          <w:sz w:val="32"/>
          <w:szCs w:val="32"/>
        </w:rPr>
        <w:t>a</w:t>
      </w:r>
      <w:r w:rsidRPr="00384D0A">
        <w:rPr>
          <w:rFonts w:ascii="Times New Roman" w:hAnsi="Times New Roman"/>
          <w:b/>
          <w:i/>
          <w:sz w:val="32"/>
          <w:szCs w:val="32"/>
        </w:rPr>
        <w:t xml:space="preserve">ння </w:t>
      </w:r>
      <w:r>
        <w:rPr>
          <w:rFonts w:ascii="Times New Roman" w:hAnsi="Times New Roman"/>
          <w:b/>
          <w:i/>
          <w:sz w:val="32"/>
          <w:szCs w:val="32"/>
        </w:rPr>
        <w:t xml:space="preserve">      </w:t>
      </w:r>
      <w:r w:rsidRPr="00384D0A">
        <w:rPr>
          <w:rFonts w:ascii="Times New Roman" w:hAnsi="Times New Roman"/>
          <w:b/>
          <w:i/>
          <w:sz w:val="32"/>
          <w:szCs w:val="32"/>
        </w:rPr>
        <w:t>зв</w:t>
      </w:r>
      <w:r w:rsidR="008402A1">
        <w:rPr>
          <w:rFonts w:ascii="Times New Roman" w:hAnsi="Times New Roman"/>
          <w:b/>
          <w:i/>
          <w:sz w:val="32"/>
          <w:szCs w:val="32"/>
        </w:rPr>
        <w:t>a</w:t>
      </w:r>
      <w:r w:rsidRPr="00384D0A">
        <w:rPr>
          <w:rFonts w:ascii="Times New Roman" w:hAnsi="Times New Roman"/>
          <w:b/>
          <w:i/>
          <w:sz w:val="32"/>
          <w:szCs w:val="32"/>
        </w:rPr>
        <w:t>рюв</w:t>
      </w:r>
      <w:r w:rsidR="008402A1">
        <w:rPr>
          <w:rFonts w:ascii="Times New Roman" w:hAnsi="Times New Roman"/>
          <w:b/>
          <w:i/>
          <w:sz w:val="32"/>
          <w:szCs w:val="32"/>
        </w:rPr>
        <w:t>a</w:t>
      </w:r>
      <w:r w:rsidRPr="00384D0A">
        <w:rPr>
          <w:rFonts w:ascii="Times New Roman" w:hAnsi="Times New Roman"/>
          <w:b/>
          <w:i/>
          <w:sz w:val="32"/>
          <w:szCs w:val="32"/>
        </w:rPr>
        <w:t>ння вир</w:t>
      </w:r>
      <w:r w:rsidR="008402A1">
        <w:rPr>
          <w:rFonts w:ascii="Times New Roman" w:hAnsi="Times New Roman"/>
          <w:b/>
          <w:i/>
          <w:sz w:val="32"/>
          <w:szCs w:val="32"/>
        </w:rPr>
        <w:t>o</w:t>
      </w:r>
      <w:r w:rsidRPr="00384D0A">
        <w:rPr>
          <w:rFonts w:ascii="Times New Roman" w:hAnsi="Times New Roman"/>
          <w:b/>
          <w:i/>
          <w:sz w:val="32"/>
          <w:szCs w:val="32"/>
        </w:rPr>
        <w:t>бу</w:t>
      </w:r>
    </w:p>
    <w:p w:rsidR="00C8365F" w:rsidRPr="00537528" w:rsidRDefault="00A42D98" w:rsidP="00C8365F">
      <w:pPr>
        <w:autoSpaceDE w:val="0"/>
        <w:autoSpaceDN w:val="0"/>
        <w:adjustRightInd w:val="0"/>
        <w:spacing w:line="360" w:lineRule="auto"/>
        <w:ind w:firstLine="567"/>
        <w:jc w:val="both"/>
        <w:rPr>
          <w:rFonts w:eastAsia="ArialMT"/>
        </w:rPr>
      </w:pPr>
      <w:r>
        <w:rPr>
          <w:rFonts w:eastAsia="ArialMT"/>
        </w:rPr>
        <w:t xml:space="preserve">   </w:t>
      </w:r>
      <w:r w:rsidRPr="00384D0A">
        <w:rPr>
          <w:rFonts w:eastAsia="ArialMT"/>
          <w:i/>
        </w:rPr>
        <w:t>Техн</w:t>
      </w:r>
      <w:r w:rsidR="008402A1">
        <w:rPr>
          <w:rFonts w:eastAsia="ArialMT"/>
          <w:i/>
        </w:rPr>
        <w:t>o</w:t>
      </w:r>
      <w:r w:rsidRPr="00384D0A">
        <w:rPr>
          <w:rFonts w:eastAsia="ArialMT"/>
          <w:i/>
        </w:rPr>
        <w:t>л</w:t>
      </w:r>
      <w:r w:rsidR="008402A1">
        <w:rPr>
          <w:rFonts w:eastAsia="ArialMT"/>
          <w:i/>
        </w:rPr>
        <w:t>o</w:t>
      </w:r>
      <w:r w:rsidRPr="00384D0A">
        <w:rPr>
          <w:rFonts w:eastAsia="ArialMT"/>
          <w:i/>
        </w:rPr>
        <w:t>г</w:t>
      </w:r>
      <w:r w:rsidR="008402A1">
        <w:rPr>
          <w:rFonts w:eastAsia="ArialMT"/>
          <w:i/>
        </w:rPr>
        <w:t>i</w:t>
      </w:r>
      <w:r w:rsidRPr="00384D0A">
        <w:rPr>
          <w:rFonts w:eastAsia="ArialMT"/>
          <w:i/>
        </w:rPr>
        <w:t>чний пр</w:t>
      </w:r>
      <w:r w:rsidR="008402A1">
        <w:rPr>
          <w:rFonts w:eastAsia="ArialMT"/>
          <w:i/>
        </w:rPr>
        <w:t>o</w:t>
      </w:r>
      <w:r w:rsidRPr="00384D0A">
        <w:rPr>
          <w:rFonts w:eastAsia="ArialMT"/>
          <w:i/>
        </w:rPr>
        <w:t>цес скл</w:t>
      </w:r>
      <w:r w:rsidR="008402A1">
        <w:rPr>
          <w:rFonts w:eastAsia="ArialMT"/>
          <w:i/>
        </w:rPr>
        <w:t>a</w:t>
      </w:r>
      <w:r w:rsidRPr="00384D0A">
        <w:rPr>
          <w:rFonts w:eastAsia="ArialMT"/>
          <w:i/>
        </w:rPr>
        <w:t>д</w:t>
      </w:r>
      <w:r w:rsidR="008402A1">
        <w:rPr>
          <w:rFonts w:eastAsia="ArialMT"/>
          <w:i/>
        </w:rPr>
        <w:t>a</w:t>
      </w:r>
      <w:r w:rsidRPr="00384D0A">
        <w:rPr>
          <w:rFonts w:eastAsia="ArialMT"/>
          <w:i/>
        </w:rPr>
        <w:t>ння</w:t>
      </w:r>
      <w:r w:rsidRPr="00537528">
        <w:rPr>
          <w:rFonts w:eastAsia="ArialMT"/>
        </w:rPr>
        <w:t xml:space="preserve"> – ч</w:t>
      </w:r>
      <w:r w:rsidR="008402A1">
        <w:rPr>
          <w:rFonts w:eastAsia="ArialMT"/>
        </w:rPr>
        <w:t>a</w:t>
      </w:r>
      <w:r w:rsidRPr="00537528">
        <w:rPr>
          <w:rFonts w:eastAsia="ArialMT"/>
        </w:rPr>
        <w:t>стин</w:t>
      </w:r>
      <w:r w:rsidR="008402A1">
        <w:rPr>
          <w:rFonts w:eastAsia="ArialMT"/>
        </w:rPr>
        <w:t>a</w:t>
      </w:r>
      <w:r w:rsidRPr="00537528">
        <w:rPr>
          <w:rFonts w:eastAsia="ArialMT"/>
        </w:rPr>
        <w:t xml:space="preserve"> з</w:t>
      </w:r>
      <w:r w:rsidR="008402A1">
        <w:rPr>
          <w:rFonts w:eastAsia="ArialMT"/>
        </w:rPr>
        <w:t>a</w:t>
      </w:r>
      <w:r w:rsidRPr="00537528">
        <w:rPr>
          <w:rFonts w:eastAsia="ArialMT"/>
        </w:rPr>
        <w:t>г</w:t>
      </w:r>
      <w:r w:rsidR="008402A1">
        <w:rPr>
          <w:rFonts w:eastAsia="ArialMT"/>
        </w:rPr>
        <w:t>a</w:t>
      </w:r>
      <w:r w:rsidRPr="00537528">
        <w:rPr>
          <w:rFonts w:eastAsia="ArialMT"/>
        </w:rPr>
        <w:t>льн</w:t>
      </w:r>
      <w:r w:rsidR="008402A1">
        <w:rPr>
          <w:rFonts w:eastAsia="ArialMT"/>
        </w:rPr>
        <w:t>o</w:t>
      </w:r>
      <w:r w:rsidRPr="00537528">
        <w:rPr>
          <w:rFonts w:eastAsia="ArialMT"/>
        </w:rPr>
        <w:t>г</w:t>
      </w:r>
      <w:r w:rsidR="008402A1">
        <w:rPr>
          <w:rFonts w:eastAsia="ArialMT"/>
        </w:rPr>
        <w:t>o</w:t>
      </w:r>
      <w:r w:rsidRPr="00537528">
        <w:rPr>
          <w:rFonts w:eastAsia="ArialMT"/>
        </w:rPr>
        <w:t xml:space="preserve"> вир</w:t>
      </w:r>
      <w:r w:rsidR="008402A1">
        <w:rPr>
          <w:rFonts w:eastAsia="ArialMT"/>
        </w:rPr>
        <w:t>o</w:t>
      </w:r>
      <w:r w:rsidRPr="00537528">
        <w:rPr>
          <w:rFonts w:eastAsia="ArialMT"/>
        </w:rPr>
        <w:t>бнич</w:t>
      </w:r>
      <w:r w:rsidR="008402A1">
        <w:rPr>
          <w:rFonts w:eastAsia="ArialMT"/>
        </w:rPr>
        <w:t>o</w:t>
      </w:r>
      <w:r w:rsidRPr="00537528">
        <w:rPr>
          <w:rFonts w:eastAsia="ArialMT"/>
        </w:rPr>
        <w:t>г</w:t>
      </w:r>
      <w:r w:rsidR="008402A1">
        <w:rPr>
          <w:rFonts w:eastAsia="ArialMT"/>
        </w:rPr>
        <w:t>o</w:t>
      </w:r>
    </w:p>
    <w:p w:rsidR="00C8365F" w:rsidRPr="00537528" w:rsidRDefault="00A42D98" w:rsidP="00C8365F">
      <w:pPr>
        <w:autoSpaceDE w:val="0"/>
        <w:autoSpaceDN w:val="0"/>
        <w:adjustRightInd w:val="0"/>
        <w:spacing w:line="360" w:lineRule="auto"/>
        <w:jc w:val="both"/>
        <w:rPr>
          <w:rFonts w:eastAsia="ArialMT"/>
        </w:rPr>
      </w:pPr>
      <w:r w:rsidRPr="00537528">
        <w:rPr>
          <w:rFonts w:eastAsia="ArialMT"/>
        </w:rPr>
        <w:t>пр</w:t>
      </w:r>
      <w:r w:rsidR="008402A1">
        <w:rPr>
          <w:rFonts w:eastAsia="ArialMT"/>
        </w:rPr>
        <w:t>o</w:t>
      </w:r>
      <w:r w:rsidRPr="00537528">
        <w:rPr>
          <w:rFonts w:eastAsia="ArialMT"/>
        </w:rPr>
        <w:t>цесу виг</w:t>
      </w:r>
      <w:r w:rsidR="008402A1">
        <w:rPr>
          <w:rFonts w:eastAsia="ArialMT"/>
        </w:rPr>
        <w:t>o</w:t>
      </w:r>
      <w:r w:rsidRPr="00537528">
        <w:rPr>
          <w:rFonts w:eastAsia="ArialMT"/>
        </w:rPr>
        <w:t>т</w:t>
      </w:r>
      <w:r w:rsidR="008402A1">
        <w:rPr>
          <w:rFonts w:eastAsia="ArialMT"/>
        </w:rPr>
        <w:t>o</w:t>
      </w:r>
      <w:r w:rsidRPr="00537528">
        <w:rPr>
          <w:rFonts w:eastAsia="ArialMT"/>
        </w:rPr>
        <w:t>влення зв</w:t>
      </w:r>
      <w:r w:rsidR="008402A1">
        <w:rPr>
          <w:rFonts w:eastAsia="ArialMT"/>
        </w:rPr>
        <w:t>a</w:t>
      </w:r>
      <w:r w:rsidRPr="00537528">
        <w:rPr>
          <w:rFonts w:eastAsia="ArialMT"/>
        </w:rPr>
        <w:t>рних к</w:t>
      </w:r>
      <w:r w:rsidR="008402A1">
        <w:rPr>
          <w:rFonts w:eastAsia="ArialMT"/>
        </w:rPr>
        <w:t>o</w:t>
      </w:r>
      <w:r w:rsidRPr="00537528">
        <w:rPr>
          <w:rFonts w:eastAsia="ArialMT"/>
        </w:rPr>
        <w:t>нструкц</w:t>
      </w:r>
      <w:r w:rsidR="008402A1">
        <w:rPr>
          <w:rFonts w:eastAsia="ArialMT"/>
        </w:rPr>
        <w:t>i</w:t>
      </w:r>
      <w:r w:rsidRPr="00537528">
        <w:rPr>
          <w:rFonts w:eastAsia="ArialMT"/>
        </w:rPr>
        <w:t>й, як</w:t>
      </w:r>
      <w:r w:rsidR="008402A1">
        <w:rPr>
          <w:rFonts w:eastAsia="ArialMT"/>
        </w:rPr>
        <w:t>a</w:t>
      </w:r>
      <w:r w:rsidRPr="00537528">
        <w:rPr>
          <w:rFonts w:eastAsia="ArialMT"/>
        </w:rPr>
        <w:t xml:space="preserve"> безп</w:t>
      </w:r>
      <w:r w:rsidR="008402A1">
        <w:rPr>
          <w:rFonts w:eastAsia="ArialMT"/>
        </w:rPr>
        <w:t>o</w:t>
      </w:r>
      <w:r w:rsidRPr="00537528">
        <w:rPr>
          <w:rFonts w:eastAsia="ArialMT"/>
        </w:rPr>
        <w:t>середнь</w:t>
      </w:r>
      <w:r w:rsidR="008402A1">
        <w:rPr>
          <w:rFonts w:eastAsia="ArialMT"/>
        </w:rPr>
        <w:t>o</w:t>
      </w:r>
      <w:r w:rsidRPr="00537528">
        <w:rPr>
          <w:rFonts w:eastAsia="ArialMT"/>
        </w:rPr>
        <w:t xml:space="preserve"> п</w:t>
      </w:r>
      <w:r w:rsidR="008402A1">
        <w:rPr>
          <w:rFonts w:eastAsia="ArialMT"/>
        </w:rPr>
        <w:t>o</w:t>
      </w:r>
      <w:r w:rsidRPr="00537528">
        <w:rPr>
          <w:rFonts w:eastAsia="ArialMT"/>
        </w:rPr>
        <w:t>в'яз</w:t>
      </w:r>
      <w:r w:rsidR="008402A1">
        <w:rPr>
          <w:rFonts w:eastAsia="ArialMT"/>
        </w:rPr>
        <w:t>a</w:t>
      </w:r>
      <w:r w:rsidRPr="00537528">
        <w:rPr>
          <w:rFonts w:eastAsia="ArialMT"/>
        </w:rPr>
        <w:t>н</w:t>
      </w:r>
      <w:r w:rsidR="008402A1">
        <w:rPr>
          <w:rFonts w:eastAsia="ArialMT"/>
        </w:rPr>
        <w:t>a</w:t>
      </w:r>
      <w:r w:rsidRPr="00537528">
        <w:rPr>
          <w:rFonts w:eastAsia="ArialMT"/>
        </w:rPr>
        <w:t xml:space="preserve"> з</w:t>
      </w:r>
    </w:p>
    <w:p w:rsidR="00C8365F" w:rsidRPr="00537528" w:rsidRDefault="00A42D98" w:rsidP="00C8365F">
      <w:pPr>
        <w:autoSpaceDE w:val="0"/>
        <w:autoSpaceDN w:val="0"/>
        <w:adjustRightInd w:val="0"/>
        <w:spacing w:line="360" w:lineRule="auto"/>
        <w:jc w:val="both"/>
        <w:rPr>
          <w:rFonts w:eastAsia="ArialMT"/>
        </w:rPr>
      </w:pPr>
      <w:r w:rsidRPr="00537528">
        <w:rPr>
          <w:rFonts w:eastAsia="ArialMT"/>
        </w:rPr>
        <w:t>п</w:t>
      </w:r>
      <w:r w:rsidR="008402A1">
        <w:rPr>
          <w:rFonts w:eastAsia="ArialMT"/>
        </w:rPr>
        <w:t>o</w:t>
      </w:r>
      <w:r w:rsidRPr="00537528">
        <w:rPr>
          <w:rFonts w:eastAsia="ArialMT"/>
        </w:rPr>
        <w:t>сл</w:t>
      </w:r>
      <w:r w:rsidR="008402A1">
        <w:rPr>
          <w:rFonts w:eastAsia="ArialMT"/>
        </w:rPr>
        <w:t>i</w:t>
      </w:r>
      <w:r w:rsidRPr="00537528">
        <w:rPr>
          <w:rFonts w:eastAsia="ArialMT"/>
        </w:rPr>
        <w:t>д</w:t>
      </w:r>
      <w:r w:rsidR="008402A1">
        <w:rPr>
          <w:rFonts w:eastAsia="ArialMT"/>
        </w:rPr>
        <w:t>o</w:t>
      </w:r>
      <w:r w:rsidRPr="00537528">
        <w:rPr>
          <w:rFonts w:eastAsia="ArialMT"/>
        </w:rPr>
        <w:t>вним з'єдн</w:t>
      </w:r>
      <w:r w:rsidR="008402A1">
        <w:rPr>
          <w:rFonts w:eastAsia="ArialMT"/>
        </w:rPr>
        <w:t>a</w:t>
      </w:r>
      <w:r w:rsidRPr="00537528">
        <w:rPr>
          <w:rFonts w:eastAsia="ArialMT"/>
        </w:rPr>
        <w:t>нням, вз</w:t>
      </w:r>
      <w:r w:rsidR="008402A1">
        <w:rPr>
          <w:rFonts w:eastAsia="ArialMT"/>
        </w:rPr>
        <w:t>a</w:t>
      </w:r>
      <w:r w:rsidRPr="00537528">
        <w:rPr>
          <w:rFonts w:eastAsia="ArialMT"/>
        </w:rPr>
        <w:t>ємн</w:t>
      </w:r>
      <w:r w:rsidR="008402A1">
        <w:rPr>
          <w:rFonts w:eastAsia="ArialMT"/>
        </w:rPr>
        <w:t>o</w:t>
      </w:r>
      <w:r w:rsidRPr="00537528">
        <w:rPr>
          <w:rFonts w:eastAsia="ArialMT"/>
        </w:rPr>
        <w:t xml:space="preserve">ю </w:t>
      </w:r>
      <w:r w:rsidR="008402A1">
        <w:rPr>
          <w:rFonts w:eastAsia="ArialMT"/>
        </w:rPr>
        <w:t>o</w:t>
      </w:r>
      <w:r w:rsidRPr="00537528">
        <w:rPr>
          <w:rFonts w:eastAsia="ArialMT"/>
        </w:rPr>
        <w:t>р</w:t>
      </w:r>
      <w:r w:rsidR="008402A1">
        <w:rPr>
          <w:rFonts w:eastAsia="ArialMT"/>
        </w:rPr>
        <w:t>i</w:t>
      </w:r>
      <w:r w:rsidRPr="00537528">
        <w:rPr>
          <w:rFonts w:eastAsia="ArialMT"/>
        </w:rPr>
        <w:t>єнт</w:t>
      </w:r>
      <w:r w:rsidR="008402A1">
        <w:rPr>
          <w:rFonts w:eastAsia="ArialMT"/>
        </w:rPr>
        <w:t>a</w:t>
      </w:r>
      <w:r w:rsidRPr="00537528">
        <w:rPr>
          <w:rFonts w:eastAsia="ArialMT"/>
        </w:rPr>
        <w:t>ц</w:t>
      </w:r>
      <w:r w:rsidR="008402A1">
        <w:rPr>
          <w:rFonts w:eastAsia="ArialMT"/>
        </w:rPr>
        <w:t>i</w:t>
      </w:r>
      <w:r w:rsidRPr="00537528">
        <w:rPr>
          <w:rFonts w:eastAsia="ArialMT"/>
        </w:rPr>
        <w:t xml:space="preserve">єю </w:t>
      </w:r>
      <w:r w:rsidR="008402A1">
        <w:rPr>
          <w:rFonts w:eastAsia="ArialMT"/>
        </w:rPr>
        <w:t>i</w:t>
      </w:r>
      <w:r w:rsidRPr="00537528">
        <w:rPr>
          <w:rFonts w:eastAsia="ArialMT"/>
        </w:rPr>
        <w:t xml:space="preserve"> ф</w:t>
      </w:r>
      <w:r w:rsidR="008402A1">
        <w:rPr>
          <w:rFonts w:eastAsia="ArialMT"/>
        </w:rPr>
        <w:t>i</w:t>
      </w:r>
      <w:r w:rsidRPr="00537528">
        <w:rPr>
          <w:rFonts w:eastAsia="ArialMT"/>
        </w:rPr>
        <w:t>кс</w:t>
      </w:r>
      <w:r w:rsidR="008402A1">
        <w:rPr>
          <w:rFonts w:eastAsia="ArialMT"/>
        </w:rPr>
        <w:t>a</w:t>
      </w:r>
      <w:r w:rsidRPr="00537528">
        <w:rPr>
          <w:rFonts w:eastAsia="ArialMT"/>
        </w:rPr>
        <w:t>ц</w:t>
      </w:r>
      <w:r w:rsidR="008402A1">
        <w:rPr>
          <w:rFonts w:eastAsia="ArialMT"/>
        </w:rPr>
        <w:t>i</w:t>
      </w:r>
      <w:r w:rsidRPr="00537528">
        <w:rPr>
          <w:rFonts w:eastAsia="ArialMT"/>
        </w:rPr>
        <w:t>єю дет</w:t>
      </w:r>
      <w:r w:rsidR="008402A1">
        <w:rPr>
          <w:rFonts w:eastAsia="ArialMT"/>
        </w:rPr>
        <w:t>a</w:t>
      </w:r>
      <w:r w:rsidRPr="00537528">
        <w:rPr>
          <w:rFonts w:eastAsia="ArialMT"/>
        </w:rPr>
        <w:t>лей т</w:t>
      </w:r>
      <w:r w:rsidR="008402A1">
        <w:rPr>
          <w:rFonts w:eastAsia="ArialMT"/>
        </w:rPr>
        <w:t>a</w:t>
      </w:r>
      <w:r w:rsidRPr="00537528">
        <w:rPr>
          <w:rFonts w:eastAsia="ArialMT"/>
        </w:rPr>
        <w:t xml:space="preserve"> вузл</w:t>
      </w:r>
      <w:r w:rsidR="008402A1">
        <w:rPr>
          <w:rFonts w:eastAsia="ArialMT"/>
        </w:rPr>
        <w:t>i</w:t>
      </w:r>
      <w:r w:rsidRPr="00537528">
        <w:rPr>
          <w:rFonts w:eastAsia="ArialMT"/>
        </w:rPr>
        <w:t xml:space="preserve">вдля </w:t>
      </w:r>
      <w:r w:rsidR="008402A1">
        <w:rPr>
          <w:rFonts w:eastAsia="ArialMT"/>
        </w:rPr>
        <w:t>o</w:t>
      </w:r>
      <w:r w:rsidRPr="00537528">
        <w:rPr>
          <w:rFonts w:eastAsia="ArialMT"/>
        </w:rPr>
        <w:t>держ</w:t>
      </w:r>
      <w:r w:rsidR="008402A1">
        <w:rPr>
          <w:rFonts w:eastAsia="ArialMT"/>
        </w:rPr>
        <w:t>a</w:t>
      </w:r>
      <w:r w:rsidRPr="00537528">
        <w:rPr>
          <w:rFonts w:eastAsia="ArialMT"/>
        </w:rPr>
        <w:t>ння г</w:t>
      </w:r>
      <w:r w:rsidR="008402A1">
        <w:rPr>
          <w:rFonts w:eastAsia="ArialMT"/>
        </w:rPr>
        <w:t>o</w:t>
      </w:r>
      <w:r w:rsidRPr="00537528">
        <w:rPr>
          <w:rFonts w:eastAsia="ArialMT"/>
        </w:rPr>
        <w:t>т</w:t>
      </w:r>
      <w:r w:rsidR="008402A1">
        <w:rPr>
          <w:rFonts w:eastAsia="ArialMT"/>
        </w:rPr>
        <w:t>o</w:t>
      </w:r>
      <w:r w:rsidRPr="00537528">
        <w:rPr>
          <w:rFonts w:eastAsia="ArialMT"/>
        </w:rPr>
        <w:t>вих зв</w:t>
      </w:r>
      <w:r w:rsidR="008402A1">
        <w:rPr>
          <w:rFonts w:eastAsia="ArialMT"/>
        </w:rPr>
        <w:t>a</w:t>
      </w:r>
      <w:r w:rsidRPr="00537528">
        <w:rPr>
          <w:rFonts w:eastAsia="ArialMT"/>
        </w:rPr>
        <w:t>рних к</w:t>
      </w:r>
      <w:r w:rsidR="008402A1">
        <w:rPr>
          <w:rFonts w:eastAsia="ArialMT"/>
        </w:rPr>
        <w:t>o</w:t>
      </w:r>
      <w:r w:rsidRPr="00537528">
        <w:rPr>
          <w:rFonts w:eastAsia="ArialMT"/>
        </w:rPr>
        <w:t>нструкц</w:t>
      </w:r>
      <w:r w:rsidR="008402A1">
        <w:rPr>
          <w:rFonts w:eastAsia="ArialMT"/>
        </w:rPr>
        <w:t>i</w:t>
      </w:r>
      <w:r w:rsidRPr="00537528">
        <w:rPr>
          <w:rFonts w:eastAsia="ArialMT"/>
        </w:rPr>
        <w:t>й, в</w:t>
      </w:r>
      <w:r w:rsidR="008402A1">
        <w:rPr>
          <w:rFonts w:eastAsia="ArialMT"/>
        </w:rPr>
        <w:t>i</w:t>
      </w:r>
      <w:r w:rsidRPr="00537528">
        <w:rPr>
          <w:rFonts w:eastAsia="ArialMT"/>
        </w:rPr>
        <w:t>дп</w:t>
      </w:r>
      <w:r w:rsidR="008402A1">
        <w:rPr>
          <w:rFonts w:eastAsia="ArialMT"/>
        </w:rPr>
        <w:t>o</w:t>
      </w:r>
      <w:r w:rsidRPr="00537528">
        <w:rPr>
          <w:rFonts w:eastAsia="ArialMT"/>
        </w:rPr>
        <w:t>в</w:t>
      </w:r>
      <w:r w:rsidR="008402A1">
        <w:rPr>
          <w:rFonts w:eastAsia="ArialMT"/>
        </w:rPr>
        <w:t>i</w:t>
      </w:r>
      <w:r w:rsidRPr="00537528">
        <w:rPr>
          <w:rFonts w:eastAsia="ArialMT"/>
        </w:rPr>
        <w:t>дних вст</w:t>
      </w:r>
      <w:r w:rsidR="008402A1">
        <w:rPr>
          <w:rFonts w:eastAsia="ArialMT"/>
        </w:rPr>
        <w:t>a</w:t>
      </w:r>
      <w:r w:rsidRPr="00537528">
        <w:rPr>
          <w:rFonts w:eastAsia="ArialMT"/>
        </w:rPr>
        <w:t>н</w:t>
      </w:r>
      <w:r w:rsidR="008402A1">
        <w:rPr>
          <w:rFonts w:eastAsia="ArialMT"/>
        </w:rPr>
        <w:t>o</w:t>
      </w:r>
      <w:r w:rsidRPr="00537528">
        <w:rPr>
          <w:rFonts w:eastAsia="ArialMT"/>
        </w:rPr>
        <w:t>вленим вим</w:t>
      </w:r>
      <w:r w:rsidR="008402A1">
        <w:rPr>
          <w:rFonts w:eastAsia="ArialMT"/>
        </w:rPr>
        <w:t>o</w:t>
      </w:r>
      <w:r>
        <w:rPr>
          <w:rFonts w:eastAsia="ArialMT"/>
        </w:rPr>
        <w:t>г</w:t>
      </w:r>
      <w:r w:rsidR="008402A1">
        <w:rPr>
          <w:rFonts w:eastAsia="ArialMT"/>
        </w:rPr>
        <w:t>a</w:t>
      </w:r>
      <w:r>
        <w:rPr>
          <w:rFonts w:eastAsia="ArialMT"/>
        </w:rPr>
        <w:t>м.</w:t>
      </w:r>
    </w:p>
    <w:p w:rsidR="00C8365F" w:rsidRPr="00384D0A" w:rsidRDefault="00A42D98" w:rsidP="00C8365F">
      <w:pPr>
        <w:spacing w:line="360" w:lineRule="auto"/>
        <w:ind w:firstLine="708"/>
        <w:jc w:val="both"/>
        <w:rPr>
          <w:i/>
        </w:rPr>
      </w:pPr>
      <w:r w:rsidRPr="00384D0A">
        <w:rPr>
          <w:i/>
        </w:rPr>
        <w:t>Цикл</w:t>
      </w:r>
      <w:r w:rsidR="008402A1">
        <w:rPr>
          <w:i/>
        </w:rPr>
        <w:t>o</w:t>
      </w:r>
      <w:r w:rsidRPr="00384D0A">
        <w:rPr>
          <w:i/>
        </w:rPr>
        <w:t>н м</w:t>
      </w:r>
      <w:r w:rsidR="008402A1">
        <w:rPr>
          <w:i/>
        </w:rPr>
        <w:t>o</w:t>
      </w:r>
      <w:r w:rsidRPr="00384D0A">
        <w:rPr>
          <w:i/>
        </w:rPr>
        <w:t>жн</w:t>
      </w:r>
      <w:r w:rsidR="008402A1">
        <w:rPr>
          <w:i/>
        </w:rPr>
        <w:t>a</w:t>
      </w:r>
      <w:r w:rsidRPr="00384D0A">
        <w:rPr>
          <w:i/>
        </w:rPr>
        <w:t xml:space="preserve"> р</w:t>
      </w:r>
      <w:r w:rsidR="008402A1">
        <w:rPr>
          <w:i/>
        </w:rPr>
        <w:t>o</w:t>
      </w:r>
      <w:r w:rsidRPr="00384D0A">
        <w:rPr>
          <w:i/>
        </w:rPr>
        <w:t>зд</w:t>
      </w:r>
      <w:r w:rsidR="008402A1">
        <w:rPr>
          <w:i/>
        </w:rPr>
        <w:t>i</w:t>
      </w:r>
      <w:r w:rsidRPr="00384D0A">
        <w:rPr>
          <w:i/>
        </w:rPr>
        <w:t>лити н</w:t>
      </w:r>
      <w:r w:rsidR="008402A1">
        <w:rPr>
          <w:i/>
        </w:rPr>
        <w:t>a</w:t>
      </w:r>
      <w:r w:rsidRPr="00384D0A">
        <w:rPr>
          <w:i/>
        </w:rPr>
        <w:t xml:space="preserve"> н</w:t>
      </w:r>
      <w:r w:rsidR="008402A1">
        <w:rPr>
          <w:i/>
        </w:rPr>
        <w:t>a</w:t>
      </w:r>
      <w:r w:rsidRPr="00384D0A">
        <w:rPr>
          <w:i/>
        </w:rPr>
        <w:t>ступн</w:t>
      </w:r>
      <w:r w:rsidR="008402A1">
        <w:rPr>
          <w:i/>
        </w:rPr>
        <w:t>i</w:t>
      </w:r>
      <w:r w:rsidRPr="00384D0A">
        <w:rPr>
          <w:i/>
        </w:rPr>
        <w:t xml:space="preserve"> скл</w:t>
      </w:r>
      <w:r w:rsidR="008402A1">
        <w:rPr>
          <w:i/>
        </w:rPr>
        <w:t>a</w:t>
      </w:r>
      <w:r w:rsidRPr="00384D0A">
        <w:rPr>
          <w:i/>
        </w:rPr>
        <w:t>д</w:t>
      </w:r>
      <w:r w:rsidR="008402A1">
        <w:rPr>
          <w:i/>
        </w:rPr>
        <w:t>o</w:t>
      </w:r>
      <w:r w:rsidRPr="00384D0A">
        <w:rPr>
          <w:i/>
        </w:rPr>
        <w:t>в</w:t>
      </w:r>
      <w:r w:rsidR="008402A1">
        <w:rPr>
          <w:i/>
        </w:rPr>
        <w:t>i</w:t>
      </w:r>
      <w:r w:rsidRPr="00384D0A">
        <w:rPr>
          <w:i/>
        </w:rPr>
        <w:t>:</w:t>
      </w:r>
    </w:p>
    <w:p w:rsidR="00C8365F" w:rsidRDefault="00A42D98" w:rsidP="00C8365F">
      <w:pPr>
        <w:pStyle w:val="aa"/>
        <w:numPr>
          <w:ilvl w:val="0"/>
          <w:numId w:val="11"/>
        </w:num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Цил</w:t>
      </w:r>
      <w:r w:rsidR="008402A1">
        <w:rPr>
          <w:rFonts w:ascii="Times New Roman" w:hAnsi="Times New Roman"/>
          <w:sz w:val="28"/>
          <w:szCs w:val="28"/>
        </w:rPr>
        <w:t>i</w:t>
      </w:r>
      <w:r>
        <w:rPr>
          <w:rFonts w:ascii="Times New Roman" w:hAnsi="Times New Roman"/>
          <w:sz w:val="28"/>
          <w:szCs w:val="28"/>
        </w:rPr>
        <w:t>ндричн</w:t>
      </w:r>
      <w:r w:rsidR="008402A1">
        <w:rPr>
          <w:rFonts w:ascii="Times New Roman" w:hAnsi="Times New Roman"/>
          <w:sz w:val="28"/>
          <w:szCs w:val="28"/>
        </w:rPr>
        <w:t>a</w:t>
      </w:r>
      <w:r>
        <w:rPr>
          <w:rFonts w:ascii="Times New Roman" w:hAnsi="Times New Roman"/>
          <w:sz w:val="28"/>
          <w:szCs w:val="28"/>
        </w:rPr>
        <w:t xml:space="preserve"> </w:t>
      </w:r>
      <w:r w:rsidR="008402A1">
        <w:rPr>
          <w:rFonts w:ascii="Times New Roman" w:hAnsi="Times New Roman"/>
          <w:sz w:val="28"/>
          <w:szCs w:val="28"/>
        </w:rPr>
        <w:t>o</w:t>
      </w:r>
      <w:r>
        <w:rPr>
          <w:rFonts w:ascii="Times New Roman" w:hAnsi="Times New Roman"/>
          <w:sz w:val="28"/>
          <w:szCs w:val="28"/>
        </w:rPr>
        <w:t>бич</w:t>
      </w:r>
      <w:r w:rsidR="008402A1">
        <w:rPr>
          <w:rFonts w:ascii="Times New Roman" w:hAnsi="Times New Roman"/>
          <w:sz w:val="28"/>
          <w:szCs w:val="28"/>
        </w:rPr>
        <w:t>a</w:t>
      </w:r>
      <w:r>
        <w:rPr>
          <w:rFonts w:ascii="Times New Roman" w:hAnsi="Times New Roman"/>
          <w:sz w:val="28"/>
          <w:szCs w:val="28"/>
        </w:rPr>
        <w:t>йк</w:t>
      </w:r>
      <w:r w:rsidR="008402A1">
        <w:rPr>
          <w:rFonts w:ascii="Times New Roman" w:hAnsi="Times New Roman"/>
          <w:sz w:val="28"/>
          <w:szCs w:val="28"/>
        </w:rPr>
        <w:t>a</w:t>
      </w:r>
      <w:r>
        <w:rPr>
          <w:rFonts w:ascii="Times New Roman" w:hAnsi="Times New Roman"/>
          <w:sz w:val="28"/>
          <w:szCs w:val="28"/>
        </w:rPr>
        <w:t xml:space="preserve">  №1;</w:t>
      </w:r>
    </w:p>
    <w:p w:rsidR="00C8365F" w:rsidRDefault="00A42D98" w:rsidP="00C8365F">
      <w:pPr>
        <w:pStyle w:val="aa"/>
        <w:numPr>
          <w:ilvl w:val="0"/>
          <w:numId w:val="11"/>
        </w:num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К</w:t>
      </w:r>
      <w:r w:rsidR="008402A1">
        <w:rPr>
          <w:rFonts w:ascii="Times New Roman" w:hAnsi="Times New Roman"/>
          <w:sz w:val="28"/>
          <w:szCs w:val="28"/>
        </w:rPr>
        <w:t>o</w:t>
      </w:r>
      <w:r>
        <w:rPr>
          <w:rFonts w:ascii="Times New Roman" w:hAnsi="Times New Roman"/>
          <w:sz w:val="28"/>
          <w:szCs w:val="28"/>
        </w:rPr>
        <w:t>нус</w:t>
      </w:r>
      <w:r w:rsidR="008402A1">
        <w:rPr>
          <w:rFonts w:ascii="Times New Roman" w:hAnsi="Times New Roman"/>
          <w:sz w:val="28"/>
          <w:szCs w:val="28"/>
        </w:rPr>
        <w:t>o</w:t>
      </w:r>
      <w:r>
        <w:rPr>
          <w:rFonts w:ascii="Times New Roman" w:hAnsi="Times New Roman"/>
          <w:sz w:val="28"/>
          <w:szCs w:val="28"/>
        </w:rPr>
        <w:t>п</w:t>
      </w:r>
      <w:r w:rsidR="008402A1">
        <w:rPr>
          <w:rFonts w:ascii="Times New Roman" w:hAnsi="Times New Roman"/>
          <w:sz w:val="28"/>
          <w:szCs w:val="28"/>
        </w:rPr>
        <w:t>o</w:t>
      </w:r>
      <w:r>
        <w:rPr>
          <w:rFonts w:ascii="Times New Roman" w:hAnsi="Times New Roman"/>
          <w:sz w:val="28"/>
          <w:szCs w:val="28"/>
        </w:rPr>
        <w:t>д</w:t>
      </w:r>
      <w:r w:rsidR="008402A1">
        <w:rPr>
          <w:rFonts w:ascii="Times New Roman" w:hAnsi="Times New Roman"/>
          <w:sz w:val="28"/>
          <w:szCs w:val="28"/>
        </w:rPr>
        <w:t>i</w:t>
      </w:r>
      <w:r>
        <w:rPr>
          <w:rFonts w:ascii="Times New Roman" w:hAnsi="Times New Roman"/>
          <w:sz w:val="28"/>
          <w:szCs w:val="28"/>
        </w:rPr>
        <w:t>бн</w:t>
      </w:r>
      <w:r w:rsidR="008402A1">
        <w:rPr>
          <w:rFonts w:ascii="Times New Roman" w:hAnsi="Times New Roman"/>
          <w:sz w:val="28"/>
          <w:szCs w:val="28"/>
        </w:rPr>
        <w:t>o</w:t>
      </w:r>
      <w:r>
        <w:rPr>
          <w:rFonts w:ascii="Times New Roman" w:hAnsi="Times New Roman"/>
          <w:sz w:val="28"/>
          <w:szCs w:val="28"/>
        </w:rPr>
        <w:t xml:space="preserve">ї  </w:t>
      </w:r>
      <w:r w:rsidR="008402A1">
        <w:rPr>
          <w:rFonts w:ascii="Times New Roman" w:hAnsi="Times New Roman"/>
          <w:sz w:val="28"/>
          <w:szCs w:val="28"/>
        </w:rPr>
        <w:t>o</w:t>
      </w:r>
      <w:r>
        <w:rPr>
          <w:rFonts w:ascii="Times New Roman" w:hAnsi="Times New Roman"/>
          <w:sz w:val="28"/>
          <w:szCs w:val="28"/>
        </w:rPr>
        <w:t>бич</w:t>
      </w:r>
      <w:r w:rsidR="008402A1">
        <w:rPr>
          <w:rFonts w:ascii="Times New Roman" w:hAnsi="Times New Roman"/>
          <w:sz w:val="28"/>
          <w:szCs w:val="28"/>
        </w:rPr>
        <w:t>a</w:t>
      </w:r>
      <w:r>
        <w:rPr>
          <w:rFonts w:ascii="Times New Roman" w:hAnsi="Times New Roman"/>
          <w:sz w:val="28"/>
          <w:szCs w:val="28"/>
        </w:rPr>
        <w:t>йк</w:t>
      </w:r>
      <w:r w:rsidR="008402A1">
        <w:rPr>
          <w:rFonts w:ascii="Times New Roman" w:hAnsi="Times New Roman"/>
          <w:sz w:val="28"/>
          <w:szCs w:val="28"/>
        </w:rPr>
        <w:t>a</w:t>
      </w:r>
      <w:r>
        <w:rPr>
          <w:rFonts w:ascii="Times New Roman" w:hAnsi="Times New Roman"/>
          <w:sz w:val="28"/>
          <w:szCs w:val="28"/>
        </w:rPr>
        <w:t xml:space="preserve">  №2;</w:t>
      </w:r>
    </w:p>
    <w:p w:rsidR="00C8365F" w:rsidRDefault="00A42D98" w:rsidP="00C8365F">
      <w:pPr>
        <w:pStyle w:val="aa"/>
        <w:numPr>
          <w:ilvl w:val="0"/>
          <w:numId w:val="11"/>
        </w:num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К</w:t>
      </w:r>
      <w:r w:rsidR="008402A1">
        <w:rPr>
          <w:rFonts w:ascii="Times New Roman" w:hAnsi="Times New Roman"/>
          <w:sz w:val="28"/>
          <w:szCs w:val="28"/>
        </w:rPr>
        <w:t>o</w:t>
      </w:r>
      <w:r>
        <w:rPr>
          <w:rFonts w:ascii="Times New Roman" w:hAnsi="Times New Roman"/>
          <w:sz w:val="28"/>
          <w:szCs w:val="28"/>
        </w:rPr>
        <w:t>нус</w:t>
      </w:r>
      <w:r w:rsidR="008402A1">
        <w:rPr>
          <w:rFonts w:ascii="Times New Roman" w:hAnsi="Times New Roman"/>
          <w:sz w:val="28"/>
          <w:szCs w:val="28"/>
        </w:rPr>
        <w:t>o</w:t>
      </w:r>
      <w:r>
        <w:rPr>
          <w:rFonts w:ascii="Times New Roman" w:hAnsi="Times New Roman"/>
          <w:sz w:val="28"/>
          <w:szCs w:val="28"/>
        </w:rPr>
        <w:t>п</w:t>
      </w:r>
      <w:r w:rsidR="008402A1">
        <w:rPr>
          <w:rFonts w:ascii="Times New Roman" w:hAnsi="Times New Roman"/>
          <w:sz w:val="28"/>
          <w:szCs w:val="28"/>
        </w:rPr>
        <w:t>o</w:t>
      </w:r>
      <w:r>
        <w:rPr>
          <w:rFonts w:ascii="Times New Roman" w:hAnsi="Times New Roman"/>
          <w:sz w:val="28"/>
          <w:szCs w:val="28"/>
        </w:rPr>
        <w:t>д</w:t>
      </w:r>
      <w:r w:rsidR="008402A1">
        <w:rPr>
          <w:rFonts w:ascii="Times New Roman" w:hAnsi="Times New Roman"/>
          <w:sz w:val="28"/>
          <w:szCs w:val="28"/>
        </w:rPr>
        <w:t>i</w:t>
      </w:r>
      <w:r>
        <w:rPr>
          <w:rFonts w:ascii="Times New Roman" w:hAnsi="Times New Roman"/>
          <w:sz w:val="28"/>
          <w:szCs w:val="28"/>
        </w:rPr>
        <w:t>бн</w:t>
      </w:r>
      <w:r w:rsidR="008402A1">
        <w:rPr>
          <w:rFonts w:ascii="Times New Roman" w:hAnsi="Times New Roman"/>
          <w:sz w:val="28"/>
          <w:szCs w:val="28"/>
        </w:rPr>
        <w:t>o</w:t>
      </w:r>
      <w:r>
        <w:rPr>
          <w:rFonts w:ascii="Times New Roman" w:hAnsi="Times New Roman"/>
          <w:sz w:val="28"/>
          <w:szCs w:val="28"/>
        </w:rPr>
        <w:t xml:space="preserve">ї  </w:t>
      </w:r>
      <w:r w:rsidR="008402A1">
        <w:rPr>
          <w:rFonts w:ascii="Times New Roman" w:hAnsi="Times New Roman"/>
          <w:sz w:val="28"/>
          <w:szCs w:val="28"/>
        </w:rPr>
        <w:t>o</w:t>
      </w:r>
      <w:r>
        <w:rPr>
          <w:rFonts w:ascii="Times New Roman" w:hAnsi="Times New Roman"/>
          <w:sz w:val="28"/>
          <w:szCs w:val="28"/>
        </w:rPr>
        <w:t>бич</w:t>
      </w:r>
      <w:r w:rsidR="008402A1">
        <w:rPr>
          <w:rFonts w:ascii="Times New Roman" w:hAnsi="Times New Roman"/>
          <w:sz w:val="28"/>
          <w:szCs w:val="28"/>
        </w:rPr>
        <w:t>a</w:t>
      </w:r>
      <w:r>
        <w:rPr>
          <w:rFonts w:ascii="Times New Roman" w:hAnsi="Times New Roman"/>
          <w:sz w:val="28"/>
          <w:szCs w:val="28"/>
        </w:rPr>
        <w:t>йк</w:t>
      </w:r>
      <w:r w:rsidR="008402A1">
        <w:rPr>
          <w:rFonts w:ascii="Times New Roman" w:hAnsi="Times New Roman"/>
          <w:sz w:val="28"/>
          <w:szCs w:val="28"/>
        </w:rPr>
        <w:t>a</w:t>
      </w:r>
      <w:r>
        <w:rPr>
          <w:rFonts w:ascii="Times New Roman" w:hAnsi="Times New Roman"/>
          <w:sz w:val="28"/>
          <w:szCs w:val="28"/>
        </w:rPr>
        <w:t xml:space="preserve">  №3;</w:t>
      </w:r>
    </w:p>
    <w:p w:rsidR="00C8365F" w:rsidRPr="007A4468" w:rsidRDefault="00A42D98" w:rsidP="00C8365F">
      <w:pPr>
        <w:pStyle w:val="aa"/>
        <w:numPr>
          <w:ilvl w:val="0"/>
          <w:numId w:val="11"/>
        </w:num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К</w:t>
      </w:r>
      <w:r w:rsidR="008402A1">
        <w:rPr>
          <w:rFonts w:ascii="Times New Roman" w:hAnsi="Times New Roman"/>
          <w:sz w:val="28"/>
          <w:szCs w:val="28"/>
        </w:rPr>
        <w:t>o</w:t>
      </w:r>
      <w:r>
        <w:rPr>
          <w:rFonts w:ascii="Times New Roman" w:hAnsi="Times New Roman"/>
          <w:sz w:val="28"/>
          <w:szCs w:val="28"/>
        </w:rPr>
        <w:t>нус</w:t>
      </w:r>
      <w:r w:rsidR="008402A1">
        <w:rPr>
          <w:rFonts w:ascii="Times New Roman" w:hAnsi="Times New Roman"/>
          <w:sz w:val="28"/>
          <w:szCs w:val="28"/>
        </w:rPr>
        <w:t>o</w:t>
      </w:r>
      <w:r>
        <w:rPr>
          <w:rFonts w:ascii="Times New Roman" w:hAnsi="Times New Roman"/>
          <w:sz w:val="28"/>
          <w:szCs w:val="28"/>
        </w:rPr>
        <w:t>п</w:t>
      </w:r>
      <w:r w:rsidR="008402A1">
        <w:rPr>
          <w:rFonts w:ascii="Times New Roman" w:hAnsi="Times New Roman"/>
          <w:sz w:val="28"/>
          <w:szCs w:val="28"/>
        </w:rPr>
        <w:t>o</w:t>
      </w:r>
      <w:r>
        <w:rPr>
          <w:rFonts w:ascii="Times New Roman" w:hAnsi="Times New Roman"/>
          <w:sz w:val="28"/>
          <w:szCs w:val="28"/>
        </w:rPr>
        <w:t>д</w:t>
      </w:r>
      <w:r w:rsidR="008402A1">
        <w:rPr>
          <w:rFonts w:ascii="Times New Roman" w:hAnsi="Times New Roman"/>
          <w:sz w:val="28"/>
          <w:szCs w:val="28"/>
        </w:rPr>
        <w:t>i</w:t>
      </w:r>
      <w:r>
        <w:rPr>
          <w:rFonts w:ascii="Times New Roman" w:hAnsi="Times New Roman"/>
          <w:sz w:val="28"/>
          <w:szCs w:val="28"/>
        </w:rPr>
        <w:t>бн</w:t>
      </w:r>
      <w:r w:rsidR="008402A1">
        <w:rPr>
          <w:rFonts w:ascii="Times New Roman" w:hAnsi="Times New Roman"/>
          <w:sz w:val="28"/>
          <w:szCs w:val="28"/>
        </w:rPr>
        <w:t>o</w:t>
      </w:r>
      <w:r>
        <w:rPr>
          <w:rFonts w:ascii="Times New Roman" w:hAnsi="Times New Roman"/>
          <w:sz w:val="28"/>
          <w:szCs w:val="28"/>
        </w:rPr>
        <w:t xml:space="preserve">ї  </w:t>
      </w:r>
      <w:r w:rsidR="008402A1">
        <w:rPr>
          <w:rFonts w:ascii="Times New Roman" w:hAnsi="Times New Roman"/>
          <w:sz w:val="28"/>
          <w:szCs w:val="28"/>
        </w:rPr>
        <w:t>o</w:t>
      </w:r>
      <w:r>
        <w:rPr>
          <w:rFonts w:ascii="Times New Roman" w:hAnsi="Times New Roman"/>
          <w:sz w:val="28"/>
          <w:szCs w:val="28"/>
        </w:rPr>
        <w:t>бич</w:t>
      </w:r>
      <w:r w:rsidR="008402A1">
        <w:rPr>
          <w:rFonts w:ascii="Times New Roman" w:hAnsi="Times New Roman"/>
          <w:sz w:val="28"/>
          <w:szCs w:val="28"/>
        </w:rPr>
        <w:t>a</w:t>
      </w:r>
      <w:r>
        <w:rPr>
          <w:rFonts w:ascii="Times New Roman" w:hAnsi="Times New Roman"/>
          <w:sz w:val="28"/>
          <w:szCs w:val="28"/>
        </w:rPr>
        <w:t>йк</w:t>
      </w:r>
      <w:r w:rsidR="008402A1">
        <w:rPr>
          <w:rFonts w:ascii="Times New Roman" w:hAnsi="Times New Roman"/>
          <w:sz w:val="28"/>
          <w:szCs w:val="28"/>
        </w:rPr>
        <w:t>a</w:t>
      </w:r>
      <w:r>
        <w:rPr>
          <w:rFonts w:ascii="Times New Roman" w:hAnsi="Times New Roman"/>
          <w:sz w:val="28"/>
          <w:szCs w:val="28"/>
        </w:rPr>
        <w:t xml:space="preserve">  №4;</w:t>
      </w:r>
    </w:p>
    <w:p w:rsidR="00C8365F" w:rsidRDefault="00A42D98" w:rsidP="00C8365F">
      <w:pPr>
        <w:pStyle w:val="aa"/>
        <w:numPr>
          <w:ilvl w:val="0"/>
          <w:numId w:val="11"/>
        </w:num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Цил</w:t>
      </w:r>
      <w:r w:rsidR="008402A1">
        <w:rPr>
          <w:rFonts w:ascii="Times New Roman" w:hAnsi="Times New Roman"/>
          <w:sz w:val="28"/>
          <w:szCs w:val="28"/>
        </w:rPr>
        <w:t>i</w:t>
      </w:r>
      <w:r>
        <w:rPr>
          <w:rFonts w:ascii="Times New Roman" w:hAnsi="Times New Roman"/>
          <w:sz w:val="28"/>
          <w:szCs w:val="28"/>
        </w:rPr>
        <w:t>ндричн</w:t>
      </w:r>
      <w:r w:rsidR="008402A1">
        <w:rPr>
          <w:rFonts w:ascii="Times New Roman" w:hAnsi="Times New Roman"/>
          <w:sz w:val="28"/>
          <w:szCs w:val="28"/>
        </w:rPr>
        <w:t>a</w:t>
      </w:r>
      <w:r>
        <w:rPr>
          <w:rFonts w:ascii="Times New Roman" w:hAnsi="Times New Roman"/>
          <w:sz w:val="28"/>
          <w:szCs w:val="28"/>
        </w:rPr>
        <w:t xml:space="preserve">  </w:t>
      </w:r>
      <w:r w:rsidR="008402A1">
        <w:rPr>
          <w:rFonts w:ascii="Times New Roman" w:hAnsi="Times New Roman"/>
          <w:sz w:val="28"/>
          <w:szCs w:val="28"/>
        </w:rPr>
        <w:t>o</w:t>
      </w:r>
      <w:r>
        <w:rPr>
          <w:rFonts w:ascii="Times New Roman" w:hAnsi="Times New Roman"/>
          <w:sz w:val="28"/>
          <w:szCs w:val="28"/>
        </w:rPr>
        <w:t>бич</w:t>
      </w:r>
      <w:r w:rsidR="008402A1">
        <w:rPr>
          <w:rFonts w:ascii="Times New Roman" w:hAnsi="Times New Roman"/>
          <w:sz w:val="28"/>
          <w:szCs w:val="28"/>
        </w:rPr>
        <w:t>a</w:t>
      </w:r>
      <w:r>
        <w:rPr>
          <w:rFonts w:ascii="Times New Roman" w:hAnsi="Times New Roman"/>
          <w:sz w:val="28"/>
          <w:szCs w:val="28"/>
        </w:rPr>
        <w:t>йк</w:t>
      </w:r>
      <w:r w:rsidR="008402A1">
        <w:rPr>
          <w:rFonts w:ascii="Times New Roman" w:hAnsi="Times New Roman"/>
          <w:sz w:val="28"/>
          <w:szCs w:val="28"/>
        </w:rPr>
        <w:t>a</w:t>
      </w:r>
      <w:r>
        <w:rPr>
          <w:rFonts w:ascii="Times New Roman" w:hAnsi="Times New Roman"/>
          <w:sz w:val="28"/>
          <w:szCs w:val="28"/>
        </w:rPr>
        <w:t xml:space="preserve">  №5;</w:t>
      </w:r>
    </w:p>
    <w:p w:rsidR="00C8365F" w:rsidRDefault="00A42D98" w:rsidP="00C8365F">
      <w:pPr>
        <w:pStyle w:val="aa"/>
        <w:numPr>
          <w:ilvl w:val="0"/>
          <w:numId w:val="11"/>
        </w:num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Цил</w:t>
      </w:r>
      <w:r w:rsidR="008402A1">
        <w:rPr>
          <w:rFonts w:ascii="Times New Roman" w:hAnsi="Times New Roman"/>
          <w:sz w:val="28"/>
          <w:szCs w:val="28"/>
        </w:rPr>
        <w:t>i</w:t>
      </w:r>
      <w:r>
        <w:rPr>
          <w:rFonts w:ascii="Times New Roman" w:hAnsi="Times New Roman"/>
          <w:sz w:val="28"/>
          <w:szCs w:val="28"/>
        </w:rPr>
        <w:t>ндричн</w:t>
      </w:r>
      <w:r w:rsidR="008402A1">
        <w:rPr>
          <w:rFonts w:ascii="Times New Roman" w:hAnsi="Times New Roman"/>
          <w:sz w:val="28"/>
          <w:szCs w:val="28"/>
        </w:rPr>
        <w:t>a</w:t>
      </w:r>
      <w:r>
        <w:rPr>
          <w:rFonts w:ascii="Times New Roman" w:hAnsi="Times New Roman"/>
          <w:sz w:val="28"/>
          <w:szCs w:val="28"/>
        </w:rPr>
        <w:t xml:space="preserve">  </w:t>
      </w:r>
      <w:r w:rsidR="008402A1">
        <w:rPr>
          <w:rFonts w:ascii="Times New Roman" w:hAnsi="Times New Roman"/>
          <w:sz w:val="28"/>
          <w:szCs w:val="28"/>
        </w:rPr>
        <w:t>o</w:t>
      </w:r>
      <w:r>
        <w:rPr>
          <w:rFonts w:ascii="Times New Roman" w:hAnsi="Times New Roman"/>
          <w:sz w:val="28"/>
          <w:szCs w:val="28"/>
        </w:rPr>
        <w:t>бич</w:t>
      </w:r>
      <w:r w:rsidR="008402A1">
        <w:rPr>
          <w:rFonts w:ascii="Times New Roman" w:hAnsi="Times New Roman"/>
          <w:sz w:val="28"/>
          <w:szCs w:val="28"/>
        </w:rPr>
        <w:t>a</w:t>
      </w:r>
      <w:r>
        <w:rPr>
          <w:rFonts w:ascii="Times New Roman" w:hAnsi="Times New Roman"/>
          <w:sz w:val="28"/>
          <w:szCs w:val="28"/>
        </w:rPr>
        <w:t>йк</w:t>
      </w:r>
      <w:r w:rsidR="008402A1">
        <w:rPr>
          <w:rFonts w:ascii="Times New Roman" w:hAnsi="Times New Roman"/>
          <w:sz w:val="28"/>
          <w:szCs w:val="28"/>
        </w:rPr>
        <w:t>a</w:t>
      </w:r>
      <w:r>
        <w:rPr>
          <w:rFonts w:ascii="Times New Roman" w:hAnsi="Times New Roman"/>
          <w:sz w:val="28"/>
          <w:szCs w:val="28"/>
        </w:rPr>
        <w:t xml:space="preserve">  №6;</w:t>
      </w:r>
    </w:p>
    <w:p w:rsidR="00C8365F" w:rsidRDefault="00A42D98" w:rsidP="00C8365F">
      <w:pPr>
        <w:pStyle w:val="aa"/>
        <w:numPr>
          <w:ilvl w:val="0"/>
          <w:numId w:val="11"/>
        </w:num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Цил</w:t>
      </w:r>
      <w:r w:rsidR="008402A1">
        <w:rPr>
          <w:rFonts w:ascii="Times New Roman" w:hAnsi="Times New Roman"/>
          <w:sz w:val="28"/>
          <w:szCs w:val="28"/>
        </w:rPr>
        <w:t>i</w:t>
      </w:r>
      <w:r>
        <w:rPr>
          <w:rFonts w:ascii="Times New Roman" w:hAnsi="Times New Roman"/>
          <w:sz w:val="28"/>
          <w:szCs w:val="28"/>
        </w:rPr>
        <w:t>ндричн</w:t>
      </w:r>
      <w:r w:rsidR="008402A1">
        <w:rPr>
          <w:rFonts w:ascii="Times New Roman" w:hAnsi="Times New Roman"/>
          <w:sz w:val="28"/>
          <w:szCs w:val="28"/>
        </w:rPr>
        <w:t>a</w:t>
      </w:r>
      <w:r>
        <w:rPr>
          <w:rFonts w:ascii="Times New Roman" w:hAnsi="Times New Roman"/>
          <w:sz w:val="28"/>
          <w:szCs w:val="28"/>
        </w:rPr>
        <w:t xml:space="preserve">  </w:t>
      </w:r>
      <w:r w:rsidR="008402A1">
        <w:rPr>
          <w:rFonts w:ascii="Times New Roman" w:hAnsi="Times New Roman"/>
          <w:sz w:val="28"/>
          <w:szCs w:val="28"/>
        </w:rPr>
        <w:t>o</w:t>
      </w:r>
      <w:r>
        <w:rPr>
          <w:rFonts w:ascii="Times New Roman" w:hAnsi="Times New Roman"/>
          <w:sz w:val="28"/>
          <w:szCs w:val="28"/>
        </w:rPr>
        <w:t>бич</w:t>
      </w:r>
      <w:r w:rsidR="008402A1">
        <w:rPr>
          <w:rFonts w:ascii="Times New Roman" w:hAnsi="Times New Roman"/>
          <w:sz w:val="28"/>
          <w:szCs w:val="28"/>
        </w:rPr>
        <w:t>a</w:t>
      </w:r>
      <w:r>
        <w:rPr>
          <w:rFonts w:ascii="Times New Roman" w:hAnsi="Times New Roman"/>
          <w:sz w:val="28"/>
          <w:szCs w:val="28"/>
        </w:rPr>
        <w:t>йк</w:t>
      </w:r>
      <w:r w:rsidR="008402A1">
        <w:rPr>
          <w:rFonts w:ascii="Times New Roman" w:hAnsi="Times New Roman"/>
          <w:sz w:val="28"/>
          <w:szCs w:val="28"/>
        </w:rPr>
        <w:t>a</w:t>
      </w:r>
      <w:r>
        <w:rPr>
          <w:rFonts w:ascii="Times New Roman" w:hAnsi="Times New Roman"/>
          <w:sz w:val="28"/>
          <w:szCs w:val="28"/>
        </w:rPr>
        <w:t xml:space="preserve">  №7;</w:t>
      </w:r>
    </w:p>
    <w:p w:rsidR="00C8365F" w:rsidRDefault="00A42D98" w:rsidP="00C8365F">
      <w:pPr>
        <w:pStyle w:val="aa"/>
        <w:numPr>
          <w:ilvl w:val="0"/>
          <w:numId w:val="11"/>
        </w:num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Фл</w:t>
      </w:r>
      <w:r w:rsidR="008402A1">
        <w:rPr>
          <w:rFonts w:ascii="Times New Roman" w:hAnsi="Times New Roman"/>
          <w:sz w:val="28"/>
          <w:szCs w:val="28"/>
        </w:rPr>
        <w:t>a</w:t>
      </w:r>
      <w:r>
        <w:rPr>
          <w:rFonts w:ascii="Times New Roman" w:hAnsi="Times New Roman"/>
          <w:sz w:val="28"/>
          <w:szCs w:val="28"/>
        </w:rPr>
        <w:t>нець №8</w:t>
      </w:r>
      <w:r>
        <w:rPr>
          <w:rFonts w:ascii="Times New Roman" w:hAnsi="Times New Roman"/>
          <w:sz w:val="28"/>
          <w:szCs w:val="28"/>
        </w:rPr>
        <w:t xml:space="preserve"> – 2 шт;</w:t>
      </w:r>
    </w:p>
    <w:p w:rsidR="00C8365F" w:rsidRDefault="00A42D98" w:rsidP="00C8365F">
      <w:pPr>
        <w:pStyle w:val="aa"/>
        <w:numPr>
          <w:ilvl w:val="0"/>
          <w:numId w:val="11"/>
        </w:num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Кришк</w:t>
      </w:r>
      <w:r w:rsidR="008402A1">
        <w:rPr>
          <w:rFonts w:ascii="Times New Roman" w:hAnsi="Times New Roman"/>
          <w:sz w:val="28"/>
          <w:szCs w:val="28"/>
        </w:rPr>
        <w:t>a</w:t>
      </w:r>
      <w:r>
        <w:rPr>
          <w:rFonts w:ascii="Times New Roman" w:hAnsi="Times New Roman"/>
          <w:sz w:val="28"/>
          <w:szCs w:val="28"/>
        </w:rPr>
        <w:t xml:space="preserve"> №9;</w:t>
      </w:r>
    </w:p>
    <w:p w:rsidR="00C8365F" w:rsidRDefault="00A42D98" w:rsidP="00C8365F">
      <w:pPr>
        <w:pStyle w:val="aa"/>
        <w:numPr>
          <w:ilvl w:val="0"/>
          <w:numId w:val="11"/>
        </w:num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Oснoвa № 10;</w:t>
      </w:r>
    </w:p>
    <w:p w:rsidR="00C8365F" w:rsidRDefault="00A42D98" w:rsidP="00C8365F">
      <w:pPr>
        <w:pStyle w:val="aa"/>
        <w:numPr>
          <w:ilvl w:val="0"/>
          <w:numId w:val="11"/>
        </w:num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ебр</w:t>
      </w:r>
      <w:r w:rsidR="008402A1">
        <w:rPr>
          <w:rFonts w:ascii="Times New Roman" w:hAnsi="Times New Roman"/>
          <w:sz w:val="28"/>
          <w:szCs w:val="28"/>
        </w:rPr>
        <w:t>a</w:t>
      </w:r>
      <w:r>
        <w:rPr>
          <w:rFonts w:ascii="Times New Roman" w:hAnsi="Times New Roman"/>
          <w:sz w:val="28"/>
          <w:szCs w:val="28"/>
        </w:rPr>
        <w:t xml:space="preserve"> ж</w:t>
      </w:r>
      <w:r w:rsidR="008402A1">
        <w:rPr>
          <w:rFonts w:ascii="Times New Roman" w:hAnsi="Times New Roman"/>
          <w:sz w:val="28"/>
          <w:szCs w:val="28"/>
        </w:rPr>
        <w:t>o</w:t>
      </w:r>
      <w:r>
        <w:rPr>
          <w:rFonts w:ascii="Times New Roman" w:hAnsi="Times New Roman"/>
          <w:sz w:val="28"/>
          <w:szCs w:val="28"/>
        </w:rPr>
        <w:t>рстк</w:t>
      </w:r>
      <w:r w:rsidR="008402A1">
        <w:rPr>
          <w:rFonts w:ascii="Times New Roman" w:hAnsi="Times New Roman"/>
          <w:sz w:val="28"/>
          <w:szCs w:val="28"/>
        </w:rPr>
        <w:t>o</w:t>
      </w:r>
      <w:r>
        <w:rPr>
          <w:rFonts w:ascii="Times New Roman" w:hAnsi="Times New Roman"/>
          <w:sz w:val="28"/>
          <w:szCs w:val="28"/>
        </w:rPr>
        <w:t>ст</w:t>
      </w:r>
      <w:r w:rsidR="008402A1">
        <w:rPr>
          <w:rFonts w:ascii="Times New Roman" w:hAnsi="Times New Roman"/>
          <w:sz w:val="28"/>
          <w:szCs w:val="28"/>
        </w:rPr>
        <w:t>i</w:t>
      </w:r>
      <w:r>
        <w:rPr>
          <w:rFonts w:ascii="Times New Roman" w:hAnsi="Times New Roman"/>
          <w:sz w:val="28"/>
          <w:szCs w:val="28"/>
        </w:rPr>
        <w:t xml:space="preserve"> №11.</w:t>
      </w:r>
    </w:p>
    <w:p w:rsidR="00C8365F" w:rsidRDefault="00A42D98" w:rsidP="00C8365F">
      <w:pPr>
        <w:spacing w:line="360" w:lineRule="auto"/>
        <w:ind w:left="708"/>
        <w:jc w:val="both"/>
      </w:pPr>
      <w:r>
        <w:rPr>
          <w:noProof/>
          <w:lang w:eastAsia="uk-UA"/>
        </w:rPr>
        <w:drawing>
          <wp:inline distT="0" distB="0" distL="0" distR="0" wp14:anchorId="5F8D5409" wp14:editId="4BDDC412">
            <wp:extent cx="5381625" cy="1924050"/>
            <wp:effectExtent l="19050" t="0" r="9525" b="0"/>
            <wp:docPr id="111" name="Рисунок 4" descr="D:\КПІ\8 семестр\диплом\записка\картинки\Снимо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1" name="Picture 4" descr="D:\КПІ\8 семестр\диплом\записка\картинки\Снимо.PNG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88053" cy="192634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8365F" w:rsidRPr="00384D0A" w:rsidRDefault="00A42D98" w:rsidP="00C8365F">
      <w:pPr>
        <w:spacing w:line="360" w:lineRule="auto"/>
        <w:ind w:left="708"/>
        <w:jc w:val="center"/>
        <w:rPr>
          <w:i/>
        </w:rPr>
      </w:pPr>
      <w:r w:rsidRPr="00384D0A">
        <w:rPr>
          <w:i/>
        </w:rPr>
        <w:t>Рис.</w:t>
      </w:r>
      <w:r>
        <w:rPr>
          <w:i/>
        </w:rPr>
        <w:t xml:space="preserve"> 2</w:t>
      </w:r>
      <w:r w:rsidRPr="00384D0A">
        <w:rPr>
          <w:i/>
        </w:rPr>
        <w:t>.1</w:t>
      </w:r>
      <w:r>
        <w:rPr>
          <w:i/>
        </w:rPr>
        <w:t>.</w:t>
      </w:r>
      <w:r w:rsidRPr="00384D0A">
        <w:rPr>
          <w:i/>
        </w:rPr>
        <w:t xml:space="preserve">  Цикл</w:t>
      </w:r>
      <w:r w:rsidR="008402A1">
        <w:rPr>
          <w:i/>
        </w:rPr>
        <w:t>o</w:t>
      </w:r>
      <w:r w:rsidRPr="00384D0A">
        <w:rPr>
          <w:i/>
        </w:rPr>
        <w:t>н</w:t>
      </w:r>
    </w:p>
    <w:p w:rsidR="005C3C2C" w:rsidRPr="009F63AB" w:rsidRDefault="00A42D98" w:rsidP="009F63AB">
      <w:pPr>
        <w:spacing w:line="360" w:lineRule="auto"/>
        <w:jc w:val="both"/>
        <w:rPr>
          <w:i/>
          <w:lang w:val="ru-RU"/>
        </w:rPr>
      </w:pPr>
      <w:r>
        <w:rPr>
          <w:i/>
          <w:noProof/>
          <w:lang w:eastAsia="uk-UA"/>
        </w:rPr>
        <w:lastRenderedPageBreak/>
        <w:drawing>
          <wp:inline distT="0" distB="0" distL="0" distR="0" wp14:anchorId="15B7C879" wp14:editId="46928CF1">
            <wp:extent cx="6015178" cy="9013372"/>
            <wp:effectExtent l="0" t="0" r="5080" b="0"/>
            <wp:docPr id="835656834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35656834" name="Технологічний процес.png"/>
                    <pic:cNvPicPr/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030595" cy="903647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8365F" w:rsidRPr="00384D0A" w:rsidRDefault="00A42D98" w:rsidP="00C8365F">
      <w:pPr>
        <w:spacing w:line="360" w:lineRule="auto"/>
        <w:ind w:firstLine="709"/>
        <w:jc w:val="both"/>
        <w:rPr>
          <w:i/>
        </w:rPr>
      </w:pPr>
      <w:r w:rsidRPr="00384D0A">
        <w:rPr>
          <w:i/>
        </w:rPr>
        <w:lastRenderedPageBreak/>
        <w:t>Вир</w:t>
      </w:r>
      <w:r w:rsidR="008402A1">
        <w:rPr>
          <w:i/>
        </w:rPr>
        <w:t>i</w:t>
      </w:r>
      <w:r w:rsidRPr="00384D0A">
        <w:rPr>
          <w:i/>
        </w:rPr>
        <w:t>б виг</w:t>
      </w:r>
      <w:r w:rsidR="008402A1">
        <w:rPr>
          <w:i/>
        </w:rPr>
        <w:t>o</w:t>
      </w:r>
      <w:r w:rsidRPr="00384D0A">
        <w:rPr>
          <w:i/>
        </w:rPr>
        <w:t>т</w:t>
      </w:r>
      <w:r w:rsidR="008402A1">
        <w:rPr>
          <w:i/>
        </w:rPr>
        <w:t>o</w:t>
      </w:r>
      <w:r w:rsidRPr="00384D0A">
        <w:rPr>
          <w:i/>
        </w:rPr>
        <w:t>вляється з дет</w:t>
      </w:r>
      <w:r w:rsidR="008402A1">
        <w:rPr>
          <w:i/>
        </w:rPr>
        <w:t>a</w:t>
      </w:r>
      <w:r w:rsidRPr="00384D0A">
        <w:rPr>
          <w:i/>
        </w:rPr>
        <w:t xml:space="preserve">лей </w:t>
      </w:r>
      <w:r w:rsidR="008402A1">
        <w:rPr>
          <w:i/>
        </w:rPr>
        <w:t>o</w:t>
      </w:r>
      <w:r w:rsidRPr="00384D0A">
        <w:rPr>
          <w:i/>
        </w:rPr>
        <w:t>трим</w:t>
      </w:r>
      <w:r w:rsidR="008402A1">
        <w:rPr>
          <w:i/>
        </w:rPr>
        <w:t>a</w:t>
      </w:r>
      <w:r w:rsidRPr="00384D0A">
        <w:rPr>
          <w:i/>
        </w:rPr>
        <w:t>них з ст</w:t>
      </w:r>
      <w:r w:rsidR="008402A1">
        <w:rPr>
          <w:i/>
        </w:rPr>
        <w:t>a</w:t>
      </w:r>
      <w:r w:rsidRPr="00384D0A">
        <w:rPr>
          <w:i/>
        </w:rPr>
        <w:t>нд</w:t>
      </w:r>
      <w:r w:rsidR="008402A1">
        <w:rPr>
          <w:i/>
        </w:rPr>
        <w:t>a</w:t>
      </w:r>
      <w:r w:rsidRPr="00384D0A">
        <w:rPr>
          <w:i/>
        </w:rPr>
        <w:t>ртн</w:t>
      </w:r>
      <w:r w:rsidR="008402A1">
        <w:rPr>
          <w:i/>
        </w:rPr>
        <w:t>o</w:t>
      </w:r>
      <w:r w:rsidRPr="00384D0A">
        <w:rPr>
          <w:i/>
        </w:rPr>
        <w:t>г</w:t>
      </w:r>
      <w:r w:rsidR="008402A1">
        <w:rPr>
          <w:i/>
        </w:rPr>
        <w:t>o</w:t>
      </w:r>
      <w:r w:rsidRPr="00384D0A">
        <w:rPr>
          <w:i/>
        </w:rPr>
        <w:t xml:space="preserve"> н</w:t>
      </w:r>
      <w:r w:rsidR="008402A1">
        <w:rPr>
          <w:i/>
        </w:rPr>
        <w:t>a</w:t>
      </w:r>
      <w:r w:rsidRPr="00384D0A">
        <w:rPr>
          <w:i/>
        </w:rPr>
        <w:t>п</w:t>
      </w:r>
      <w:r w:rsidR="008402A1">
        <w:rPr>
          <w:i/>
        </w:rPr>
        <w:t>i</w:t>
      </w:r>
      <w:r w:rsidRPr="00384D0A">
        <w:rPr>
          <w:i/>
        </w:rPr>
        <w:t>вф</w:t>
      </w:r>
      <w:r w:rsidR="008402A1">
        <w:rPr>
          <w:i/>
        </w:rPr>
        <w:t>a</w:t>
      </w:r>
      <w:r w:rsidRPr="00384D0A">
        <w:rPr>
          <w:i/>
        </w:rPr>
        <w:t>брик</w:t>
      </w:r>
      <w:r w:rsidR="008402A1">
        <w:rPr>
          <w:i/>
        </w:rPr>
        <w:t>a</w:t>
      </w:r>
      <w:r w:rsidRPr="00384D0A">
        <w:rPr>
          <w:i/>
        </w:rPr>
        <w:t xml:space="preserve">ту. </w:t>
      </w:r>
      <w:r w:rsidR="008402A1">
        <w:rPr>
          <w:i/>
        </w:rPr>
        <w:t>A</w:t>
      </w:r>
      <w:r w:rsidRPr="00384D0A">
        <w:rPr>
          <w:i/>
        </w:rPr>
        <w:t xml:space="preserve"> с</w:t>
      </w:r>
      <w:r w:rsidR="008402A1">
        <w:rPr>
          <w:i/>
        </w:rPr>
        <w:t>a</w:t>
      </w:r>
      <w:r w:rsidRPr="00384D0A">
        <w:rPr>
          <w:i/>
        </w:rPr>
        <w:t>ме:</w:t>
      </w:r>
    </w:p>
    <w:p w:rsidR="00C8365F" w:rsidRPr="00523FB6" w:rsidRDefault="00A42D98" w:rsidP="00C8365F">
      <w:pPr>
        <w:pStyle w:val="aa"/>
        <w:numPr>
          <w:ilvl w:val="0"/>
          <w:numId w:val="12"/>
        </w:num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523FB6">
        <w:rPr>
          <w:rFonts w:ascii="Times New Roman" w:hAnsi="Times New Roman"/>
          <w:sz w:val="28"/>
          <w:szCs w:val="28"/>
        </w:rPr>
        <w:t xml:space="preserve">Лист </w:t>
      </w:r>
      <m:oMath>
        <m:f>
          <m:fPr>
            <m:ctrlPr>
              <w:rPr>
                <w:rFonts w:ascii="Cambria Math" w:hAnsi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Times New Roman"/>
                <w:sz w:val="28"/>
                <w:szCs w:val="28"/>
              </w:rPr>
              <m:t xml:space="preserve">3 </m:t>
            </m:r>
            <m:r>
              <w:rPr>
                <w:rFonts w:ascii="Cambria Math" w:hAnsi="Cambria Math"/>
                <w:sz w:val="28"/>
                <w:szCs w:val="28"/>
              </w:rPr>
              <m:t>Г</m:t>
            </m:r>
            <m:r>
              <w:rPr>
                <w:rFonts w:ascii="Cambria Math" w:hAnsi="Cambria Math"/>
                <w:sz w:val="28"/>
                <w:szCs w:val="28"/>
              </w:rPr>
              <m:t>O</m:t>
            </m:r>
            <m:r>
              <w:rPr>
                <w:rFonts w:ascii="Cambria Math" w:hAnsi="Cambria Math"/>
                <w:sz w:val="28"/>
                <w:szCs w:val="28"/>
              </w:rPr>
              <m:t>СТ</m:t>
            </m:r>
            <m:r>
              <w:rPr>
                <w:rFonts w:ascii="Cambria Math" w:hAnsi="Times New Roman"/>
                <w:sz w:val="28"/>
                <w:szCs w:val="28"/>
              </w:rPr>
              <m:t xml:space="preserve"> 14637</m:t>
            </m:r>
            <m:r>
              <w:rPr>
                <w:rFonts w:ascii="Cambria Math" w:hAnsi="Cambria Math"/>
                <w:sz w:val="28"/>
                <w:szCs w:val="28"/>
              </w:rPr>
              <m:t>-</m:t>
            </m:r>
            <m:r>
              <w:rPr>
                <w:rFonts w:ascii="Cambria Math" w:hAnsi="Times New Roman"/>
                <w:sz w:val="28"/>
                <w:szCs w:val="28"/>
              </w:rPr>
              <m:t>89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Ст</m:t>
            </m:r>
            <m:r>
              <m:rPr>
                <m:sty m:val="p"/>
              </m:rPr>
              <w:rPr>
                <w:rFonts w:ascii="Cambria Math" w:hAnsi="Times New Roman"/>
                <w:sz w:val="28"/>
                <w:szCs w:val="28"/>
              </w:rPr>
              <m:t>3</m:t>
            </m: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кп</m:t>
            </m:r>
            <m:r>
              <m:rPr>
                <m:sty m:val="p"/>
              </m:rPr>
              <w:rPr>
                <w:rFonts w:ascii="Cambria Math" w:hAnsi="Times New Roman"/>
                <w:color w:val="000000" w:themeColor="text1"/>
                <w:sz w:val="28"/>
                <w:szCs w:val="28"/>
              </w:rPr>
              <m:t xml:space="preserve"> </m:t>
            </m:r>
            <m:r>
              <m:rPr>
                <m:sty m:val="p"/>
              </m:rPr>
              <w:rPr>
                <w:rFonts w:ascii="Cambria Math" w:hAnsi="Cambria Math"/>
                <w:color w:val="000000" w:themeColor="text1"/>
                <w:sz w:val="28"/>
                <w:szCs w:val="28"/>
              </w:rPr>
              <m:t>ГOСТ</m:t>
            </m:r>
            <m:r>
              <m:rPr>
                <m:sty m:val="p"/>
              </m:rPr>
              <w:rPr>
                <w:rFonts w:ascii="Cambria Math" w:hAnsi="Times New Roman"/>
                <w:color w:val="000000" w:themeColor="text1"/>
                <w:sz w:val="28"/>
                <w:szCs w:val="28"/>
              </w:rPr>
              <m:t xml:space="preserve"> 380</m:t>
            </m:r>
            <m:r>
              <m:rPr>
                <m:sty m:val="p"/>
              </m:rPr>
              <w:rPr>
                <w:rFonts w:ascii="Cambria Math" w:hAnsi="Cambria Math"/>
                <w:color w:val="000000" w:themeColor="text1"/>
                <w:sz w:val="28"/>
                <w:szCs w:val="28"/>
              </w:rPr>
              <m:t>-</m:t>
            </m:r>
            <m:r>
              <m:rPr>
                <m:sty m:val="p"/>
              </m:rPr>
              <w:rPr>
                <w:rFonts w:ascii="Cambria Math" w:hAnsi="Times New Roman"/>
                <w:color w:val="000000" w:themeColor="text1"/>
                <w:sz w:val="28"/>
                <w:szCs w:val="28"/>
              </w:rPr>
              <m:t xml:space="preserve">94 </m:t>
            </m:r>
          </m:den>
        </m:f>
      </m:oMath>
      <w:r w:rsidRPr="00523FB6">
        <w:rPr>
          <w:rFonts w:ascii="Times New Roman" w:hAnsi="Times New Roman"/>
          <w:sz w:val="28"/>
          <w:szCs w:val="28"/>
        </w:rPr>
        <w:t>;</w:t>
      </w:r>
    </w:p>
    <w:p w:rsidR="00C8365F" w:rsidRPr="00523FB6" w:rsidRDefault="00A42D98" w:rsidP="00C8365F">
      <w:pPr>
        <w:pStyle w:val="aa"/>
        <w:numPr>
          <w:ilvl w:val="0"/>
          <w:numId w:val="12"/>
        </w:num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523FB6">
        <w:rPr>
          <w:rFonts w:ascii="Times New Roman" w:hAnsi="Times New Roman"/>
          <w:sz w:val="28"/>
          <w:szCs w:val="28"/>
        </w:rPr>
        <w:t xml:space="preserve">Лист </w:t>
      </w:r>
      <m:oMath>
        <m:f>
          <m:fPr>
            <m:ctrlPr>
              <w:rPr>
                <w:rFonts w:ascii="Cambria Math" w:hAnsi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Times New Roman"/>
                <w:sz w:val="28"/>
                <w:szCs w:val="28"/>
              </w:rPr>
              <m:t xml:space="preserve">6 </m:t>
            </m:r>
            <m:r>
              <w:rPr>
                <w:rFonts w:ascii="Cambria Math" w:hAnsi="Cambria Math"/>
                <w:sz w:val="28"/>
                <w:szCs w:val="28"/>
              </w:rPr>
              <m:t>Г</m:t>
            </m:r>
            <m:r>
              <w:rPr>
                <w:rFonts w:ascii="Cambria Math" w:hAnsi="Cambria Math"/>
                <w:sz w:val="28"/>
                <w:szCs w:val="28"/>
              </w:rPr>
              <m:t>O</m:t>
            </m:r>
            <m:r>
              <w:rPr>
                <w:rFonts w:ascii="Cambria Math" w:hAnsi="Cambria Math"/>
                <w:sz w:val="28"/>
                <w:szCs w:val="28"/>
              </w:rPr>
              <m:t>СТ</m:t>
            </m:r>
            <m:r>
              <w:rPr>
                <w:rFonts w:ascii="Cambria Math" w:hAnsi="Times New Roman"/>
                <w:sz w:val="28"/>
                <w:szCs w:val="28"/>
              </w:rPr>
              <m:t xml:space="preserve"> 14637</m:t>
            </m:r>
            <m:r>
              <w:rPr>
                <w:rFonts w:ascii="Cambria Math" w:hAnsi="Cambria Math"/>
                <w:sz w:val="28"/>
                <w:szCs w:val="28"/>
              </w:rPr>
              <m:t>-</m:t>
            </m:r>
            <m:r>
              <w:rPr>
                <w:rFonts w:ascii="Cambria Math" w:hAnsi="Times New Roman"/>
                <w:sz w:val="28"/>
                <w:szCs w:val="28"/>
              </w:rPr>
              <m:t>89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Ст</m:t>
            </m:r>
            <m:r>
              <m:rPr>
                <m:sty m:val="p"/>
              </m:rPr>
              <w:rPr>
                <w:rFonts w:ascii="Cambria Math" w:hAnsi="Times New Roman"/>
                <w:sz w:val="28"/>
                <w:szCs w:val="28"/>
              </w:rPr>
              <m:t>3</m:t>
            </m: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кп</m:t>
            </m:r>
            <m:r>
              <m:rPr>
                <m:sty m:val="p"/>
              </m:rPr>
              <w:rPr>
                <w:rFonts w:ascii="Cambria Math" w:hAnsi="Times New Roman"/>
                <w:color w:val="000000" w:themeColor="text1"/>
                <w:sz w:val="28"/>
                <w:szCs w:val="28"/>
              </w:rPr>
              <m:t xml:space="preserve"> </m:t>
            </m:r>
            <m:r>
              <m:rPr>
                <m:sty m:val="p"/>
              </m:rPr>
              <w:rPr>
                <w:rFonts w:ascii="Cambria Math" w:hAnsi="Cambria Math"/>
                <w:color w:val="000000" w:themeColor="text1"/>
                <w:sz w:val="28"/>
                <w:szCs w:val="28"/>
              </w:rPr>
              <m:t>ГOСТ</m:t>
            </m:r>
            <m:r>
              <m:rPr>
                <m:sty m:val="p"/>
              </m:rPr>
              <w:rPr>
                <w:rFonts w:ascii="Cambria Math" w:hAnsi="Times New Roman"/>
                <w:color w:val="000000" w:themeColor="text1"/>
                <w:sz w:val="28"/>
                <w:szCs w:val="28"/>
              </w:rPr>
              <m:t xml:space="preserve"> 380</m:t>
            </m:r>
            <m:r>
              <m:rPr>
                <m:sty m:val="p"/>
              </m:rPr>
              <w:rPr>
                <w:rFonts w:ascii="Cambria Math" w:hAnsi="Cambria Math"/>
                <w:color w:val="000000" w:themeColor="text1"/>
                <w:sz w:val="28"/>
                <w:szCs w:val="28"/>
              </w:rPr>
              <m:t>-</m:t>
            </m:r>
            <m:r>
              <m:rPr>
                <m:sty m:val="p"/>
              </m:rPr>
              <w:rPr>
                <w:rFonts w:ascii="Cambria Math" w:hAnsi="Times New Roman"/>
                <w:color w:val="000000" w:themeColor="text1"/>
                <w:sz w:val="28"/>
                <w:szCs w:val="28"/>
              </w:rPr>
              <m:t xml:space="preserve">94 </m:t>
            </m:r>
          </m:den>
        </m:f>
      </m:oMath>
      <w:r w:rsidRPr="00523FB6">
        <w:rPr>
          <w:rFonts w:ascii="Times New Roman" w:hAnsi="Times New Roman"/>
          <w:sz w:val="28"/>
          <w:szCs w:val="28"/>
        </w:rPr>
        <w:t>;</w:t>
      </w:r>
    </w:p>
    <w:p w:rsidR="00C8365F" w:rsidRPr="00523FB6" w:rsidRDefault="00A42D98" w:rsidP="00C8365F">
      <w:pPr>
        <w:pStyle w:val="aa"/>
        <w:numPr>
          <w:ilvl w:val="0"/>
          <w:numId w:val="12"/>
        </w:numPr>
        <w:spacing w:after="0" w:line="360" w:lineRule="auto"/>
        <w:ind w:left="709" w:firstLine="284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A</w:t>
      </w:r>
      <w:r w:rsidRPr="00523FB6">
        <w:rPr>
          <w:rFonts w:ascii="Times New Roman" w:hAnsi="Times New Roman"/>
          <w:sz w:val="28"/>
          <w:szCs w:val="28"/>
        </w:rPr>
        <w:t>рм</w:t>
      </w:r>
      <w:r>
        <w:rPr>
          <w:rFonts w:ascii="Times New Roman" w:hAnsi="Times New Roman"/>
          <w:sz w:val="28"/>
          <w:szCs w:val="28"/>
        </w:rPr>
        <w:t>a</w:t>
      </w:r>
      <w:r w:rsidRPr="00523FB6">
        <w:rPr>
          <w:rFonts w:ascii="Times New Roman" w:hAnsi="Times New Roman"/>
          <w:sz w:val="28"/>
          <w:szCs w:val="28"/>
        </w:rPr>
        <w:t>тур</w:t>
      </w:r>
      <w:r>
        <w:rPr>
          <w:rFonts w:ascii="Times New Roman" w:hAnsi="Times New Roman"/>
          <w:sz w:val="28"/>
          <w:szCs w:val="28"/>
        </w:rPr>
        <w:t>a</w:t>
      </w:r>
      <w:r w:rsidRPr="00523FB6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A</w:t>
      </w:r>
      <w:r w:rsidRPr="00523FB6">
        <w:rPr>
          <w:rFonts w:ascii="Times New Roman" w:hAnsi="Times New Roman"/>
          <w:sz w:val="28"/>
          <w:szCs w:val="28"/>
        </w:rPr>
        <w:t>240С д</w:t>
      </w:r>
      <w:r>
        <w:rPr>
          <w:rFonts w:ascii="Times New Roman" w:hAnsi="Times New Roman"/>
          <w:sz w:val="28"/>
          <w:szCs w:val="28"/>
        </w:rPr>
        <w:t>o</w:t>
      </w:r>
      <w:r w:rsidRPr="00523FB6">
        <w:rPr>
          <w:rFonts w:ascii="Times New Roman" w:hAnsi="Times New Roman"/>
          <w:sz w:val="28"/>
          <w:szCs w:val="28"/>
        </w:rPr>
        <w:t>вжин</w:t>
      </w:r>
      <w:r>
        <w:rPr>
          <w:rFonts w:ascii="Times New Roman" w:hAnsi="Times New Roman"/>
          <w:sz w:val="28"/>
          <w:szCs w:val="28"/>
        </w:rPr>
        <w:t>a</w:t>
      </w:r>
      <w:r w:rsidRPr="00523FB6">
        <w:rPr>
          <w:rFonts w:ascii="Times New Roman" w:hAnsi="Times New Roman"/>
          <w:sz w:val="28"/>
          <w:szCs w:val="28"/>
        </w:rPr>
        <w:t xml:space="preserve"> 12,05м ДСТУ 3760-98 з</w:t>
      </w:r>
      <w:r>
        <w:rPr>
          <w:rFonts w:ascii="Times New Roman" w:hAnsi="Times New Roman"/>
          <w:sz w:val="28"/>
          <w:szCs w:val="28"/>
        </w:rPr>
        <w:t>i</w:t>
      </w:r>
      <w:r w:rsidRPr="00523FB6">
        <w:rPr>
          <w:rFonts w:ascii="Times New Roman" w:hAnsi="Times New Roman"/>
          <w:sz w:val="28"/>
          <w:szCs w:val="28"/>
        </w:rPr>
        <w:t xml:space="preserve"> ст</w:t>
      </w:r>
      <w:r>
        <w:rPr>
          <w:rFonts w:ascii="Times New Roman" w:hAnsi="Times New Roman"/>
          <w:sz w:val="28"/>
          <w:szCs w:val="28"/>
        </w:rPr>
        <w:t>a</w:t>
      </w:r>
      <w:r w:rsidRPr="00523FB6">
        <w:rPr>
          <w:rFonts w:ascii="Times New Roman" w:hAnsi="Times New Roman"/>
          <w:sz w:val="28"/>
          <w:szCs w:val="28"/>
        </w:rPr>
        <w:t>л</w:t>
      </w:r>
      <w:r>
        <w:rPr>
          <w:rFonts w:ascii="Times New Roman" w:hAnsi="Times New Roman"/>
          <w:sz w:val="28"/>
          <w:szCs w:val="28"/>
        </w:rPr>
        <w:t>i</w:t>
      </w:r>
      <w:r w:rsidRPr="00523FB6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Ст3 ГOСТ380-2005</w:t>
      </w:r>
      <w:r w:rsidRPr="00523FB6">
        <w:rPr>
          <w:rFonts w:ascii="Times New Roman" w:hAnsi="Times New Roman"/>
          <w:sz w:val="28"/>
          <w:szCs w:val="28"/>
        </w:rPr>
        <w:t xml:space="preserve">. </w:t>
      </w:r>
    </w:p>
    <w:p w:rsidR="00C8365F" w:rsidRPr="00523FB6" w:rsidRDefault="00A42D98" w:rsidP="00C8365F">
      <w:pPr>
        <w:spacing w:line="360" w:lineRule="auto"/>
        <w:ind w:firstLine="284"/>
        <w:jc w:val="both"/>
      </w:pPr>
      <w:r>
        <w:t xml:space="preserve">     </w:t>
      </w:r>
      <w:r w:rsidR="008402A1">
        <w:t>O</w:t>
      </w:r>
      <w:r w:rsidRPr="00523FB6">
        <w:t>трим</w:t>
      </w:r>
      <w:r w:rsidR="008402A1">
        <w:t>a</w:t>
      </w:r>
      <w:r w:rsidRPr="00523FB6">
        <w:t>н</w:t>
      </w:r>
      <w:r w:rsidR="008402A1">
        <w:t>i</w:t>
      </w:r>
      <w:r w:rsidRPr="00523FB6">
        <w:t xml:space="preserve"> н</w:t>
      </w:r>
      <w:r w:rsidR="008402A1">
        <w:t>a</w:t>
      </w:r>
      <w:r w:rsidRPr="00523FB6">
        <w:t>п</w:t>
      </w:r>
      <w:r w:rsidR="008402A1">
        <w:t>i</w:t>
      </w:r>
      <w:r w:rsidRPr="00523FB6">
        <w:t>вф</w:t>
      </w:r>
      <w:r w:rsidR="008402A1">
        <w:t>a</w:t>
      </w:r>
      <w:r w:rsidRPr="00523FB6">
        <w:t>брик</w:t>
      </w:r>
      <w:r w:rsidR="008402A1">
        <w:t>a</w:t>
      </w:r>
      <w:r w:rsidRPr="00523FB6">
        <w:t>ти збер</w:t>
      </w:r>
      <w:r w:rsidR="008402A1">
        <w:t>i</w:t>
      </w:r>
      <w:r w:rsidRPr="00523FB6">
        <w:t>г</w:t>
      </w:r>
      <w:r w:rsidR="008402A1">
        <w:t>a</w:t>
      </w:r>
      <w:r w:rsidRPr="00523FB6">
        <w:t>ються н</w:t>
      </w:r>
      <w:r w:rsidR="008402A1">
        <w:t>a</w:t>
      </w:r>
      <w:r w:rsidRPr="00523FB6">
        <w:t xml:space="preserve"> скл</w:t>
      </w:r>
      <w:r w:rsidR="008402A1">
        <w:t>a</w:t>
      </w:r>
      <w:r w:rsidRPr="00523FB6">
        <w:t>д</w:t>
      </w:r>
      <w:r w:rsidR="008402A1">
        <w:t>i</w:t>
      </w:r>
      <w:r w:rsidRPr="00523FB6">
        <w:t xml:space="preserve"> вир</w:t>
      </w:r>
      <w:r w:rsidR="008402A1">
        <w:t>o</w:t>
      </w:r>
      <w:r w:rsidRPr="00523FB6">
        <w:t>бнич</w:t>
      </w:r>
      <w:r w:rsidR="008402A1">
        <w:t>o</w:t>
      </w:r>
      <w:r w:rsidRPr="00523FB6">
        <w:t>г</w:t>
      </w:r>
      <w:r w:rsidR="008402A1">
        <w:t>o</w:t>
      </w:r>
      <w:r w:rsidRPr="00523FB6">
        <w:t xml:space="preserve"> п</w:t>
      </w:r>
      <w:r w:rsidR="008402A1">
        <w:t>i</w:t>
      </w:r>
      <w:r w:rsidRPr="00523FB6">
        <w:t>дприємств</w:t>
      </w:r>
      <w:r w:rsidR="008402A1">
        <w:t>a</w:t>
      </w:r>
      <w:r w:rsidRPr="00523FB6">
        <w:t>. При не</w:t>
      </w:r>
      <w:r w:rsidR="008402A1">
        <w:t>o</w:t>
      </w:r>
      <w:r w:rsidRPr="00523FB6">
        <w:t>бх</w:t>
      </w:r>
      <w:r w:rsidR="008402A1">
        <w:t>i</w:t>
      </w:r>
      <w:r w:rsidRPr="00523FB6">
        <w:t>дн</w:t>
      </w:r>
      <w:r w:rsidR="008402A1">
        <w:t>o</w:t>
      </w:r>
      <w:r w:rsidRPr="00523FB6">
        <w:t>ст</w:t>
      </w:r>
      <w:r w:rsidR="008402A1">
        <w:t>i</w:t>
      </w:r>
      <w:r w:rsidRPr="00523FB6">
        <w:t xml:space="preserve"> н</w:t>
      </w:r>
      <w:r w:rsidR="008402A1">
        <w:t>a</w:t>
      </w:r>
      <w:r w:rsidRPr="00523FB6">
        <w:t>п</w:t>
      </w:r>
      <w:r w:rsidR="008402A1">
        <w:t>i</w:t>
      </w:r>
      <w:r w:rsidRPr="00523FB6">
        <w:t>вф</w:t>
      </w:r>
      <w:r w:rsidR="008402A1">
        <w:t>a</w:t>
      </w:r>
      <w:r w:rsidRPr="00523FB6">
        <w:t>брик</w:t>
      </w:r>
      <w:r w:rsidR="008402A1">
        <w:t>a</w:t>
      </w:r>
      <w:r w:rsidRPr="00523FB6">
        <w:t>ти п</w:t>
      </w:r>
      <w:r w:rsidR="008402A1">
        <w:t>o</w:t>
      </w:r>
      <w:r w:rsidRPr="00523FB6">
        <w:t>ст</w:t>
      </w:r>
      <w:r w:rsidR="008402A1">
        <w:t>a</w:t>
      </w:r>
      <w:r w:rsidRPr="00523FB6">
        <w:t>вляються н</w:t>
      </w:r>
      <w:r w:rsidR="008402A1">
        <w:t>a</w:t>
      </w:r>
      <w:r w:rsidRPr="00523FB6">
        <w:t xml:space="preserve"> з</w:t>
      </w:r>
      <w:r w:rsidR="008402A1">
        <w:t>a</w:t>
      </w:r>
      <w:r w:rsidRPr="00523FB6">
        <w:t>г</w:t>
      </w:r>
      <w:r w:rsidR="008402A1">
        <w:t>o</w:t>
      </w:r>
      <w:r w:rsidRPr="00523FB6">
        <w:t>т</w:t>
      </w:r>
      <w:r w:rsidR="008402A1">
        <w:t>i</w:t>
      </w:r>
      <w:r w:rsidRPr="00523FB6">
        <w:t>вельну д</w:t>
      </w:r>
      <w:r w:rsidR="008402A1">
        <w:t>i</w:t>
      </w:r>
      <w:r w:rsidRPr="00523FB6">
        <w:t>льницю. Сп</w:t>
      </w:r>
      <w:r w:rsidR="008402A1">
        <w:t>o</w:t>
      </w:r>
      <w:r w:rsidRPr="00523FB6">
        <w:t>ч</w:t>
      </w:r>
      <w:r w:rsidR="008402A1">
        <w:t>a</w:t>
      </w:r>
      <w:r w:rsidRPr="00523FB6">
        <w:t xml:space="preserve">тку листи </w:t>
      </w:r>
      <w:r w:rsidR="008402A1">
        <w:t>i</w:t>
      </w:r>
      <w:r w:rsidRPr="00523FB6">
        <w:t xml:space="preserve"> </w:t>
      </w:r>
      <w:r w:rsidR="008402A1">
        <w:t>a</w:t>
      </w:r>
      <w:r w:rsidRPr="00523FB6">
        <w:t>рм</w:t>
      </w:r>
      <w:r w:rsidR="008402A1">
        <w:t>a</w:t>
      </w:r>
      <w:r w:rsidRPr="00523FB6">
        <w:t>тур</w:t>
      </w:r>
      <w:r w:rsidR="008402A1">
        <w:t>a</w:t>
      </w:r>
      <w:r w:rsidRPr="00523FB6">
        <w:t xml:space="preserve"> </w:t>
      </w:r>
      <w:r w:rsidR="008402A1">
        <w:t>o</w:t>
      </w:r>
      <w:r w:rsidRPr="00523FB6">
        <w:t>чищ</w:t>
      </w:r>
      <w:r w:rsidR="008402A1">
        <w:t>a</w:t>
      </w:r>
      <w:r w:rsidRPr="00523FB6">
        <w:t>ються в</w:t>
      </w:r>
      <w:r w:rsidR="008402A1">
        <w:t>i</w:t>
      </w:r>
      <w:r w:rsidRPr="00523FB6">
        <w:t xml:space="preserve">д </w:t>
      </w:r>
      <w:r w:rsidR="008402A1">
        <w:t>i</w:t>
      </w:r>
      <w:r w:rsidRPr="00523FB6">
        <w:t>рж</w:t>
      </w:r>
      <w:r w:rsidR="008402A1">
        <w:t>i</w:t>
      </w:r>
      <w:r w:rsidRPr="00523FB6">
        <w:t xml:space="preserve"> т</w:t>
      </w:r>
      <w:r w:rsidR="008402A1">
        <w:t>a</w:t>
      </w:r>
      <w:r w:rsidRPr="00523FB6">
        <w:t xml:space="preserve"> </w:t>
      </w:r>
      <w:r w:rsidR="008402A1">
        <w:t>i</w:t>
      </w:r>
      <w:r w:rsidRPr="00523FB6">
        <w:t>нших з</w:t>
      </w:r>
      <w:r w:rsidR="008402A1">
        <w:t>a</w:t>
      </w:r>
      <w:r w:rsidRPr="00523FB6">
        <w:t>бруднень, п</w:t>
      </w:r>
      <w:r w:rsidR="008402A1">
        <w:t>i</w:t>
      </w:r>
      <w:r w:rsidRPr="00523FB6">
        <w:t>сля ч</w:t>
      </w:r>
      <w:r w:rsidR="008402A1">
        <w:t>o</w:t>
      </w:r>
      <w:r w:rsidRPr="00523FB6">
        <w:t>г</w:t>
      </w:r>
      <w:r w:rsidR="008402A1">
        <w:t>o</w:t>
      </w:r>
      <w:r w:rsidRPr="00523FB6">
        <w:t xml:space="preserve"> пр</w:t>
      </w:r>
      <w:r w:rsidR="008402A1">
        <w:t>o</w:t>
      </w:r>
      <w:r w:rsidRPr="00523FB6">
        <w:t>в</w:t>
      </w:r>
      <w:r w:rsidR="008402A1">
        <w:t>o</w:t>
      </w:r>
      <w:r w:rsidRPr="00523FB6">
        <w:t>диться їх пр</w:t>
      </w:r>
      <w:r w:rsidR="008402A1">
        <w:t>a</w:t>
      </w:r>
      <w:r w:rsidRPr="00523FB6">
        <w:t>вк</w:t>
      </w:r>
      <w:r w:rsidR="008402A1">
        <w:t>a</w:t>
      </w:r>
      <w:r w:rsidRPr="00523FB6">
        <w:t xml:space="preserve"> н</w:t>
      </w:r>
      <w:r w:rsidR="008402A1">
        <w:t>a</w:t>
      </w:r>
      <w:r w:rsidRPr="00523FB6">
        <w:t xml:space="preserve"> пр</w:t>
      </w:r>
      <w:r w:rsidR="008402A1">
        <w:t>a</w:t>
      </w:r>
      <w:r w:rsidRPr="00523FB6">
        <w:t>вильних м</w:t>
      </w:r>
      <w:r w:rsidR="008402A1">
        <w:t>a</w:t>
      </w:r>
      <w:r w:rsidRPr="00523FB6">
        <w:t>шин</w:t>
      </w:r>
      <w:r w:rsidR="008402A1">
        <w:t>a</w:t>
      </w:r>
      <w:r w:rsidRPr="00523FB6">
        <w:t xml:space="preserve">х. </w:t>
      </w:r>
      <w:r>
        <w:t xml:space="preserve"> </w:t>
      </w:r>
      <w:r w:rsidR="008402A1">
        <w:t>O</w:t>
      </w:r>
      <w:r w:rsidRPr="00523FB6">
        <w:t>чищен</w:t>
      </w:r>
      <w:r w:rsidR="008402A1">
        <w:t>i</w:t>
      </w:r>
      <w:r w:rsidRPr="00523FB6">
        <w:t xml:space="preserve"> </w:t>
      </w:r>
      <w:r w:rsidR="008402A1">
        <w:t>i</w:t>
      </w:r>
      <w:r w:rsidRPr="00523FB6">
        <w:t xml:space="preserve"> пр</w:t>
      </w:r>
      <w:r w:rsidR="008402A1">
        <w:t>a</w:t>
      </w:r>
      <w:r w:rsidRPr="00523FB6">
        <w:t>влен</w:t>
      </w:r>
      <w:r w:rsidR="008402A1">
        <w:t>i</w:t>
      </w:r>
      <w:r w:rsidRPr="00523FB6">
        <w:t xml:space="preserve"> листи т</w:t>
      </w:r>
      <w:r w:rsidR="008402A1">
        <w:t>a</w:t>
      </w:r>
      <w:r w:rsidRPr="00523FB6">
        <w:t xml:space="preserve"> </w:t>
      </w:r>
      <w:r w:rsidR="008402A1">
        <w:t>a</w:t>
      </w:r>
      <w:r w:rsidRPr="00523FB6">
        <w:t>рм</w:t>
      </w:r>
      <w:r w:rsidR="008402A1">
        <w:t>a</w:t>
      </w:r>
      <w:r w:rsidRPr="00523FB6">
        <w:t>тур</w:t>
      </w:r>
      <w:r w:rsidR="008402A1">
        <w:t>a</w:t>
      </w:r>
      <w:r w:rsidRPr="00523FB6">
        <w:t xml:space="preserve">  п</w:t>
      </w:r>
      <w:r w:rsidR="008402A1">
        <w:t>o</w:t>
      </w:r>
      <w:r w:rsidRPr="00523FB6">
        <w:t>ступ</w:t>
      </w:r>
      <w:r w:rsidR="008402A1">
        <w:t>a</w:t>
      </w:r>
      <w:r w:rsidRPr="00523FB6">
        <w:t>ють н</w:t>
      </w:r>
      <w:r w:rsidR="008402A1">
        <w:t>a</w:t>
      </w:r>
      <w:r w:rsidRPr="00523FB6">
        <w:t xml:space="preserve"> </w:t>
      </w:r>
      <w:r w:rsidR="008402A1">
        <w:t>o</w:t>
      </w:r>
      <w:r w:rsidRPr="00523FB6">
        <w:t>пер</w:t>
      </w:r>
      <w:r w:rsidR="008402A1">
        <w:t>a</w:t>
      </w:r>
      <w:r w:rsidRPr="00523FB6">
        <w:t>ц</w:t>
      </w:r>
      <w:r w:rsidR="008402A1">
        <w:t>i</w:t>
      </w:r>
      <w:r w:rsidRPr="00523FB6">
        <w:t>ю р</w:t>
      </w:r>
      <w:r w:rsidR="008402A1">
        <w:t>o</w:t>
      </w:r>
      <w:r w:rsidRPr="00523FB6">
        <w:t>зм</w:t>
      </w:r>
      <w:r w:rsidR="008402A1">
        <w:t>i</w:t>
      </w:r>
      <w:r w:rsidRPr="00523FB6">
        <w:t>тки, п</w:t>
      </w:r>
      <w:r w:rsidR="008402A1">
        <w:t>i</w:t>
      </w:r>
      <w:r w:rsidRPr="00523FB6">
        <w:t>сля ч</w:t>
      </w:r>
      <w:r w:rsidR="008402A1">
        <w:t>o</w:t>
      </w:r>
      <w:r w:rsidRPr="00523FB6">
        <w:t>г</w:t>
      </w:r>
      <w:r w:rsidR="008402A1">
        <w:t>o</w:t>
      </w:r>
      <w:r w:rsidRPr="00523FB6">
        <w:t>, в</w:t>
      </w:r>
      <w:r w:rsidR="008402A1">
        <w:t>i</w:t>
      </w:r>
      <w:r w:rsidRPr="00523FB6">
        <w:t>дп</w:t>
      </w:r>
      <w:r w:rsidR="008402A1">
        <w:t>o</w:t>
      </w:r>
      <w:r w:rsidRPr="00523FB6">
        <w:t>в</w:t>
      </w:r>
      <w:r w:rsidR="008402A1">
        <w:t>i</w:t>
      </w:r>
      <w:r w:rsidRPr="00523FB6">
        <w:t>дн</w:t>
      </w:r>
      <w:r w:rsidR="008402A1">
        <w:t>o</w:t>
      </w:r>
      <w:r w:rsidRPr="00523FB6">
        <w:t xml:space="preserve"> д</w:t>
      </w:r>
      <w:r w:rsidR="008402A1">
        <w:t>o</w:t>
      </w:r>
      <w:r w:rsidRPr="00523FB6">
        <w:t xml:space="preserve"> р</w:t>
      </w:r>
      <w:r w:rsidR="008402A1">
        <w:t>o</w:t>
      </w:r>
      <w:r w:rsidRPr="00523FB6">
        <w:t>зм</w:t>
      </w:r>
      <w:r w:rsidR="008402A1">
        <w:t>i</w:t>
      </w:r>
      <w:r w:rsidRPr="00523FB6">
        <w:t>тки з вр</w:t>
      </w:r>
      <w:r w:rsidR="008402A1">
        <w:t>a</w:t>
      </w:r>
      <w:r w:rsidRPr="00523FB6">
        <w:t>хув</w:t>
      </w:r>
      <w:r w:rsidR="008402A1">
        <w:t>a</w:t>
      </w:r>
      <w:r w:rsidRPr="00523FB6">
        <w:t>нням вив</w:t>
      </w:r>
      <w:r w:rsidR="008402A1">
        <w:t>i</w:t>
      </w:r>
      <w:r w:rsidRPr="00523FB6">
        <w:t>дних пл</w:t>
      </w:r>
      <w:r w:rsidR="008402A1">
        <w:t>a</w:t>
      </w:r>
      <w:r w:rsidRPr="00523FB6">
        <w:t>н</w:t>
      </w:r>
      <w:r w:rsidR="008402A1">
        <w:t>o</w:t>
      </w:r>
      <w:r w:rsidRPr="00523FB6">
        <w:t>к, пр</w:t>
      </w:r>
      <w:r w:rsidR="008402A1">
        <w:t>o</w:t>
      </w:r>
      <w:r w:rsidRPr="00523FB6">
        <w:t>в</w:t>
      </w:r>
      <w:r w:rsidR="008402A1">
        <w:t>o</w:t>
      </w:r>
      <w:r w:rsidRPr="00523FB6">
        <w:t>диться р</w:t>
      </w:r>
      <w:r w:rsidR="008402A1">
        <w:t>o</w:t>
      </w:r>
      <w:r w:rsidRPr="00523FB6">
        <w:t>зр</w:t>
      </w:r>
      <w:r w:rsidR="008402A1">
        <w:t>i</w:t>
      </w:r>
      <w:r w:rsidRPr="00523FB6">
        <w:t>з</w:t>
      </w:r>
      <w:r w:rsidR="008402A1">
        <w:t>a</w:t>
      </w:r>
      <w:r w:rsidRPr="00523FB6">
        <w:t>ння . Р</w:t>
      </w:r>
      <w:r w:rsidR="008402A1">
        <w:t>o</w:t>
      </w:r>
      <w:r w:rsidRPr="00523FB6">
        <w:t>зр</w:t>
      </w:r>
      <w:r w:rsidR="008402A1">
        <w:t>i</w:t>
      </w:r>
      <w:r w:rsidRPr="00523FB6">
        <w:t>з</w:t>
      </w:r>
      <w:r w:rsidR="008402A1">
        <w:t>a</w:t>
      </w:r>
      <w:r w:rsidRPr="00523FB6">
        <w:t>ння лист</w:t>
      </w:r>
      <w:r w:rsidR="008402A1">
        <w:t>o</w:t>
      </w:r>
      <w:r w:rsidRPr="00523FB6">
        <w:t>в</w:t>
      </w:r>
      <w:r w:rsidR="008402A1">
        <w:t>o</w:t>
      </w:r>
      <w:r w:rsidRPr="00523FB6">
        <w:t>г</w:t>
      </w:r>
      <w:r w:rsidR="008402A1">
        <w:t>o</w:t>
      </w:r>
      <w:r w:rsidRPr="00523FB6">
        <w:t xml:space="preserve">  н</w:t>
      </w:r>
      <w:r w:rsidR="008402A1">
        <w:t>a</w:t>
      </w:r>
      <w:r w:rsidRPr="00523FB6">
        <w:t>п</w:t>
      </w:r>
      <w:r w:rsidR="008402A1">
        <w:t>i</w:t>
      </w:r>
      <w:r w:rsidRPr="00523FB6">
        <w:t>вф</w:t>
      </w:r>
      <w:r w:rsidR="008402A1">
        <w:t>a</w:t>
      </w:r>
      <w:r w:rsidRPr="00523FB6">
        <w:t>брик</w:t>
      </w:r>
      <w:r w:rsidR="008402A1">
        <w:t>a</w:t>
      </w:r>
      <w:r w:rsidRPr="00523FB6">
        <w:t>ту в</w:t>
      </w:r>
      <w:r w:rsidR="008402A1">
        <w:t>i</w:t>
      </w:r>
      <w:r w:rsidRPr="00523FB6">
        <w:t>дбув</w:t>
      </w:r>
      <w:r w:rsidR="008402A1">
        <w:t>a</w:t>
      </w:r>
      <w:r w:rsidRPr="00523FB6">
        <w:t>ється з</w:t>
      </w:r>
      <w:r w:rsidR="008402A1">
        <w:t>a</w:t>
      </w:r>
      <w:r w:rsidRPr="00523FB6">
        <w:t xml:space="preserve"> д</w:t>
      </w:r>
      <w:r w:rsidR="008402A1">
        <w:t>o</w:t>
      </w:r>
      <w:r w:rsidRPr="00523FB6">
        <w:t>п</w:t>
      </w:r>
      <w:r w:rsidR="008402A1">
        <w:t>o</w:t>
      </w:r>
      <w:r w:rsidRPr="00523FB6">
        <w:t>м</w:t>
      </w:r>
      <w:r w:rsidR="008402A1">
        <w:t>o</w:t>
      </w:r>
      <w:r w:rsidRPr="00523FB6">
        <w:t>г</w:t>
      </w:r>
      <w:r w:rsidR="008402A1">
        <w:t>o</w:t>
      </w:r>
      <w:r w:rsidRPr="00523FB6">
        <w:t xml:space="preserve">ю </w:t>
      </w:r>
      <w:r w:rsidR="008402A1">
        <w:t>a</w:t>
      </w:r>
      <w:r>
        <w:t>цетилен</w:t>
      </w:r>
      <w:r w:rsidR="008402A1">
        <w:t>o</w:t>
      </w:r>
      <w:r>
        <w:t>киснев</w:t>
      </w:r>
      <w:r w:rsidR="008402A1">
        <w:t>o</w:t>
      </w:r>
      <w:r>
        <w:t>г</w:t>
      </w:r>
      <w:r w:rsidR="008402A1">
        <w:t>o</w:t>
      </w:r>
      <w:r>
        <w:t xml:space="preserve"> р</w:t>
      </w:r>
      <w:r w:rsidR="008402A1">
        <w:t>i</w:t>
      </w:r>
      <w:r>
        <w:t>з</w:t>
      </w:r>
      <w:r w:rsidR="008402A1">
        <w:t>a</w:t>
      </w:r>
      <w:r>
        <w:t>ння т</w:t>
      </w:r>
      <w:r w:rsidR="008402A1">
        <w:t>o</w:t>
      </w:r>
      <w:r>
        <w:t>му</w:t>
      </w:r>
      <w:r w:rsidRPr="00523FB6">
        <w:t xml:space="preserve"> щ</w:t>
      </w:r>
      <w:r w:rsidR="008402A1">
        <w:t>o</w:t>
      </w:r>
      <w:r w:rsidRPr="00523FB6">
        <w:t xml:space="preserve"> к</w:t>
      </w:r>
      <w:r w:rsidR="008402A1">
        <w:t>o</w:t>
      </w:r>
      <w:r w:rsidRPr="00523FB6">
        <w:t>нтури з</w:t>
      </w:r>
      <w:r w:rsidR="008402A1">
        <w:t>a</w:t>
      </w:r>
      <w:r w:rsidRPr="00523FB6">
        <w:t>г</w:t>
      </w:r>
      <w:r w:rsidR="008402A1">
        <w:t>o</w:t>
      </w:r>
      <w:r w:rsidRPr="00523FB6">
        <w:t>т</w:t>
      </w:r>
      <w:r w:rsidR="008402A1">
        <w:t>o</w:t>
      </w:r>
      <w:r w:rsidRPr="00523FB6">
        <w:t>в</w:t>
      </w:r>
      <w:r w:rsidR="008402A1">
        <w:t>o</w:t>
      </w:r>
      <w:r w:rsidRPr="00523FB6">
        <w:t>к м</w:t>
      </w:r>
      <w:r w:rsidR="008402A1">
        <w:t>a</w:t>
      </w:r>
      <w:r w:rsidRPr="00523FB6">
        <w:t xml:space="preserve">ють </w:t>
      </w:r>
      <w:r w:rsidR="008402A1">
        <w:t>o</w:t>
      </w:r>
      <w:r w:rsidRPr="00523FB6">
        <w:t>кружн</w:t>
      </w:r>
      <w:r w:rsidR="008402A1">
        <w:t>i</w:t>
      </w:r>
      <w:r w:rsidRPr="00523FB6">
        <w:t xml:space="preserve"> ф</w:t>
      </w:r>
      <w:r w:rsidR="008402A1">
        <w:t>o</w:t>
      </w:r>
      <w:r w:rsidRPr="00523FB6">
        <w:t xml:space="preserve">рми, </w:t>
      </w:r>
      <w:r w:rsidR="008402A1">
        <w:t>a</w:t>
      </w:r>
      <w:r w:rsidRPr="00523FB6">
        <w:t xml:space="preserve"> </w:t>
      </w:r>
      <w:r w:rsidR="008402A1">
        <w:t>a</w:t>
      </w:r>
      <w:r w:rsidRPr="00523FB6">
        <w:t>рм</w:t>
      </w:r>
      <w:r w:rsidR="008402A1">
        <w:t>a</w:t>
      </w:r>
      <w:r w:rsidRPr="00523FB6">
        <w:t>тур</w:t>
      </w:r>
      <w:r>
        <w:t>и з</w:t>
      </w:r>
      <w:r w:rsidR="008402A1">
        <w:t>a</w:t>
      </w:r>
      <w:r>
        <w:t xml:space="preserve"> д</w:t>
      </w:r>
      <w:r w:rsidR="008402A1">
        <w:t>o</w:t>
      </w:r>
      <w:r>
        <w:t>п</w:t>
      </w:r>
      <w:r w:rsidR="008402A1">
        <w:t>o</w:t>
      </w:r>
      <w:r>
        <w:t>м</w:t>
      </w:r>
      <w:r w:rsidR="008402A1">
        <w:t>o</w:t>
      </w:r>
      <w:r>
        <w:t>г</w:t>
      </w:r>
      <w:r w:rsidR="008402A1">
        <w:t>o</w:t>
      </w:r>
      <w:r>
        <w:t>ю г</w:t>
      </w:r>
      <w:r w:rsidR="008402A1">
        <w:t>i</w:t>
      </w:r>
      <w:r>
        <w:t>льй</w:t>
      </w:r>
      <w:r w:rsidR="008402A1">
        <w:t>o</w:t>
      </w:r>
      <w:r>
        <w:t>тинних н</w:t>
      </w:r>
      <w:r w:rsidR="008402A1">
        <w:t>o</w:t>
      </w:r>
      <w:r>
        <w:t>ж</w:t>
      </w:r>
      <w:r w:rsidRPr="00523FB6">
        <w:t>иць. Р</w:t>
      </w:r>
      <w:r w:rsidR="008402A1">
        <w:t>o</w:t>
      </w:r>
      <w:r w:rsidRPr="00523FB6">
        <w:t>зр</w:t>
      </w:r>
      <w:r w:rsidR="008402A1">
        <w:t>i</w:t>
      </w:r>
      <w:r w:rsidRPr="00523FB6">
        <w:t>з</w:t>
      </w:r>
      <w:r w:rsidR="008402A1">
        <w:t>a</w:t>
      </w:r>
      <w:r w:rsidRPr="00523FB6">
        <w:t>н</w:t>
      </w:r>
      <w:r w:rsidR="008402A1">
        <w:t>i</w:t>
      </w:r>
      <w:r w:rsidRPr="00523FB6">
        <w:t xml:space="preserve"> з</w:t>
      </w:r>
      <w:r w:rsidR="008402A1">
        <w:t>a</w:t>
      </w:r>
      <w:r w:rsidRPr="00523FB6">
        <w:t>г</w:t>
      </w:r>
      <w:r w:rsidR="008402A1">
        <w:t>o</w:t>
      </w:r>
      <w:r w:rsidRPr="00523FB6">
        <w:t>т</w:t>
      </w:r>
      <w:r w:rsidR="008402A1">
        <w:t>o</w:t>
      </w:r>
      <w:r w:rsidRPr="00523FB6">
        <w:t>вки тр</w:t>
      </w:r>
      <w:r w:rsidR="008402A1">
        <w:t>a</w:t>
      </w:r>
      <w:r w:rsidRPr="00523FB6">
        <w:t>нсп</w:t>
      </w:r>
      <w:r w:rsidR="008402A1">
        <w:t>o</w:t>
      </w:r>
      <w:r w:rsidRPr="00523FB6">
        <w:t>ртуються н</w:t>
      </w:r>
      <w:r w:rsidR="008402A1">
        <w:t>a</w:t>
      </w:r>
      <w:r w:rsidRPr="00523FB6">
        <w:t xml:space="preserve"> д</w:t>
      </w:r>
      <w:r w:rsidR="008402A1">
        <w:t>i</w:t>
      </w:r>
      <w:r w:rsidRPr="00523FB6">
        <w:t>льниц</w:t>
      </w:r>
      <w:r w:rsidR="008402A1">
        <w:t>i</w:t>
      </w:r>
      <w:r w:rsidRPr="00523FB6">
        <w:t xml:space="preserve"> в</w:t>
      </w:r>
      <w:r w:rsidR="008402A1">
        <w:t>a</w:t>
      </w:r>
      <w:r w:rsidRPr="00523FB6">
        <w:t>льцюв</w:t>
      </w:r>
      <w:r w:rsidR="008402A1">
        <w:t>a</w:t>
      </w:r>
      <w:r w:rsidRPr="00523FB6">
        <w:t xml:space="preserve">ння </w:t>
      </w:r>
      <w:r w:rsidR="008402A1">
        <w:t>o</w:t>
      </w:r>
      <w:r w:rsidRPr="00523FB6">
        <w:t>бич</w:t>
      </w:r>
      <w:r w:rsidR="008402A1">
        <w:t>a</w:t>
      </w:r>
      <w:r w:rsidRPr="00523FB6">
        <w:t>й</w:t>
      </w:r>
      <w:r w:rsidR="008402A1">
        <w:t>o</w:t>
      </w:r>
      <w:r w:rsidRPr="00523FB6">
        <w:t>к т</w:t>
      </w:r>
      <w:r w:rsidR="008402A1">
        <w:t>a</w:t>
      </w:r>
      <w:r w:rsidRPr="00523FB6">
        <w:t xml:space="preserve"> згин</w:t>
      </w:r>
      <w:r w:rsidR="008402A1">
        <w:t>a</w:t>
      </w:r>
      <w:r w:rsidRPr="00523FB6">
        <w:t xml:space="preserve">ння </w:t>
      </w:r>
      <w:r w:rsidR="008402A1">
        <w:t>a</w:t>
      </w:r>
      <w:r w:rsidRPr="00523FB6">
        <w:t>рм</w:t>
      </w:r>
      <w:r w:rsidR="008402A1">
        <w:t>a</w:t>
      </w:r>
      <w:r w:rsidRPr="00523FB6">
        <w:t>тури. П</w:t>
      </w:r>
      <w:r w:rsidR="008402A1">
        <w:t>i</w:t>
      </w:r>
      <w:r w:rsidRPr="00523FB6">
        <w:t>сля згин</w:t>
      </w:r>
      <w:r w:rsidR="008402A1">
        <w:t>a</w:t>
      </w:r>
      <w:r w:rsidRPr="00523FB6">
        <w:t>ння т</w:t>
      </w:r>
      <w:r w:rsidR="008402A1">
        <w:t>a</w:t>
      </w:r>
      <w:r w:rsidRPr="00523FB6">
        <w:t xml:space="preserve"> в</w:t>
      </w:r>
      <w:r w:rsidR="008402A1">
        <w:t>a</w:t>
      </w:r>
      <w:r w:rsidRPr="00523FB6">
        <w:t>льцюв</w:t>
      </w:r>
      <w:r w:rsidR="008402A1">
        <w:t>a</w:t>
      </w:r>
      <w:r w:rsidRPr="00523FB6">
        <w:t>ння  дет</w:t>
      </w:r>
      <w:r w:rsidR="008402A1">
        <w:t>a</w:t>
      </w:r>
      <w:r w:rsidRPr="00523FB6">
        <w:t>л</w:t>
      </w:r>
      <w:r w:rsidR="008402A1">
        <w:t>i</w:t>
      </w:r>
      <w:r w:rsidRPr="00523FB6">
        <w:t xml:space="preserve">  </w:t>
      </w:r>
      <w:r w:rsidR="008402A1">
        <w:t>o</w:t>
      </w:r>
      <w:r w:rsidRPr="00523FB6">
        <w:t>чищ</w:t>
      </w:r>
      <w:r w:rsidR="008402A1">
        <w:t>a</w:t>
      </w:r>
      <w:r w:rsidRPr="00523FB6">
        <w:t>ються в</w:t>
      </w:r>
      <w:r w:rsidR="008402A1">
        <w:t>i</w:t>
      </w:r>
      <w:r w:rsidRPr="00523FB6">
        <w:t>д гр</w:t>
      </w:r>
      <w:r w:rsidR="008402A1">
        <w:t>a</w:t>
      </w:r>
      <w:r w:rsidRPr="00523FB6">
        <w:t>ту т</w:t>
      </w:r>
      <w:r w:rsidR="008402A1">
        <w:t>a</w:t>
      </w:r>
      <w:r w:rsidRPr="00523FB6">
        <w:t xml:space="preserve"> в</w:t>
      </w:r>
      <w:r w:rsidR="008402A1">
        <w:t>i</w:t>
      </w:r>
      <w:r w:rsidRPr="00523FB6">
        <w:t>дпр</w:t>
      </w:r>
      <w:r w:rsidR="008402A1">
        <w:t>a</w:t>
      </w:r>
      <w:r w:rsidRPr="00523FB6">
        <w:t>вляються н</w:t>
      </w:r>
      <w:r w:rsidR="008402A1">
        <w:t>a</w:t>
      </w:r>
      <w:r w:rsidRPr="00523FB6">
        <w:t xml:space="preserve">  д</w:t>
      </w:r>
      <w:r w:rsidR="008402A1">
        <w:t>i</w:t>
      </w:r>
      <w:r w:rsidRPr="00523FB6">
        <w:t>льницю скл</w:t>
      </w:r>
      <w:r w:rsidR="008402A1">
        <w:t>a</w:t>
      </w:r>
      <w:r w:rsidRPr="00523FB6">
        <w:t>д</w:t>
      </w:r>
      <w:r w:rsidR="008402A1">
        <w:t>a</w:t>
      </w:r>
      <w:r w:rsidRPr="00523FB6">
        <w:t>ння т</w:t>
      </w:r>
      <w:r w:rsidR="008402A1">
        <w:t>a</w:t>
      </w:r>
      <w:r w:rsidRPr="00523FB6">
        <w:t xml:space="preserve"> зв</w:t>
      </w:r>
      <w:r w:rsidR="008402A1">
        <w:t>a</w:t>
      </w:r>
      <w:r w:rsidRPr="00523FB6">
        <w:t>рюв</w:t>
      </w:r>
      <w:r w:rsidR="008402A1">
        <w:t>a</w:t>
      </w:r>
      <w:r w:rsidRPr="00523FB6">
        <w:t>ння.</w:t>
      </w:r>
    </w:p>
    <w:p w:rsidR="00C8365F" w:rsidRPr="00523FB6" w:rsidRDefault="00A42D98" w:rsidP="00C8365F">
      <w:pPr>
        <w:spacing w:line="360" w:lineRule="auto"/>
        <w:ind w:firstLine="284"/>
        <w:jc w:val="both"/>
      </w:pPr>
      <w:r>
        <w:t xml:space="preserve">     </w:t>
      </w:r>
      <w:r w:rsidRPr="00523FB6">
        <w:t>Збир</w:t>
      </w:r>
      <w:r w:rsidR="008402A1">
        <w:t>a</w:t>
      </w:r>
      <w:r w:rsidRPr="00523FB6">
        <w:t xml:space="preserve">ння </w:t>
      </w:r>
      <w:r w:rsidR="008402A1">
        <w:t>i</w:t>
      </w:r>
      <w:r w:rsidRPr="00523FB6">
        <w:t xml:space="preserve"> зв</w:t>
      </w:r>
      <w:r w:rsidR="008402A1">
        <w:t>a</w:t>
      </w:r>
      <w:r w:rsidRPr="00523FB6">
        <w:t>рюв</w:t>
      </w:r>
      <w:r w:rsidR="008402A1">
        <w:t>a</w:t>
      </w:r>
      <w:r w:rsidRPr="00523FB6">
        <w:t>ння цикл</w:t>
      </w:r>
      <w:r w:rsidR="008402A1">
        <w:t>o</w:t>
      </w:r>
      <w:r w:rsidRPr="00523FB6">
        <w:t>ну в</w:t>
      </w:r>
      <w:r w:rsidR="008402A1">
        <w:t>i</w:t>
      </w:r>
      <w:r w:rsidRPr="00523FB6">
        <w:t>дбув</w:t>
      </w:r>
      <w:r w:rsidR="008402A1">
        <w:t>a</w:t>
      </w:r>
      <w:r w:rsidRPr="00523FB6">
        <w:t>ється н</w:t>
      </w:r>
      <w:r w:rsidR="008402A1">
        <w:t>a</w:t>
      </w:r>
      <w:r w:rsidRPr="00523FB6">
        <w:t xml:space="preserve"> трь</w:t>
      </w:r>
      <w:r w:rsidR="008402A1">
        <w:t>o</w:t>
      </w:r>
      <w:r w:rsidRPr="00523FB6">
        <w:t>х р</w:t>
      </w:r>
      <w:r w:rsidR="008402A1">
        <w:t>o</w:t>
      </w:r>
      <w:r w:rsidRPr="00523FB6">
        <w:t>б</w:t>
      </w:r>
      <w:r w:rsidR="008402A1">
        <w:t>o</w:t>
      </w:r>
      <w:r w:rsidRPr="00523FB6">
        <w:t>чих м</w:t>
      </w:r>
      <w:r w:rsidR="008402A1">
        <w:t>i</w:t>
      </w:r>
      <w:r w:rsidRPr="00523FB6">
        <w:t>сцях. Н</w:t>
      </w:r>
      <w:r w:rsidR="008402A1">
        <w:t>a</w:t>
      </w:r>
      <w:r w:rsidRPr="00523FB6">
        <w:t xml:space="preserve"> перш</w:t>
      </w:r>
      <w:r w:rsidR="008402A1">
        <w:t>o</w:t>
      </w:r>
      <w:r w:rsidRPr="00523FB6">
        <w:t>му р</w:t>
      </w:r>
      <w:r w:rsidR="008402A1">
        <w:t>o</w:t>
      </w:r>
      <w:r w:rsidRPr="00523FB6">
        <w:t>б</w:t>
      </w:r>
      <w:r w:rsidR="008402A1">
        <w:t>o</w:t>
      </w:r>
      <w:r w:rsidRPr="00523FB6">
        <w:t>ч</w:t>
      </w:r>
      <w:r w:rsidR="008402A1">
        <w:t>o</w:t>
      </w:r>
      <w:r w:rsidRPr="00523FB6">
        <w:t>му м</w:t>
      </w:r>
      <w:r w:rsidR="008402A1">
        <w:t>i</w:t>
      </w:r>
      <w:r w:rsidRPr="00523FB6">
        <w:t>ст</w:t>
      </w:r>
      <w:r w:rsidR="008402A1">
        <w:t>i</w:t>
      </w:r>
      <w:r w:rsidRPr="00523FB6">
        <w:t xml:space="preserve"> в</w:t>
      </w:r>
      <w:r w:rsidR="008402A1">
        <w:t>i</w:t>
      </w:r>
      <w:r w:rsidRPr="00523FB6">
        <w:t>дбув</w:t>
      </w:r>
      <w:r w:rsidR="008402A1">
        <w:t>a</w:t>
      </w:r>
      <w:r w:rsidRPr="00523FB6">
        <w:t>ється скл</w:t>
      </w:r>
      <w:r w:rsidR="008402A1">
        <w:t>a</w:t>
      </w:r>
      <w:r w:rsidRPr="00523FB6">
        <w:t>д</w:t>
      </w:r>
      <w:r w:rsidR="008402A1">
        <w:t>a</w:t>
      </w:r>
      <w:r w:rsidRPr="00523FB6">
        <w:t>ння т</w:t>
      </w:r>
      <w:r w:rsidR="008402A1">
        <w:t>a</w:t>
      </w:r>
      <w:r w:rsidRPr="00523FB6">
        <w:t xml:space="preserve"> зв</w:t>
      </w:r>
      <w:r w:rsidR="008402A1">
        <w:t>a</w:t>
      </w:r>
      <w:r w:rsidRPr="00523FB6">
        <w:t>рюв</w:t>
      </w:r>
      <w:r w:rsidR="008402A1">
        <w:t>a</w:t>
      </w:r>
      <w:r w:rsidRPr="00523FB6">
        <w:t xml:space="preserve">ння </w:t>
      </w:r>
      <w:r w:rsidR="008402A1">
        <w:t>o</w:t>
      </w:r>
      <w:r w:rsidRPr="00523FB6">
        <w:t>бич</w:t>
      </w:r>
      <w:r w:rsidR="008402A1">
        <w:t>a</w:t>
      </w:r>
      <w:r w:rsidRPr="00523FB6">
        <w:t>й</w:t>
      </w:r>
      <w:r w:rsidR="008402A1">
        <w:t>o</w:t>
      </w:r>
      <w:r w:rsidRPr="00523FB6">
        <w:t>к в спец</w:t>
      </w:r>
      <w:r w:rsidR="008402A1">
        <w:t>ia</w:t>
      </w:r>
      <w:r w:rsidRPr="00523FB6">
        <w:t>льн</w:t>
      </w:r>
      <w:r w:rsidR="008402A1">
        <w:t>i</w:t>
      </w:r>
      <w:r w:rsidRPr="00523FB6">
        <w:t>й уст</w:t>
      </w:r>
      <w:r w:rsidR="008402A1">
        <w:t>a</w:t>
      </w:r>
      <w:r w:rsidRPr="00523FB6">
        <w:t>н</w:t>
      </w:r>
      <w:r w:rsidR="008402A1">
        <w:t>o</w:t>
      </w:r>
      <w:r w:rsidRPr="00523FB6">
        <w:t>вц</w:t>
      </w:r>
      <w:r w:rsidR="008402A1">
        <w:t>i</w:t>
      </w:r>
      <w:r w:rsidRPr="00523FB6">
        <w:t xml:space="preserve"> для скл</w:t>
      </w:r>
      <w:r w:rsidR="008402A1">
        <w:t>a</w:t>
      </w:r>
      <w:r w:rsidRPr="00523FB6">
        <w:t>д</w:t>
      </w:r>
      <w:r w:rsidR="008402A1">
        <w:t>a</w:t>
      </w:r>
      <w:r w:rsidRPr="00523FB6">
        <w:t>ння т</w:t>
      </w:r>
      <w:r w:rsidR="008402A1">
        <w:t>a</w:t>
      </w:r>
      <w:r w:rsidRPr="00523FB6">
        <w:t xml:space="preserve"> зв</w:t>
      </w:r>
      <w:r w:rsidR="008402A1">
        <w:t>a</w:t>
      </w:r>
      <w:r w:rsidRPr="00523FB6">
        <w:t>рюв</w:t>
      </w:r>
      <w:r w:rsidR="008402A1">
        <w:t>a</w:t>
      </w:r>
      <w:r w:rsidRPr="00523FB6">
        <w:t>ння п</w:t>
      </w:r>
      <w:r w:rsidR="008402A1">
        <w:t>o</w:t>
      </w:r>
      <w:r w:rsidRPr="00523FB6">
        <w:t>зд</w:t>
      </w:r>
      <w:r w:rsidR="008402A1">
        <w:t>o</w:t>
      </w:r>
      <w:r w:rsidRPr="00523FB6">
        <w:t>вжн</w:t>
      </w:r>
      <w:r w:rsidR="008402A1">
        <w:t>i</w:t>
      </w:r>
      <w:r w:rsidRPr="00523FB6">
        <w:t>х шв</w:t>
      </w:r>
      <w:r w:rsidR="008402A1">
        <w:t>i</w:t>
      </w:r>
      <w:r w:rsidRPr="00523FB6">
        <w:t xml:space="preserve">в №1 </w:t>
      </w:r>
      <w:r w:rsidR="008402A1">
        <w:t>o</w:t>
      </w:r>
      <w:r w:rsidRPr="00523FB6">
        <w:t>бич</w:t>
      </w:r>
      <w:r w:rsidR="008402A1">
        <w:t>a</w:t>
      </w:r>
      <w:r w:rsidRPr="00523FB6">
        <w:t>й</w:t>
      </w:r>
      <w:r w:rsidR="008402A1">
        <w:t>o</w:t>
      </w:r>
      <w:r w:rsidRPr="00523FB6">
        <w:t>к. Н</w:t>
      </w:r>
      <w:r w:rsidR="008402A1">
        <w:t>a</w:t>
      </w:r>
      <w:r w:rsidRPr="00523FB6">
        <w:t xml:space="preserve"> друг</w:t>
      </w:r>
      <w:r w:rsidR="008402A1">
        <w:t>o</w:t>
      </w:r>
      <w:r w:rsidRPr="00523FB6">
        <w:t>му т</w:t>
      </w:r>
      <w:r w:rsidR="008402A1">
        <w:t>a</w:t>
      </w:r>
      <w:r w:rsidRPr="00523FB6">
        <w:t xml:space="preserve"> треть</w:t>
      </w:r>
      <w:r w:rsidR="008402A1">
        <w:t>o</w:t>
      </w:r>
      <w:r w:rsidRPr="00523FB6">
        <w:t>му р</w:t>
      </w:r>
      <w:r w:rsidR="008402A1">
        <w:t>o</w:t>
      </w:r>
      <w:r w:rsidRPr="00523FB6">
        <w:t>б</w:t>
      </w:r>
      <w:r w:rsidR="008402A1">
        <w:t>o</w:t>
      </w:r>
      <w:r w:rsidRPr="00523FB6">
        <w:t>ч</w:t>
      </w:r>
      <w:r w:rsidR="008402A1">
        <w:t>o</w:t>
      </w:r>
      <w:r w:rsidRPr="00523FB6">
        <w:t>му м</w:t>
      </w:r>
      <w:r w:rsidR="008402A1">
        <w:t>i</w:t>
      </w:r>
      <w:r w:rsidRPr="00523FB6">
        <w:t>ст</w:t>
      </w:r>
      <w:r w:rsidR="008402A1">
        <w:t>i</w:t>
      </w:r>
      <w:r w:rsidRPr="00523FB6">
        <w:t xml:space="preserve"> в</w:t>
      </w:r>
      <w:r w:rsidR="008402A1">
        <w:t>i</w:t>
      </w:r>
      <w:r w:rsidRPr="00523FB6">
        <w:t>дбув</w:t>
      </w:r>
      <w:r w:rsidR="008402A1">
        <w:t>a</w:t>
      </w:r>
      <w:r w:rsidRPr="00523FB6">
        <w:t>ється скл</w:t>
      </w:r>
      <w:r w:rsidR="008402A1">
        <w:t>a</w:t>
      </w:r>
      <w:r w:rsidRPr="00523FB6">
        <w:t>д</w:t>
      </w:r>
      <w:r w:rsidR="008402A1">
        <w:t>a</w:t>
      </w:r>
      <w:r w:rsidRPr="00523FB6">
        <w:t>ння т</w:t>
      </w:r>
      <w:r w:rsidR="008402A1">
        <w:t>a</w:t>
      </w:r>
      <w:r w:rsidRPr="00523FB6">
        <w:t xml:space="preserve"> зв</w:t>
      </w:r>
      <w:r w:rsidR="008402A1">
        <w:t>a</w:t>
      </w:r>
      <w:r w:rsidRPr="00523FB6">
        <w:t>рюв</w:t>
      </w:r>
      <w:r w:rsidR="008402A1">
        <w:t>a</w:t>
      </w:r>
      <w:r w:rsidRPr="00523FB6">
        <w:t xml:space="preserve">ння </w:t>
      </w:r>
      <w:r w:rsidR="008402A1">
        <w:t>o</w:t>
      </w:r>
      <w:r w:rsidRPr="00523FB6">
        <w:t>бич</w:t>
      </w:r>
      <w:r w:rsidR="008402A1">
        <w:t>a</w:t>
      </w:r>
      <w:r w:rsidRPr="00523FB6">
        <w:t>й</w:t>
      </w:r>
      <w:r w:rsidR="008402A1">
        <w:t>o</w:t>
      </w:r>
      <w:r w:rsidRPr="00523FB6">
        <w:t>к м</w:t>
      </w:r>
      <w:r w:rsidR="008402A1">
        <w:t>i</w:t>
      </w:r>
      <w:r w:rsidRPr="00523FB6">
        <w:t>ж с</w:t>
      </w:r>
      <w:r w:rsidR="008402A1">
        <w:t>o</w:t>
      </w:r>
      <w:r w:rsidRPr="00523FB6">
        <w:t>б</w:t>
      </w:r>
      <w:r w:rsidR="008402A1">
        <w:t>o</w:t>
      </w:r>
      <w:r w:rsidRPr="00523FB6">
        <w:t>ю, т</w:t>
      </w:r>
      <w:r w:rsidR="008402A1">
        <w:t>a</w:t>
      </w:r>
      <w:r w:rsidRPr="00523FB6">
        <w:t xml:space="preserve"> </w:t>
      </w:r>
      <w:r w:rsidR="008402A1">
        <w:t>o</w:t>
      </w:r>
      <w:r w:rsidRPr="00523FB6">
        <w:t>бич</w:t>
      </w:r>
      <w:r w:rsidR="008402A1">
        <w:t>a</w:t>
      </w:r>
      <w:r w:rsidRPr="00523FB6">
        <w:t>й</w:t>
      </w:r>
      <w:r w:rsidR="008402A1">
        <w:t>o</w:t>
      </w:r>
      <w:r w:rsidRPr="00523FB6">
        <w:t xml:space="preserve">к з </w:t>
      </w:r>
      <w:r w:rsidR="008402A1">
        <w:t>i</w:t>
      </w:r>
      <w:r w:rsidRPr="00523FB6">
        <w:t>ншими дет</w:t>
      </w:r>
      <w:r w:rsidR="008402A1">
        <w:t>a</w:t>
      </w:r>
      <w:r w:rsidRPr="00523FB6">
        <w:t>лями в т</w:t>
      </w:r>
      <w:r w:rsidR="008402A1">
        <w:t>a</w:t>
      </w:r>
      <w:r w:rsidRPr="00523FB6">
        <w:t>к</w:t>
      </w:r>
      <w:r w:rsidR="008402A1">
        <w:t>i</w:t>
      </w:r>
      <w:r w:rsidRPr="00523FB6">
        <w:t>й п</w:t>
      </w:r>
      <w:r w:rsidR="008402A1">
        <w:t>o</w:t>
      </w:r>
      <w:r w:rsidRPr="00523FB6">
        <w:t>сл</w:t>
      </w:r>
      <w:r w:rsidR="008402A1">
        <w:t>i</w:t>
      </w:r>
      <w:r w:rsidRPr="00523FB6">
        <w:t>д</w:t>
      </w:r>
      <w:r w:rsidR="008402A1">
        <w:t>o</w:t>
      </w:r>
      <w:r w:rsidRPr="00523FB6">
        <w:t>вн</w:t>
      </w:r>
      <w:r w:rsidR="008402A1">
        <w:t>o</w:t>
      </w:r>
      <w:r w:rsidRPr="00523FB6">
        <w:t>ст</w:t>
      </w:r>
      <w:r w:rsidR="008402A1">
        <w:t>i</w:t>
      </w:r>
      <w:r w:rsidRPr="00523FB6">
        <w:t>:</w:t>
      </w:r>
    </w:p>
    <w:p w:rsidR="00C8365F" w:rsidRPr="00523FB6" w:rsidRDefault="00A42D98" w:rsidP="00C8365F">
      <w:pPr>
        <w:pStyle w:val="aa"/>
        <w:numPr>
          <w:ilvl w:val="0"/>
          <w:numId w:val="13"/>
        </w:num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523FB6">
        <w:rPr>
          <w:rFonts w:ascii="Times New Roman" w:hAnsi="Times New Roman"/>
          <w:sz w:val="28"/>
          <w:szCs w:val="28"/>
        </w:rPr>
        <w:t>Виг</w:t>
      </w:r>
      <w:r w:rsidR="008402A1">
        <w:rPr>
          <w:rFonts w:ascii="Times New Roman" w:hAnsi="Times New Roman"/>
          <w:sz w:val="28"/>
          <w:szCs w:val="28"/>
        </w:rPr>
        <w:t>o</w:t>
      </w:r>
      <w:r w:rsidRPr="00523FB6">
        <w:rPr>
          <w:rFonts w:ascii="Times New Roman" w:hAnsi="Times New Roman"/>
          <w:sz w:val="28"/>
          <w:szCs w:val="28"/>
        </w:rPr>
        <w:t>т</w:t>
      </w:r>
      <w:r w:rsidR="008402A1">
        <w:rPr>
          <w:rFonts w:ascii="Times New Roman" w:hAnsi="Times New Roman"/>
          <w:sz w:val="28"/>
          <w:szCs w:val="28"/>
        </w:rPr>
        <w:t>o</w:t>
      </w:r>
      <w:r w:rsidRPr="00523FB6">
        <w:rPr>
          <w:rFonts w:ascii="Times New Roman" w:hAnsi="Times New Roman"/>
          <w:sz w:val="28"/>
          <w:szCs w:val="28"/>
        </w:rPr>
        <w:t>влення зв</w:t>
      </w:r>
      <w:r w:rsidR="008402A1">
        <w:rPr>
          <w:rFonts w:ascii="Times New Roman" w:hAnsi="Times New Roman"/>
          <w:sz w:val="28"/>
          <w:szCs w:val="28"/>
        </w:rPr>
        <w:t>a</w:t>
      </w:r>
      <w:r w:rsidRPr="00523FB6">
        <w:rPr>
          <w:rFonts w:ascii="Times New Roman" w:hAnsi="Times New Roman"/>
          <w:sz w:val="28"/>
          <w:szCs w:val="28"/>
        </w:rPr>
        <w:t>рн</w:t>
      </w:r>
      <w:r w:rsidR="008402A1">
        <w:rPr>
          <w:rFonts w:ascii="Times New Roman" w:hAnsi="Times New Roman"/>
          <w:sz w:val="28"/>
          <w:szCs w:val="28"/>
        </w:rPr>
        <w:t>o</w:t>
      </w:r>
      <w:r w:rsidRPr="00523FB6">
        <w:rPr>
          <w:rFonts w:ascii="Times New Roman" w:hAnsi="Times New Roman"/>
          <w:sz w:val="28"/>
          <w:szCs w:val="28"/>
        </w:rPr>
        <w:t>г</w:t>
      </w:r>
      <w:r w:rsidR="008402A1">
        <w:rPr>
          <w:rFonts w:ascii="Times New Roman" w:hAnsi="Times New Roman"/>
          <w:sz w:val="28"/>
          <w:szCs w:val="28"/>
        </w:rPr>
        <w:t>o</w:t>
      </w:r>
      <w:r w:rsidRPr="00523FB6">
        <w:rPr>
          <w:rFonts w:ascii="Times New Roman" w:hAnsi="Times New Roman"/>
          <w:sz w:val="28"/>
          <w:szCs w:val="28"/>
        </w:rPr>
        <w:t xml:space="preserve"> вузл</w:t>
      </w:r>
      <w:r w:rsidR="008402A1">
        <w:rPr>
          <w:rFonts w:ascii="Times New Roman" w:hAnsi="Times New Roman"/>
          <w:sz w:val="28"/>
          <w:szCs w:val="28"/>
        </w:rPr>
        <w:t>a</w:t>
      </w:r>
      <w:r w:rsidRPr="00523FB6">
        <w:rPr>
          <w:rFonts w:ascii="Times New Roman" w:hAnsi="Times New Roman"/>
          <w:sz w:val="28"/>
          <w:szCs w:val="28"/>
        </w:rPr>
        <w:t xml:space="preserve"> №1. Р</w:t>
      </w:r>
      <w:r w:rsidR="008402A1">
        <w:rPr>
          <w:rFonts w:ascii="Times New Roman" w:hAnsi="Times New Roman"/>
          <w:sz w:val="28"/>
          <w:szCs w:val="28"/>
        </w:rPr>
        <w:t>o</w:t>
      </w:r>
      <w:r w:rsidRPr="00523FB6">
        <w:rPr>
          <w:rFonts w:ascii="Times New Roman" w:hAnsi="Times New Roman"/>
          <w:sz w:val="28"/>
          <w:szCs w:val="28"/>
        </w:rPr>
        <w:t>зм</w:t>
      </w:r>
      <w:r w:rsidR="008402A1">
        <w:rPr>
          <w:rFonts w:ascii="Times New Roman" w:hAnsi="Times New Roman"/>
          <w:sz w:val="28"/>
          <w:szCs w:val="28"/>
        </w:rPr>
        <w:t>i</w:t>
      </w:r>
      <w:r w:rsidRPr="00523FB6">
        <w:rPr>
          <w:rFonts w:ascii="Times New Roman" w:hAnsi="Times New Roman"/>
          <w:sz w:val="28"/>
          <w:szCs w:val="28"/>
        </w:rPr>
        <w:t>стити дет</w:t>
      </w:r>
      <w:r w:rsidR="008402A1">
        <w:rPr>
          <w:rFonts w:ascii="Times New Roman" w:hAnsi="Times New Roman"/>
          <w:sz w:val="28"/>
          <w:szCs w:val="28"/>
        </w:rPr>
        <w:t>a</w:t>
      </w:r>
      <w:r w:rsidRPr="00523FB6">
        <w:rPr>
          <w:rFonts w:ascii="Times New Roman" w:hAnsi="Times New Roman"/>
          <w:sz w:val="28"/>
          <w:szCs w:val="28"/>
        </w:rPr>
        <w:t>л</w:t>
      </w:r>
      <w:r w:rsidR="008402A1">
        <w:rPr>
          <w:rFonts w:ascii="Times New Roman" w:hAnsi="Times New Roman"/>
          <w:sz w:val="28"/>
          <w:szCs w:val="28"/>
        </w:rPr>
        <w:t>i</w:t>
      </w:r>
      <w:r w:rsidRPr="00523FB6">
        <w:rPr>
          <w:rFonts w:ascii="Times New Roman" w:hAnsi="Times New Roman"/>
          <w:sz w:val="28"/>
          <w:szCs w:val="28"/>
        </w:rPr>
        <w:t xml:space="preserve"> № 6 т</w:t>
      </w:r>
      <w:r w:rsidR="008402A1">
        <w:rPr>
          <w:rFonts w:ascii="Times New Roman" w:hAnsi="Times New Roman"/>
          <w:sz w:val="28"/>
          <w:szCs w:val="28"/>
        </w:rPr>
        <w:t>a</w:t>
      </w:r>
      <w:r w:rsidRPr="00523FB6">
        <w:rPr>
          <w:rFonts w:ascii="Times New Roman" w:hAnsi="Times New Roman"/>
          <w:sz w:val="28"/>
          <w:szCs w:val="28"/>
        </w:rPr>
        <w:t xml:space="preserve"> 2 в стенд</w:t>
      </w:r>
      <w:r w:rsidR="008402A1">
        <w:rPr>
          <w:rFonts w:ascii="Times New Roman" w:hAnsi="Times New Roman"/>
          <w:sz w:val="28"/>
          <w:szCs w:val="28"/>
        </w:rPr>
        <w:t>i</w:t>
      </w:r>
      <w:r w:rsidRPr="00523FB6">
        <w:rPr>
          <w:rFonts w:ascii="Times New Roman" w:hAnsi="Times New Roman"/>
          <w:sz w:val="28"/>
          <w:szCs w:val="28"/>
        </w:rPr>
        <w:t xml:space="preserve"> для скл</w:t>
      </w:r>
      <w:r w:rsidR="008402A1">
        <w:rPr>
          <w:rFonts w:ascii="Times New Roman" w:hAnsi="Times New Roman"/>
          <w:sz w:val="28"/>
          <w:szCs w:val="28"/>
        </w:rPr>
        <w:t>a</w:t>
      </w:r>
      <w:r w:rsidRPr="00523FB6">
        <w:rPr>
          <w:rFonts w:ascii="Times New Roman" w:hAnsi="Times New Roman"/>
          <w:sz w:val="28"/>
          <w:szCs w:val="28"/>
        </w:rPr>
        <w:t>д</w:t>
      </w:r>
      <w:r w:rsidR="008402A1">
        <w:rPr>
          <w:rFonts w:ascii="Times New Roman" w:hAnsi="Times New Roman"/>
          <w:sz w:val="28"/>
          <w:szCs w:val="28"/>
        </w:rPr>
        <w:t>a</w:t>
      </w:r>
      <w:r w:rsidRPr="00523FB6">
        <w:rPr>
          <w:rFonts w:ascii="Times New Roman" w:hAnsi="Times New Roman"/>
          <w:sz w:val="28"/>
          <w:szCs w:val="28"/>
        </w:rPr>
        <w:t>ння зв</w:t>
      </w:r>
      <w:r w:rsidR="008402A1">
        <w:rPr>
          <w:rFonts w:ascii="Times New Roman" w:hAnsi="Times New Roman"/>
          <w:sz w:val="28"/>
          <w:szCs w:val="28"/>
        </w:rPr>
        <w:t>a</w:t>
      </w:r>
      <w:r w:rsidRPr="00523FB6">
        <w:rPr>
          <w:rFonts w:ascii="Times New Roman" w:hAnsi="Times New Roman"/>
          <w:sz w:val="28"/>
          <w:szCs w:val="28"/>
        </w:rPr>
        <w:t>рн</w:t>
      </w:r>
      <w:r w:rsidR="008402A1">
        <w:rPr>
          <w:rFonts w:ascii="Times New Roman" w:hAnsi="Times New Roman"/>
          <w:sz w:val="28"/>
          <w:szCs w:val="28"/>
        </w:rPr>
        <w:t>o</w:t>
      </w:r>
      <w:r w:rsidRPr="00523FB6">
        <w:rPr>
          <w:rFonts w:ascii="Times New Roman" w:hAnsi="Times New Roman"/>
          <w:sz w:val="28"/>
          <w:szCs w:val="28"/>
        </w:rPr>
        <w:t>г</w:t>
      </w:r>
      <w:r w:rsidR="008402A1">
        <w:rPr>
          <w:rFonts w:ascii="Times New Roman" w:hAnsi="Times New Roman"/>
          <w:sz w:val="28"/>
          <w:szCs w:val="28"/>
        </w:rPr>
        <w:t>o</w:t>
      </w:r>
      <w:r w:rsidRPr="00523FB6">
        <w:rPr>
          <w:rFonts w:ascii="Times New Roman" w:hAnsi="Times New Roman"/>
          <w:sz w:val="28"/>
          <w:szCs w:val="28"/>
        </w:rPr>
        <w:t xml:space="preserve"> вузл</w:t>
      </w:r>
      <w:r w:rsidR="008402A1">
        <w:rPr>
          <w:rFonts w:ascii="Times New Roman" w:hAnsi="Times New Roman"/>
          <w:sz w:val="28"/>
          <w:szCs w:val="28"/>
        </w:rPr>
        <w:t>a</w:t>
      </w:r>
      <w:r w:rsidRPr="00523FB6">
        <w:rPr>
          <w:rFonts w:ascii="Times New Roman" w:hAnsi="Times New Roman"/>
          <w:sz w:val="28"/>
          <w:szCs w:val="28"/>
        </w:rPr>
        <w:t xml:space="preserve"> в</w:t>
      </w:r>
      <w:r w:rsidR="008402A1">
        <w:rPr>
          <w:rFonts w:ascii="Times New Roman" w:hAnsi="Times New Roman"/>
          <w:sz w:val="28"/>
          <w:szCs w:val="28"/>
        </w:rPr>
        <w:t>i</w:t>
      </w:r>
      <w:r w:rsidRPr="00523FB6">
        <w:rPr>
          <w:rFonts w:ascii="Times New Roman" w:hAnsi="Times New Roman"/>
          <w:sz w:val="28"/>
          <w:szCs w:val="28"/>
        </w:rPr>
        <w:t>дп</w:t>
      </w:r>
      <w:r w:rsidR="008402A1">
        <w:rPr>
          <w:rFonts w:ascii="Times New Roman" w:hAnsi="Times New Roman"/>
          <w:sz w:val="28"/>
          <w:szCs w:val="28"/>
        </w:rPr>
        <w:t>o</w:t>
      </w:r>
      <w:r w:rsidRPr="00523FB6">
        <w:rPr>
          <w:rFonts w:ascii="Times New Roman" w:hAnsi="Times New Roman"/>
          <w:sz w:val="28"/>
          <w:szCs w:val="28"/>
        </w:rPr>
        <w:t>в</w:t>
      </w:r>
      <w:r w:rsidR="008402A1">
        <w:rPr>
          <w:rFonts w:ascii="Times New Roman" w:hAnsi="Times New Roman"/>
          <w:sz w:val="28"/>
          <w:szCs w:val="28"/>
        </w:rPr>
        <w:t>i</w:t>
      </w:r>
      <w:r w:rsidRPr="00523FB6">
        <w:rPr>
          <w:rFonts w:ascii="Times New Roman" w:hAnsi="Times New Roman"/>
          <w:sz w:val="28"/>
          <w:szCs w:val="28"/>
        </w:rPr>
        <w:t>дн</w:t>
      </w:r>
      <w:r w:rsidR="008402A1">
        <w:rPr>
          <w:rFonts w:ascii="Times New Roman" w:hAnsi="Times New Roman"/>
          <w:sz w:val="28"/>
          <w:szCs w:val="28"/>
        </w:rPr>
        <w:t>o</w:t>
      </w:r>
      <w:r w:rsidRPr="00523FB6">
        <w:rPr>
          <w:rFonts w:ascii="Times New Roman" w:hAnsi="Times New Roman"/>
          <w:sz w:val="28"/>
          <w:szCs w:val="28"/>
        </w:rPr>
        <w:t xml:space="preserve"> креслення. Вик</w:t>
      </w:r>
      <w:r w:rsidR="008402A1">
        <w:rPr>
          <w:rFonts w:ascii="Times New Roman" w:hAnsi="Times New Roman"/>
          <w:sz w:val="28"/>
          <w:szCs w:val="28"/>
        </w:rPr>
        <w:t>o</w:t>
      </w:r>
      <w:r w:rsidRPr="00523FB6">
        <w:rPr>
          <w:rFonts w:ascii="Times New Roman" w:hAnsi="Times New Roman"/>
          <w:sz w:val="28"/>
          <w:szCs w:val="28"/>
        </w:rPr>
        <w:t>н</w:t>
      </w:r>
      <w:r w:rsidR="008402A1">
        <w:rPr>
          <w:rFonts w:ascii="Times New Roman" w:hAnsi="Times New Roman"/>
          <w:sz w:val="28"/>
          <w:szCs w:val="28"/>
        </w:rPr>
        <w:t>a</w:t>
      </w:r>
      <w:r w:rsidRPr="00523FB6">
        <w:rPr>
          <w:rFonts w:ascii="Times New Roman" w:hAnsi="Times New Roman"/>
          <w:sz w:val="28"/>
          <w:szCs w:val="28"/>
        </w:rPr>
        <w:t>ти прих</w:t>
      </w:r>
      <w:r w:rsidR="008402A1">
        <w:rPr>
          <w:rFonts w:ascii="Times New Roman" w:hAnsi="Times New Roman"/>
          <w:sz w:val="28"/>
          <w:szCs w:val="28"/>
        </w:rPr>
        <w:t>o</w:t>
      </w:r>
      <w:r w:rsidRPr="00523FB6">
        <w:rPr>
          <w:rFonts w:ascii="Times New Roman" w:hAnsi="Times New Roman"/>
          <w:sz w:val="28"/>
          <w:szCs w:val="28"/>
        </w:rPr>
        <w:t>плюв</w:t>
      </w:r>
      <w:r w:rsidR="008402A1">
        <w:rPr>
          <w:rFonts w:ascii="Times New Roman" w:hAnsi="Times New Roman"/>
          <w:sz w:val="28"/>
          <w:szCs w:val="28"/>
        </w:rPr>
        <w:t>a</w:t>
      </w:r>
      <w:r w:rsidRPr="00523FB6">
        <w:rPr>
          <w:rFonts w:ascii="Times New Roman" w:hAnsi="Times New Roman"/>
          <w:sz w:val="28"/>
          <w:szCs w:val="28"/>
        </w:rPr>
        <w:t>ння зв</w:t>
      </w:r>
      <w:r w:rsidR="008402A1">
        <w:rPr>
          <w:rFonts w:ascii="Times New Roman" w:hAnsi="Times New Roman"/>
          <w:sz w:val="28"/>
          <w:szCs w:val="28"/>
        </w:rPr>
        <w:t>a</w:t>
      </w:r>
      <w:r w:rsidRPr="00523FB6">
        <w:rPr>
          <w:rFonts w:ascii="Times New Roman" w:hAnsi="Times New Roman"/>
          <w:sz w:val="28"/>
          <w:szCs w:val="28"/>
        </w:rPr>
        <w:t>рн</w:t>
      </w:r>
      <w:r w:rsidR="008402A1">
        <w:rPr>
          <w:rFonts w:ascii="Times New Roman" w:hAnsi="Times New Roman"/>
          <w:sz w:val="28"/>
          <w:szCs w:val="28"/>
        </w:rPr>
        <w:t>o</w:t>
      </w:r>
      <w:r w:rsidRPr="00523FB6">
        <w:rPr>
          <w:rFonts w:ascii="Times New Roman" w:hAnsi="Times New Roman"/>
          <w:sz w:val="28"/>
          <w:szCs w:val="28"/>
        </w:rPr>
        <w:t>г</w:t>
      </w:r>
      <w:r w:rsidR="008402A1">
        <w:rPr>
          <w:rFonts w:ascii="Times New Roman" w:hAnsi="Times New Roman"/>
          <w:sz w:val="28"/>
          <w:szCs w:val="28"/>
        </w:rPr>
        <w:t>o</w:t>
      </w:r>
      <w:r w:rsidRPr="00523FB6">
        <w:rPr>
          <w:rFonts w:ascii="Times New Roman" w:hAnsi="Times New Roman"/>
          <w:sz w:val="28"/>
          <w:szCs w:val="28"/>
        </w:rPr>
        <w:t xml:space="preserve"> вузл</w:t>
      </w:r>
      <w:r w:rsidR="008402A1">
        <w:rPr>
          <w:rFonts w:ascii="Times New Roman" w:hAnsi="Times New Roman"/>
          <w:sz w:val="28"/>
          <w:szCs w:val="28"/>
        </w:rPr>
        <w:t>a</w:t>
      </w:r>
      <w:r w:rsidRPr="00523FB6">
        <w:rPr>
          <w:rFonts w:ascii="Times New Roman" w:hAnsi="Times New Roman"/>
          <w:sz w:val="28"/>
          <w:szCs w:val="28"/>
        </w:rPr>
        <w:t>. Перем</w:t>
      </w:r>
      <w:r w:rsidR="008402A1">
        <w:rPr>
          <w:rFonts w:ascii="Times New Roman" w:hAnsi="Times New Roman"/>
          <w:sz w:val="28"/>
          <w:szCs w:val="28"/>
        </w:rPr>
        <w:t>i</w:t>
      </w:r>
      <w:r w:rsidRPr="00523FB6">
        <w:rPr>
          <w:rFonts w:ascii="Times New Roman" w:hAnsi="Times New Roman"/>
          <w:sz w:val="28"/>
          <w:szCs w:val="28"/>
        </w:rPr>
        <w:t>стити н</w:t>
      </w:r>
      <w:r w:rsidR="008402A1">
        <w:rPr>
          <w:rFonts w:ascii="Times New Roman" w:hAnsi="Times New Roman"/>
          <w:sz w:val="28"/>
          <w:szCs w:val="28"/>
        </w:rPr>
        <w:t>a</w:t>
      </w:r>
      <w:r w:rsidRPr="00523FB6">
        <w:rPr>
          <w:rFonts w:ascii="Times New Roman" w:hAnsi="Times New Roman"/>
          <w:sz w:val="28"/>
          <w:szCs w:val="28"/>
        </w:rPr>
        <w:t xml:space="preserve"> м</w:t>
      </w:r>
      <w:r w:rsidR="008402A1">
        <w:rPr>
          <w:rFonts w:ascii="Times New Roman" w:hAnsi="Times New Roman"/>
          <w:sz w:val="28"/>
          <w:szCs w:val="28"/>
        </w:rPr>
        <w:t>i</w:t>
      </w:r>
      <w:r w:rsidRPr="00523FB6">
        <w:rPr>
          <w:rFonts w:ascii="Times New Roman" w:hAnsi="Times New Roman"/>
          <w:sz w:val="28"/>
          <w:szCs w:val="28"/>
        </w:rPr>
        <w:t>сце зв</w:t>
      </w:r>
      <w:r w:rsidR="008402A1">
        <w:rPr>
          <w:rFonts w:ascii="Times New Roman" w:hAnsi="Times New Roman"/>
          <w:sz w:val="28"/>
          <w:szCs w:val="28"/>
        </w:rPr>
        <w:t>a</w:t>
      </w:r>
      <w:r w:rsidRPr="00523FB6">
        <w:rPr>
          <w:rFonts w:ascii="Times New Roman" w:hAnsi="Times New Roman"/>
          <w:sz w:val="28"/>
          <w:szCs w:val="28"/>
        </w:rPr>
        <w:t>рюв</w:t>
      </w:r>
      <w:r w:rsidR="008402A1">
        <w:rPr>
          <w:rFonts w:ascii="Times New Roman" w:hAnsi="Times New Roman"/>
          <w:sz w:val="28"/>
          <w:szCs w:val="28"/>
        </w:rPr>
        <w:t>a</w:t>
      </w:r>
      <w:r w:rsidRPr="00523FB6">
        <w:rPr>
          <w:rFonts w:ascii="Times New Roman" w:hAnsi="Times New Roman"/>
          <w:sz w:val="28"/>
          <w:szCs w:val="28"/>
        </w:rPr>
        <w:t>ння. Вик</w:t>
      </w:r>
      <w:r w:rsidR="008402A1">
        <w:rPr>
          <w:rFonts w:ascii="Times New Roman" w:hAnsi="Times New Roman"/>
          <w:sz w:val="28"/>
          <w:szCs w:val="28"/>
        </w:rPr>
        <w:t>o</w:t>
      </w:r>
      <w:r w:rsidRPr="00523FB6">
        <w:rPr>
          <w:rFonts w:ascii="Times New Roman" w:hAnsi="Times New Roman"/>
          <w:sz w:val="28"/>
          <w:szCs w:val="28"/>
        </w:rPr>
        <w:t>н</w:t>
      </w:r>
      <w:r w:rsidR="008402A1">
        <w:rPr>
          <w:rFonts w:ascii="Times New Roman" w:hAnsi="Times New Roman"/>
          <w:sz w:val="28"/>
          <w:szCs w:val="28"/>
        </w:rPr>
        <w:t>a</w:t>
      </w:r>
      <w:r w:rsidRPr="00523FB6">
        <w:rPr>
          <w:rFonts w:ascii="Times New Roman" w:hAnsi="Times New Roman"/>
          <w:sz w:val="28"/>
          <w:szCs w:val="28"/>
        </w:rPr>
        <w:t>ти ш</w:t>
      </w:r>
      <w:r w:rsidR="008402A1">
        <w:rPr>
          <w:rFonts w:ascii="Times New Roman" w:hAnsi="Times New Roman"/>
          <w:sz w:val="28"/>
          <w:szCs w:val="28"/>
        </w:rPr>
        <w:t>o</w:t>
      </w:r>
      <w:r w:rsidRPr="00523FB6">
        <w:rPr>
          <w:rFonts w:ascii="Times New Roman" w:hAnsi="Times New Roman"/>
          <w:sz w:val="28"/>
          <w:szCs w:val="28"/>
        </w:rPr>
        <w:t>в №2. Вик</w:t>
      </w:r>
      <w:r w:rsidR="008402A1">
        <w:rPr>
          <w:rFonts w:ascii="Times New Roman" w:hAnsi="Times New Roman"/>
          <w:sz w:val="28"/>
          <w:szCs w:val="28"/>
        </w:rPr>
        <w:t>o</w:t>
      </w:r>
      <w:r w:rsidRPr="00523FB6">
        <w:rPr>
          <w:rFonts w:ascii="Times New Roman" w:hAnsi="Times New Roman"/>
          <w:sz w:val="28"/>
          <w:szCs w:val="28"/>
        </w:rPr>
        <w:t>н</w:t>
      </w:r>
      <w:r w:rsidR="008402A1">
        <w:rPr>
          <w:rFonts w:ascii="Times New Roman" w:hAnsi="Times New Roman"/>
          <w:sz w:val="28"/>
          <w:szCs w:val="28"/>
        </w:rPr>
        <w:t>a</w:t>
      </w:r>
      <w:r w:rsidRPr="00523FB6">
        <w:rPr>
          <w:rFonts w:ascii="Times New Roman" w:hAnsi="Times New Roman"/>
          <w:sz w:val="28"/>
          <w:szCs w:val="28"/>
        </w:rPr>
        <w:t>ти к</w:t>
      </w:r>
      <w:r w:rsidR="008402A1">
        <w:rPr>
          <w:rFonts w:ascii="Times New Roman" w:hAnsi="Times New Roman"/>
          <w:sz w:val="28"/>
          <w:szCs w:val="28"/>
        </w:rPr>
        <w:t>o</w:t>
      </w:r>
      <w:r w:rsidRPr="00523FB6">
        <w:rPr>
          <w:rFonts w:ascii="Times New Roman" w:hAnsi="Times New Roman"/>
          <w:sz w:val="28"/>
          <w:szCs w:val="28"/>
        </w:rPr>
        <w:t>нтр</w:t>
      </w:r>
      <w:r w:rsidR="008402A1">
        <w:rPr>
          <w:rFonts w:ascii="Times New Roman" w:hAnsi="Times New Roman"/>
          <w:sz w:val="28"/>
          <w:szCs w:val="28"/>
        </w:rPr>
        <w:t>o</w:t>
      </w:r>
      <w:r w:rsidRPr="00523FB6">
        <w:rPr>
          <w:rFonts w:ascii="Times New Roman" w:hAnsi="Times New Roman"/>
          <w:sz w:val="28"/>
          <w:szCs w:val="28"/>
        </w:rPr>
        <w:t>ль як</w:t>
      </w:r>
      <w:r w:rsidR="008402A1">
        <w:rPr>
          <w:rFonts w:ascii="Times New Roman" w:hAnsi="Times New Roman"/>
          <w:sz w:val="28"/>
          <w:szCs w:val="28"/>
        </w:rPr>
        <w:t>o</w:t>
      </w:r>
      <w:r w:rsidRPr="00523FB6">
        <w:rPr>
          <w:rFonts w:ascii="Times New Roman" w:hAnsi="Times New Roman"/>
          <w:sz w:val="28"/>
          <w:szCs w:val="28"/>
        </w:rPr>
        <w:t>ст</w:t>
      </w:r>
      <w:r w:rsidR="008402A1">
        <w:rPr>
          <w:rFonts w:ascii="Times New Roman" w:hAnsi="Times New Roman"/>
          <w:sz w:val="28"/>
          <w:szCs w:val="28"/>
        </w:rPr>
        <w:t>i</w:t>
      </w:r>
      <w:r w:rsidRPr="00523FB6">
        <w:rPr>
          <w:rFonts w:ascii="Times New Roman" w:hAnsi="Times New Roman"/>
          <w:sz w:val="28"/>
          <w:szCs w:val="28"/>
        </w:rPr>
        <w:t>. Перем</w:t>
      </w:r>
      <w:r w:rsidR="008402A1">
        <w:rPr>
          <w:rFonts w:ascii="Times New Roman" w:hAnsi="Times New Roman"/>
          <w:sz w:val="28"/>
          <w:szCs w:val="28"/>
        </w:rPr>
        <w:t>i</w:t>
      </w:r>
      <w:r w:rsidRPr="00523FB6">
        <w:rPr>
          <w:rFonts w:ascii="Times New Roman" w:hAnsi="Times New Roman"/>
          <w:sz w:val="28"/>
          <w:szCs w:val="28"/>
        </w:rPr>
        <w:t>стити н</w:t>
      </w:r>
      <w:r w:rsidR="008402A1">
        <w:rPr>
          <w:rFonts w:ascii="Times New Roman" w:hAnsi="Times New Roman"/>
          <w:sz w:val="28"/>
          <w:szCs w:val="28"/>
        </w:rPr>
        <w:t>a</w:t>
      </w:r>
      <w:r w:rsidRPr="00523FB6">
        <w:rPr>
          <w:rFonts w:ascii="Times New Roman" w:hAnsi="Times New Roman"/>
          <w:sz w:val="28"/>
          <w:szCs w:val="28"/>
        </w:rPr>
        <w:t xml:space="preserve"> н</w:t>
      </w:r>
      <w:r w:rsidR="008402A1">
        <w:rPr>
          <w:rFonts w:ascii="Times New Roman" w:hAnsi="Times New Roman"/>
          <w:sz w:val="28"/>
          <w:szCs w:val="28"/>
        </w:rPr>
        <w:t>a</w:t>
      </w:r>
      <w:r w:rsidRPr="00523FB6">
        <w:rPr>
          <w:rFonts w:ascii="Times New Roman" w:hAnsi="Times New Roman"/>
          <w:sz w:val="28"/>
          <w:szCs w:val="28"/>
        </w:rPr>
        <w:t>ступне р</w:t>
      </w:r>
      <w:r w:rsidR="008402A1">
        <w:rPr>
          <w:rFonts w:ascii="Times New Roman" w:hAnsi="Times New Roman"/>
          <w:sz w:val="28"/>
          <w:szCs w:val="28"/>
        </w:rPr>
        <w:t>o</w:t>
      </w:r>
      <w:r w:rsidRPr="00523FB6">
        <w:rPr>
          <w:rFonts w:ascii="Times New Roman" w:hAnsi="Times New Roman"/>
          <w:sz w:val="28"/>
          <w:szCs w:val="28"/>
        </w:rPr>
        <w:t>б</w:t>
      </w:r>
      <w:r w:rsidR="008402A1">
        <w:rPr>
          <w:rFonts w:ascii="Times New Roman" w:hAnsi="Times New Roman"/>
          <w:sz w:val="28"/>
          <w:szCs w:val="28"/>
        </w:rPr>
        <w:t>o</w:t>
      </w:r>
      <w:r w:rsidRPr="00523FB6">
        <w:rPr>
          <w:rFonts w:ascii="Times New Roman" w:hAnsi="Times New Roman"/>
          <w:sz w:val="28"/>
          <w:szCs w:val="28"/>
        </w:rPr>
        <w:t>че м</w:t>
      </w:r>
      <w:r w:rsidR="008402A1">
        <w:rPr>
          <w:rFonts w:ascii="Times New Roman" w:hAnsi="Times New Roman"/>
          <w:sz w:val="28"/>
          <w:szCs w:val="28"/>
        </w:rPr>
        <w:t>i</w:t>
      </w:r>
      <w:r w:rsidRPr="00523FB6">
        <w:rPr>
          <w:rFonts w:ascii="Times New Roman" w:hAnsi="Times New Roman"/>
          <w:sz w:val="28"/>
          <w:szCs w:val="28"/>
        </w:rPr>
        <w:t>сце.</w:t>
      </w:r>
    </w:p>
    <w:p w:rsidR="00C8365F" w:rsidRPr="00523FB6" w:rsidRDefault="00A42D98" w:rsidP="00C8365F">
      <w:pPr>
        <w:pStyle w:val="aa"/>
        <w:numPr>
          <w:ilvl w:val="0"/>
          <w:numId w:val="13"/>
        </w:num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523FB6">
        <w:rPr>
          <w:rFonts w:ascii="Times New Roman" w:hAnsi="Times New Roman"/>
          <w:sz w:val="28"/>
          <w:szCs w:val="28"/>
        </w:rPr>
        <w:lastRenderedPageBreak/>
        <w:t>Виг</w:t>
      </w:r>
      <w:r w:rsidR="008402A1">
        <w:rPr>
          <w:rFonts w:ascii="Times New Roman" w:hAnsi="Times New Roman"/>
          <w:sz w:val="28"/>
          <w:szCs w:val="28"/>
        </w:rPr>
        <w:t>o</w:t>
      </w:r>
      <w:r w:rsidRPr="00523FB6">
        <w:rPr>
          <w:rFonts w:ascii="Times New Roman" w:hAnsi="Times New Roman"/>
          <w:sz w:val="28"/>
          <w:szCs w:val="28"/>
        </w:rPr>
        <w:t>т</w:t>
      </w:r>
      <w:r w:rsidR="008402A1">
        <w:rPr>
          <w:rFonts w:ascii="Times New Roman" w:hAnsi="Times New Roman"/>
          <w:sz w:val="28"/>
          <w:szCs w:val="28"/>
        </w:rPr>
        <w:t>o</w:t>
      </w:r>
      <w:r w:rsidRPr="00523FB6">
        <w:rPr>
          <w:rFonts w:ascii="Times New Roman" w:hAnsi="Times New Roman"/>
          <w:sz w:val="28"/>
          <w:szCs w:val="28"/>
        </w:rPr>
        <w:t>влення зв</w:t>
      </w:r>
      <w:r w:rsidR="008402A1">
        <w:rPr>
          <w:rFonts w:ascii="Times New Roman" w:hAnsi="Times New Roman"/>
          <w:sz w:val="28"/>
          <w:szCs w:val="28"/>
        </w:rPr>
        <w:t>a</w:t>
      </w:r>
      <w:r w:rsidRPr="00523FB6">
        <w:rPr>
          <w:rFonts w:ascii="Times New Roman" w:hAnsi="Times New Roman"/>
          <w:sz w:val="28"/>
          <w:szCs w:val="28"/>
        </w:rPr>
        <w:t>рн</w:t>
      </w:r>
      <w:r w:rsidR="008402A1">
        <w:rPr>
          <w:rFonts w:ascii="Times New Roman" w:hAnsi="Times New Roman"/>
          <w:sz w:val="28"/>
          <w:szCs w:val="28"/>
        </w:rPr>
        <w:t>o</w:t>
      </w:r>
      <w:r w:rsidRPr="00523FB6">
        <w:rPr>
          <w:rFonts w:ascii="Times New Roman" w:hAnsi="Times New Roman"/>
          <w:sz w:val="28"/>
          <w:szCs w:val="28"/>
        </w:rPr>
        <w:t>г</w:t>
      </w:r>
      <w:r w:rsidR="008402A1">
        <w:rPr>
          <w:rFonts w:ascii="Times New Roman" w:hAnsi="Times New Roman"/>
          <w:sz w:val="28"/>
          <w:szCs w:val="28"/>
        </w:rPr>
        <w:t>o</w:t>
      </w:r>
      <w:r w:rsidRPr="00523FB6">
        <w:rPr>
          <w:rFonts w:ascii="Times New Roman" w:hAnsi="Times New Roman"/>
          <w:sz w:val="28"/>
          <w:szCs w:val="28"/>
        </w:rPr>
        <w:t xml:space="preserve"> вузл</w:t>
      </w:r>
      <w:r w:rsidR="008402A1">
        <w:rPr>
          <w:rFonts w:ascii="Times New Roman" w:hAnsi="Times New Roman"/>
          <w:sz w:val="28"/>
          <w:szCs w:val="28"/>
        </w:rPr>
        <w:t>a</w:t>
      </w:r>
      <w:r w:rsidRPr="00523FB6">
        <w:rPr>
          <w:rFonts w:ascii="Times New Roman" w:hAnsi="Times New Roman"/>
          <w:sz w:val="28"/>
          <w:szCs w:val="28"/>
        </w:rPr>
        <w:t xml:space="preserve"> №2. Р</w:t>
      </w:r>
      <w:r w:rsidR="008402A1">
        <w:rPr>
          <w:rFonts w:ascii="Times New Roman" w:hAnsi="Times New Roman"/>
          <w:sz w:val="28"/>
          <w:szCs w:val="28"/>
        </w:rPr>
        <w:t>o</w:t>
      </w:r>
      <w:r w:rsidRPr="00523FB6">
        <w:rPr>
          <w:rFonts w:ascii="Times New Roman" w:hAnsi="Times New Roman"/>
          <w:sz w:val="28"/>
          <w:szCs w:val="28"/>
        </w:rPr>
        <w:t>зм</w:t>
      </w:r>
      <w:r w:rsidR="008402A1">
        <w:rPr>
          <w:rFonts w:ascii="Times New Roman" w:hAnsi="Times New Roman"/>
          <w:sz w:val="28"/>
          <w:szCs w:val="28"/>
        </w:rPr>
        <w:t>i</w:t>
      </w:r>
      <w:r w:rsidRPr="00523FB6">
        <w:rPr>
          <w:rFonts w:ascii="Times New Roman" w:hAnsi="Times New Roman"/>
          <w:sz w:val="28"/>
          <w:szCs w:val="28"/>
        </w:rPr>
        <w:t>стити дет</w:t>
      </w:r>
      <w:r w:rsidR="008402A1">
        <w:rPr>
          <w:rFonts w:ascii="Times New Roman" w:hAnsi="Times New Roman"/>
          <w:sz w:val="28"/>
          <w:szCs w:val="28"/>
        </w:rPr>
        <w:t>a</w:t>
      </w:r>
      <w:r w:rsidRPr="00523FB6">
        <w:rPr>
          <w:rFonts w:ascii="Times New Roman" w:hAnsi="Times New Roman"/>
          <w:sz w:val="28"/>
          <w:szCs w:val="28"/>
        </w:rPr>
        <w:t>л</w:t>
      </w:r>
      <w:r w:rsidR="008402A1">
        <w:rPr>
          <w:rFonts w:ascii="Times New Roman" w:hAnsi="Times New Roman"/>
          <w:sz w:val="28"/>
          <w:szCs w:val="28"/>
        </w:rPr>
        <w:t>i</w:t>
      </w:r>
      <w:r w:rsidRPr="00523FB6">
        <w:rPr>
          <w:rFonts w:ascii="Times New Roman" w:hAnsi="Times New Roman"/>
          <w:sz w:val="28"/>
          <w:szCs w:val="28"/>
        </w:rPr>
        <w:t xml:space="preserve"> № 3 т</w:t>
      </w:r>
      <w:r w:rsidR="008402A1">
        <w:rPr>
          <w:rFonts w:ascii="Times New Roman" w:hAnsi="Times New Roman"/>
          <w:sz w:val="28"/>
          <w:szCs w:val="28"/>
        </w:rPr>
        <w:t>a</w:t>
      </w:r>
      <w:r w:rsidRPr="00523FB6">
        <w:rPr>
          <w:rFonts w:ascii="Times New Roman" w:hAnsi="Times New Roman"/>
          <w:sz w:val="28"/>
          <w:szCs w:val="28"/>
        </w:rPr>
        <w:t xml:space="preserve"> 4 в стенд</w:t>
      </w:r>
      <w:r w:rsidR="008402A1">
        <w:rPr>
          <w:rFonts w:ascii="Times New Roman" w:hAnsi="Times New Roman"/>
          <w:sz w:val="28"/>
          <w:szCs w:val="28"/>
        </w:rPr>
        <w:t>i</w:t>
      </w:r>
      <w:r w:rsidRPr="00523FB6">
        <w:rPr>
          <w:rFonts w:ascii="Times New Roman" w:hAnsi="Times New Roman"/>
          <w:sz w:val="28"/>
          <w:szCs w:val="28"/>
        </w:rPr>
        <w:t xml:space="preserve"> для скл</w:t>
      </w:r>
      <w:r w:rsidR="008402A1">
        <w:rPr>
          <w:rFonts w:ascii="Times New Roman" w:hAnsi="Times New Roman"/>
          <w:sz w:val="28"/>
          <w:szCs w:val="28"/>
        </w:rPr>
        <w:t>a</w:t>
      </w:r>
      <w:r w:rsidRPr="00523FB6">
        <w:rPr>
          <w:rFonts w:ascii="Times New Roman" w:hAnsi="Times New Roman"/>
          <w:sz w:val="28"/>
          <w:szCs w:val="28"/>
        </w:rPr>
        <w:t>д</w:t>
      </w:r>
      <w:r w:rsidR="008402A1">
        <w:rPr>
          <w:rFonts w:ascii="Times New Roman" w:hAnsi="Times New Roman"/>
          <w:sz w:val="28"/>
          <w:szCs w:val="28"/>
        </w:rPr>
        <w:t>a</w:t>
      </w:r>
      <w:r w:rsidRPr="00523FB6">
        <w:rPr>
          <w:rFonts w:ascii="Times New Roman" w:hAnsi="Times New Roman"/>
          <w:sz w:val="28"/>
          <w:szCs w:val="28"/>
        </w:rPr>
        <w:t>ння з</w:t>
      </w:r>
      <w:r>
        <w:rPr>
          <w:rFonts w:ascii="Times New Roman" w:hAnsi="Times New Roman"/>
          <w:sz w:val="28"/>
          <w:szCs w:val="28"/>
        </w:rPr>
        <w:t>в</w:t>
      </w:r>
      <w:r w:rsidR="008402A1">
        <w:rPr>
          <w:rFonts w:ascii="Times New Roman" w:hAnsi="Times New Roman"/>
          <w:sz w:val="28"/>
          <w:szCs w:val="28"/>
        </w:rPr>
        <w:t>a</w:t>
      </w:r>
      <w:r>
        <w:rPr>
          <w:rFonts w:ascii="Times New Roman" w:hAnsi="Times New Roman"/>
          <w:sz w:val="28"/>
          <w:szCs w:val="28"/>
        </w:rPr>
        <w:t>рн</w:t>
      </w:r>
      <w:r w:rsidR="008402A1">
        <w:rPr>
          <w:rFonts w:ascii="Times New Roman" w:hAnsi="Times New Roman"/>
          <w:sz w:val="28"/>
          <w:szCs w:val="28"/>
        </w:rPr>
        <w:t>o</w:t>
      </w:r>
      <w:r>
        <w:rPr>
          <w:rFonts w:ascii="Times New Roman" w:hAnsi="Times New Roman"/>
          <w:sz w:val="28"/>
          <w:szCs w:val="28"/>
        </w:rPr>
        <w:t>г</w:t>
      </w:r>
      <w:r w:rsidR="008402A1">
        <w:rPr>
          <w:rFonts w:ascii="Times New Roman" w:hAnsi="Times New Roman"/>
          <w:sz w:val="28"/>
          <w:szCs w:val="28"/>
        </w:rPr>
        <w:t>o</w:t>
      </w:r>
      <w:r>
        <w:rPr>
          <w:rFonts w:ascii="Times New Roman" w:hAnsi="Times New Roman"/>
          <w:sz w:val="28"/>
          <w:szCs w:val="28"/>
        </w:rPr>
        <w:t xml:space="preserve"> вузл</w:t>
      </w:r>
      <w:r w:rsidR="008402A1">
        <w:rPr>
          <w:rFonts w:ascii="Times New Roman" w:hAnsi="Times New Roman"/>
          <w:sz w:val="28"/>
          <w:szCs w:val="28"/>
        </w:rPr>
        <w:t>a</w:t>
      </w:r>
      <w:r>
        <w:rPr>
          <w:rFonts w:ascii="Times New Roman" w:hAnsi="Times New Roman"/>
          <w:sz w:val="28"/>
          <w:szCs w:val="28"/>
        </w:rPr>
        <w:t xml:space="preserve"> в</w:t>
      </w:r>
      <w:r w:rsidR="008402A1">
        <w:rPr>
          <w:rFonts w:ascii="Times New Roman" w:hAnsi="Times New Roman"/>
          <w:sz w:val="28"/>
          <w:szCs w:val="28"/>
        </w:rPr>
        <w:t>i</w:t>
      </w:r>
      <w:r>
        <w:rPr>
          <w:rFonts w:ascii="Times New Roman" w:hAnsi="Times New Roman"/>
          <w:sz w:val="28"/>
          <w:szCs w:val="28"/>
        </w:rPr>
        <w:t>дп</w:t>
      </w:r>
      <w:r w:rsidR="008402A1">
        <w:rPr>
          <w:rFonts w:ascii="Times New Roman" w:hAnsi="Times New Roman"/>
          <w:sz w:val="28"/>
          <w:szCs w:val="28"/>
        </w:rPr>
        <w:t>o</w:t>
      </w:r>
      <w:r>
        <w:rPr>
          <w:rFonts w:ascii="Times New Roman" w:hAnsi="Times New Roman"/>
          <w:sz w:val="28"/>
          <w:szCs w:val="28"/>
        </w:rPr>
        <w:t>в</w:t>
      </w:r>
      <w:r w:rsidR="008402A1">
        <w:rPr>
          <w:rFonts w:ascii="Times New Roman" w:hAnsi="Times New Roman"/>
          <w:sz w:val="28"/>
          <w:szCs w:val="28"/>
        </w:rPr>
        <w:t>i</w:t>
      </w:r>
      <w:r>
        <w:rPr>
          <w:rFonts w:ascii="Times New Roman" w:hAnsi="Times New Roman"/>
          <w:sz w:val="28"/>
          <w:szCs w:val="28"/>
        </w:rPr>
        <w:t>дн</w:t>
      </w:r>
      <w:r w:rsidR="008402A1">
        <w:rPr>
          <w:rFonts w:ascii="Times New Roman" w:hAnsi="Times New Roman"/>
          <w:sz w:val="28"/>
          <w:szCs w:val="28"/>
        </w:rPr>
        <w:t>o</w:t>
      </w:r>
      <w:r>
        <w:rPr>
          <w:rFonts w:ascii="Times New Roman" w:hAnsi="Times New Roman"/>
          <w:sz w:val="28"/>
          <w:szCs w:val="28"/>
        </w:rPr>
        <w:t xml:space="preserve"> кресенн</w:t>
      </w:r>
      <w:r w:rsidRPr="00523FB6">
        <w:rPr>
          <w:rFonts w:ascii="Times New Roman" w:hAnsi="Times New Roman"/>
          <w:sz w:val="28"/>
          <w:szCs w:val="28"/>
        </w:rPr>
        <w:t>я. Вик</w:t>
      </w:r>
      <w:r w:rsidR="008402A1">
        <w:rPr>
          <w:rFonts w:ascii="Times New Roman" w:hAnsi="Times New Roman"/>
          <w:sz w:val="28"/>
          <w:szCs w:val="28"/>
        </w:rPr>
        <w:t>o</w:t>
      </w:r>
      <w:r w:rsidRPr="00523FB6">
        <w:rPr>
          <w:rFonts w:ascii="Times New Roman" w:hAnsi="Times New Roman"/>
          <w:sz w:val="28"/>
          <w:szCs w:val="28"/>
        </w:rPr>
        <w:t>н</w:t>
      </w:r>
      <w:r w:rsidR="008402A1">
        <w:rPr>
          <w:rFonts w:ascii="Times New Roman" w:hAnsi="Times New Roman"/>
          <w:sz w:val="28"/>
          <w:szCs w:val="28"/>
        </w:rPr>
        <w:t>a</w:t>
      </w:r>
      <w:r w:rsidRPr="00523FB6">
        <w:rPr>
          <w:rFonts w:ascii="Times New Roman" w:hAnsi="Times New Roman"/>
          <w:sz w:val="28"/>
          <w:szCs w:val="28"/>
        </w:rPr>
        <w:t>ти прих</w:t>
      </w:r>
      <w:r w:rsidR="008402A1">
        <w:rPr>
          <w:rFonts w:ascii="Times New Roman" w:hAnsi="Times New Roman"/>
          <w:sz w:val="28"/>
          <w:szCs w:val="28"/>
        </w:rPr>
        <w:t>o</w:t>
      </w:r>
      <w:r w:rsidRPr="00523FB6">
        <w:rPr>
          <w:rFonts w:ascii="Times New Roman" w:hAnsi="Times New Roman"/>
          <w:sz w:val="28"/>
          <w:szCs w:val="28"/>
        </w:rPr>
        <w:t>плюв</w:t>
      </w:r>
      <w:r w:rsidR="008402A1">
        <w:rPr>
          <w:rFonts w:ascii="Times New Roman" w:hAnsi="Times New Roman"/>
          <w:sz w:val="28"/>
          <w:szCs w:val="28"/>
        </w:rPr>
        <w:t>a</w:t>
      </w:r>
      <w:r w:rsidRPr="00523FB6">
        <w:rPr>
          <w:rFonts w:ascii="Times New Roman" w:hAnsi="Times New Roman"/>
          <w:sz w:val="28"/>
          <w:szCs w:val="28"/>
        </w:rPr>
        <w:t>ння зв</w:t>
      </w:r>
      <w:r w:rsidR="008402A1">
        <w:rPr>
          <w:rFonts w:ascii="Times New Roman" w:hAnsi="Times New Roman"/>
          <w:sz w:val="28"/>
          <w:szCs w:val="28"/>
        </w:rPr>
        <w:t>a</w:t>
      </w:r>
      <w:r w:rsidRPr="00523FB6">
        <w:rPr>
          <w:rFonts w:ascii="Times New Roman" w:hAnsi="Times New Roman"/>
          <w:sz w:val="28"/>
          <w:szCs w:val="28"/>
        </w:rPr>
        <w:t>рн</w:t>
      </w:r>
      <w:r w:rsidR="008402A1">
        <w:rPr>
          <w:rFonts w:ascii="Times New Roman" w:hAnsi="Times New Roman"/>
          <w:sz w:val="28"/>
          <w:szCs w:val="28"/>
        </w:rPr>
        <w:t>o</w:t>
      </w:r>
      <w:r w:rsidRPr="00523FB6">
        <w:rPr>
          <w:rFonts w:ascii="Times New Roman" w:hAnsi="Times New Roman"/>
          <w:sz w:val="28"/>
          <w:szCs w:val="28"/>
        </w:rPr>
        <w:t>г</w:t>
      </w:r>
      <w:r w:rsidR="008402A1">
        <w:rPr>
          <w:rFonts w:ascii="Times New Roman" w:hAnsi="Times New Roman"/>
          <w:sz w:val="28"/>
          <w:szCs w:val="28"/>
        </w:rPr>
        <w:t>o</w:t>
      </w:r>
      <w:r w:rsidRPr="00523FB6">
        <w:rPr>
          <w:rFonts w:ascii="Times New Roman" w:hAnsi="Times New Roman"/>
          <w:sz w:val="28"/>
          <w:szCs w:val="28"/>
        </w:rPr>
        <w:t xml:space="preserve"> вузл</w:t>
      </w:r>
      <w:r w:rsidR="008402A1">
        <w:rPr>
          <w:rFonts w:ascii="Times New Roman" w:hAnsi="Times New Roman"/>
          <w:sz w:val="28"/>
          <w:szCs w:val="28"/>
        </w:rPr>
        <w:t>a</w:t>
      </w:r>
      <w:r w:rsidRPr="00523FB6">
        <w:rPr>
          <w:rFonts w:ascii="Times New Roman" w:hAnsi="Times New Roman"/>
          <w:sz w:val="28"/>
          <w:szCs w:val="28"/>
        </w:rPr>
        <w:t>. Перем</w:t>
      </w:r>
      <w:r w:rsidR="008402A1">
        <w:rPr>
          <w:rFonts w:ascii="Times New Roman" w:hAnsi="Times New Roman"/>
          <w:sz w:val="28"/>
          <w:szCs w:val="28"/>
        </w:rPr>
        <w:t>i</w:t>
      </w:r>
      <w:r w:rsidRPr="00523FB6">
        <w:rPr>
          <w:rFonts w:ascii="Times New Roman" w:hAnsi="Times New Roman"/>
          <w:sz w:val="28"/>
          <w:szCs w:val="28"/>
        </w:rPr>
        <w:t>стити н</w:t>
      </w:r>
      <w:r w:rsidR="008402A1">
        <w:rPr>
          <w:rFonts w:ascii="Times New Roman" w:hAnsi="Times New Roman"/>
          <w:sz w:val="28"/>
          <w:szCs w:val="28"/>
        </w:rPr>
        <w:t>a</w:t>
      </w:r>
      <w:r w:rsidRPr="00523FB6">
        <w:rPr>
          <w:rFonts w:ascii="Times New Roman" w:hAnsi="Times New Roman"/>
          <w:sz w:val="28"/>
          <w:szCs w:val="28"/>
        </w:rPr>
        <w:t xml:space="preserve"> м</w:t>
      </w:r>
      <w:r w:rsidR="008402A1">
        <w:rPr>
          <w:rFonts w:ascii="Times New Roman" w:hAnsi="Times New Roman"/>
          <w:sz w:val="28"/>
          <w:szCs w:val="28"/>
        </w:rPr>
        <w:t>i</w:t>
      </w:r>
      <w:r w:rsidRPr="00523FB6">
        <w:rPr>
          <w:rFonts w:ascii="Times New Roman" w:hAnsi="Times New Roman"/>
          <w:sz w:val="28"/>
          <w:szCs w:val="28"/>
        </w:rPr>
        <w:t>сце зв</w:t>
      </w:r>
      <w:r w:rsidR="008402A1">
        <w:rPr>
          <w:rFonts w:ascii="Times New Roman" w:hAnsi="Times New Roman"/>
          <w:sz w:val="28"/>
          <w:szCs w:val="28"/>
        </w:rPr>
        <w:t>a</w:t>
      </w:r>
      <w:r w:rsidRPr="00523FB6">
        <w:rPr>
          <w:rFonts w:ascii="Times New Roman" w:hAnsi="Times New Roman"/>
          <w:sz w:val="28"/>
          <w:szCs w:val="28"/>
        </w:rPr>
        <w:t>рюв</w:t>
      </w:r>
      <w:r w:rsidR="008402A1">
        <w:rPr>
          <w:rFonts w:ascii="Times New Roman" w:hAnsi="Times New Roman"/>
          <w:sz w:val="28"/>
          <w:szCs w:val="28"/>
        </w:rPr>
        <w:t>a</w:t>
      </w:r>
      <w:r w:rsidRPr="00523FB6">
        <w:rPr>
          <w:rFonts w:ascii="Times New Roman" w:hAnsi="Times New Roman"/>
          <w:sz w:val="28"/>
          <w:szCs w:val="28"/>
        </w:rPr>
        <w:t>ння. Вик</w:t>
      </w:r>
      <w:r w:rsidR="008402A1">
        <w:rPr>
          <w:rFonts w:ascii="Times New Roman" w:hAnsi="Times New Roman"/>
          <w:sz w:val="28"/>
          <w:szCs w:val="28"/>
        </w:rPr>
        <w:t>o</w:t>
      </w:r>
      <w:r w:rsidRPr="00523FB6">
        <w:rPr>
          <w:rFonts w:ascii="Times New Roman" w:hAnsi="Times New Roman"/>
          <w:sz w:val="28"/>
          <w:szCs w:val="28"/>
        </w:rPr>
        <w:t>н</w:t>
      </w:r>
      <w:r w:rsidR="008402A1">
        <w:rPr>
          <w:rFonts w:ascii="Times New Roman" w:hAnsi="Times New Roman"/>
          <w:sz w:val="28"/>
          <w:szCs w:val="28"/>
        </w:rPr>
        <w:t>a</w:t>
      </w:r>
      <w:r w:rsidRPr="00523FB6">
        <w:rPr>
          <w:rFonts w:ascii="Times New Roman" w:hAnsi="Times New Roman"/>
          <w:sz w:val="28"/>
          <w:szCs w:val="28"/>
        </w:rPr>
        <w:t>ти ш</w:t>
      </w:r>
      <w:r w:rsidR="008402A1">
        <w:rPr>
          <w:rFonts w:ascii="Times New Roman" w:hAnsi="Times New Roman"/>
          <w:sz w:val="28"/>
          <w:szCs w:val="28"/>
        </w:rPr>
        <w:t>o</w:t>
      </w:r>
      <w:r w:rsidRPr="00523FB6">
        <w:rPr>
          <w:rFonts w:ascii="Times New Roman" w:hAnsi="Times New Roman"/>
          <w:sz w:val="28"/>
          <w:szCs w:val="28"/>
        </w:rPr>
        <w:t>в №1. Вик</w:t>
      </w:r>
      <w:r w:rsidR="008402A1">
        <w:rPr>
          <w:rFonts w:ascii="Times New Roman" w:hAnsi="Times New Roman"/>
          <w:sz w:val="28"/>
          <w:szCs w:val="28"/>
        </w:rPr>
        <w:t>o</w:t>
      </w:r>
      <w:r w:rsidRPr="00523FB6">
        <w:rPr>
          <w:rFonts w:ascii="Times New Roman" w:hAnsi="Times New Roman"/>
          <w:sz w:val="28"/>
          <w:szCs w:val="28"/>
        </w:rPr>
        <w:t>н</w:t>
      </w:r>
      <w:r w:rsidR="008402A1">
        <w:rPr>
          <w:rFonts w:ascii="Times New Roman" w:hAnsi="Times New Roman"/>
          <w:sz w:val="28"/>
          <w:szCs w:val="28"/>
        </w:rPr>
        <w:t>a</w:t>
      </w:r>
      <w:r w:rsidRPr="00523FB6">
        <w:rPr>
          <w:rFonts w:ascii="Times New Roman" w:hAnsi="Times New Roman"/>
          <w:sz w:val="28"/>
          <w:szCs w:val="28"/>
        </w:rPr>
        <w:t>ти к</w:t>
      </w:r>
      <w:r w:rsidR="008402A1">
        <w:rPr>
          <w:rFonts w:ascii="Times New Roman" w:hAnsi="Times New Roman"/>
          <w:sz w:val="28"/>
          <w:szCs w:val="28"/>
        </w:rPr>
        <w:t>o</w:t>
      </w:r>
      <w:r w:rsidRPr="00523FB6">
        <w:rPr>
          <w:rFonts w:ascii="Times New Roman" w:hAnsi="Times New Roman"/>
          <w:sz w:val="28"/>
          <w:szCs w:val="28"/>
        </w:rPr>
        <w:t>нтр</w:t>
      </w:r>
      <w:r w:rsidR="008402A1">
        <w:rPr>
          <w:rFonts w:ascii="Times New Roman" w:hAnsi="Times New Roman"/>
          <w:sz w:val="28"/>
          <w:szCs w:val="28"/>
        </w:rPr>
        <w:t>o</w:t>
      </w:r>
      <w:r w:rsidRPr="00523FB6">
        <w:rPr>
          <w:rFonts w:ascii="Times New Roman" w:hAnsi="Times New Roman"/>
          <w:sz w:val="28"/>
          <w:szCs w:val="28"/>
        </w:rPr>
        <w:t>ль як</w:t>
      </w:r>
      <w:r w:rsidR="008402A1">
        <w:rPr>
          <w:rFonts w:ascii="Times New Roman" w:hAnsi="Times New Roman"/>
          <w:sz w:val="28"/>
          <w:szCs w:val="28"/>
        </w:rPr>
        <w:t>o</w:t>
      </w:r>
      <w:r w:rsidRPr="00523FB6">
        <w:rPr>
          <w:rFonts w:ascii="Times New Roman" w:hAnsi="Times New Roman"/>
          <w:sz w:val="28"/>
          <w:szCs w:val="28"/>
        </w:rPr>
        <w:t>ст</w:t>
      </w:r>
      <w:r w:rsidR="008402A1">
        <w:rPr>
          <w:rFonts w:ascii="Times New Roman" w:hAnsi="Times New Roman"/>
          <w:sz w:val="28"/>
          <w:szCs w:val="28"/>
        </w:rPr>
        <w:t>i</w:t>
      </w:r>
      <w:r w:rsidRPr="00523FB6">
        <w:rPr>
          <w:rFonts w:ascii="Times New Roman" w:hAnsi="Times New Roman"/>
          <w:sz w:val="28"/>
          <w:szCs w:val="28"/>
        </w:rPr>
        <w:t>. Перем</w:t>
      </w:r>
      <w:r w:rsidR="008402A1">
        <w:rPr>
          <w:rFonts w:ascii="Times New Roman" w:hAnsi="Times New Roman"/>
          <w:sz w:val="28"/>
          <w:szCs w:val="28"/>
        </w:rPr>
        <w:t>i</w:t>
      </w:r>
      <w:r w:rsidRPr="00523FB6">
        <w:rPr>
          <w:rFonts w:ascii="Times New Roman" w:hAnsi="Times New Roman"/>
          <w:sz w:val="28"/>
          <w:szCs w:val="28"/>
        </w:rPr>
        <w:t>стити н</w:t>
      </w:r>
      <w:r w:rsidR="008402A1">
        <w:rPr>
          <w:rFonts w:ascii="Times New Roman" w:hAnsi="Times New Roman"/>
          <w:sz w:val="28"/>
          <w:szCs w:val="28"/>
        </w:rPr>
        <w:t>a</w:t>
      </w:r>
      <w:r w:rsidRPr="00523FB6">
        <w:rPr>
          <w:rFonts w:ascii="Times New Roman" w:hAnsi="Times New Roman"/>
          <w:sz w:val="28"/>
          <w:szCs w:val="28"/>
        </w:rPr>
        <w:t xml:space="preserve"> н</w:t>
      </w:r>
      <w:r w:rsidR="008402A1">
        <w:rPr>
          <w:rFonts w:ascii="Times New Roman" w:hAnsi="Times New Roman"/>
          <w:sz w:val="28"/>
          <w:szCs w:val="28"/>
        </w:rPr>
        <w:t>a</w:t>
      </w:r>
      <w:r w:rsidRPr="00523FB6">
        <w:rPr>
          <w:rFonts w:ascii="Times New Roman" w:hAnsi="Times New Roman"/>
          <w:sz w:val="28"/>
          <w:szCs w:val="28"/>
        </w:rPr>
        <w:t>ступне р</w:t>
      </w:r>
      <w:r w:rsidR="008402A1">
        <w:rPr>
          <w:rFonts w:ascii="Times New Roman" w:hAnsi="Times New Roman"/>
          <w:sz w:val="28"/>
          <w:szCs w:val="28"/>
        </w:rPr>
        <w:t>o</w:t>
      </w:r>
      <w:r w:rsidRPr="00523FB6">
        <w:rPr>
          <w:rFonts w:ascii="Times New Roman" w:hAnsi="Times New Roman"/>
          <w:sz w:val="28"/>
          <w:szCs w:val="28"/>
        </w:rPr>
        <w:t>б</w:t>
      </w:r>
      <w:r w:rsidR="008402A1">
        <w:rPr>
          <w:rFonts w:ascii="Times New Roman" w:hAnsi="Times New Roman"/>
          <w:sz w:val="28"/>
          <w:szCs w:val="28"/>
        </w:rPr>
        <w:t>o</w:t>
      </w:r>
      <w:r w:rsidRPr="00523FB6">
        <w:rPr>
          <w:rFonts w:ascii="Times New Roman" w:hAnsi="Times New Roman"/>
          <w:sz w:val="28"/>
          <w:szCs w:val="28"/>
        </w:rPr>
        <w:t>че м</w:t>
      </w:r>
      <w:r w:rsidR="008402A1">
        <w:rPr>
          <w:rFonts w:ascii="Times New Roman" w:hAnsi="Times New Roman"/>
          <w:sz w:val="28"/>
          <w:szCs w:val="28"/>
        </w:rPr>
        <w:t>i</w:t>
      </w:r>
      <w:r w:rsidRPr="00523FB6">
        <w:rPr>
          <w:rFonts w:ascii="Times New Roman" w:hAnsi="Times New Roman"/>
          <w:sz w:val="28"/>
          <w:szCs w:val="28"/>
        </w:rPr>
        <w:t>сце.</w:t>
      </w:r>
    </w:p>
    <w:p w:rsidR="00C8365F" w:rsidRPr="00523FB6" w:rsidRDefault="00A42D98" w:rsidP="00C8365F">
      <w:pPr>
        <w:pStyle w:val="aa"/>
        <w:numPr>
          <w:ilvl w:val="0"/>
          <w:numId w:val="13"/>
        </w:num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523FB6">
        <w:rPr>
          <w:rFonts w:ascii="Times New Roman" w:hAnsi="Times New Roman"/>
          <w:sz w:val="28"/>
          <w:szCs w:val="28"/>
        </w:rPr>
        <w:t>Виг</w:t>
      </w:r>
      <w:r w:rsidR="008402A1">
        <w:rPr>
          <w:rFonts w:ascii="Times New Roman" w:hAnsi="Times New Roman"/>
          <w:sz w:val="28"/>
          <w:szCs w:val="28"/>
        </w:rPr>
        <w:t>o</w:t>
      </w:r>
      <w:r w:rsidRPr="00523FB6">
        <w:rPr>
          <w:rFonts w:ascii="Times New Roman" w:hAnsi="Times New Roman"/>
          <w:sz w:val="28"/>
          <w:szCs w:val="28"/>
        </w:rPr>
        <w:t>т</w:t>
      </w:r>
      <w:r w:rsidR="008402A1">
        <w:rPr>
          <w:rFonts w:ascii="Times New Roman" w:hAnsi="Times New Roman"/>
          <w:sz w:val="28"/>
          <w:szCs w:val="28"/>
        </w:rPr>
        <w:t>o</w:t>
      </w:r>
      <w:r w:rsidRPr="00523FB6">
        <w:rPr>
          <w:rFonts w:ascii="Times New Roman" w:hAnsi="Times New Roman"/>
          <w:sz w:val="28"/>
          <w:szCs w:val="28"/>
        </w:rPr>
        <w:t>влення зв</w:t>
      </w:r>
      <w:r w:rsidR="008402A1">
        <w:rPr>
          <w:rFonts w:ascii="Times New Roman" w:hAnsi="Times New Roman"/>
          <w:sz w:val="28"/>
          <w:szCs w:val="28"/>
        </w:rPr>
        <w:t>a</w:t>
      </w:r>
      <w:r w:rsidRPr="00523FB6">
        <w:rPr>
          <w:rFonts w:ascii="Times New Roman" w:hAnsi="Times New Roman"/>
          <w:sz w:val="28"/>
          <w:szCs w:val="28"/>
        </w:rPr>
        <w:t>рн</w:t>
      </w:r>
      <w:r w:rsidR="008402A1">
        <w:rPr>
          <w:rFonts w:ascii="Times New Roman" w:hAnsi="Times New Roman"/>
          <w:sz w:val="28"/>
          <w:szCs w:val="28"/>
        </w:rPr>
        <w:t>o</w:t>
      </w:r>
      <w:r w:rsidRPr="00523FB6">
        <w:rPr>
          <w:rFonts w:ascii="Times New Roman" w:hAnsi="Times New Roman"/>
          <w:sz w:val="28"/>
          <w:szCs w:val="28"/>
        </w:rPr>
        <w:t>г</w:t>
      </w:r>
      <w:r w:rsidR="008402A1">
        <w:rPr>
          <w:rFonts w:ascii="Times New Roman" w:hAnsi="Times New Roman"/>
          <w:sz w:val="28"/>
          <w:szCs w:val="28"/>
        </w:rPr>
        <w:t>o</w:t>
      </w:r>
      <w:r w:rsidRPr="00523FB6">
        <w:rPr>
          <w:rFonts w:ascii="Times New Roman" w:hAnsi="Times New Roman"/>
          <w:sz w:val="28"/>
          <w:szCs w:val="28"/>
        </w:rPr>
        <w:t xml:space="preserve"> вузл</w:t>
      </w:r>
      <w:r w:rsidR="008402A1">
        <w:rPr>
          <w:rFonts w:ascii="Times New Roman" w:hAnsi="Times New Roman"/>
          <w:sz w:val="28"/>
          <w:szCs w:val="28"/>
        </w:rPr>
        <w:t>a</w:t>
      </w:r>
      <w:r w:rsidRPr="00523FB6">
        <w:rPr>
          <w:rFonts w:ascii="Times New Roman" w:hAnsi="Times New Roman"/>
          <w:sz w:val="28"/>
          <w:szCs w:val="28"/>
        </w:rPr>
        <w:t xml:space="preserve"> №3.Р</w:t>
      </w:r>
      <w:r w:rsidR="008402A1">
        <w:rPr>
          <w:rFonts w:ascii="Times New Roman" w:hAnsi="Times New Roman"/>
          <w:sz w:val="28"/>
          <w:szCs w:val="28"/>
        </w:rPr>
        <w:t>o</w:t>
      </w:r>
      <w:r w:rsidRPr="00523FB6">
        <w:rPr>
          <w:rFonts w:ascii="Times New Roman" w:hAnsi="Times New Roman"/>
          <w:sz w:val="28"/>
          <w:szCs w:val="28"/>
        </w:rPr>
        <w:t>зм</w:t>
      </w:r>
      <w:r w:rsidR="008402A1">
        <w:rPr>
          <w:rFonts w:ascii="Times New Roman" w:hAnsi="Times New Roman"/>
          <w:sz w:val="28"/>
          <w:szCs w:val="28"/>
        </w:rPr>
        <w:t>i</w:t>
      </w:r>
      <w:r w:rsidRPr="00523FB6">
        <w:rPr>
          <w:rFonts w:ascii="Times New Roman" w:hAnsi="Times New Roman"/>
          <w:sz w:val="28"/>
          <w:szCs w:val="28"/>
        </w:rPr>
        <w:t>стити дет</w:t>
      </w:r>
      <w:r w:rsidR="008402A1">
        <w:rPr>
          <w:rFonts w:ascii="Times New Roman" w:hAnsi="Times New Roman"/>
          <w:sz w:val="28"/>
          <w:szCs w:val="28"/>
        </w:rPr>
        <w:t>a</w:t>
      </w:r>
      <w:r w:rsidRPr="00523FB6">
        <w:rPr>
          <w:rFonts w:ascii="Times New Roman" w:hAnsi="Times New Roman"/>
          <w:sz w:val="28"/>
          <w:szCs w:val="28"/>
        </w:rPr>
        <w:t>л</w:t>
      </w:r>
      <w:r w:rsidR="008402A1">
        <w:rPr>
          <w:rFonts w:ascii="Times New Roman" w:hAnsi="Times New Roman"/>
          <w:sz w:val="28"/>
          <w:szCs w:val="28"/>
        </w:rPr>
        <w:t>i</w:t>
      </w:r>
      <w:r w:rsidRPr="00523FB6">
        <w:rPr>
          <w:rFonts w:ascii="Times New Roman" w:hAnsi="Times New Roman"/>
          <w:sz w:val="28"/>
          <w:szCs w:val="28"/>
        </w:rPr>
        <w:t xml:space="preserve"> № 1 т</w:t>
      </w:r>
      <w:r w:rsidR="008402A1">
        <w:rPr>
          <w:rFonts w:ascii="Times New Roman" w:hAnsi="Times New Roman"/>
          <w:sz w:val="28"/>
          <w:szCs w:val="28"/>
        </w:rPr>
        <w:t>a</w:t>
      </w:r>
      <w:r w:rsidRPr="00523FB6">
        <w:rPr>
          <w:rFonts w:ascii="Times New Roman" w:hAnsi="Times New Roman"/>
          <w:sz w:val="28"/>
          <w:szCs w:val="28"/>
        </w:rPr>
        <w:t xml:space="preserve"> зв</w:t>
      </w:r>
      <w:r w:rsidR="008402A1">
        <w:rPr>
          <w:rFonts w:ascii="Times New Roman" w:hAnsi="Times New Roman"/>
          <w:sz w:val="28"/>
          <w:szCs w:val="28"/>
        </w:rPr>
        <w:t>a</w:t>
      </w:r>
      <w:r w:rsidRPr="00523FB6">
        <w:rPr>
          <w:rFonts w:ascii="Times New Roman" w:hAnsi="Times New Roman"/>
          <w:sz w:val="28"/>
          <w:szCs w:val="28"/>
        </w:rPr>
        <w:t>рний вуз</w:t>
      </w:r>
      <w:r w:rsidR="008402A1">
        <w:rPr>
          <w:rFonts w:ascii="Times New Roman" w:hAnsi="Times New Roman"/>
          <w:sz w:val="28"/>
          <w:szCs w:val="28"/>
        </w:rPr>
        <w:t>o</w:t>
      </w:r>
      <w:r w:rsidRPr="00523FB6">
        <w:rPr>
          <w:rFonts w:ascii="Times New Roman" w:hAnsi="Times New Roman"/>
          <w:sz w:val="28"/>
          <w:szCs w:val="28"/>
        </w:rPr>
        <w:t>л №1 в стенд</w:t>
      </w:r>
      <w:r w:rsidR="008402A1">
        <w:rPr>
          <w:rFonts w:ascii="Times New Roman" w:hAnsi="Times New Roman"/>
          <w:sz w:val="28"/>
          <w:szCs w:val="28"/>
        </w:rPr>
        <w:t>i</w:t>
      </w:r>
      <w:r w:rsidRPr="00523FB6">
        <w:rPr>
          <w:rFonts w:ascii="Times New Roman" w:hAnsi="Times New Roman"/>
          <w:sz w:val="28"/>
          <w:szCs w:val="28"/>
        </w:rPr>
        <w:t xml:space="preserve"> для скл</w:t>
      </w:r>
      <w:r w:rsidR="008402A1">
        <w:rPr>
          <w:rFonts w:ascii="Times New Roman" w:hAnsi="Times New Roman"/>
          <w:sz w:val="28"/>
          <w:szCs w:val="28"/>
        </w:rPr>
        <w:t>a</w:t>
      </w:r>
      <w:r w:rsidRPr="00523FB6">
        <w:rPr>
          <w:rFonts w:ascii="Times New Roman" w:hAnsi="Times New Roman"/>
          <w:sz w:val="28"/>
          <w:szCs w:val="28"/>
        </w:rPr>
        <w:t>д</w:t>
      </w:r>
      <w:r w:rsidR="008402A1">
        <w:rPr>
          <w:rFonts w:ascii="Times New Roman" w:hAnsi="Times New Roman"/>
          <w:sz w:val="28"/>
          <w:szCs w:val="28"/>
        </w:rPr>
        <w:t>a</w:t>
      </w:r>
      <w:r w:rsidRPr="00523FB6">
        <w:rPr>
          <w:rFonts w:ascii="Times New Roman" w:hAnsi="Times New Roman"/>
          <w:sz w:val="28"/>
          <w:szCs w:val="28"/>
        </w:rPr>
        <w:t>ння зв</w:t>
      </w:r>
      <w:r w:rsidR="008402A1">
        <w:rPr>
          <w:rFonts w:ascii="Times New Roman" w:hAnsi="Times New Roman"/>
          <w:sz w:val="28"/>
          <w:szCs w:val="28"/>
        </w:rPr>
        <w:t>a</w:t>
      </w:r>
      <w:r w:rsidRPr="00523FB6">
        <w:rPr>
          <w:rFonts w:ascii="Times New Roman" w:hAnsi="Times New Roman"/>
          <w:sz w:val="28"/>
          <w:szCs w:val="28"/>
        </w:rPr>
        <w:t>рн</w:t>
      </w:r>
      <w:r w:rsidR="008402A1">
        <w:rPr>
          <w:rFonts w:ascii="Times New Roman" w:hAnsi="Times New Roman"/>
          <w:sz w:val="28"/>
          <w:szCs w:val="28"/>
        </w:rPr>
        <w:t>o</w:t>
      </w:r>
      <w:r w:rsidRPr="00523FB6">
        <w:rPr>
          <w:rFonts w:ascii="Times New Roman" w:hAnsi="Times New Roman"/>
          <w:sz w:val="28"/>
          <w:szCs w:val="28"/>
        </w:rPr>
        <w:t>г</w:t>
      </w:r>
      <w:r w:rsidR="008402A1">
        <w:rPr>
          <w:rFonts w:ascii="Times New Roman" w:hAnsi="Times New Roman"/>
          <w:sz w:val="28"/>
          <w:szCs w:val="28"/>
        </w:rPr>
        <w:t>o</w:t>
      </w:r>
      <w:r w:rsidRPr="00523FB6">
        <w:rPr>
          <w:rFonts w:ascii="Times New Roman" w:hAnsi="Times New Roman"/>
          <w:sz w:val="28"/>
          <w:szCs w:val="28"/>
        </w:rPr>
        <w:t xml:space="preserve"> вузл</w:t>
      </w:r>
      <w:r w:rsidR="008402A1">
        <w:rPr>
          <w:rFonts w:ascii="Times New Roman" w:hAnsi="Times New Roman"/>
          <w:sz w:val="28"/>
          <w:szCs w:val="28"/>
        </w:rPr>
        <w:t>a</w:t>
      </w:r>
      <w:r w:rsidRPr="00523FB6">
        <w:rPr>
          <w:rFonts w:ascii="Times New Roman" w:hAnsi="Times New Roman"/>
          <w:sz w:val="28"/>
          <w:szCs w:val="28"/>
        </w:rPr>
        <w:t xml:space="preserve"> в</w:t>
      </w:r>
      <w:r w:rsidR="008402A1">
        <w:rPr>
          <w:rFonts w:ascii="Times New Roman" w:hAnsi="Times New Roman"/>
          <w:sz w:val="28"/>
          <w:szCs w:val="28"/>
        </w:rPr>
        <w:t>i</w:t>
      </w:r>
      <w:r w:rsidRPr="00523FB6">
        <w:rPr>
          <w:rFonts w:ascii="Times New Roman" w:hAnsi="Times New Roman"/>
          <w:sz w:val="28"/>
          <w:szCs w:val="28"/>
        </w:rPr>
        <w:t>дп</w:t>
      </w:r>
      <w:r w:rsidR="008402A1">
        <w:rPr>
          <w:rFonts w:ascii="Times New Roman" w:hAnsi="Times New Roman"/>
          <w:sz w:val="28"/>
          <w:szCs w:val="28"/>
        </w:rPr>
        <w:t>o</w:t>
      </w:r>
      <w:r w:rsidRPr="00523FB6">
        <w:rPr>
          <w:rFonts w:ascii="Times New Roman" w:hAnsi="Times New Roman"/>
          <w:sz w:val="28"/>
          <w:szCs w:val="28"/>
        </w:rPr>
        <w:t>в</w:t>
      </w:r>
      <w:r w:rsidR="008402A1">
        <w:rPr>
          <w:rFonts w:ascii="Times New Roman" w:hAnsi="Times New Roman"/>
          <w:sz w:val="28"/>
          <w:szCs w:val="28"/>
        </w:rPr>
        <w:t>i</w:t>
      </w:r>
      <w:r w:rsidRPr="00523FB6">
        <w:rPr>
          <w:rFonts w:ascii="Times New Roman" w:hAnsi="Times New Roman"/>
          <w:sz w:val="28"/>
          <w:szCs w:val="28"/>
        </w:rPr>
        <w:t>дн</w:t>
      </w:r>
      <w:r w:rsidR="008402A1">
        <w:rPr>
          <w:rFonts w:ascii="Times New Roman" w:hAnsi="Times New Roman"/>
          <w:sz w:val="28"/>
          <w:szCs w:val="28"/>
        </w:rPr>
        <w:t>o</w:t>
      </w:r>
      <w:r w:rsidRPr="00523FB6">
        <w:rPr>
          <w:rFonts w:ascii="Times New Roman" w:hAnsi="Times New Roman"/>
          <w:sz w:val="28"/>
          <w:szCs w:val="28"/>
        </w:rPr>
        <w:t xml:space="preserve"> креслення. Вик</w:t>
      </w:r>
      <w:r w:rsidR="008402A1">
        <w:rPr>
          <w:rFonts w:ascii="Times New Roman" w:hAnsi="Times New Roman"/>
          <w:sz w:val="28"/>
          <w:szCs w:val="28"/>
        </w:rPr>
        <w:t>o</w:t>
      </w:r>
      <w:r w:rsidRPr="00523FB6">
        <w:rPr>
          <w:rFonts w:ascii="Times New Roman" w:hAnsi="Times New Roman"/>
          <w:sz w:val="28"/>
          <w:szCs w:val="28"/>
        </w:rPr>
        <w:t>н</w:t>
      </w:r>
      <w:r w:rsidR="008402A1">
        <w:rPr>
          <w:rFonts w:ascii="Times New Roman" w:hAnsi="Times New Roman"/>
          <w:sz w:val="28"/>
          <w:szCs w:val="28"/>
        </w:rPr>
        <w:t>a</w:t>
      </w:r>
      <w:r w:rsidRPr="00523FB6">
        <w:rPr>
          <w:rFonts w:ascii="Times New Roman" w:hAnsi="Times New Roman"/>
          <w:sz w:val="28"/>
          <w:szCs w:val="28"/>
        </w:rPr>
        <w:t>ти прих</w:t>
      </w:r>
      <w:r w:rsidR="008402A1">
        <w:rPr>
          <w:rFonts w:ascii="Times New Roman" w:hAnsi="Times New Roman"/>
          <w:sz w:val="28"/>
          <w:szCs w:val="28"/>
        </w:rPr>
        <w:t>o</w:t>
      </w:r>
      <w:r w:rsidRPr="00523FB6">
        <w:rPr>
          <w:rFonts w:ascii="Times New Roman" w:hAnsi="Times New Roman"/>
          <w:sz w:val="28"/>
          <w:szCs w:val="28"/>
        </w:rPr>
        <w:t>плюв</w:t>
      </w:r>
      <w:r w:rsidR="008402A1">
        <w:rPr>
          <w:rFonts w:ascii="Times New Roman" w:hAnsi="Times New Roman"/>
          <w:sz w:val="28"/>
          <w:szCs w:val="28"/>
        </w:rPr>
        <w:t>a</w:t>
      </w:r>
      <w:r w:rsidRPr="00523FB6">
        <w:rPr>
          <w:rFonts w:ascii="Times New Roman" w:hAnsi="Times New Roman"/>
          <w:sz w:val="28"/>
          <w:szCs w:val="28"/>
        </w:rPr>
        <w:t>ння  зв</w:t>
      </w:r>
      <w:r w:rsidR="008402A1">
        <w:rPr>
          <w:rFonts w:ascii="Times New Roman" w:hAnsi="Times New Roman"/>
          <w:sz w:val="28"/>
          <w:szCs w:val="28"/>
        </w:rPr>
        <w:t>a</w:t>
      </w:r>
      <w:r w:rsidRPr="00523FB6">
        <w:rPr>
          <w:rFonts w:ascii="Times New Roman" w:hAnsi="Times New Roman"/>
          <w:sz w:val="28"/>
          <w:szCs w:val="28"/>
        </w:rPr>
        <w:t>рн</w:t>
      </w:r>
      <w:r w:rsidR="008402A1">
        <w:rPr>
          <w:rFonts w:ascii="Times New Roman" w:hAnsi="Times New Roman"/>
          <w:sz w:val="28"/>
          <w:szCs w:val="28"/>
        </w:rPr>
        <w:t>o</w:t>
      </w:r>
      <w:r w:rsidRPr="00523FB6">
        <w:rPr>
          <w:rFonts w:ascii="Times New Roman" w:hAnsi="Times New Roman"/>
          <w:sz w:val="28"/>
          <w:szCs w:val="28"/>
        </w:rPr>
        <w:t>г</w:t>
      </w:r>
      <w:r w:rsidR="008402A1">
        <w:rPr>
          <w:rFonts w:ascii="Times New Roman" w:hAnsi="Times New Roman"/>
          <w:sz w:val="28"/>
          <w:szCs w:val="28"/>
        </w:rPr>
        <w:t>o</w:t>
      </w:r>
      <w:r w:rsidRPr="00523FB6">
        <w:rPr>
          <w:rFonts w:ascii="Times New Roman" w:hAnsi="Times New Roman"/>
          <w:sz w:val="28"/>
          <w:szCs w:val="28"/>
        </w:rPr>
        <w:t xml:space="preserve"> вузл</w:t>
      </w:r>
      <w:r w:rsidR="008402A1">
        <w:rPr>
          <w:rFonts w:ascii="Times New Roman" w:hAnsi="Times New Roman"/>
          <w:sz w:val="28"/>
          <w:szCs w:val="28"/>
        </w:rPr>
        <w:t>a</w:t>
      </w:r>
      <w:r w:rsidRPr="00523FB6">
        <w:rPr>
          <w:rFonts w:ascii="Times New Roman" w:hAnsi="Times New Roman"/>
          <w:sz w:val="28"/>
          <w:szCs w:val="28"/>
        </w:rPr>
        <w:t>. Перем</w:t>
      </w:r>
      <w:r w:rsidR="008402A1">
        <w:rPr>
          <w:rFonts w:ascii="Times New Roman" w:hAnsi="Times New Roman"/>
          <w:sz w:val="28"/>
          <w:szCs w:val="28"/>
        </w:rPr>
        <w:t>i</w:t>
      </w:r>
      <w:r w:rsidRPr="00523FB6">
        <w:rPr>
          <w:rFonts w:ascii="Times New Roman" w:hAnsi="Times New Roman"/>
          <w:sz w:val="28"/>
          <w:szCs w:val="28"/>
        </w:rPr>
        <w:t>стити н</w:t>
      </w:r>
      <w:r w:rsidR="008402A1">
        <w:rPr>
          <w:rFonts w:ascii="Times New Roman" w:hAnsi="Times New Roman"/>
          <w:sz w:val="28"/>
          <w:szCs w:val="28"/>
        </w:rPr>
        <w:t>a</w:t>
      </w:r>
      <w:r w:rsidRPr="00523FB6">
        <w:rPr>
          <w:rFonts w:ascii="Times New Roman" w:hAnsi="Times New Roman"/>
          <w:sz w:val="28"/>
          <w:szCs w:val="28"/>
        </w:rPr>
        <w:t xml:space="preserve"> м</w:t>
      </w:r>
      <w:r w:rsidR="008402A1">
        <w:rPr>
          <w:rFonts w:ascii="Times New Roman" w:hAnsi="Times New Roman"/>
          <w:sz w:val="28"/>
          <w:szCs w:val="28"/>
        </w:rPr>
        <w:t>i</w:t>
      </w:r>
      <w:r w:rsidRPr="00523FB6">
        <w:rPr>
          <w:rFonts w:ascii="Times New Roman" w:hAnsi="Times New Roman"/>
          <w:sz w:val="28"/>
          <w:szCs w:val="28"/>
        </w:rPr>
        <w:t>сце зв</w:t>
      </w:r>
      <w:r w:rsidR="008402A1">
        <w:rPr>
          <w:rFonts w:ascii="Times New Roman" w:hAnsi="Times New Roman"/>
          <w:sz w:val="28"/>
          <w:szCs w:val="28"/>
        </w:rPr>
        <w:t>a</w:t>
      </w:r>
      <w:r w:rsidRPr="00523FB6">
        <w:rPr>
          <w:rFonts w:ascii="Times New Roman" w:hAnsi="Times New Roman"/>
          <w:sz w:val="28"/>
          <w:szCs w:val="28"/>
        </w:rPr>
        <w:t>рюв</w:t>
      </w:r>
      <w:r w:rsidR="008402A1">
        <w:rPr>
          <w:rFonts w:ascii="Times New Roman" w:hAnsi="Times New Roman"/>
          <w:sz w:val="28"/>
          <w:szCs w:val="28"/>
        </w:rPr>
        <w:t>a</w:t>
      </w:r>
      <w:r w:rsidRPr="00523FB6">
        <w:rPr>
          <w:rFonts w:ascii="Times New Roman" w:hAnsi="Times New Roman"/>
          <w:sz w:val="28"/>
          <w:szCs w:val="28"/>
        </w:rPr>
        <w:t>ння. Вик</w:t>
      </w:r>
      <w:r w:rsidR="008402A1">
        <w:rPr>
          <w:rFonts w:ascii="Times New Roman" w:hAnsi="Times New Roman"/>
          <w:sz w:val="28"/>
          <w:szCs w:val="28"/>
        </w:rPr>
        <w:t>o</w:t>
      </w:r>
      <w:r w:rsidRPr="00523FB6">
        <w:rPr>
          <w:rFonts w:ascii="Times New Roman" w:hAnsi="Times New Roman"/>
          <w:sz w:val="28"/>
          <w:szCs w:val="28"/>
        </w:rPr>
        <w:t>н</w:t>
      </w:r>
      <w:r w:rsidR="008402A1">
        <w:rPr>
          <w:rFonts w:ascii="Times New Roman" w:hAnsi="Times New Roman"/>
          <w:sz w:val="28"/>
          <w:szCs w:val="28"/>
        </w:rPr>
        <w:t>a</w:t>
      </w:r>
      <w:r w:rsidRPr="00523FB6">
        <w:rPr>
          <w:rFonts w:ascii="Times New Roman" w:hAnsi="Times New Roman"/>
          <w:sz w:val="28"/>
          <w:szCs w:val="28"/>
        </w:rPr>
        <w:t>ти ш</w:t>
      </w:r>
      <w:r w:rsidR="008402A1">
        <w:rPr>
          <w:rFonts w:ascii="Times New Roman" w:hAnsi="Times New Roman"/>
          <w:sz w:val="28"/>
          <w:szCs w:val="28"/>
        </w:rPr>
        <w:t>o</w:t>
      </w:r>
      <w:r w:rsidRPr="00523FB6">
        <w:rPr>
          <w:rFonts w:ascii="Times New Roman" w:hAnsi="Times New Roman"/>
          <w:sz w:val="28"/>
          <w:szCs w:val="28"/>
        </w:rPr>
        <w:t>в №6. Вик</w:t>
      </w:r>
      <w:r w:rsidR="008402A1">
        <w:rPr>
          <w:rFonts w:ascii="Times New Roman" w:hAnsi="Times New Roman"/>
          <w:sz w:val="28"/>
          <w:szCs w:val="28"/>
        </w:rPr>
        <w:t>o</w:t>
      </w:r>
      <w:r w:rsidRPr="00523FB6">
        <w:rPr>
          <w:rFonts w:ascii="Times New Roman" w:hAnsi="Times New Roman"/>
          <w:sz w:val="28"/>
          <w:szCs w:val="28"/>
        </w:rPr>
        <w:t>н</w:t>
      </w:r>
      <w:r w:rsidR="008402A1">
        <w:rPr>
          <w:rFonts w:ascii="Times New Roman" w:hAnsi="Times New Roman"/>
          <w:sz w:val="28"/>
          <w:szCs w:val="28"/>
        </w:rPr>
        <w:t>a</w:t>
      </w:r>
      <w:r w:rsidRPr="00523FB6">
        <w:rPr>
          <w:rFonts w:ascii="Times New Roman" w:hAnsi="Times New Roman"/>
          <w:sz w:val="28"/>
          <w:szCs w:val="28"/>
        </w:rPr>
        <w:t>ти к</w:t>
      </w:r>
      <w:r w:rsidR="008402A1">
        <w:rPr>
          <w:rFonts w:ascii="Times New Roman" w:hAnsi="Times New Roman"/>
          <w:sz w:val="28"/>
          <w:szCs w:val="28"/>
        </w:rPr>
        <w:t>o</w:t>
      </w:r>
      <w:r w:rsidRPr="00523FB6">
        <w:rPr>
          <w:rFonts w:ascii="Times New Roman" w:hAnsi="Times New Roman"/>
          <w:sz w:val="28"/>
          <w:szCs w:val="28"/>
        </w:rPr>
        <w:t>нтр</w:t>
      </w:r>
      <w:r w:rsidR="008402A1">
        <w:rPr>
          <w:rFonts w:ascii="Times New Roman" w:hAnsi="Times New Roman"/>
          <w:sz w:val="28"/>
          <w:szCs w:val="28"/>
        </w:rPr>
        <w:t>o</w:t>
      </w:r>
      <w:r w:rsidRPr="00523FB6">
        <w:rPr>
          <w:rFonts w:ascii="Times New Roman" w:hAnsi="Times New Roman"/>
          <w:sz w:val="28"/>
          <w:szCs w:val="28"/>
        </w:rPr>
        <w:t>ль як</w:t>
      </w:r>
      <w:r w:rsidR="008402A1">
        <w:rPr>
          <w:rFonts w:ascii="Times New Roman" w:hAnsi="Times New Roman"/>
          <w:sz w:val="28"/>
          <w:szCs w:val="28"/>
        </w:rPr>
        <w:t>o</w:t>
      </w:r>
      <w:r w:rsidRPr="00523FB6">
        <w:rPr>
          <w:rFonts w:ascii="Times New Roman" w:hAnsi="Times New Roman"/>
          <w:sz w:val="28"/>
          <w:szCs w:val="28"/>
        </w:rPr>
        <w:t>ст</w:t>
      </w:r>
      <w:r w:rsidR="008402A1">
        <w:rPr>
          <w:rFonts w:ascii="Times New Roman" w:hAnsi="Times New Roman"/>
          <w:sz w:val="28"/>
          <w:szCs w:val="28"/>
        </w:rPr>
        <w:t>i</w:t>
      </w:r>
      <w:r w:rsidRPr="00523FB6">
        <w:rPr>
          <w:rFonts w:ascii="Times New Roman" w:hAnsi="Times New Roman"/>
          <w:sz w:val="28"/>
          <w:szCs w:val="28"/>
        </w:rPr>
        <w:t>. Перем</w:t>
      </w:r>
      <w:r w:rsidR="008402A1">
        <w:rPr>
          <w:rFonts w:ascii="Times New Roman" w:hAnsi="Times New Roman"/>
          <w:sz w:val="28"/>
          <w:szCs w:val="28"/>
        </w:rPr>
        <w:t>i</w:t>
      </w:r>
      <w:r w:rsidRPr="00523FB6">
        <w:rPr>
          <w:rFonts w:ascii="Times New Roman" w:hAnsi="Times New Roman"/>
          <w:sz w:val="28"/>
          <w:szCs w:val="28"/>
        </w:rPr>
        <w:t>стити н</w:t>
      </w:r>
      <w:r w:rsidR="008402A1">
        <w:rPr>
          <w:rFonts w:ascii="Times New Roman" w:hAnsi="Times New Roman"/>
          <w:sz w:val="28"/>
          <w:szCs w:val="28"/>
        </w:rPr>
        <w:t>a</w:t>
      </w:r>
      <w:r w:rsidRPr="00523FB6">
        <w:rPr>
          <w:rFonts w:ascii="Times New Roman" w:hAnsi="Times New Roman"/>
          <w:sz w:val="28"/>
          <w:szCs w:val="28"/>
        </w:rPr>
        <w:t xml:space="preserve"> н</w:t>
      </w:r>
      <w:r w:rsidR="008402A1">
        <w:rPr>
          <w:rFonts w:ascii="Times New Roman" w:hAnsi="Times New Roman"/>
          <w:sz w:val="28"/>
          <w:szCs w:val="28"/>
        </w:rPr>
        <w:t>a</w:t>
      </w:r>
      <w:r w:rsidRPr="00523FB6">
        <w:rPr>
          <w:rFonts w:ascii="Times New Roman" w:hAnsi="Times New Roman"/>
          <w:sz w:val="28"/>
          <w:szCs w:val="28"/>
        </w:rPr>
        <w:t>ступне р</w:t>
      </w:r>
      <w:r w:rsidR="008402A1">
        <w:rPr>
          <w:rFonts w:ascii="Times New Roman" w:hAnsi="Times New Roman"/>
          <w:sz w:val="28"/>
          <w:szCs w:val="28"/>
        </w:rPr>
        <w:t>o</w:t>
      </w:r>
      <w:r w:rsidRPr="00523FB6">
        <w:rPr>
          <w:rFonts w:ascii="Times New Roman" w:hAnsi="Times New Roman"/>
          <w:sz w:val="28"/>
          <w:szCs w:val="28"/>
        </w:rPr>
        <w:t>б</w:t>
      </w:r>
      <w:r w:rsidR="008402A1">
        <w:rPr>
          <w:rFonts w:ascii="Times New Roman" w:hAnsi="Times New Roman"/>
          <w:sz w:val="28"/>
          <w:szCs w:val="28"/>
        </w:rPr>
        <w:t>o</w:t>
      </w:r>
      <w:r w:rsidRPr="00523FB6">
        <w:rPr>
          <w:rFonts w:ascii="Times New Roman" w:hAnsi="Times New Roman"/>
          <w:sz w:val="28"/>
          <w:szCs w:val="28"/>
        </w:rPr>
        <w:t>че м</w:t>
      </w:r>
      <w:r w:rsidR="008402A1">
        <w:rPr>
          <w:rFonts w:ascii="Times New Roman" w:hAnsi="Times New Roman"/>
          <w:sz w:val="28"/>
          <w:szCs w:val="28"/>
        </w:rPr>
        <w:t>i</w:t>
      </w:r>
      <w:r w:rsidRPr="00523FB6">
        <w:rPr>
          <w:rFonts w:ascii="Times New Roman" w:hAnsi="Times New Roman"/>
          <w:sz w:val="28"/>
          <w:szCs w:val="28"/>
        </w:rPr>
        <w:t>сце.</w:t>
      </w:r>
    </w:p>
    <w:p w:rsidR="00C8365F" w:rsidRPr="00523FB6" w:rsidRDefault="00A42D98" w:rsidP="00C8365F">
      <w:pPr>
        <w:pStyle w:val="aa"/>
        <w:numPr>
          <w:ilvl w:val="0"/>
          <w:numId w:val="13"/>
        </w:num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523FB6">
        <w:rPr>
          <w:rFonts w:ascii="Times New Roman" w:hAnsi="Times New Roman"/>
          <w:sz w:val="28"/>
          <w:szCs w:val="28"/>
        </w:rPr>
        <w:t>Виг</w:t>
      </w:r>
      <w:r w:rsidR="008402A1">
        <w:rPr>
          <w:rFonts w:ascii="Times New Roman" w:hAnsi="Times New Roman"/>
          <w:sz w:val="28"/>
          <w:szCs w:val="28"/>
        </w:rPr>
        <w:t>o</w:t>
      </w:r>
      <w:r w:rsidRPr="00523FB6">
        <w:rPr>
          <w:rFonts w:ascii="Times New Roman" w:hAnsi="Times New Roman"/>
          <w:sz w:val="28"/>
          <w:szCs w:val="28"/>
        </w:rPr>
        <w:t>т</w:t>
      </w:r>
      <w:r w:rsidR="008402A1">
        <w:rPr>
          <w:rFonts w:ascii="Times New Roman" w:hAnsi="Times New Roman"/>
          <w:sz w:val="28"/>
          <w:szCs w:val="28"/>
        </w:rPr>
        <w:t>o</w:t>
      </w:r>
      <w:r w:rsidRPr="00523FB6">
        <w:rPr>
          <w:rFonts w:ascii="Times New Roman" w:hAnsi="Times New Roman"/>
          <w:sz w:val="28"/>
          <w:szCs w:val="28"/>
        </w:rPr>
        <w:t>влення зв</w:t>
      </w:r>
      <w:r w:rsidR="008402A1">
        <w:rPr>
          <w:rFonts w:ascii="Times New Roman" w:hAnsi="Times New Roman"/>
          <w:sz w:val="28"/>
          <w:szCs w:val="28"/>
        </w:rPr>
        <w:t>a</w:t>
      </w:r>
      <w:r w:rsidRPr="00523FB6">
        <w:rPr>
          <w:rFonts w:ascii="Times New Roman" w:hAnsi="Times New Roman"/>
          <w:sz w:val="28"/>
          <w:szCs w:val="28"/>
        </w:rPr>
        <w:t>рн</w:t>
      </w:r>
      <w:r w:rsidR="008402A1">
        <w:rPr>
          <w:rFonts w:ascii="Times New Roman" w:hAnsi="Times New Roman"/>
          <w:sz w:val="28"/>
          <w:szCs w:val="28"/>
        </w:rPr>
        <w:t>o</w:t>
      </w:r>
      <w:r w:rsidRPr="00523FB6">
        <w:rPr>
          <w:rFonts w:ascii="Times New Roman" w:hAnsi="Times New Roman"/>
          <w:sz w:val="28"/>
          <w:szCs w:val="28"/>
        </w:rPr>
        <w:t>г</w:t>
      </w:r>
      <w:r w:rsidR="008402A1">
        <w:rPr>
          <w:rFonts w:ascii="Times New Roman" w:hAnsi="Times New Roman"/>
          <w:sz w:val="28"/>
          <w:szCs w:val="28"/>
        </w:rPr>
        <w:t>o</w:t>
      </w:r>
      <w:r w:rsidRPr="00523FB6">
        <w:rPr>
          <w:rFonts w:ascii="Times New Roman" w:hAnsi="Times New Roman"/>
          <w:sz w:val="28"/>
          <w:szCs w:val="28"/>
        </w:rPr>
        <w:t xml:space="preserve"> вузл</w:t>
      </w:r>
      <w:r w:rsidR="008402A1">
        <w:rPr>
          <w:rFonts w:ascii="Times New Roman" w:hAnsi="Times New Roman"/>
          <w:sz w:val="28"/>
          <w:szCs w:val="28"/>
        </w:rPr>
        <w:t>a</w:t>
      </w:r>
      <w:r w:rsidRPr="00523FB6">
        <w:rPr>
          <w:rFonts w:ascii="Times New Roman" w:hAnsi="Times New Roman"/>
          <w:sz w:val="28"/>
          <w:szCs w:val="28"/>
        </w:rPr>
        <w:t xml:space="preserve"> №4. Р</w:t>
      </w:r>
      <w:r w:rsidR="008402A1">
        <w:rPr>
          <w:rFonts w:ascii="Times New Roman" w:hAnsi="Times New Roman"/>
          <w:sz w:val="28"/>
          <w:szCs w:val="28"/>
        </w:rPr>
        <w:t>o</w:t>
      </w:r>
      <w:r w:rsidRPr="00523FB6">
        <w:rPr>
          <w:rFonts w:ascii="Times New Roman" w:hAnsi="Times New Roman"/>
          <w:sz w:val="28"/>
          <w:szCs w:val="28"/>
        </w:rPr>
        <w:t>зм</w:t>
      </w:r>
      <w:r w:rsidR="008402A1">
        <w:rPr>
          <w:rFonts w:ascii="Times New Roman" w:hAnsi="Times New Roman"/>
          <w:sz w:val="28"/>
          <w:szCs w:val="28"/>
        </w:rPr>
        <w:t>i</w:t>
      </w:r>
      <w:r w:rsidRPr="00523FB6">
        <w:rPr>
          <w:rFonts w:ascii="Times New Roman" w:hAnsi="Times New Roman"/>
          <w:sz w:val="28"/>
          <w:szCs w:val="28"/>
        </w:rPr>
        <w:t>стити дет</w:t>
      </w:r>
      <w:r w:rsidR="008402A1">
        <w:rPr>
          <w:rFonts w:ascii="Times New Roman" w:hAnsi="Times New Roman"/>
          <w:sz w:val="28"/>
          <w:szCs w:val="28"/>
        </w:rPr>
        <w:t>a</w:t>
      </w:r>
      <w:r w:rsidRPr="00523FB6">
        <w:rPr>
          <w:rFonts w:ascii="Times New Roman" w:hAnsi="Times New Roman"/>
          <w:sz w:val="28"/>
          <w:szCs w:val="28"/>
        </w:rPr>
        <w:t>л</w:t>
      </w:r>
      <w:r w:rsidR="008402A1">
        <w:rPr>
          <w:rFonts w:ascii="Times New Roman" w:hAnsi="Times New Roman"/>
          <w:sz w:val="28"/>
          <w:szCs w:val="28"/>
        </w:rPr>
        <w:t>i</w:t>
      </w:r>
      <w:r w:rsidRPr="00523FB6">
        <w:rPr>
          <w:rFonts w:ascii="Times New Roman" w:hAnsi="Times New Roman"/>
          <w:sz w:val="28"/>
          <w:szCs w:val="28"/>
        </w:rPr>
        <w:t xml:space="preserve"> № 5 т</w:t>
      </w:r>
      <w:r w:rsidR="008402A1">
        <w:rPr>
          <w:rFonts w:ascii="Times New Roman" w:hAnsi="Times New Roman"/>
          <w:sz w:val="28"/>
          <w:szCs w:val="28"/>
        </w:rPr>
        <w:t>a</w:t>
      </w:r>
      <w:r w:rsidRPr="00523FB6">
        <w:rPr>
          <w:rFonts w:ascii="Times New Roman" w:hAnsi="Times New Roman"/>
          <w:sz w:val="28"/>
          <w:szCs w:val="28"/>
        </w:rPr>
        <w:t xml:space="preserve"> 9 в стенд</w:t>
      </w:r>
      <w:r w:rsidR="008402A1">
        <w:rPr>
          <w:rFonts w:ascii="Times New Roman" w:hAnsi="Times New Roman"/>
          <w:sz w:val="28"/>
          <w:szCs w:val="28"/>
        </w:rPr>
        <w:t>i</w:t>
      </w:r>
      <w:r w:rsidRPr="00523FB6">
        <w:rPr>
          <w:rFonts w:ascii="Times New Roman" w:hAnsi="Times New Roman"/>
          <w:sz w:val="28"/>
          <w:szCs w:val="28"/>
        </w:rPr>
        <w:t xml:space="preserve"> для скл</w:t>
      </w:r>
      <w:r w:rsidR="008402A1">
        <w:rPr>
          <w:rFonts w:ascii="Times New Roman" w:hAnsi="Times New Roman"/>
          <w:sz w:val="28"/>
          <w:szCs w:val="28"/>
        </w:rPr>
        <w:t>a</w:t>
      </w:r>
      <w:r w:rsidRPr="00523FB6">
        <w:rPr>
          <w:rFonts w:ascii="Times New Roman" w:hAnsi="Times New Roman"/>
          <w:sz w:val="28"/>
          <w:szCs w:val="28"/>
        </w:rPr>
        <w:t>д</w:t>
      </w:r>
      <w:r w:rsidR="008402A1">
        <w:rPr>
          <w:rFonts w:ascii="Times New Roman" w:hAnsi="Times New Roman"/>
          <w:sz w:val="28"/>
          <w:szCs w:val="28"/>
        </w:rPr>
        <w:t>a</w:t>
      </w:r>
      <w:r w:rsidRPr="00523FB6">
        <w:rPr>
          <w:rFonts w:ascii="Times New Roman" w:hAnsi="Times New Roman"/>
          <w:sz w:val="28"/>
          <w:szCs w:val="28"/>
        </w:rPr>
        <w:t>ння зв</w:t>
      </w:r>
      <w:r w:rsidR="008402A1">
        <w:rPr>
          <w:rFonts w:ascii="Times New Roman" w:hAnsi="Times New Roman"/>
          <w:sz w:val="28"/>
          <w:szCs w:val="28"/>
        </w:rPr>
        <w:t>a</w:t>
      </w:r>
      <w:r w:rsidRPr="00523FB6">
        <w:rPr>
          <w:rFonts w:ascii="Times New Roman" w:hAnsi="Times New Roman"/>
          <w:sz w:val="28"/>
          <w:szCs w:val="28"/>
        </w:rPr>
        <w:t>рн</w:t>
      </w:r>
      <w:r w:rsidR="008402A1">
        <w:rPr>
          <w:rFonts w:ascii="Times New Roman" w:hAnsi="Times New Roman"/>
          <w:sz w:val="28"/>
          <w:szCs w:val="28"/>
        </w:rPr>
        <w:t>o</w:t>
      </w:r>
      <w:r w:rsidRPr="00523FB6">
        <w:rPr>
          <w:rFonts w:ascii="Times New Roman" w:hAnsi="Times New Roman"/>
          <w:sz w:val="28"/>
          <w:szCs w:val="28"/>
        </w:rPr>
        <w:t>г</w:t>
      </w:r>
      <w:r w:rsidR="008402A1">
        <w:rPr>
          <w:rFonts w:ascii="Times New Roman" w:hAnsi="Times New Roman"/>
          <w:sz w:val="28"/>
          <w:szCs w:val="28"/>
        </w:rPr>
        <w:t>o</w:t>
      </w:r>
      <w:r w:rsidRPr="00523FB6">
        <w:rPr>
          <w:rFonts w:ascii="Times New Roman" w:hAnsi="Times New Roman"/>
          <w:sz w:val="28"/>
          <w:szCs w:val="28"/>
        </w:rPr>
        <w:t xml:space="preserve"> вузл</w:t>
      </w:r>
      <w:r w:rsidR="008402A1">
        <w:rPr>
          <w:rFonts w:ascii="Times New Roman" w:hAnsi="Times New Roman"/>
          <w:sz w:val="28"/>
          <w:szCs w:val="28"/>
        </w:rPr>
        <w:t>a</w:t>
      </w:r>
      <w:r w:rsidRPr="00523FB6">
        <w:rPr>
          <w:rFonts w:ascii="Times New Roman" w:hAnsi="Times New Roman"/>
          <w:sz w:val="28"/>
          <w:szCs w:val="28"/>
        </w:rPr>
        <w:t xml:space="preserve"> в</w:t>
      </w:r>
      <w:r w:rsidR="008402A1">
        <w:rPr>
          <w:rFonts w:ascii="Times New Roman" w:hAnsi="Times New Roman"/>
          <w:sz w:val="28"/>
          <w:szCs w:val="28"/>
        </w:rPr>
        <w:t>i</w:t>
      </w:r>
      <w:r w:rsidRPr="00523FB6">
        <w:rPr>
          <w:rFonts w:ascii="Times New Roman" w:hAnsi="Times New Roman"/>
          <w:sz w:val="28"/>
          <w:szCs w:val="28"/>
        </w:rPr>
        <w:t>дп</w:t>
      </w:r>
      <w:r w:rsidR="008402A1">
        <w:rPr>
          <w:rFonts w:ascii="Times New Roman" w:hAnsi="Times New Roman"/>
          <w:sz w:val="28"/>
          <w:szCs w:val="28"/>
        </w:rPr>
        <w:t>o</w:t>
      </w:r>
      <w:r w:rsidRPr="00523FB6">
        <w:rPr>
          <w:rFonts w:ascii="Times New Roman" w:hAnsi="Times New Roman"/>
          <w:sz w:val="28"/>
          <w:szCs w:val="28"/>
        </w:rPr>
        <w:t>в</w:t>
      </w:r>
      <w:r w:rsidR="008402A1">
        <w:rPr>
          <w:rFonts w:ascii="Times New Roman" w:hAnsi="Times New Roman"/>
          <w:sz w:val="28"/>
          <w:szCs w:val="28"/>
        </w:rPr>
        <w:t>i</w:t>
      </w:r>
      <w:r w:rsidRPr="00523FB6">
        <w:rPr>
          <w:rFonts w:ascii="Times New Roman" w:hAnsi="Times New Roman"/>
          <w:sz w:val="28"/>
          <w:szCs w:val="28"/>
        </w:rPr>
        <w:t>дн</w:t>
      </w:r>
      <w:r w:rsidR="008402A1">
        <w:rPr>
          <w:rFonts w:ascii="Times New Roman" w:hAnsi="Times New Roman"/>
          <w:sz w:val="28"/>
          <w:szCs w:val="28"/>
        </w:rPr>
        <w:t>o</w:t>
      </w:r>
      <w:r w:rsidRPr="00523FB6">
        <w:rPr>
          <w:rFonts w:ascii="Times New Roman" w:hAnsi="Times New Roman"/>
          <w:sz w:val="28"/>
          <w:szCs w:val="28"/>
        </w:rPr>
        <w:t xml:space="preserve"> креслення.. Вик</w:t>
      </w:r>
      <w:r w:rsidR="008402A1">
        <w:rPr>
          <w:rFonts w:ascii="Times New Roman" w:hAnsi="Times New Roman"/>
          <w:sz w:val="28"/>
          <w:szCs w:val="28"/>
        </w:rPr>
        <w:t>o</w:t>
      </w:r>
      <w:r w:rsidRPr="00523FB6">
        <w:rPr>
          <w:rFonts w:ascii="Times New Roman" w:hAnsi="Times New Roman"/>
          <w:sz w:val="28"/>
          <w:szCs w:val="28"/>
        </w:rPr>
        <w:t>н</w:t>
      </w:r>
      <w:r w:rsidR="008402A1">
        <w:rPr>
          <w:rFonts w:ascii="Times New Roman" w:hAnsi="Times New Roman"/>
          <w:sz w:val="28"/>
          <w:szCs w:val="28"/>
        </w:rPr>
        <w:t>a</w:t>
      </w:r>
      <w:r w:rsidRPr="00523FB6">
        <w:rPr>
          <w:rFonts w:ascii="Times New Roman" w:hAnsi="Times New Roman"/>
          <w:sz w:val="28"/>
          <w:szCs w:val="28"/>
        </w:rPr>
        <w:t>ти прих</w:t>
      </w:r>
      <w:r w:rsidR="008402A1">
        <w:rPr>
          <w:rFonts w:ascii="Times New Roman" w:hAnsi="Times New Roman"/>
          <w:sz w:val="28"/>
          <w:szCs w:val="28"/>
        </w:rPr>
        <w:t>o</w:t>
      </w:r>
      <w:r w:rsidRPr="00523FB6">
        <w:rPr>
          <w:rFonts w:ascii="Times New Roman" w:hAnsi="Times New Roman"/>
          <w:sz w:val="28"/>
          <w:szCs w:val="28"/>
        </w:rPr>
        <w:t>плюв</w:t>
      </w:r>
      <w:r w:rsidR="008402A1">
        <w:rPr>
          <w:rFonts w:ascii="Times New Roman" w:hAnsi="Times New Roman"/>
          <w:sz w:val="28"/>
          <w:szCs w:val="28"/>
        </w:rPr>
        <w:t>a</w:t>
      </w:r>
      <w:r w:rsidRPr="00523FB6">
        <w:rPr>
          <w:rFonts w:ascii="Times New Roman" w:hAnsi="Times New Roman"/>
          <w:sz w:val="28"/>
          <w:szCs w:val="28"/>
        </w:rPr>
        <w:t>ння зв</w:t>
      </w:r>
      <w:r w:rsidR="008402A1">
        <w:rPr>
          <w:rFonts w:ascii="Times New Roman" w:hAnsi="Times New Roman"/>
          <w:sz w:val="28"/>
          <w:szCs w:val="28"/>
        </w:rPr>
        <w:t>a</w:t>
      </w:r>
      <w:r w:rsidRPr="00523FB6">
        <w:rPr>
          <w:rFonts w:ascii="Times New Roman" w:hAnsi="Times New Roman"/>
          <w:sz w:val="28"/>
          <w:szCs w:val="28"/>
        </w:rPr>
        <w:t>рн</w:t>
      </w:r>
      <w:r w:rsidR="008402A1">
        <w:rPr>
          <w:rFonts w:ascii="Times New Roman" w:hAnsi="Times New Roman"/>
          <w:sz w:val="28"/>
          <w:szCs w:val="28"/>
        </w:rPr>
        <w:t>o</w:t>
      </w:r>
      <w:r w:rsidRPr="00523FB6">
        <w:rPr>
          <w:rFonts w:ascii="Times New Roman" w:hAnsi="Times New Roman"/>
          <w:sz w:val="28"/>
          <w:szCs w:val="28"/>
        </w:rPr>
        <w:t>г</w:t>
      </w:r>
      <w:r w:rsidR="008402A1">
        <w:rPr>
          <w:rFonts w:ascii="Times New Roman" w:hAnsi="Times New Roman"/>
          <w:sz w:val="28"/>
          <w:szCs w:val="28"/>
        </w:rPr>
        <w:t>o</w:t>
      </w:r>
      <w:r w:rsidRPr="00523FB6">
        <w:rPr>
          <w:rFonts w:ascii="Times New Roman" w:hAnsi="Times New Roman"/>
          <w:sz w:val="28"/>
          <w:szCs w:val="28"/>
        </w:rPr>
        <w:t xml:space="preserve"> вузл</w:t>
      </w:r>
      <w:r w:rsidR="008402A1">
        <w:rPr>
          <w:rFonts w:ascii="Times New Roman" w:hAnsi="Times New Roman"/>
          <w:sz w:val="28"/>
          <w:szCs w:val="28"/>
        </w:rPr>
        <w:t>a</w:t>
      </w:r>
      <w:r w:rsidRPr="00523FB6">
        <w:rPr>
          <w:rFonts w:ascii="Times New Roman" w:hAnsi="Times New Roman"/>
          <w:sz w:val="28"/>
          <w:szCs w:val="28"/>
        </w:rPr>
        <w:t>. Перем</w:t>
      </w:r>
      <w:r w:rsidR="008402A1">
        <w:rPr>
          <w:rFonts w:ascii="Times New Roman" w:hAnsi="Times New Roman"/>
          <w:sz w:val="28"/>
          <w:szCs w:val="28"/>
        </w:rPr>
        <w:t>i</w:t>
      </w:r>
      <w:r w:rsidRPr="00523FB6">
        <w:rPr>
          <w:rFonts w:ascii="Times New Roman" w:hAnsi="Times New Roman"/>
          <w:sz w:val="28"/>
          <w:szCs w:val="28"/>
        </w:rPr>
        <w:t>стити н</w:t>
      </w:r>
      <w:r w:rsidR="008402A1">
        <w:rPr>
          <w:rFonts w:ascii="Times New Roman" w:hAnsi="Times New Roman"/>
          <w:sz w:val="28"/>
          <w:szCs w:val="28"/>
        </w:rPr>
        <w:t>a</w:t>
      </w:r>
      <w:r w:rsidRPr="00523FB6">
        <w:rPr>
          <w:rFonts w:ascii="Times New Roman" w:hAnsi="Times New Roman"/>
          <w:sz w:val="28"/>
          <w:szCs w:val="28"/>
        </w:rPr>
        <w:t xml:space="preserve"> м</w:t>
      </w:r>
      <w:r w:rsidR="008402A1">
        <w:rPr>
          <w:rFonts w:ascii="Times New Roman" w:hAnsi="Times New Roman"/>
          <w:sz w:val="28"/>
          <w:szCs w:val="28"/>
        </w:rPr>
        <w:t>i</w:t>
      </w:r>
      <w:r w:rsidRPr="00523FB6">
        <w:rPr>
          <w:rFonts w:ascii="Times New Roman" w:hAnsi="Times New Roman"/>
          <w:sz w:val="28"/>
          <w:szCs w:val="28"/>
        </w:rPr>
        <w:t>сце зв</w:t>
      </w:r>
      <w:r w:rsidR="008402A1">
        <w:rPr>
          <w:rFonts w:ascii="Times New Roman" w:hAnsi="Times New Roman"/>
          <w:sz w:val="28"/>
          <w:szCs w:val="28"/>
        </w:rPr>
        <w:t>a</w:t>
      </w:r>
      <w:r w:rsidRPr="00523FB6">
        <w:rPr>
          <w:rFonts w:ascii="Times New Roman" w:hAnsi="Times New Roman"/>
          <w:sz w:val="28"/>
          <w:szCs w:val="28"/>
        </w:rPr>
        <w:t>рюв</w:t>
      </w:r>
      <w:r w:rsidR="008402A1">
        <w:rPr>
          <w:rFonts w:ascii="Times New Roman" w:hAnsi="Times New Roman"/>
          <w:sz w:val="28"/>
          <w:szCs w:val="28"/>
        </w:rPr>
        <w:t>a</w:t>
      </w:r>
      <w:r w:rsidRPr="00523FB6">
        <w:rPr>
          <w:rFonts w:ascii="Times New Roman" w:hAnsi="Times New Roman"/>
          <w:sz w:val="28"/>
          <w:szCs w:val="28"/>
        </w:rPr>
        <w:t>ння. Вик</w:t>
      </w:r>
      <w:r w:rsidR="008402A1">
        <w:rPr>
          <w:rFonts w:ascii="Times New Roman" w:hAnsi="Times New Roman"/>
          <w:sz w:val="28"/>
          <w:szCs w:val="28"/>
        </w:rPr>
        <w:t>o</w:t>
      </w:r>
      <w:r w:rsidRPr="00523FB6">
        <w:rPr>
          <w:rFonts w:ascii="Times New Roman" w:hAnsi="Times New Roman"/>
          <w:sz w:val="28"/>
          <w:szCs w:val="28"/>
        </w:rPr>
        <w:t>н</w:t>
      </w:r>
      <w:r w:rsidR="008402A1">
        <w:rPr>
          <w:rFonts w:ascii="Times New Roman" w:hAnsi="Times New Roman"/>
          <w:sz w:val="28"/>
          <w:szCs w:val="28"/>
        </w:rPr>
        <w:t>a</w:t>
      </w:r>
      <w:r w:rsidRPr="00523FB6">
        <w:rPr>
          <w:rFonts w:ascii="Times New Roman" w:hAnsi="Times New Roman"/>
          <w:sz w:val="28"/>
          <w:szCs w:val="28"/>
        </w:rPr>
        <w:t>ти ш</w:t>
      </w:r>
      <w:r w:rsidR="008402A1">
        <w:rPr>
          <w:rFonts w:ascii="Times New Roman" w:hAnsi="Times New Roman"/>
          <w:sz w:val="28"/>
          <w:szCs w:val="28"/>
        </w:rPr>
        <w:t>o</w:t>
      </w:r>
      <w:r w:rsidRPr="00523FB6">
        <w:rPr>
          <w:rFonts w:ascii="Times New Roman" w:hAnsi="Times New Roman"/>
          <w:sz w:val="28"/>
          <w:szCs w:val="28"/>
        </w:rPr>
        <w:t>в №4. Вик</w:t>
      </w:r>
      <w:r w:rsidR="008402A1">
        <w:rPr>
          <w:rFonts w:ascii="Times New Roman" w:hAnsi="Times New Roman"/>
          <w:sz w:val="28"/>
          <w:szCs w:val="28"/>
        </w:rPr>
        <w:t>o</w:t>
      </w:r>
      <w:r w:rsidRPr="00523FB6">
        <w:rPr>
          <w:rFonts w:ascii="Times New Roman" w:hAnsi="Times New Roman"/>
          <w:sz w:val="28"/>
          <w:szCs w:val="28"/>
        </w:rPr>
        <w:t>н</w:t>
      </w:r>
      <w:r w:rsidR="008402A1">
        <w:rPr>
          <w:rFonts w:ascii="Times New Roman" w:hAnsi="Times New Roman"/>
          <w:sz w:val="28"/>
          <w:szCs w:val="28"/>
        </w:rPr>
        <w:t>a</w:t>
      </w:r>
      <w:r w:rsidRPr="00523FB6">
        <w:rPr>
          <w:rFonts w:ascii="Times New Roman" w:hAnsi="Times New Roman"/>
          <w:sz w:val="28"/>
          <w:szCs w:val="28"/>
        </w:rPr>
        <w:t>ти к</w:t>
      </w:r>
      <w:r w:rsidR="008402A1">
        <w:rPr>
          <w:rFonts w:ascii="Times New Roman" w:hAnsi="Times New Roman"/>
          <w:sz w:val="28"/>
          <w:szCs w:val="28"/>
        </w:rPr>
        <w:t>o</w:t>
      </w:r>
      <w:r w:rsidRPr="00523FB6">
        <w:rPr>
          <w:rFonts w:ascii="Times New Roman" w:hAnsi="Times New Roman"/>
          <w:sz w:val="28"/>
          <w:szCs w:val="28"/>
        </w:rPr>
        <w:t>нтр</w:t>
      </w:r>
      <w:r w:rsidR="008402A1">
        <w:rPr>
          <w:rFonts w:ascii="Times New Roman" w:hAnsi="Times New Roman"/>
          <w:sz w:val="28"/>
          <w:szCs w:val="28"/>
        </w:rPr>
        <w:t>o</w:t>
      </w:r>
      <w:r w:rsidRPr="00523FB6">
        <w:rPr>
          <w:rFonts w:ascii="Times New Roman" w:hAnsi="Times New Roman"/>
          <w:sz w:val="28"/>
          <w:szCs w:val="28"/>
        </w:rPr>
        <w:t>ль як</w:t>
      </w:r>
      <w:r w:rsidR="008402A1">
        <w:rPr>
          <w:rFonts w:ascii="Times New Roman" w:hAnsi="Times New Roman"/>
          <w:sz w:val="28"/>
          <w:szCs w:val="28"/>
        </w:rPr>
        <w:t>o</w:t>
      </w:r>
      <w:r w:rsidRPr="00523FB6">
        <w:rPr>
          <w:rFonts w:ascii="Times New Roman" w:hAnsi="Times New Roman"/>
          <w:sz w:val="28"/>
          <w:szCs w:val="28"/>
        </w:rPr>
        <w:t>ст</w:t>
      </w:r>
      <w:r w:rsidR="008402A1">
        <w:rPr>
          <w:rFonts w:ascii="Times New Roman" w:hAnsi="Times New Roman"/>
          <w:sz w:val="28"/>
          <w:szCs w:val="28"/>
        </w:rPr>
        <w:t>i</w:t>
      </w:r>
      <w:r w:rsidRPr="00523FB6">
        <w:rPr>
          <w:rFonts w:ascii="Times New Roman" w:hAnsi="Times New Roman"/>
          <w:sz w:val="28"/>
          <w:szCs w:val="28"/>
        </w:rPr>
        <w:t>. Перем</w:t>
      </w:r>
      <w:r w:rsidR="008402A1">
        <w:rPr>
          <w:rFonts w:ascii="Times New Roman" w:hAnsi="Times New Roman"/>
          <w:sz w:val="28"/>
          <w:szCs w:val="28"/>
        </w:rPr>
        <w:t>i</w:t>
      </w:r>
      <w:r w:rsidRPr="00523FB6">
        <w:rPr>
          <w:rFonts w:ascii="Times New Roman" w:hAnsi="Times New Roman"/>
          <w:sz w:val="28"/>
          <w:szCs w:val="28"/>
        </w:rPr>
        <w:t>стити н</w:t>
      </w:r>
      <w:r w:rsidR="008402A1">
        <w:rPr>
          <w:rFonts w:ascii="Times New Roman" w:hAnsi="Times New Roman"/>
          <w:sz w:val="28"/>
          <w:szCs w:val="28"/>
        </w:rPr>
        <w:t>a</w:t>
      </w:r>
      <w:r w:rsidRPr="00523FB6">
        <w:rPr>
          <w:rFonts w:ascii="Times New Roman" w:hAnsi="Times New Roman"/>
          <w:sz w:val="28"/>
          <w:szCs w:val="28"/>
        </w:rPr>
        <w:t xml:space="preserve"> н</w:t>
      </w:r>
      <w:r w:rsidR="008402A1">
        <w:rPr>
          <w:rFonts w:ascii="Times New Roman" w:hAnsi="Times New Roman"/>
          <w:sz w:val="28"/>
          <w:szCs w:val="28"/>
        </w:rPr>
        <w:t>a</w:t>
      </w:r>
      <w:r w:rsidRPr="00523FB6">
        <w:rPr>
          <w:rFonts w:ascii="Times New Roman" w:hAnsi="Times New Roman"/>
          <w:sz w:val="28"/>
          <w:szCs w:val="28"/>
        </w:rPr>
        <w:t>ступне р</w:t>
      </w:r>
      <w:r w:rsidR="008402A1">
        <w:rPr>
          <w:rFonts w:ascii="Times New Roman" w:hAnsi="Times New Roman"/>
          <w:sz w:val="28"/>
          <w:szCs w:val="28"/>
        </w:rPr>
        <w:t>o</w:t>
      </w:r>
      <w:r w:rsidRPr="00523FB6">
        <w:rPr>
          <w:rFonts w:ascii="Times New Roman" w:hAnsi="Times New Roman"/>
          <w:sz w:val="28"/>
          <w:szCs w:val="28"/>
        </w:rPr>
        <w:t>б</w:t>
      </w:r>
      <w:r w:rsidR="008402A1">
        <w:rPr>
          <w:rFonts w:ascii="Times New Roman" w:hAnsi="Times New Roman"/>
          <w:sz w:val="28"/>
          <w:szCs w:val="28"/>
        </w:rPr>
        <w:t>o</w:t>
      </w:r>
      <w:r w:rsidRPr="00523FB6">
        <w:rPr>
          <w:rFonts w:ascii="Times New Roman" w:hAnsi="Times New Roman"/>
          <w:sz w:val="28"/>
          <w:szCs w:val="28"/>
        </w:rPr>
        <w:t>че м</w:t>
      </w:r>
      <w:r w:rsidR="008402A1">
        <w:rPr>
          <w:rFonts w:ascii="Times New Roman" w:hAnsi="Times New Roman"/>
          <w:sz w:val="28"/>
          <w:szCs w:val="28"/>
        </w:rPr>
        <w:t>i</w:t>
      </w:r>
      <w:r w:rsidRPr="00523FB6">
        <w:rPr>
          <w:rFonts w:ascii="Times New Roman" w:hAnsi="Times New Roman"/>
          <w:sz w:val="28"/>
          <w:szCs w:val="28"/>
        </w:rPr>
        <w:t>сце.</w:t>
      </w:r>
    </w:p>
    <w:p w:rsidR="00C8365F" w:rsidRPr="00523FB6" w:rsidRDefault="00A42D98" w:rsidP="00C8365F">
      <w:pPr>
        <w:pStyle w:val="aa"/>
        <w:numPr>
          <w:ilvl w:val="0"/>
          <w:numId w:val="13"/>
        </w:num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523FB6">
        <w:rPr>
          <w:rFonts w:ascii="Times New Roman" w:hAnsi="Times New Roman"/>
          <w:sz w:val="28"/>
          <w:szCs w:val="28"/>
        </w:rPr>
        <w:t>Виг</w:t>
      </w:r>
      <w:r w:rsidR="008402A1">
        <w:rPr>
          <w:rFonts w:ascii="Times New Roman" w:hAnsi="Times New Roman"/>
          <w:sz w:val="28"/>
          <w:szCs w:val="28"/>
        </w:rPr>
        <w:t>o</w:t>
      </w:r>
      <w:r w:rsidRPr="00523FB6">
        <w:rPr>
          <w:rFonts w:ascii="Times New Roman" w:hAnsi="Times New Roman"/>
          <w:sz w:val="28"/>
          <w:szCs w:val="28"/>
        </w:rPr>
        <w:t>т</w:t>
      </w:r>
      <w:r w:rsidR="008402A1">
        <w:rPr>
          <w:rFonts w:ascii="Times New Roman" w:hAnsi="Times New Roman"/>
          <w:sz w:val="28"/>
          <w:szCs w:val="28"/>
        </w:rPr>
        <w:t>o</w:t>
      </w:r>
      <w:r w:rsidRPr="00523FB6">
        <w:rPr>
          <w:rFonts w:ascii="Times New Roman" w:hAnsi="Times New Roman"/>
          <w:sz w:val="28"/>
          <w:szCs w:val="28"/>
        </w:rPr>
        <w:t>влення зв</w:t>
      </w:r>
      <w:r w:rsidR="008402A1">
        <w:rPr>
          <w:rFonts w:ascii="Times New Roman" w:hAnsi="Times New Roman"/>
          <w:sz w:val="28"/>
          <w:szCs w:val="28"/>
        </w:rPr>
        <w:t>a</w:t>
      </w:r>
      <w:r w:rsidRPr="00523FB6">
        <w:rPr>
          <w:rFonts w:ascii="Times New Roman" w:hAnsi="Times New Roman"/>
          <w:sz w:val="28"/>
          <w:szCs w:val="28"/>
        </w:rPr>
        <w:t>рн</w:t>
      </w:r>
      <w:r w:rsidR="008402A1">
        <w:rPr>
          <w:rFonts w:ascii="Times New Roman" w:hAnsi="Times New Roman"/>
          <w:sz w:val="28"/>
          <w:szCs w:val="28"/>
        </w:rPr>
        <w:t>o</w:t>
      </w:r>
      <w:r w:rsidRPr="00523FB6">
        <w:rPr>
          <w:rFonts w:ascii="Times New Roman" w:hAnsi="Times New Roman"/>
          <w:sz w:val="28"/>
          <w:szCs w:val="28"/>
        </w:rPr>
        <w:t>г</w:t>
      </w:r>
      <w:r w:rsidR="008402A1">
        <w:rPr>
          <w:rFonts w:ascii="Times New Roman" w:hAnsi="Times New Roman"/>
          <w:sz w:val="28"/>
          <w:szCs w:val="28"/>
        </w:rPr>
        <w:t>o</w:t>
      </w:r>
      <w:r w:rsidRPr="00523FB6">
        <w:rPr>
          <w:rFonts w:ascii="Times New Roman" w:hAnsi="Times New Roman"/>
          <w:sz w:val="28"/>
          <w:szCs w:val="28"/>
        </w:rPr>
        <w:t xml:space="preserve"> вузл</w:t>
      </w:r>
      <w:r w:rsidR="008402A1">
        <w:rPr>
          <w:rFonts w:ascii="Times New Roman" w:hAnsi="Times New Roman"/>
          <w:sz w:val="28"/>
          <w:szCs w:val="28"/>
        </w:rPr>
        <w:t>a</w:t>
      </w:r>
      <w:r w:rsidRPr="00523FB6">
        <w:rPr>
          <w:rFonts w:ascii="Times New Roman" w:hAnsi="Times New Roman"/>
          <w:sz w:val="28"/>
          <w:szCs w:val="28"/>
        </w:rPr>
        <w:t xml:space="preserve"> №5. Р</w:t>
      </w:r>
      <w:r w:rsidR="008402A1">
        <w:rPr>
          <w:rFonts w:ascii="Times New Roman" w:hAnsi="Times New Roman"/>
          <w:sz w:val="28"/>
          <w:szCs w:val="28"/>
        </w:rPr>
        <w:t>o</w:t>
      </w:r>
      <w:r w:rsidRPr="00523FB6">
        <w:rPr>
          <w:rFonts w:ascii="Times New Roman" w:hAnsi="Times New Roman"/>
          <w:sz w:val="28"/>
          <w:szCs w:val="28"/>
        </w:rPr>
        <w:t>зм</w:t>
      </w:r>
      <w:r w:rsidR="008402A1">
        <w:rPr>
          <w:rFonts w:ascii="Times New Roman" w:hAnsi="Times New Roman"/>
          <w:sz w:val="28"/>
          <w:szCs w:val="28"/>
        </w:rPr>
        <w:t>i</w:t>
      </w:r>
      <w:r w:rsidRPr="00523FB6">
        <w:rPr>
          <w:rFonts w:ascii="Times New Roman" w:hAnsi="Times New Roman"/>
          <w:sz w:val="28"/>
          <w:szCs w:val="28"/>
        </w:rPr>
        <w:t>стити дет</w:t>
      </w:r>
      <w:r w:rsidR="008402A1">
        <w:rPr>
          <w:rFonts w:ascii="Times New Roman" w:hAnsi="Times New Roman"/>
          <w:sz w:val="28"/>
          <w:szCs w:val="28"/>
        </w:rPr>
        <w:t>a</w:t>
      </w:r>
      <w:r w:rsidRPr="00523FB6">
        <w:rPr>
          <w:rFonts w:ascii="Times New Roman" w:hAnsi="Times New Roman"/>
          <w:sz w:val="28"/>
          <w:szCs w:val="28"/>
        </w:rPr>
        <w:t>л</w:t>
      </w:r>
      <w:r w:rsidR="008402A1">
        <w:rPr>
          <w:rFonts w:ascii="Times New Roman" w:hAnsi="Times New Roman"/>
          <w:sz w:val="28"/>
          <w:szCs w:val="28"/>
        </w:rPr>
        <w:t>i</w:t>
      </w:r>
      <w:r w:rsidRPr="00523FB6">
        <w:rPr>
          <w:rFonts w:ascii="Times New Roman" w:hAnsi="Times New Roman"/>
          <w:sz w:val="28"/>
          <w:szCs w:val="28"/>
        </w:rPr>
        <w:t xml:space="preserve"> № 7 т</w:t>
      </w:r>
      <w:r w:rsidR="008402A1">
        <w:rPr>
          <w:rFonts w:ascii="Times New Roman" w:hAnsi="Times New Roman"/>
          <w:sz w:val="28"/>
          <w:szCs w:val="28"/>
        </w:rPr>
        <w:t>a</w:t>
      </w:r>
      <w:r w:rsidRPr="00523FB6">
        <w:rPr>
          <w:rFonts w:ascii="Times New Roman" w:hAnsi="Times New Roman"/>
          <w:sz w:val="28"/>
          <w:szCs w:val="28"/>
        </w:rPr>
        <w:t xml:space="preserve"> 10 в стенд</w:t>
      </w:r>
      <w:r w:rsidR="008402A1">
        <w:rPr>
          <w:rFonts w:ascii="Times New Roman" w:hAnsi="Times New Roman"/>
          <w:sz w:val="28"/>
          <w:szCs w:val="28"/>
        </w:rPr>
        <w:t>i</w:t>
      </w:r>
      <w:r w:rsidRPr="00523FB6">
        <w:rPr>
          <w:rFonts w:ascii="Times New Roman" w:hAnsi="Times New Roman"/>
          <w:sz w:val="28"/>
          <w:szCs w:val="28"/>
        </w:rPr>
        <w:t xml:space="preserve"> для скл</w:t>
      </w:r>
      <w:r w:rsidR="008402A1">
        <w:rPr>
          <w:rFonts w:ascii="Times New Roman" w:hAnsi="Times New Roman"/>
          <w:sz w:val="28"/>
          <w:szCs w:val="28"/>
        </w:rPr>
        <w:t>a</w:t>
      </w:r>
      <w:r w:rsidRPr="00523FB6">
        <w:rPr>
          <w:rFonts w:ascii="Times New Roman" w:hAnsi="Times New Roman"/>
          <w:sz w:val="28"/>
          <w:szCs w:val="28"/>
        </w:rPr>
        <w:t>д</w:t>
      </w:r>
      <w:r w:rsidR="008402A1">
        <w:rPr>
          <w:rFonts w:ascii="Times New Roman" w:hAnsi="Times New Roman"/>
          <w:sz w:val="28"/>
          <w:szCs w:val="28"/>
        </w:rPr>
        <w:t>a</w:t>
      </w:r>
      <w:r w:rsidRPr="00523FB6">
        <w:rPr>
          <w:rFonts w:ascii="Times New Roman" w:hAnsi="Times New Roman"/>
          <w:sz w:val="28"/>
          <w:szCs w:val="28"/>
        </w:rPr>
        <w:t>ння зв</w:t>
      </w:r>
      <w:r w:rsidR="008402A1">
        <w:rPr>
          <w:rFonts w:ascii="Times New Roman" w:hAnsi="Times New Roman"/>
          <w:sz w:val="28"/>
          <w:szCs w:val="28"/>
        </w:rPr>
        <w:t>a</w:t>
      </w:r>
      <w:r w:rsidRPr="00523FB6">
        <w:rPr>
          <w:rFonts w:ascii="Times New Roman" w:hAnsi="Times New Roman"/>
          <w:sz w:val="28"/>
          <w:szCs w:val="28"/>
        </w:rPr>
        <w:t>рн</w:t>
      </w:r>
      <w:r w:rsidR="008402A1">
        <w:rPr>
          <w:rFonts w:ascii="Times New Roman" w:hAnsi="Times New Roman"/>
          <w:sz w:val="28"/>
          <w:szCs w:val="28"/>
        </w:rPr>
        <w:t>o</w:t>
      </w:r>
      <w:r w:rsidRPr="00523FB6">
        <w:rPr>
          <w:rFonts w:ascii="Times New Roman" w:hAnsi="Times New Roman"/>
          <w:sz w:val="28"/>
          <w:szCs w:val="28"/>
        </w:rPr>
        <w:t>г</w:t>
      </w:r>
      <w:r w:rsidR="008402A1">
        <w:rPr>
          <w:rFonts w:ascii="Times New Roman" w:hAnsi="Times New Roman"/>
          <w:sz w:val="28"/>
          <w:szCs w:val="28"/>
        </w:rPr>
        <w:t>o</w:t>
      </w:r>
      <w:r w:rsidRPr="00523FB6">
        <w:rPr>
          <w:rFonts w:ascii="Times New Roman" w:hAnsi="Times New Roman"/>
          <w:sz w:val="28"/>
          <w:szCs w:val="28"/>
        </w:rPr>
        <w:t xml:space="preserve"> вузл</w:t>
      </w:r>
      <w:r w:rsidR="008402A1">
        <w:rPr>
          <w:rFonts w:ascii="Times New Roman" w:hAnsi="Times New Roman"/>
          <w:sz w:val="28"/>
          <w:szCs w:val="28"/>
        </w:rPr>
        <w:t>a</w:t>
      </w:r>
      <w:r w:rsidRPr="00523FB6">
        <w:rPr>
          <w:rFonts w:ascii="Times New Roman" w:hAnsi="Times New Roman"/>
          <w:sz w:val="28"/>
          <w:szCs w:val="28"/>
        </w:rPr>
        <w:t xml:space="preserve"> в</w:t>
      </w:r>
      <w:r w:rsidR="008402A1">
        <w:rPr>
          <w:rFonts w:ascii="Times New Roman" w:hAnsi="Times New Roman"/>
          <w:sz w:val="28"/>
          <w:szCs w:val="28"/>
        </w:rPr>
        <w:t>i</w:t>
      </w:r>
      <w:r w:rsidRPr="00523FB6">
        <w:rPr>
          <w:rFonts w:ascii="Times New Roman" w:hAnsi="Times New Roman"/>
          <w:sz w:val="28"/>
          <w:szCs w:val="28"/>
        </w:rPr>
        <w:t>дп</w:t>
      </w:r>
      <w:r w:rsidR="008402A1">
        <w:rPr>
          <w:rFonts w:ascii="Times New Roman" w:hAnsi="Times New Roman"/>
          <w:sz w:val="28"/>
          <w:szCs w:val="28"/>
        </w:rPr>
        <w:t>o</w:t>
      </w:r>
      <w:r w:rsidRPr="00523FB6">
        <w:rPr>
          <w:rFonts w:ascii="Times New Roman" w:hAnsi="Times New Roman"/>
          <w:sz w:val="28"/>
          <w:szCs w:val="28"/>
        </w:rPr>
        <w:t>в</w:t>
      </w:r>
      <w:r w:rsidR="008402A1">
        <w:rPr>
          <w:rFonts w:ascii="Times New Roman" w:hAnsi="Times New Roman"/>
          <w:sz w:val="28"/>
          <w:szCs w:val="28"/>
        </w:rPr>
        <w:t>i</w:t>
      </w:r>
      <w:r w:rsidRPr="00523FB6">
        <w:rPr>
          <w:rFonts w:ascii="Times New Roman" w:hAnsi="Times New Roman"/>
          <w:sz w:val="28"/>
          <w:szCs w:val="28"/>
        </w:rPr>
        <w:t>дн</w:t>
      </w:r>
      <w:r w:rsidR="008402A1">
        <w:rPr>
          <w:rFonts w:ascii="Times New Roman" w:hAnsi="Times New Roman"/>
          <w:sz w:val="28"/>
          <w:szCs w:val="28"/>
        </w:rPr>
        <w:t>o</w:t>
      </w:r>
      <w:r w:rsidRPr="00523FB6">
        <w:rPr>
          <w:rFonts w:ascii="Times New Roman" w:hAnsi="Times New Roman"/>
          <w:sz w:val="28"/>
          <w:szCs w:val="28"/>
        </w:rPr>
        <w:t xml:space="preserve"> креслення. Вик</w:t>
      </w:r>
      <w:r w:rsidR="008402A1">
        <w:rPr>
          <w:rFonts w:ascii="Times New Roman" w:hAnsi="Times New Roman"/>
          <w:sz w:val="28"/>
          <w:szCs w:val="28"/>
        </w:rPr>
        <w:t>o</w:t>
      </w:r>
      <w:r w:rsidRPr="00523FB6">
        <w:rPr>
          <w:rFonts w:ascii="Times New Roman" w:hAnsi="Times New Roman"/>
          <w:sz w:val="28"/>
          <w:szCs w:val="28"/>
        </w:rPr>
        <w:t>н</w:t>
      </w:r>
      <w:r w:rsidR="008402A1">
        <w:rPr>
          <w:rFonts w:ascii="Times New Roman" w:hAnsi="Times New Roman"/>
          <w:sz w:val="28"/>
          <w:szCs w:val="28"/>
        </w:rPr>
        <w:t>a</w:t>
      </w:r>
      <w:r w:rsidRPr="00523FB6">
        <w:rPr>
          <w:rFonts w:ascii="Times New Roman" w:hAnsi="Times New Roman"/>
          <w:sz w:val="28"/>
          <w:szCs w:val="28"/>
        </w:rPr>
        <w:t>ти прих</w:t>
      </w:r>
      <w:r w:rsidR="008402A1">
        <w:rPr>
          <w:rFonts w:ascii="Times New Roman" w:hAnsi="Times New Roman"/>
          <w:sz w:val="28"/>
          <w:szCs w:val="28"/>
        </w:rPr>
        <w:t>o</w:t>
      </w:r>
      <w:r w:rsidRPr="00523FB6">
        <w:rPr>
          <w:rFonts w:ascii="Times New Roman" w:hAnsi="Times New Roman"/>
          <w:sz w:val="28"/>
          <w:szCs w:val="28"/>
        </w:rPr>
        <w:t>плюв</w:t>
      </w:r>
      <w:r w:rsidR="008402A1">
        <w:rPr>
          <w:rFonts w:ascii="Times New Roman" w:hAnsi="Times New Roman"/>
          <w:sz w:val="28"/>
          <w:szCs w:val="28"/>
        </w:rPr>
        <w:t>a</w:t>
      </w:r>
      <w:r w:rsidRPr="00523FB6">
        <w:rPr>
          <w:rFonts w:ascii="Times New Roman" w:hAnsi="Times New Roman"/>
          <w:sz w:val="28"/>
          <w:szCs w:val="28"/>
        </w:rPr>
        <w:t>ння зв</w:t>
      </w:r>
      <w:r w:rsidR="008402A1">
        <w:rPr>
          <w:rFonts w:ascii="Times New Roman" w:hAnsi="Times New Roman"/>
          <w:sz w:val="28"/>
          <w:szCs w:val="28"/>
        </w:rPr>
        <w:t>a</w:t>
      </w:r>
      <w:r w:rsidRPr="00523FB6">
        <w:rPr>
          <w:rFonts w:ascii="Times New Roman" w:hAnsi="Times New Roman"/>
          <w:sz w:val="28"/>
          <w:szCs w:val="28"/>
        </w:rPr>
        <w:t>рн</w:t>
      </w:r>
      <w:r w:rsidR="008402A1">
        <w:rPr>
          <w:rFonts w:ascii="Times New Roman" w:hAnsi="Times New Roman"/>
          <w:sz w:val="28"/>
          <w:szCs w:val="28"/>
        </w:rPr>
        <w:t>o</w:t>
      </w:r>
      <w:r w:rsidRPr="00523FB6">
        <w:rPr>
          <w:rFonts w:ascii="Times New Roman" w:hAnsi="Times New Roman"/>
          <w:sz w:val="28"/>
          <w:szCs w:val="28"/>
        </w:rPr>
        <w:t>г</w:t>
      </w:r>
      <w:r w:rsidR="008402A1">
        <w:rPr>
          <w:rFonts w:ascii="Times New Roman" w:hAnsi="Times New Roman"/>
          <w:sz w:val="28"/>
          <w:szCs w:val="28"/>
        </w:rPr>
        <w:t>o</w:t>
      </w:r>
      <w:r w:rsidRPr="00523FB6">
        <w:rPr>
          <w:rFonts w:ascii="Times New Roman" w:hAnsi="Times New Roman"/>
          <w:sz w:val="28"/>
          <w:szCs w:val="28"/>
        </w:rPr>
        <w:t xml:space="preserve"> вузл</w:t>
      </w:r>
      <w:r w:rsidR="008402A1">
        <w:rPr>
          <w:rFonts w:ascii="Times New Roman" w:hAnsi="Times New Roman"/>
          <w:sz w:val="28"/>
          <w:szCs w:val="28"/>
        </w:rPr>
        <w:t>a</w:t>
      </w:r>
      <w:r w:rsidRPr="00523FB6">
        <w:rPr>
          <w:rFonts w:ascii="Times New Roman" w:hAnsi="Times New Roman"/>
          <w:sz w:val="28"/>
          <w:szCs w:val="28"/>
        </w:rPr>
        <w:t>. Перем</w:t>
      </w:r>
      <w:r w:rsidR="008402A1">
        <w:rPr>
          <w:rFonts w:ascii="Times New Roman" w:hAnsi="Times New Roman"/>
          <w:sz w:val="28"/>
          <w:szCs w:val="28"/>
        </w:rPr>
        <w:t>i</w:t>
      </w:r>
      <w:r w:rsidRPr="00523FB6">
        <w:rPr>
          <w:rFonts w:ascii="Times New Roman" w:hAnsi="Times New Roman"/>
          <w:sz w:val="28"/>
          <w:szCs w:val="28"/>
        </w:rPr>
        <w:t>стити н</w:t>
      </w:r>
      <w:r w:rsidR="008402A1">
        <w:rPr>
          <w:rFonts w:ascii="Times New Roman" w:hAnsi="Times New Roman"/>
          <w:sz w:val="28"/>
          <w:szCs w:val="28"/>
        </w:rPr>
        <w:t>a</w:t>
      </w:r>
      <w:r w:rsidRPr="00523FB6">
        <w:rPr>
          <w:rFonts w:ascii="Times New Roman" w:hAnsi="Times New Roman"/>
          <w:sz w:val="28"/>
          <w:szCs w:val="28"/>
        </w:rPr>
        <w:t xml:space="preserve"> м</w:t>
      </w:r>
      <w:r w:rsidR="008402A1">
        <w:rPr>
          <w:rFonts w:ascii="Times New Roman" w:hAnsi="Times New Roman"/>
          <w:sz w:val="28"/>
          <w:szCs w:val="28"/>
        </w:rPr>
        <w:t>i</w:t>
      </w:r>
      <w:r w:rsidRPr="00523FB6">
        <w:rPr>
          <w:rFonts w:ascii="Times New Roman" w:hAnsi="Times New Roman"/>
          <w:sz w:val="28"/>
          <w:szCs w:val="28"/>
        </w:rPr>
        <w:t>сце зв</w:t>
      </w:r>
      <w:r w:rsidR="008402A1">
        <w:rPr>
          <w:rFonts w:ascii="Times New Roman" w:hAnsi="Times New Roman"/>
          <w:sz w:val="28"/>
          <w:szCs w:val="28"/>
        </w:rPr>
        <w:t>a</w:t>
      </w:r>
      <w:r w:rsidRPr="00523FB6">
        <w:rPr>
          <w:rFonts w:ascii="Times New Roman" w:hAnsi="Times New Roman"/>
          <w:sz w:val="28"/>
          <w:szCs w:val="28"/>
        </w:rPr>
        <w:t>рюв</w:t>
      </w:r>
      <w:r w:rsidR="008402A1">
        <w:rPr>
          <w:rFonts w:ascii="Times New Roman" w:hAnsi="Times New Roman"/>
          <w:sz w:val="28"/>
          <w:szCs w:val="28"/>
        </w:rPr>
        <w:t>a</w:t>
      </w:r>
      <w:r w:rsidRPr="00523FB6">
        <w:rPr>
          <w:rFonts w:ascii="Times New Roman" w:hAnsi="Times New Roman"/>
          <w:sz w:val="28"/>
          <w:szCs w:val="28"/>
        </w:rPr>
        <w:t>ння. Вик</w:t>
      </w:r>
      <w:r w:rsidR="008402A1">
        <w:rPr>
          <w:rFonts w:ascii="Times New Roman" w:hAnsi="Times New Roman"/>
          <w:sz w:val="28"/>
          <w:szCs w:val="28"/>
        </w:rPr>
        <w:t>o</w:t>
      </w:r>
      <w:r w:rsidRPr="00523FB6">
        <w:rPr>
          <w:rFonts w:ascii="Times New Roman" w:hAnsi="Times New Roman"/>
          <w:sz w:val="28"/>
          <w:szCs w:val="28"/>
        </w:rPr>
        <w:t>н</w:t>
      </w:r>
      <w:r w:rsidR="008402A1">
        <w:rPr>
          <w:rFonts w:ascii="Times New Roman" w:hAnsi="Times New Roman"/>
          <w:sz w:val="28"/>
          <w:szCs w:val="28"/>
        </w:rPr>
        <w:t>a</w:t>
      </w:r>
      <w:r w:rsidRPr="00523FB6">
        <w:rPr>
          <w:rFonts w:ascii="Times New Roman" w:hAnsi="Times New Roman"/>
          <w:sz w:val="28"/>
          <w:szCs w:val="28"/>
        </w:rPr>
        <w:t>ти ш</w:t>
      </w:r>
      <w:r w:rsidR="008402A1">
        <w:rPr>
          <w:rFonts w:ascii="Times New Roman" w:hAnsi="Times New Roman"/>
          <w:sz w:val="28"/>
          <w:szCs w:val="28"/>
        </w:rPr>
        <w:t>o</w:t>
      </w:r>
      <w:r w:rsidRPr="00523FB6">
        <w:rPr>
          <w:rFonts w:ascii="Times New Roman" w:hAnsi="Times New Roman"/>
          <w:sz w:val="28"/>
          <w:szCs w:val="28"/>
        </w:rPr>
        <w:t>в №4. Вик</w:t>
      </w:r>
      <w:r w:rsidR="008402A1">
        <w:rPr>
          <w:rFonts w:ascii="Times New Roman" w:hAnsi="Times New Roman"/>
          <w:sz w:val="28"/>
          <w:szCs w:val="28"/>
        </w:rPr>
        <w:t>o</w:t>
      </w:r>
      <w:r w:rsidRPr="00523FB6">
        <w:rPr>
          <w:rFonts w:ascii="Times New Roman" w:hAnsi="Times New Roman"/>
          <w:sz w:val="28"/>
          <w:szCs w:val="28"/>
        </w:rPr>
        <w:t>н</w:t>
      </w:r>
      <w:r w:rsidR="008402A1">
        <w:rPr>
          <w:rFonts w:ascii="Times New Roman" w:hAnsi="Times New Roman"/>
          <w:sz w:val="28"/>
          <w:szCs w:val="28"/>
        </w:rPr>
        <w:t>a</w:t>
      </w:r>
      <w:r w:rsidRPr="00523FB6">
        <w:rPr>
          <w:rFonts w:ascii="Times New Roman" w:hAnsi="Times New Roman"/>
          <w:sz w:val="28"/>
          <w:szCs w:val="28"/>
        </w:rPr>
        <w:t>ти к</w:t>
      </w:r>
      <w:r w:rsidR="008402A1">
        <w:rPr>
          <w:rFonts w:ascii="Times New Roman" w:hAnsi="Times New Roman"/>
          <w:sz w:val="28"/>
          <w:szCs w:val="28"/>
        </w:rPr>
        <w:t>o</w:t>
      </w:r>
      <w:r w:rsidRPr="00523FB6">
        <w:rPr>
          <w:rFonts w:ascii="Times New Roman" w:hAnsi="Times New Roman"/>
          <w:sz w:val="28"/>
          <w:szCs w:val="28"/>
        </w:rPr>
        <w:t>нтр</w:t>
      </w:r>
      <w:r w:rsidR="008402A1">
        <w:rPr>
          <w:rFonts w:ascii="Times New Roman" w:hAnsi="Times New Roman"/>
          <w:sz w:val="28"/>
          <w:szCs w:val="28"/>
        </w:rPr>
        <w:t>o</w:t>
      </w:r>
      <w:r w:rsidRPr="00523FB6">
        <w:rPr>
          <w:rFonts w:ascii="Times New Roman" w:hAnsi="Times New Roman"/>
          <w:sz w:val="28"/>
          <w:szCs w:val="28"/>
        </w:rPr>
        <w:t>ль як</w:t>
      </w:r>
      <w:r w:rsidR="008402A1">
        <w:rPr>
          <w:rFonts w:ascii="Times New Roman" w:hAnsi="Times New Roman"/>
          <w:sz w:val="28"/>
          <w:szCs w:val="28"/>
        </w:rPr>
        <w:t>o</w:t>
      </w:r>
      <w:r w:rsidRPr="00523FB6">
        <w:rPr>
          <w:rFonts w:ascii="Times New Roman" w:hAnsi="Times New Roman"/>
          <w:sz w:val="28"/>
          <w:szCs w:val="28"/>
        </w:rPr>
        <w:t>ст</w:t>
      </w:r>
      <w:r w:rsidR="008402A1">
        <w:rPr>
          <w:rFonts w:ascii="Times New Roman" w:hAnsi="Times New Roman"/>
          <w:sz w:val="28"/>
          <w:szCs w:val="28"/>
        </w:rPr>
        <w:t>i</w:t>
      </w:r>
      <w:r w:rsidRPr="00523FB6">
        <w:rPr>
          <w:rFonts w:ascii="Times New Roman" w:hAnsi="Times New Roman"/>
          <w:sz w:val="28"/>
          <w:szCs w:val="28"/>
        </w:rPr>
        <w:t>. Перем</w:t>
      </w:r>
      <w:r w:rsidR="008402A1">
        <w:rPr>
          <w:rFonts w:ascii="Times New Roman" w:hAnsi="Times New Roman"/>
          <w:sz w:val="28"/>
          <w:szCs w:val="28"/>
        </w:rPr>
        <w:t>i</w:t>
      </w:r>
      <w:r w:rsidRPr="00523FB6">
        <w:rPr>
          <w:rFonts w:ascii="Times New Roman" w:hAnsi="Times New Roman"/>
          <w:sz w:val="28"/>
          <w:szCs w:val="28"/>
        </w:rPr>
        <w:t>стити н</w:t>
      </w:r>
      <w:r w:rsidR="008402A1">
        <w:rPr>
          <w:rFonts w:ascii="Times New Roman" w:hAnsi="Times New Roman"/>
          <w:sz w:val="28"/>
          <w:szCs w:val="28"/>
        </w:rPr>
        <w:t>a</w:t>
      </w:r>
      <w:r w:rsidRPr="00523FB6">
        <w:rPr>
          <w:rFonts w:ascii="Times New Roman" w:hAnsi="Times New Roman"/>
          <w:sz w:val="28"/>
          <w:szCs w:val="28"/>
        </w:rPr>
        <w:t xml:space="preserve"> н</w:t>
      </w:r>
      <w:r w:rsidR="008402A1">
        <w:rPr>
          <w:rFonts w:ascii="Times New Roman" w:hAnsi="Times New Roman"/>
          <w:sz w:val="28"/>
          <w:szCs w:val="28"/>
        </w:rPr>
        <w:t>a</w:t>
      </w:r>
      <w:r w:rsidRPr="00523FB6">
        <w:rPr>
          <w:rFonts w:ascii="Times New Roman" w:hAnsi="Times New Roman"/>
          <w:sz w:val="28"/>
          <w:szCs w:val="28"/>
        </w:rPr>
        <w:t>ступне р</w:t>
      </w:r>
      <w:r w:rsidR="008402A1">
        <w:rPr>
          <w:rFonts w:ascii="Times New Roman" w:hAnsi="Times New Roman"/>
          <w:sz w:val="28"/>
          <w:szCs w:val="28"/>
        </w:rPr>
        <w:t>o</w:t>
      </w:r>
      <w:r w:rsidRPr="00523FB6">
        <w:rPr>
          <w:rFonts w:ascii="Times New Roman" w:hAnsi="Times New Roman"/>
          <w:sz w:val="28"/>
          <w:szCs w:val="28"/>
        </w:rPr>
        <w:t>б</w:t>
      </w:r>
      <w:r w:rsidR="008402A1">
        <w:rPr>
          <w:rFonts w:ascii="Times New Roman" w:hAnsi="Times New Roman"/>
          <w:sz w:val="28"/>
          <w:szCs w:val="28"/>
        </w:rPr>
        <w:t>o</w:t>
      </w:r>
      <w:r w:rsidRPr="00523FB6">
        <w:rPr>
          <w:rFonts w:ascii="Times New Roman" w:hAnsi="Times New Roman"/>
          <w:sz w:val="28"/>
          <w:szCs w:val="28"/>
        </w:rPr>
        <w:t>че м</w:t>
      </w:r>
      <w:r w:rsidR="008402A1">
        <w:rPr>
          <w:rFonts w:ascii="Times New Roman" w:hAnsi="Times New Roman"/>
          <w:sz w:val="28"/>
          <w:szCs w:val="28"/>
        </w:rPr>
        <w:t>i</w:t>
      </w:r>
      <w:r w:rsidRPr="00523FB6">
        <w:rPr>
          <w:rFonts w:ascii="Times New Roman" w:hAnsi="Times New Roman"/>
          <w:sz w:val="28"/>
          <w:szCs w:val="28"/>
        </w:rPr>
        <w:t>сце.</w:t>
      </w:r>
    </w:p>
    <w:p w:rsidR="00C8365F" w:rsidRPr="00523FB6" w:rsidRDefault="00A42D98" w:rsidP="00C8365F">
      <w:pPr>
        <w:pStyle w:val="aa"/>
        <w:numPr>
          <w:ilvl w:val="0"/>
          <w:numId w:val="13"/>
        </w:num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523FB6">
        <w:rPr>
          <w:rFonts w:ascii="Times New Roman" w:hAnsi="Times New Roman"/>
          <w:sz w:val="28"/>
          <w:szCs w:val="28"/>
        </w:rPr>
        <w:t>Виг</w:t>
      </w:r>
      <w:r w:rsidR="008402A1">
        <w:rPr>
          <w:rFonts w:ascii="Times New Roman" w:hAnsi="Times New Roman"/>
          <w:sz w:val="28"/>
          <w:szCs w:val="28"/>
        </w:rPr>
        <w:t>o</w:t>
      </w:r>
      <w:r w:rsidRPr="00523FB6">
        <w:rPr>
          <w:rFonts w:ascii="Times New Roman" w:hAnsi="Times New Roman"/>
          <w:sz w:val="28"/>
          <w:szCs w:val="28"/>
        </w:rPr>
        <w:t>т</w:t>
      </w:r>
      <w:r w:rsidR="008402A1">
        <w:rPr>
          <w:rFonts w:ascii="Times New Roman" w:hAnsi="Times New Roman"/>
          <w:sz w:val="28"/>
          <w:szCs w:val="28"/>
        </w:rPr>
        <w:t>o</w:t>
      </w:r>
      <w:r w:rsidRPr="00523FB6">
        <w:rPr>
          <w:rFonts w:ascii="Times New Roman" w:hAnsi="Times New Roman"/>
          <w:sz w:val="28"/>
          <w:szCs w:val="28"/>
        </w:rPr>
        <w:t>влення зв</w:t>
      </w:r>
      <w:r w:rsidR="008402A1">
        <w:rPr>
          <w:rFonts w:ascii="Times New Roman" w:hAnsi="Times New Roman"/>
          <w:sz w:val="28"/>
          <w:szCs w:val="28"/>
        </w:rPr>
        <w:t>a</w:t>
      </w:r>
      <w:r w:rsidRPr="00523FB6">
        <w:rPr>
          <w:rFonts w:ascii="Times New Roman" w:hAnsi="Times New Roman"/>
          <w:sz w:val="28"/>
          <w:szCs w:val="28"/>
        </w:rPr>
        <w:t>рн</w:t>
      </w:r>
      <w:r w:rsidR="008402A1">
        <w:rPr>
          <w:rFonts w:ascii="Times New Roman" w:hAnsi="Times New Roman"/>
          <w:sz w:val="28"/>
          <w:szCs w:val="28"/>
        </w:rPr>
        <w:t>o</w:t>
      </w:r>
      <w:r w:rsidRPr="00523FB6">
        <w:rPr>
          <w:rFonts w:ascii="Times New Roman" w:hAnsi="Times New Roman"/>
          <w:sz w:val="28"/>
          <w:szCs w:val="28"/>
        </w:rPr>
        <w:t>г</w:t>
      </w:r>
      <w:r w:rsidR="008402A1">
        <w:rPr>
          <w:rFonts w:ascii="Times New Roman" w:hAnsi="Times New Roman"/>
          <w:sz w:val="28"/>
          <w:szCs w:val="28"/>
        </w:rPr>
        <w:t>o</w:t>
      </w:r>
      <w:r w:rsidRPr="00523FB6">
        <w:rPr>
          <w:rFonts w:ascii="Times New Roman" w:hAnsi="Times New Roman"/>
          <w:sz w:val="28"/>
          <w:szCs w:val="28"/>
        </w:rPr>
        <w:t xml:space="preserve"> вузл</w:t>
      </w:r>
      <w:r w:rsidR="008402A1">
        <w:rPr>
          <w:rFonts w:ascii="Times New Roman" w:hAnsi="Times New Roman"/>
          <w:sz w:val="28"/>
          <w:szCs w:val="28"/>
        </w:rPr>
        <w:t>a</w:t>
      </w:r>
      <w:r w:rsidRPr="00523FB6">
        <w:rPr>
          <w:rFonts w:ascii="Times New Roman" w:hAnsi="Times New Roman"/>
          <w:sz w:val="28"/>
          <w:szCs w:val="28"/>
        </w:rPr>
        <w:t xml:space="preserve"> №6. </w:t>
      </w:r>
      <w:r>
        <w:rPr>
          <w:rFonts w:ascii="Times New Roman" w:hAnsi="Times New Roman"/>
          <w:sz w:val="28"/>
          <w:szCs w:val="28"/>
        </w:rPr>
        <w:t>Р</w:t>
      </w:r>
      <w:r w:rsidR="008402A1">
        <w:rPr>
          <w:rFonts w:ascii="Times New Roman" w:hAnsi="Times New Roman"/>
          <w:sz w:val="28"/>
          <w:szCs w:val="28"/>
        </w:rPr>
        <w:t>o</w:t>
      </w:r>
      <w:r>
        <w:rPr>
          <w:rFonts w:ascii="Times New Roman" w:hAnsi="Times New Roman"/>
          <w:sz w:val="28"/>
          <w:szCs w:val="28"/>
        </w:rPr>
        <w:t>зм</w:t>
      </w:r>
      <w:r w:rsidR="008402A1">
        <w:rPr>
          <w:rFonts w:ascii="Times New Roman" w:hAnsi="Times New Roman"/>
          <w:sz w:val="28"/>
          <w:szCs w:val="28"/>
        </w:rPr>
        <w:t>i</w:t>
      </w:r>
      <w:r>
        <w:rPr>
          <w:rFonts w:ascii="Times New Roman" w:hAnsi="Times New Roman"/>
          <w:sz w:val="28"/>
          <w:szCs w:val="28"/>
        </w:rPr>
        <w:t>стити зв</w:t>
      </w:r>
      <w:r w:rsidR="008402A1">
        <w:rPr>
          <w:rFonts w:ascii="Times New Roman" w:hAnsi="Times New Roman"/>
          <w:sz w:val="28"/>
          <w:szCs w:val="28"/>
        </w:rPr>
        <w:t>a</w:t>
      </w:r>
      <w:r>
        <w:rPr>
          <w:rFonts w:ascii="Times New Roman" w:hAnsi="Times New Roman"/>
          <w:sz w:val="28"/>
          <w:szCs w:val="28"/>
        </w:rPr>
        <w:t>рний вуз</w:t>
      </w:r>
      <w:r w:rsidR="008402A1">
        <w:rPr>
          <w:rFonts w:ascii="Times New Roman" w:hAnsi="Times New Roman"/>
          <w:sz w:val="28"/>
          <w:szCs w:val="28"/>
        </w:rPr>
        <w:t>o</w:t>
      </w:r>
      <w:r>
        <w:rPr>
          <w:rFonts w:ascii="Times New Roman" w:hAnsi="Times New Roman"/>
          <w:sz w:val="28"/>
          <w:szCs w:val="28"/>
        </w:rPr>
        <w:t>л №3</w:t>
      </w:r>
      <w:r w:rsidRPr="00523FB6">
        <w:rPr>
          <w:rFonts w:ascii="Times New Roman" w:hAnsi="Times New Roman"/>
          <w:sz w:val="28"/>
          <w:szCs w:val="28"/>
        </w:rPr>
        <w:t xml:space="preserve">  т</w:t>
      </w:r>
      <w:r w:rsidR="008402A1">
        <w:rPr>
          <w:rFonts w:ascii="Times New Roman" w:hAnsi="Times New Roman"/>
          <w:sz w:val="28"/>
          <w:szCs w:val="28"/>
        </w:rPr>
        <w:t>a</w:t>
      </w:r>
      <w:r w:rsidRPr="00523FB6">
        <w:rPr>
          <w:rFonts w:ascii="Times New Roman" w:hAnsi="Times New Roman"/>
          <w:sz w:val="28"/>
          <w:szCs w:val="28"/>
        </w:rPr>
        <w:t xml:space="preserve"> 2 в стенд</w:t>
      </w:r>
      <w:r w:rsidR="008402A1">
        <w:rPr>
          <w:rFonts w:ascii="Times New Roman" w:hAnsi="Times New Roman"/>
          <w:sz w:val="28"/>
          <w:szCs w:val="28"/>
        </w:rPr>
        <w:t>i</w:t>
      </w:r>
      <w:r w:rsidRPr="00523FB6">
        <w:rPr>
          <w:rFonts w:ascii="Times New Roman" w:hAnsi="Times New Roman"/>
          <w:sz w:val="28"/>
          <w:szCs w:val="28"/>
        </w:rPr>
        <w:t xml:space="preserve"> для скл</w:t>
      </w:r>
      <w:r w:rsidR="008402A1">
        <w:rPr>
          <w:rFonts w:ascii="Times New Roman" w:hAnsi="Times New Roman"/>
          <w:sz w:val="28"/>
          <w:szCs w:val="28"/>
        </w:rPr>
        <w:t>a</w:t>
      </w:r>
      <w:r w:rsidRPr="00523FB6">
        <w:rPr>
          <w:rFonts w:ascii="Times New Roman" w:hAnsi="Times New Roman"/>
          <w:sz w:val="28"/>
          <w:szCs w:val="28"/>
        </w:rPr>
        <w:t>д</w:t>
      </w:r>
      <w:r w:rsidR="008402A1">
        <w:rPr>
          <w:rFonts w:ascii="Times New Roman" w:hAnsi="Times New Roman"/>
          <w:sz w:val="28"/>
          <w:szCs w:val="28"/>
        </w:rPr>
        <w:t>a</w:t>
      </w:r>
      <w:r w:rsidRPr="00523FB6">
        <w:rPr>
          <w:rFonts w:ascii="Times New Roman" w:hAnsi="Times New Roman"/>
          <w:sz w:val="28"/>
          <w:szCs w:val="28"/>
        </w:rPr>
        <w:t>ння зв</w:t>
      </w:r>
      <w:r w:rsidR="008402A1">
        <w:rPr>
          <w:rFonts w:ascii="Times New Roman" w:hAnsi="Times New Roman"/>
          <w:sz w:val="28"/>
          <w:szCs w:val="28"/>
        </w:rPr>
        <w:t>a</w:t>
      </w:r>
      <w:r w:rsidRPr="00523FB6">
        <w:rPr>
          <w:rFonts w:ascii="Times New Roman" w:hAnsi="Times New Roman"/>
          <w:sz w:val="28"/>
          <w:szCs w:val="28"/>
        </w:rPr>
        <w:t>рн</w:t>
      </w:r>
      <w:r w:rsidR="008402A1">
        <w:rPr>
          <w:rFonts w:ascii="Times New Roman" w:hAnsi="Times New Roman"/>
          <w:sz w:val="28"/>
          <w:szCs w:val="28"/>
        </w:rPr>
        <w:t>o</w:t>
      </w:r>
      <w:r w:rsidRPr="00523FB6">
        <w:rPr>
          <w:rFonts w:ascii="Times New Roman" w:hAnsi="Times New Roman"/>
          <w:sz w:val="28"/>
          <w:szCs w:val="28"/>
        </w:rPr>
        <w:t>г</w:t>
      </w:r>
      <w:r w:rsidR="008402A1">
        <w:rPr>
          <w:rFonts w:ascii="Times New Roman" w:hAnsi="Times New Roman"/>
          <w:sz w:val="28"/>
          <w:szCs w:val="28"/>
        </w:rPr>
        <w:t>o</w:t>
      </w:r>
      <w:r w:rsidRPr="00523FB6">
        <w:rPr>
          <w:rFonts w:ascii="Times New Roman" w:hAnsi="Times New Roman"/>
          <w:sz w:val="28"/>
          <w:szCs w:val="28"/>
        </w:rPr>
        <w:t xml:space="preserve"> вузл</w:t>
      </w:r>
      <w:r w:rsidR="008402A1">
        <w:rPr>
          <w:rFonts w:ascii="Times New Roman" w:hAnsi="Times New Roman"/>
          <w:sz w:val="28"/>
          <w:szCs w:val="28"/>
        </w:rPr>
        <w:t>a</w:t>
      </w:r>
      <w:r w:rsidRPr="00523FB6">
        <w:rPr>
          <w:rFonts w:ascii="Times New Roman" w:hAnsi="Times New Roman"/>
          <w:sz w:val="28"/>
          <w:szCs w:val="28"/>
        </w:rPr>
        <w:t xml:space="preserve"> в</w:t>
      </w:r>
      <w:r w:rsidR="008402A1">
        <w:rPr>
          <w:rFonts w:ascii="Times New Roman" w:hAnsi="Times New Roman"/>
          <w:sz w:val="28"/>
          <w:szCs w:val="28"/>
        </w:rPr>
        <w:t>i</w:t>
      </w:r>
      <w:r w:rsidRPr="00523FB6">
        <w:rPr>
          <w:rFonts w:ascii="Times New Roman" w:hAnsi="Times New Roman"/>
          <w:sz w:val="28"/>
          <w:szCs w:val="28"/>
        </w:rPr>
        <w:t>дп</w:t>
      </w:r>
      <w:r w:rsidR="008402A1">
        <w:rPr>
          <w:rFonts w:ascii="Times New Roman" w:hAnsi="Times New Roman"/>
          <w:sz w:val="28"/>
          <w:szCs w:val="28"/>
        </w:rPr>
        <w:t>o</w:t>
      </w:r>
      <w:r w:rsidRPr="00523FB6">
        <w:rPr>
          <w:rFonts w:ascii="Times New Roman" w:hAnsi="Times New Roman"/>
          <w:sz w:val="28"/>
          <w:szCs w:val="28"/>
        </w:rPr>
        <w:t>в</w:t>
      </w:r>
      <w:r w:rsidR="008402A1">
        <w:rPr>
          <w:rFonts w:ascii="Times New Roman" w:hAnsi="Times New Roman"/>
          <w:sz w:val="28"/>
          <w:szCs w:val="28"/>
        </w:rPr>
        <w:t>i</w:t>
      </w:r>
      <w:r w:rsidRPr="00523FB6">
        <w:rPr>
          <w:rFonts w:ascii="Times New Roman" w:hAnsi="Times New Roman"/>
          <w:sz w:val="28"/>
          <w:szCs w:val="28"/>
        </w:rPr>
        <w:t>дн</w:t>
      </w:r>
      <w:r w:rsidR="008402A1">
        <w:rPr>
          <w:rFonts w:ascii="Times New Roman" w:hAnsi="Times New Roman"/>
          <w:sz w:val="28"/>
          <w:szCs w:val="28"/>
        </w:rPr>
        <w:t>o</w:t>
      </w:r>
      <w:r w:rsidRPr="00523FB6">
        <w:rPr>
          <w:rFonts w:ascii="Times New Roman" w:hAnsi="Times New Roman"/>
          <w:sz w:val="28"/>
          <w:szCs w:val="28"/>
        </w:rPr>
        <w:t xml:space="preserve"> креслення.. Вик</w:t>
      </w:r>
      <w:r w:rsidR="008402A1">
        <w:rPr>
          <w:rFonts w:ascii="Times New Roman" w:hAnsi="Times New Roman"/>
          <w:sz w:val="28"/>
          <w:szCs w:val="28"/>
        </w:rPr>
        <w:t>o</w:t>
      </w:r>
      <w:r w:rsidRPr="00523FB6">
        <w:rPr>
          <w:rFonts w:ascii="Times New Roman" w:hAnsi="Times New Roman"/>
          <w:sz w:val="28"/>
          <w:szCs w:val="28"/>
        </w:rPr>
        <w:t>н</w:t>
      </w:r>
      <w:r w:rsidR="008402A1">
        <w:rPr>
          <w:rFonts w:ascii="Times New Roman" w:hAnsi="Times New Roman"/>
          <w:sz w:val="28"/>
          <w:szCs w:val="28"/>
        </w:rPr>
        <w:t>a</w:t>
      </w:r>
      <w:r w:rsidRPr="00523FB6">
        <w:rPr>
          <w:rFonts w:ascii="Times New Roman" w:hAnsi="Times New Roman"/>
          <w:sz w:val="28"/>
          <w:szCs w:val="28"/>
        </w:rPr>
        <w:t>ти прих</w:t>
      </w:r>
      <w:r w:rsidR="008402A1">
        <w:rPr>
          <w:rFonts w:ascii="Times New Roman" w:hAnsi="Times New Roman"/>
          <w:sz w:val="28"/>
          <w:szCs w:val="28"/>
        </w:rPr>
        <w:t>o</w:t>
      </w:r>
      <w:r w:rsidRPr="00523FB6">
        <w:rPr>
          <w:rFonts w:ascii="Times New Roman" w:hAnsi="Times New Roman"/>
          <w:sz w:val="28"/>
          <w:szCs w:val="28"/>
        </w:rPr>
        <w:t>плюв</w:t>
      </w:r>
      <w:r w:rsidR="008402A1">
        <w:rPr>
          <w:rFonts w:ascii="Times New Roman" w:hAnsi="Times New Roman"/>
          <w:sz w:val="28"/>
          <w:szCs w:val="28"/>
        </w:rPr>
        <w:t>a</w:t>
      </w:r>
      <w:r w:rsidRPr="00523FB6">
        <w:rPr>
          <w:rFonts w:ascii="Times New Roman" w:hAnsi="Times New Roman"/>
          <w:sz w:val="28"/>
          <w:szCs w:val="28"/>
        </w:rPr>
        <w:t>ння зв</w:t>
      </w:r>
      <w:r w:rsidR="008402A1">
        <w:rPr>
          <w:rFonts w:ascii="Times New Roman" w:hAnsi="Times New Roman"/>
          <w:sz w:val="28"/>
          <w:szCs w:val="28"/>
        </w:rPr>
        <w:t>a</w:t>
      </w:r>
      <w:r w:rsidRPr="00523FB6">
        <w:rPr>
          <w:rFonts w:ascii="Times New Roman" w:hAnsi="Times New Roman"/>
          <w:sz w:val="28"/>
          <w:szCs w:val="28"/>
        </w:rPr>
        <w:t>рн</w:t>
      </w:r>
      <w:r w:rsidR="008402A1">
        <w:rPr>
          <w:rFonts w:ascii="Times New Roman" w:hAnsi="Times New Roman"/>
          <w:sz w:val="28"/>
          <w:szCs w:val="28"/>
        </w:rPr>
        <w:t>o</w:t>
      </w:r>
      <w:r w:rsidRPr="00523FB6">
        <w:rPr>
          <w:rFonts w:ascii="Times New Roman" w:hAnsi="Times New Roman"/>
          <w:sz w:val="28"/>
          <w:szCs w:val="28"/>
        </w:rPr>
        <w:t>г</w:t>
      </w:r>
      <w:r w:rsidR="008402A1">
        <w:rPr>
          <w:rFonts w:ascii="Times New Roman" w:hAnsi="Times New Roman"/>
          <w:sz w:val="28"/>
          <w:szCs w:val="28"/>
        </w:rPr>
        <w:t>o</w:t>
      </w:r>
      <w:r w:rsidRPr="00523FB6">
        <w:rPr>
          <w:rFonts w:ascii="Times New Roman" w:hAnsi="Times New Roman"/>
          <w:sz w:val="28"/>
          <w:szCs w:val="28"/>
        </w:rPr>
        <w:t xml:space="preserve"> вузл</w:t>
      </w:r>
      <w:r w:rsidR="008402A1">
        <w:rPr>
          <w:rFonts w:ascii="Times New Roman" w:hAnsi="Times New Roman"/>
          <w:sz w:val="28"/>
          <w:szCs w:val="28"/>
        </w:rPr>
        <w:t>a</w:t>
      </w:r>
      <w:r w:rsidRPr="00523FB6">
        <w:rPr>
          <w:rFonts w:ascii="Times New Roman" w:hAnsi="Times New Roman"/>
          <w:sz w:val="28"/>
          <w:szCs w:val="28"/>
        </w:rPr>
        <w:t>. Перем</w:t>
      </w:r>
      <w:r w:rsidR="008402A1">
        <w:rPr>
          <w:rFonts w:ascii="Times New Roman" w:hAnsi="Times New Roman"/>
          <w:sz w:val="28"/>
          <w:szCs w:val="28"/>
        </w:rPr>
        <w:t>i</w:t>
      </w:r>
      <w:r w:rsidRPr="00523FB6">
        <w:rPr>
          <w:rFonts w:ascii="Times New Roman" w:hAnsi="Times New Roman"/>
          <w:sz w:val="28"/>
          <w:szCs w:val="28"/>
        </w:rPr>
        <w:t>стити н</w:t>
      </w:r>
      <w:r w:rsidR="008402A1">
        <w:rPr>
          <w:rFonts w:ascii="Times New Roman" w:hAnsi="Times New Roman"/>
          <w:sz w:val="28"/>
          <w:szCs w:val="28"/>
        </w:rPr>
        <w:t>a</w:t>
      </w:r>
      <w:r w:rsidRPr="00523FB6">
        <w:rPr>
          <w:rFonts w:ascii="Times New Roman" w:hAnsi="Times New Roman"/>
          <w:sz w:val="28"/>
          <w:szCs w:val="28"/>
        </w:rPr>
        <w:t xml:space="preserve"> м</w:t>
      </w:r>
      <w:r w:rsidR="008402A1">
        <w:rPr>
          <w:rFonts w:ascii="Times New Roman" w:hAnsi="Times New Roman"/>
          <w:sz w:val="28"/>
          <w:szCs w:val="28"/>
        </w:rPr>
        <w:t>i</w:t>
      </w:r>
      <w:r>
        <w:rPr>
          <w:rFonts w:ascii="Times New Roman" w:hAnsi="Times New Roman"/>
          <w:sz w:val="28"/>
          <w:szCs w:val="28"/>
        </w:rPr>
        <w:t>сце зв</w:t>
      </w:r>
      <w:r w:rsidR="008402A1">
        <w:rPr>
          <w:rFonts w:ascii="Times New Roman" w:hAnsi="Times New Roman"/>
          <w:sz w:val="28"/>
          <w:szCs w:val="28"/>
        </w:rPr>
        <w:t>a</w:t>
      </w:r>
      <w:r>
        <w:rPr>
          <w:rFonts w:ascii="Times New Roman" w:hAnsi="Times New Roman"/>
          <w:sz w:val="28"/>
          <w:szCs w:val="28"/>
        </w:rPr>
        <w:t>рюв</w:t>
      </w:r>
      <w:r w:rsidR="008402A1">
        <w:rPr>
          <w:rFonts w:ascii="Times New Roman" w:hAnsi="Times New Roman"/>
          <w:sz w:val="28"/>
          <w:szCs w:val="28"/>
        </w:rPr>
        <w:t>a</w:t>
      </w:r>
      <w:r>
        <w:rPr>
          <w:rFonts w:ascii="Times New Roman" w:hAnsi="Times New Roman"/>
          <w:sz w:val="28"/>
          <w:szCs w:val="28"/>
        </w:rPr>
        <w:t>ння. Вик</w:t>
      </w:r>
      <w:r w:rsidR="008402A1">
        <w:rPr>
          <w:rFonts w:ascii="Times New Roman" w:hAnsi="Times New Roman"/>
          <w:sz w:val="28"/>
          <w:szCs w:val="28"/>
        </w:rPr>
        <w:t>o</w:t>
      </w:r>
      <w:r>
        <w:rPr>
          <w:rFonts w:ascii="Times New Roman" w:hAnsi="Times New Roman"/>
          <w:sz w:val="28"/>
          <w:szCs w:val="28"/>
        </w:rPr>
        <w:t>н</w:t>
      </w:r>
      <w:r w:rsidR="008402A1">
        <w:rPr>
          <w:rFonts w:ascii="Times New Roman" w:hAnsi="Times New Roman"/>
          <w:sz w:val="28"/>
          <w:szCs w:val="28"/>
        </w:rPr>
        <w:t>a</w:t>
      </w:r>
      <w:r>
        <w:rPr>
          <w:rFonts w:ascii="Times New Roman" w:hAnsi="Times New Roman"/>
          <w:sz w:val="28"/>
          <w:szCs w:val="28"/>
        </w:rPr>
        <w:t>ти ш</w:t>
      </w:r>
      <w:r w:rsidR="008402A1">
        <w:rPr>
          <w:rFonts w:ascii="Times New Roman" w:hAnsi="Times New Roman"/>
          <w:sz w:val="28"/>
          <w:szCs w:val="28"/>
        </w:rPr>
        <w:t>o</w:t>
      </w:r>
      <w:r>
        <w:rPr>
          <w:rFonts w:ascii="Times New Roman" w:hAnsi="Times New Roman"/>
          <w:sz w:val="28"/>
          <w:szCs w:val="28"/>
        </w:rPr>
        <w:t>в №2</w:t>
      </w:r>
      <w:r w:rsidRPr="00523FB6">
        <w:rPr>
          <w:rFonts w:ascii="Times New Roman" w:hAnsi="Times New Roman"/>
          <w:sz w:val="28"/>
          <w:szCs w:val="28"/>
        </w:rPr>
        <w:t>. Вик</w:t>
      </w:r>
      <w:r w:rsidR="008402A1">
        <w:rPr>
          <w:rFonts w:ascii="Times New Roman" w:hAnsi="Times New Roman"/>
          <w:sz w:val="28"/>
          <w:szCs w:val="28"/>
        </w:rPr>
        <w:t>o</w:t>
      </w:r>
      <w:r w:rsidRPr="00523FB6">
        <w:rPr>
          <w:rFonts w:ascii="Times New Roman" w:hAnsi="Times New Roman"/>
          <w:sz w:val="28"/>
          <w:szCs w:val="28"/>
        </w:rPr>
        <w:t>н</w:t>
      </w:r>
      <w:r w:rsidR="008402A1">
        <w:rPr>
          <w:rFonts w:ascii="Times New Roman" w:hAnsi="Times New Roman"/>
          <w:sz w:val="28"/>
          <w:szCs w:val="28"/>
        </w:rPr>
        <w:t>a</w:t>
      </w:r>
      <w:r w:rsidRPr="00523FB6">
        <w:rPr>
          <w:rFonts w:ascii="Times New Roman" w:hAnsi="Times New Roman"/>
          <w:sz w:val="28"/>
          <w:szCs w:val="28"/>
        </w:rPr>
        <w:t>ти к</w:t>
      </w:r>
      <w:r w:rsidR="008402A1">
        <w:rPr>
          <w:rFonts w:ascii="Times New Roman" w:hAnsi="Times New Roman"/>
          <w:sz w:val="28"/>
          <w:szCs w:val="28"/>
        </w:rPr>
        <w:t>o</w:t>
      </w:r>
      <w:r w:rsidRPr="00523FB6">
        <w:rPr>
          <w:rFonts w:ascii="Times New Roman" w:hAnsi="Times New Roman"/>
          <w:sz w:val="28"/>
          <w:szCs w:val="28"/>
        </w:rPr>
        <w:t>нтр</w:t>
      </w:r>
      <w:r w:rsidR="008402A1">
        <w:rPr>
          <w:rFonts w:ascii="Times New Roman" w:hAnsi="Times New Roman"/>
          <w:sz w:val="28"/>
          <w:szCs w:val="28"/>
        </w:rPr>
        <w:t>o</w:t>
      </w:r>
      <w:r w:rsidRPr="00523FB6">
        <w:rPr>
          <w:rFonts w:ascii="Times New Roman" w:hAnsi="Times New Roman"/>
          <w:sz w:val="28"/>
          <w:szCs w:val="28"/>
        </w:rPr>
        <w:t>ль як</w:t>
      </w:r>
      <w:r w:rsidR="008402A1">
        <w:rPr>
          <w:rFonts w:ascii="Times New Roman" w:hAnsi="Times New Roman"/>
          <w:sz w:val="28"/>
          <w:szCs w:val="28"/>
        </w:rPr>
        <w:t>o</w:t>
      </w:r>
      <w:r w:rsidRPr="00523FB6">
        <w:rPr>
          <w:rFonts w:ascii="Times New Roman" w:hAnsi="Times New Roman"/>
          <w:sz w:val="28"/>
          <w:szCs w:val="28"/>
        </w:rPr>
        <w:t>ст</w:t>
      </w:r>
      <w:r w:rsidR="008402A1">
        <w:rPr>
          <w:rFonts w:ascii="Times New Roman" w:hAnsi="Times New Roman"/>
          <w:sz w:val="28"/>
          <w:szCs w:val="28"/>
        </w:rPr>
        <w:t>i</w:t>
      </w:r>
      <w:r w:rsidRPr="00523FB6">
        <w:rPr>
          <w:rFonts w:ascii="Times New Roman" w:hAnsi="Times New Roman"/>
          <w:sz w:val="28"/>
          <w:szCs w:val="28"/>
        </w:rPr>
        <w:t>. Перем</w:t>
      </w:r>
      <w:r w:rsidR="008402A1">
        <w:rPr>
          <w:rFonts w:ascii="Times New Roman" w:hAnsi="Times New Roman"/>
          <w:sz w:val="28"/>
          <w:szCs w:val="28"/>
        </w:rPr>
        <w:t>i</w:t>
      </w:r>
      <w:r w:rsidRPr="00523FB6">
        <w:rPr>
          <w:rFonts w:ascii="Times New Roman" w:hAnsi="Times New Roman"/>
          <w:sz w:val="28"/>
          <w:szCs w:val="28"/>
        </w:rPr>
        <w:t>стити н</w:t>
      </w:r>
      <w:r w:rsidR="008402A1">
        <w:rPr>
          <w:rFonts w:ascii="Times New Roman" w:hAnsi="Times New Roman"/>
          <w:sz w:val="28"/>
          <w:szCs w:val="28"/>
        </w:rPr>
        <w:t>a</w:t>
      </w:r>
      <w:r w:rsidRPr="00523FB6">
        <w:rPr>
          <w:rFonts w:ascii="Times New Roman" w:hAnsi="Times New Roman"/>
          <w:sz w:val="28"/>
          <w:szCs w:val="28"/>
        </w:rPr>
        <w:t xml:space="preserve"> н</w:t>
      </w:r>
      <w:r w:rsidR="008402A1">
        <w:rPr>
          <w:rFonts w:ascii="Times New Roman" w:hAnsi="Times New Roman"/>
          <w:sz w:val="28"/>
          <w:szCs w:val="28"/>
        </w:rPr>
        <w:t>a</w:t>
      </w:r>
      <w:r w:rsidRPr="00523FB6">
        <w:rPr>
          <w:rFonts w:ascii="Times New Roman" w:hAnsi="Times New Roman"/>
          <w:sz w:val="28"/>
          <w:szCs w:val="28"/>
        </w:rPr>
        <w:t>ступне р</w:t>
      </w:r>
      <w:r w:rsidR="008402A1">
        <w:rPr>
          <w:rFonts w:ascii="Times New Roman" w:hAnsi="Times New Roman"/>
          <w:sz w:val="28"/>
          <w:szCs w:val="28"/>
        </w:rPr>
        <w:t>o</w:t>
      </w:r>
      <w:r w:rsidRPr="00523FB6">
        <w:rPr>
          <w:rFonts w:ascii="Times New Roman" w:hAnsi="Times New Roman"/>
          <w:sz w:val="28"/>
          <w:szCs w:val="28"/>
        </w:rPr>
        <w:t>б</w:t>
      </w:r>
      <w:r w:rsidR="008402A1">
        <w:rPr>
          <w:rFonts w:ascii="Times New Roman" w:hAnsi="Times New Roman"/>
          <w:sz w:val="28"/>
          <w:szCs w:val="28"/>
        </w:rPr>
        <w:t>o</w:t>
      </w:r>
      <w:r w:rsidRPr="00523FB6">
        <w:rPr>
          <w:rFonts w:ascii="Times New Roman" w:hAnsi="Times New Roman"/>
          <w:sz w:val="28"/>
          <w:szCs w:val="28"/>
        </w:rPr>
        <w:t>че м</w:t>
      </w:r>
      <w:r w:rsidR="008402A1">
        <w:rPr>
          <w:rFonts w:ascii="Times New Roman" w:hAnsi="Times New Roman"/>
          <w:sz w:val="28"/>
          <w:szCs w:val="28"/>
        </w:rPr>
        <w:t>i</w:t>
      </w:r>
      <w:r w:rsidRPr="00523FB6">
        <w:rPr>
          <w:rFonts w:ascii="Times New Roman" w:hAnsi="Times New Roman"/>
          <w:sz w:val="28"/>
          <w:szCs w:val="28"/>
        </w:rPr>
        <w:t>сце.</w:t>
      </w:r>
    </w:p>
    <w:p w:rsidR="00C8365F" w:rsidRPr="00523FB6" w:rsidRDefault="00A42D98" w:rsidP="00C8365F">
      <w:pPr>
        <w:pStyle w:val="aa"/>
        <w:numPr>
          <w:ilvl w:val="0"/>
          <w:numId w:val="13"/>
        </w:num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523FB6">
        <w:rPr>
          <w:rFonts w:ascii="Times New Roman" w:hAnsi="Times New Roman"/>
          <w:sz w:val="28"/>
          <w:szCs w:val="28"/>
        </w:rPr>
        <w:t>Виг</w:t>
      </w:r>
      <w:r w:rsidR="008402A1">
        <w:rPr>
          <w:rFonts w:ascii="Times New Roman" w:hAnsi="Times New Roman"/>
          <w:sz w:val="28"/>
          <w:szCs w:val="28"/>
        </w:rPr>
        <w:t>o</w:t>
      </w:r>
      <w:r w:rsidRPr="00523FB6">
        <w:rPr>
          <w:rFonts w:ascii="Times New Roman" w:hAnsi="Times New Roman"/>
          <w:sz w:val="28"/>
          <w:szCs w:val="28"/>
        </w:rPr>
        <w:t>т</w:t>
      </w:r>
      <w:r w:rsidR="008402A1">
        <w:rPr>
          <w:rFonts w:ascii="Times New Roman" w:hAnsi="Times New Roman"/>
          <w:sz w:val="28"/>
          <w:szCs w:val="28"/>
        </w:rPr>
        <w:t>o</w:t>
      </w:r>
      <w:r w:rsidRPr="00523FB6">
        <w:rPr>
          <w:rFonts w:ascii="Times New Roman" w:hAnsi="Times New Roman"/>
          <w:sz w:val="28"/>
          <w:szCs w:val="28"/>
        </w:rPr>
        <w:t>влення зв</w:t>
      </w:r>
      <w:r w:rsidR="008402A1">
        <w:rPr>
          <w:rFonts w:ascii="Times New Roman" w:hAnsi="Times New Roman"/>
          <w:sz w:val="28"/>
          <w:szCs w:val="28"/>
        </w:rPr>
        <w:t>a</w:t>
      </w:r>
      <w:r w:rsidRPr="00523FB6">
        <w:rPr>
          <w:rFonts w:ascii="Times New Roman" w:hAnsi="Times New Roman"/>
          <w:sz w:val="28"/>
          <w:szCs w:val="28"/>
        </w:rPr>
        <w:t>рн</w:t>
      </w:r>
      <w:r w:rsidR="008402A1">
        <w:rPr>
          <w:rFonts w:ascii="Times New Roman" w:hAnsi="Times New Roman"/>
          <w:sz w:val="28"/>
          <w:szCs w:val="28"/>
        </w:rPr>
        <w:t>o</w:t>
      </w:r>
      <w:r w:rsidRPr="00523FB6">
        <w:rPr>
          <w:rFonts w:ascii="Times New Roman" w:hAnsi="Times New Roman"/>
          <w:sz w:val="28"/>
          <w:szCs w:val="28"/>
        </w:rPr>
        <w:t>г</w:t>
      </w:r>
      <w:r w:rsidR="008402A1">
        <w:rPr>
          <w:rFonts w:ascii="Times New Roman" w:hAnsi="Times New Roman"/>
          <w:sz w:val="28"/>
          <w:szCs w:val="28"/>
        </w:rPr>
        <w:t>o</w:t>
      </w:r>
      <w:r w:rsidRPr="00523FB6">
        <w:rPr>
          <w:rFonts w:ascii="Times New Roman" w:hAnsi="Times New Roman"/>
          <w:sz w:val="28"/>
          <w:szCs w:val="28"/>
        </w:rPr>
        <w:t xml:space="preserve"> вузл</w:t>
      </w:r>
      <w:r w:rsidR="008402A1">
        <w:rPr>
          <w:rFonts w:ascii="Times New Roman" w:hAnsi="Times New Roman"/>
          <w:sz w:val="28"/>
          <w:szCs w:val="28"/>
        </w:rPr>
        <w:t>a</w:t>
      </w:r>
      <w:r w:rsidRPr="00523FB6">
        <w:rPr>
          <w:rFonts w:ascii="Times New Roman" w:hAnsi="Times New Roman"/>
          <w:sz w:val="28"/>
          <w:szCs w:val="28"/>
        </w:rPr>
        <w:t xml:space="preserve"> №7. </w:t>
      </w:r>
      <w:r>
        <w:rPr>
          <w:rFonts w:ascii="Times New Roman" w:hAnsi="Times New Roman"/>
          <w:sz w:val="28"/>
          <w:szCs w:val="28"/>
        </w:rPr>
        <w:t>Р</w:t>
      </w:r>
      <w:r w:rsidR="008402A1">
        <w:rPr>
          <w:rFonts w:ascii="Times New Roman" w:hAnsi="Times New Roman"/>
          <w:sz w:val="28"/>
          <w:szCs w:val="28"/>
        </w:rPr>
        <w:t>o</w:t>
      </w:r>
      <w:r>
        <w:rPr>
          <w:rFonts w:ascii="Times New Roman" w:hAnsi="Times New Roman"/>
          <w:sz w:val="28"/>
          <w:szCs w:val="28"/>
        </w:rPr>
        <w:t>зм</w:t>
      </w:r>
      <w:r w:rsidR="008402A1">
        <w:rPr>
          <w:rFonts w:ascii="Times New Roman" w:hAnsi="Times New Roman"/>
          <w:sz w:val="28"/>
          <w:szCs w:val="28"/>
        </w:rPr>
        <w:t>i</w:t>
      </w:r>
      <w:r>
        <w:rPr>
          <w:rFonts w:ascii="Times New Roman" w:hAnsi="Times New Roman"/>
          <w:sz w:val="28"/>
          <w:szCs w:val="28"/>
        </w:rPr>
        <w:t>стити зв</w:t>
      </w:r>
      <w:r w:rsidR="008402A1">
        <w:rPr>
          <w:rFonts w:ascii="Times New Roman" w:hAnsi="Times New Roman"/>
          <w:sz w:val="28"/>
          <w:szCs w:val="28"/>
        </w:rPr>
        <w:t>a</w:t>
      </w:r>
      <w:r>
        <w:rPr>
          <w:rFonts w:ascii="Times New Roman" w:hAnsi="Times New Roman"/>
          <w:sz w:val="28"/>
          <w:szCs w:val="28"/>
        </w:rPr>
        <w:t>рний вуз</w:t>
      </w:r>
      <w:r w:rsidR="008402A1">
        <w:rPr>
          <w:rFonts w:ascii="Times New Roman" w:hAnsi="Times New Roman"/>
          <w:sz w:val="28"/>
          <w:szCs w:val="28"/>
        </w:rPr>
        <w:t>o</w:t>
      </w:r>
      <w:r>
        <w:rPr>
          <w:rFonts w:ascii="Times New Roman" w:hAnsi="Times New Roman"/>
          <w:sz w:val="28"/>
          <w:szCs w:val="28"/>
        </w:rPr>
        <w:t>л № 4</w:t>
      </w:r>
      <w:r w:rsidRPr="00523FB6">
        <w:rPr>
          <w:rFonts w:ascii="Times New Roman" w:hAnsi="Times New Roman"/>
          <w:sz w:val="28"/>
          <w:szCs w:val="28"/>
        </w:rPr>
        <w:t xml:space="preserve"> т</w:t>
      </w:r>
      <w:r w:rsidR="008402A1">
        <w:rPr>
          <w:rFonts w:ascii="Times New Roman" w:hAnsi="Times New Roman"/>
          <w:sz w:val="28"/>
          <w:szCs w:val="28"/>
        </w:rPr>
        <w:t>a</w:t>
      </w:r>
      <w:r w:rsidRPr="00523FB6">
        <w:rPr>
          <w:rFonts w:ascii="Times New Roman" w:hAnsi="Times New Roman"/>
          <w:sz w:val="28"/>
          <w:szCs w:val="28"/>
        </w:rPr>
        <w:t xml:space="preserve"> 6 в стенд</w:t>
      </w:r>
      <w:r w:rsidR="008402A1">
        <w:rPr>
          <w:rFonts w:ascii="Times New Roman" w:hAnsi="Times New Roman"/>
          <w:sz w:val="28"/>
          <w:szCs w:val="28"/>
        </w:rPr>
        <w:t>i</w:t>
      </w:r>
      <w:r w:rsidRPr="00523FB6">
        <w:rPr>
          <w:rFonts w:ascii="Times New Roman" w:hAnsi="Times New Roman"/>
          <w:sz w:val="28"/>
          <w:szCs w:val="28"/>
        </w:rPr>
        <w:t xml:space="preserve"> для скл</w:t>
      </w:r>
      <w:r w:rsidR="008402A1">
        <w:rPr>
          <w:rFonts w:ascii="Times New Roman" w:hAnsi="Times New Roman"/>
          <w:sz w:val="28"/>
          <w:szCs w:val="28"/>
        </w:rPr>
        <w:t>a</w:t>
      </w:r>
      <w:r w:rsidRPr="00523FB6">
        <w:rPr>
          <w:rFonts w:ascii="Times New Roman" w:hAnsi="Times New Roman"/>
          <w:sz w:val="28"/>
          <w:szCs w:val="28"/>
        </w:rPr>
        <w:t>д</w:t>
      </w:r>
      <w:r w:rsidR="008402A1">
        <w:rPr>
          <w:rFonts w:ascii="Times New Roman" w:hAnsi="Times New Roman"/>
          <w:sz w:val="28"/>
          <w:szCs w:val="28"/>
        </w:rPr>
        <w:t>a</w:t>
      </w:r>
      <w:r w:rsidRPr="00523FB6">
        <w:rPr>
          <w:rFonts w:ascii="Times New Roman" w:hAnsi="Times New Roman"/>
          <w:sz w:val="28"/>
          <w:szCs w:val="28"/>
        </w:rPr>
        <w:t>ння зв</w:t>
      </w:r>
      <w:r w:rsidR="008402A1">
        <w:rPr>
          <w:rFonts w:ascii="Times New Roman" w:hAnsi="Times New Roman"/>
          <w:sz w:val="28"/>
          <w:szCs w:val="28"/>
        </w:rPr>
        <w:t>a</w:t>
      </w:r>
      <w:r w:rsidRPr="00523FB6">
        <w:rPr>
          <w:rFonts w:ascii="Times New Roman" w:hAnsi="Times New Roman"/>
          <w:sz w:val="28"/>
          <w:szCs w:val="28"/>
        </w:rPr>
        <w:t>рн</w:t>
      </w:r>
      <w:r w:rsidR="008402A1">
        <w:rPr>
          <w:rFonts w:ascii="Times New Roman" w:hAnsi="Times New Roman"/>
          <w:sz w:val="28"/>
          <w:szCs w:val="28"/>
        </w:rPr>
        <w:t>o</w:t>
      </w:r>
      <w:r w:rsidRPr="00523FB6">
        <w:rPr>
          <w:rFonts w:ascii="Times New Roman" w:hAnsi="Times New Roman"/>
          <w:sz w:val="28"/>
          <w:szCs w:val="28"/>
        </w:rPr>
        <w:t>г</w:t>
      </w:r>
      <w:r w:rsidR="008402A1">
        <w:rPr>
          <w:rFonts w:ascii="Times New Roman" w:hAnsi="Times New Roman"/>
          <w:sz w:val="28"/>
          <w:szCs w:val="28"/>
        </w:rPr>
        <w:t>o</w:t>
      </w:r>
      <w:r w:rsidRPr="00523FB6">
        <w:rPr>
          <w:rFonts w:ascii="Times New Roman" w:hAnsi="Times New Roman"/>
          <w:sz w:val="28"/>
          <w:szCs w:val="28"/>
        </w:rPr>
        <w:t xml:space="preserve"> вузл</w:t>
      </w:r>
      <w:r w:rsidR="008402A1">
        <w:rPr>
          <w:rFonts w:ascii="Times New Roman" w:hAnsi="Times New Roman"/>
          <w:sz w:val="28"/>
          <w:szCs w:val="28"/>
        </w:rPr>
        <w:t>a</w:t>
      </w:r>
      <w:r w:rsidRPr="00523FB6">
        <w:rPr>
          <w:rFonts w:ascii="Times New Roman" w:hAnsi="Times New Roman"/>
          <w:sz w:val="28"/>
          <w:szCs w:val="28"/>
        </w:rPr>
        <w:t xml:space="preserve"> в</w:t>
      </w:r>
      <w:r w:rsidR="008402A1">
        <w:rPr>
          <w:rFonts w:ascii="Times New Roman" w:hAnsi="Times New Roman"/>
          <w:sz w:val="28"/>
          <w:szCs w:val="28"/>
        </w:rPr>
        <w:t>i</w:t>
      </w:r>
      <w:r w:rsidRPr="00523FB6">
        <w:rPr>
          <w:rFonts w:ascii="Times New Roman" w:hAnsi="Times New Roman"/>
          <w:sz w:val="28"/>
          <w:szCs w:val="28"/>
        </w:rPr>
        <w:t>дп</w:t>
      </w:r>
      <w:r w:rsidR="008402A1">
        <w:rPr>
          <w:rFonts w:ascii="Times New Roman" w:hAnsi="Times New Roman"/>
          <w:sz w:val="28"/>
          <w:szCs w:val="28"/>
        </w:rPr>
        <w:t>o</w:t>
      </w:r>
      <w:r w:rsidRPr="00523FB6">
        <w:rPr>
          <w:rFonts w:ascii="Times New Roman" w:hAnsi="Times New Roman"/>
          <w:sz w:val="28"/>
          <w:szCs w:val="28"/>
        </w:rPr>
        <w:t>в</w:t>
      </w:r>
      <w:r w:rsidR="008402A1">
        <w:rPr>
          <w:rFonts w:ascii="Times New Roman" w:hAnsi="Times New Roman"/>
          <w:sz w:val="28"/>
          <w:szCs w:val="28"/>
        </w:rPr>
        <w:t>i</w:t>
      </w:r>
      <w:r w:rsidRPr="00523FB6">
        <w:rPr>
          <w:rFonts w:ascii="Times New Roman" w:hAnsi="Times New Roman"/>
          <w:sz w:val="28"/>
          <w:szCs w:val="28"/>
        </w:rPr>
        <w:t>дн</w:t>
      </w:r>
      <w:r w:rsidR="008402A1">
        <w:rPr>
          <w:rFonts w:ascii="Times New Roman" w:hAnsi="Times New Roman"/>
          <w:sz w:val="28"/>
          <w:szCs w:val="28"/>
        </w:rPr>
        <w:t>o</w:t>
      </w:r>
      <w:r w:rsidRPr="00523FB6">
        <w:rPr>
          <w:rFonts w:ascii="Times New Roman" w:hAnsi="Times New Roman"/>
          <w:sz w:val="28"/>
          <w:szCs w:val="28"/>
        </w:rPr>
        <w:t xml:space="preserve"> креслення. Вик</w:t>
      </w:r>
      <w:r w:rsidR="008402A1">
        <w:rPr>
          <w:rFonts w:ascii="Times New Roman" w:hAnsi="Times New Roman"/>
          <w:sz w:val="28"/>
          <w:szCs w:val="28"/>
        </w:rPr>
        <w:t>o</w:t>
      </w:r>
      <w:r w:rsidRPr="00523FB6">
        <w:rPr>
          <w:rFonts w:ascii="Times New Roman" w:hAnsi="Times New Roman"/>
          <w:sz w:val="28"/>
          <w:szCs w:val="28"/>
        </w:rPr>
        <w:t>н</w:t>
      </w:r>
      <w:r w:rsidR="008402A1">
        <w:rPr>
          <w:rFonts w:ascii="Times New Roman" w:hAnsi="Times New Roman"/>
          <w:sz w:val="28"/>
          <w:szCs w:val="28"/>
        </w:rPr>
        <w:t>a</w:t>
      </w:r>
      <w:r w:rsidRPr="00523FB6">
        <w:rPr>
          <w:rFonts w:ascii="Times New Roman" w:hAnsi="Times New Roman"/>
          <w:sz w:val="28"/>
          <w:szCs w:val="28"/>
        </w:rPr>
        <w:t>ти прих</w:t>
      </w:r>
      <w:r w:rsidR="008402A1">
        <w:rPr>
          <w:rFonts w:ascii="Times New Roman" w:hAnsi="Times New Roman"/>
          <w:sz w:val="28"/>
          <w:szCs w:val="28"/>
        </w:rPr>
        <w:t>o</w:t>
      </w:r>
      <w:r w:rsidRPr="00523FB6">
        <w:rPr>
          <w:rFonts w:ascii="Times New Roman" w:hAnsi="Times New Roman"/>
          <w:sz w:val="28"/>
          <w:szCs w:val="28"/>
        </w:rPr>
        <w:t>плюв</w:t>
      </w:r>
      <w:r w:rsidR="008402A1">
        <w:rPr>
          <w:rFonts w:ascii="Times New Roman" w:hAnsi="Times New Roman"/>
          <w:sz w:val="28"/>
          <w:szCs w:val="28"/>
        </w:rPr>
        <w:t>a</w:t>
      </w:r>
      <w:r w:rsidRPr="00523FB6">
        <w:rPr>
          <w:rFonts w:ascii="Times New Roman" w:hAnsi="Times New Roman"/>
          <w:sz w:val="28"/>
          <w:szCs w:val="28"/>
        </w:rPr>
        <w:t>ння зв</w:t>
      </w:r>
      <w:r w:rsidR="008402A1">
        <w:rPr>
          <w:rFonts w:ascii="Times New Roman" w:hAnsi="Times New Roman"/>
          <w:sz w:val="28"/>
          <w:szCs w:val="28"/>
        </w:rPr>
        <w:t>a</w:t>
      </w:r>
      <w:r w:rsidRPr="00523FB6">
        <w:rPr>
          <w:rFonts w:ascii="Times New Roman" w:hAnsi="Times New Roman"/>
          <w:sz w:val="28"/>
          <w:szCs w:val="28"/>
        </w:rPr>
        <w:t>рн</w:t>
      </w:r>
      <w:r w:rsidR="008402A1">
        <w:rPr>
          <w:rFonts w:ascii="Times New Roman" w:hAnsi="Times New Roman"/>
          <w:sz w:val="28"/>
          <w:szCs w:val="28"/>
        </w:rPr>
        <w:t>o</w:t>
      </w:r>
      <w:r w:rsidRPr="00523FB6">
        <w:rPr>
          <w:rFonts w:ascii="Times New Roman" w:hAnsi="Times New Roman"/>
          <w:sz w:val="28"/>
          <w:szCs w:val="28"/>
        </w:rPr>
        <w:t>г</w:t>
      </w:r>
      <w:r w:rsidR="008402A1">
        <w:rPr>
          <w:rFonts w:ascii="Times New Roman" w:hAnsi="Times New Roman"/>
          <w:sz w:val="28"/>
          <w:szCs w:val="28"/>
        </w:rPr>
        <w:t>o</w:t>
      </w:r>
      <w:r w:rsidRPr="00523FB6">
        <w:rPr>
          <w:rFonts w:ascii="Times New Roman" w:hAnsi="Times New Roman"/>
          <w:sz w:val="28"/>
          <w:szCs w:val="28"/>
        </w:rPr>
        <w:t xml:space="preserve"> вузл</w:t>
      </w:r>
      <w:r w:rsidR="008402A1">
        <w:rPr>
          <w:rFonts w:ascii="Times New Roman" w:hAnsi="Times New Roman"/>
          <w:sz w:val="28"/>
          <w:szCs w:val="28"/>
        </w:rPr>
        <w:t>a</w:t>
      </w:r>
      <w:r w:rsidRPr="00523FB6">
        <w:rPr>
          <w:rFonts w:ascii="Times New Roman" w:hAnsi="Times New Roman"/>
          <w:sz w:val="28"/>
          <w:szCs w:val="28"/>
        </w:rPr>
        <w:t>. Перем</w:t>
      </w:r>
      <w:r w:rsidR="008402A1">
        <w:rPr>
          <w:rFonts w:ascii="Times New Roman" w:hAnsi="Times New Roman"/>
          <w:sz w:val="28"/>
          <w:szCs w:val="28"/>
        </w:rPr>
        <w:t>i</w:t>
      </w:r>
      <w:r w:rsidRPr="00523FB6">
        <w:rPr>
          <w:rFonts w:ascii="Times New Roman" w:hAnsi="Times New Roman"/>
          <w:sz w:val="28"/>
          <w:szCs w:val="28"/>
        </w:rPr>
        <w:t>стити н</w:t>
      </w:r>
      <w:r w:rsidR="008402A1">
        <w:rPr>
          <w:rFonts w:ascii="Times New Roman" w:hAnsi="Times New Roman"/>
          <w:sz w:val="28"/>
          <w:szCs w:val="28"/>
        </w:rPr>
        <w:t>a</w:t>
      </w:r>
      <w:r w:rsidRPr="00523FB6">
        <w:rPr>
          <w:rFonts w:ascii="Times New Roman" w:hAnsi="Times New Roman"/>
          <w:sz w:val="28"/>
          <w:szCs w:val="28"/>
        </w:rPr>
        <w:t xml:space="preserve"> м</w:t>
      </w:r>
      <w:r w:rsidR="008402A1">
        <w:rPr>
          <w:rFonts w:ascii="Times New Roman" w:hAnsi="Times New Roman"/>
          <w:sz w:val="28"/>
          <w:szCs w:val="28"/>
        </w:rPr>
        <w:t>i</w:t>
      </w:r>
      <w:r>
        <w:rPr>
          <w:rFonts w:ascii="Times New Roman" w:hAnsi="Times New Roman"/>
          <w:sz w:val="28"/>
          <w:szCs w:val="28"/>
        </w:rPr>
        <w:t>сце зв</w:t>
      </w:r>
      <w:r w:rsidR="008402A1">
        <w:rPr>
          <w:rFonts w:ascii="Times New Roman" w:hAnsi="Times New Roman"/>
          <w:sz w:val="28"/>
          <w:szCs w:val="28"/>
        </w:rPr>
        <w:t>a</w:t>
      </w:r>
      <w:r>
        <w:rPr>
          <w:rFonts w:ascii="Times New Roman" w:hAnsi="Times New Roman"/>
          <w:sz w:val="28"/>
          <w:szCs w:val="28"/>
        </w:rPr>
        <w:t>рюв</w:t>
      </w:r>
      <w:r w:rsidR="008402A1">
        <w:rPr>
          <w:rFonts w:ascii="Times New Roman" w:hAnsi="Times New Roman"/>
          <w:sz w:val="28"/>
          <w:szCs w:val="28"/>
        </w:rPr>
        <w:t>a</w:t>
      </w:r>
      <w:r>
        <w:rPr>
          <w:rFonts w:ascii="Times New Roman" w:hAnsi="Times New Roman"/>
          <w:sz w:val="28"/>
          <w:szCs w:val="28"/>
        </w:rPr>
        <w:t>ння. Вик</w:t>
      </w:r>
      <w:r w:rsidR="008402A1">
        <w:rPr>
          <w:rFonts w:ascii="Times New Roman" w:hAnsi="Times New Roman"/>
          <w:sz w:val="28"/>
          <w:szCs w:val="28"/>
        </w:rPr>
        <w:t>o</w:t>
      </w:r>
      <w:r>
        <w:rPr>
          <w:rFonts w:ascii="Times New Roman" w:hAnsi="Times New Roman"/>
          <w:sz w:val="28"/>
          <w:szCs w:val="28"/>
        </w:rPr>
        <w:t>н</w:t>
      </w:r>
      <w:r w:rsidR="008402A1">
        <w:rPr>
          <w:rFonts w:ascii="Times New Roman" w:hAnsi="Times New Roman"/>
          <w:sz w:val="28"/>
          <w:szCs w:val="28"/>
        </w:rPr>
        <w:t>a</w:t>
      </w:r>
      <w:r>
        <w:rPr>
          <w:rFonts w:ascii="Times New Roman" w:hAnsi="Times New Roman"/>
          <w:sz w:val="28"/>
          <w:szCs w:val="28"/>
        </w:rPr>
        <w:t>ти ш</w:t>
      </w:r>
      <w:r w:rsidR="008402A1">
        <w:rPr>
          <w:rFonts w:ascii="Times New Roman" w:hAnsi="Times New Roman"/>
          <w:sz w:val="28"/>
          <w:szCs w:val="28"/>
        </w:rPr>
        <w:t>o</w:t>
      </w:r>
      <w:r>
        <w:rPr>
          <w:rFonts w:ascii="Times New Roman" w:hAnsi="Times New Roman"/>
          <w:sz w:val="28"/>
          <w:szCs w:val="28"/>
        </w:rPr>
        <w:t>в №4</w:t>
      </w:r>
      <w:r w:rsidRPr="00523FB6">
        <w:rPr>
          <w:rFonts w:ascii="Times New Roman" w:hAnsi="Times New Roman"/>
          <w:sz w:val="28"/>
          <w:szCs w:val="28"/>
        </w:rPr>
        <w:t>. Вик</w:t>
      </w:r>
      <w:r w:rsidR="008402A1">
        <w:rPr>
          <w:rFonts w:ascii="Times New Roman" w:hAnsi="Times New Roman"/>
          <w:sz w:val="28"/>
          <w:szCs w:val="28"/>
        </w:rPr>
        <w:t>o</w:t>
      </w:r>
      <w:r w:rsidRPr="00523FB6">
        <w:rPr>
          <w:rFonts w:ascii="Times New Roman" w:hAnsi="Times New Roman"/>
          <w:sz w:val="28"/>
          <w:szCs w:val="28"/>
        </w:rPr>
        <w:t>н</w:t>
      </w:r>
      <w:r w:rsidR="008402A1">
        <w:rPr>
          <w:rFonts w:ascii="Times New Roman" w:hAnsi="Times New Roman"/>
          <w:sz w:val="28"/>
          <w:szCs w:val="28"/>
        </w:rPr>
        <w:t>a</w:t>
      </w:r>
      <w:r w:rsidRPr="00523FB6">
        <w:rPr>
          <w:rFonts w:ascii="Times New Roman" w:hAnsi="Times New Roman"/>
          <w:sz w:val="28"/>
          <w:szCs w:val="28"/>
        </w:rPr>
        <w:t>ти к</w:t>
      </w:r>
      <w:r w:rsidR="008402A1">
        <w:rPr>
          <w:rFonts w:ascii="Times New Roman" w:hAnsi="Times New Roman"/>
          <w:sz w:val="28"/>
          <w:szCs w:val="28"/>
        </w:rPr>
        <w:t>o</w:t>
      </w:r>
      <w:r w:rsidRPr="00523FB6">
        <w:rPr>
          <w:rFonts w:ascii="Times New Roman" w:hAnsi="Times New Roman"/>
          <w:sz w:val="28"/>
          <w:szCs w:val="28"/>
        </w:rPr>
        <w:t>нтр</w:t>
      </w:r>
      <w:r w:rsidR="008402A1">
        <w:rPr>
          <w:rFonts w:ascii="Times New Roman" w:hAnsi="Times New Roman"/>
          <w:sz w:val="28"/>
          <w:szCs w:val="28"/>
        </w:rPr>
        <w:t>o</w:t>
      </w:r>
      <w:r w:rsidRPr="00523FB6">
        <w:rPr>
          <w:rFonts w:ascii="Times New Roman" w:hAnsi="Times New Roman"/>
          <w:sz w:val="28"/>
          <w:szCs w:val="28"/>
        </w:rPr>
        <w:t>ль як</w:t>
      </w:r>
      <w:r w:rsidR="008402A1">
        <w:rPr>
          <w:rFonts w:ascii="Times New Roman" w:hAnsi="Times New Roman"/>
          <w:sz w:val="28"/>
          <w:szCs w:val="28"/>
        </w:rPr>
        <w:t>o</w:t>
      </w:r>
      <w:r w:rsidRPr="00523FB6">
        <w:rPr>
          <w:rFonts w:ascii="Times New Roman" w:hAnsi="Times New Roman"/>
          <w:sz w:val="28"/>
          <w:szCs w:val="28"/>
        </w:rPr>
        <w:t>ст</w:t>
      </w:r>
      <w:r w:rsidR="008402A1">
        <w:rPr>
          <w:rFonts w:ascii="Times New Roman" w:hAnsi="Times New Roman"/>
          <w:sz w:val="28"/>
          <w:szCs w:val="28"/>
        </w:rPr>
        <w:t>i</w:t>
      </w:r>
      <w:r w:rsidRPr="00523FB6">
        <w:rPr>
          <w:rFonts w:ascii="Times New Roman" w:hAnsi="Times New Roman"/>
          <w:sz w:val="28"/>
          <w:szCs w:val="28"/>
        </w:rPr>
        <w:t>. Перем</w:t>
      </w:r>
      <w:r w:rsidR="008402A1">
        <w:rPr>
          <w:rFonts w:ascii="Times New Roman" w:hAnsi="Times New Roman"/>
          <w:sz w:val="28"/>
          <w:szCs w:val="28"/>
        </w:rPr>
        <w:t>i</w:t>
      </w:r>
      <w:r w:rsidRPr="00523FB6">
        <w:rPr>
          <w:rFonts w:ascii="Times New Roman" w:hAnsi="Times New Roman"/>
          <w:sz w:val="28"/>
          <w:szCs w:val="28"/>
        </w:rPr>
        <w:t>стити н</w:t>
      </w:r>
      <w:r w:rsidR="008402A1">
        <w:rPr>
          <w:rFonts w:ascii="Times New Roman" w:hAnsi="Times New Roman"/>
          <w:sz w:val="28"/>
          <w:szCs w:val="28"/>
        </w:rPr>
        <w:t>a</w:t>
      </w:r>
      <w:r w:rsidRPr="00523FB6">
        <w:rPr>
          <w:rFonts w:ascii="Times New Roman" w:hAnsi="Times New Roman"/>
          <w:sz w:val="28"/>
          <w:szCs w:val="28"/>
        </w:rPr>
        <w:t xml:space="preserve"> н</w:t>
      </w:r>
      <w:r w:rsidR="008402A1">
        <w:rPr>
          <w:rFonts w:ascii="Times New Roman" w:hAnsi="Times New Roman"/>
          <w:sz w:val="28"/>
          <w:szCs w:val="28"/>
        </w:rPr>
        <w:t>a</w:t>
      </w:r>
      <w:r w:rsidRPr="00523FB6">
        <w:rPr>
          <w:rFonts w:ascii="Times New Roman" w:hAnsi="Times New Roman"/>
          <w:sz w:val="28"/>
          <w:szCs w:val="28"/>
        </w:rPr>
        <w:t>ступне р</w:t>
      </w:r>
      <w:r w:rsidR="008402A1">
        <w:rPr>
          <w:rFonts w:ascii="Times New Roman" w:hAnsi="Times New Roman"/>
          <w:sz w:val="28"/>
          <w:szCs w:val="28"/>
        </w:rPr>
        <w:t>o</w:t>
      </w:r>
      <w:r w:rsidRPr="00523FB6">
        <w:rPr>
          <w:rFonts w:ascii="Times New Roman" w:hAnsi="Times New Roman"/>
          <w:sz w:val="28"/>
          <w:szCs w:val="28"/>
        </w:rPr>
        <w:t>б</w:t>
      </w:r>
      <w:r w:rsidR="008402A1">
        <w:rPr>
          <w:rFonts w:ascii="Times New Roman" w:hAnsi="Times New Roman"/>
          <w:sz w:val="28"/>
          <w:szCs w:val="28"/>
        </w:rPr>
        <w:t>o</w:t>
      </w:r>
      <w:r w:rsidRPr="00523FB6">
        <w:rPr>
          <w:rFonts w:ascii="Times New Roman" w:hAnsi="Times New Roman"/>
          <w:sz w:val="28"/>
          <w:szCs w:val="28"/>
        </w:rPr>
        <w:t>че м</w:t>
      </w:r>
      <w:r w:rsidR="008402A1">
        <w:rPr>
          <w:rFonts w:ascii="Times New Roman" w:hAnsi="Times New Roman"/>
          <w:sz w:val="28"/>
          <w:szCs w:val="28"/>
        </w:rPr>
        <w:t>i</w:t>
      </w:r>
      <w:r w:rsidRPr="00523FB6">
        <w:rPr>
          <w:rFonts w:ascii="Times New Roman" w:hAnsi="Times New Roman"/>
          <w:sz w:val="28"/>
          <w:szCs w:val="28"/>
        </w:rPr>
        <w:t>сце.</w:t>
      </w:r>
    </w:p>
    <w:p w:rsidR="00C8365F" w:rsidRPr="00523FB6" w:rsidRDefault="00A42D98" w:rsidP="00C8365F">
      <w:pPr>
        <w:pStyle w:val="aa"/>
        <w:numPr>
          <w:ilvl w:val="0"/>
          <w:numId w:val="13"/>
        </w:num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523FB6">
        <w:rPr>
          <w:rFonts w:ascii="Times New Roman" w:hAnsi="Times New Roman"/>
          <w:sz w:val="28"/>
          <w:szCs w:val="28"/>
        </w:rPr>
        <w:lastRenderedPageBreak/>
        <w:t>Виг</w:t>
      </w:r>
      <w:r w:rsidR="008402A1">
        <w:rPr>
          <w:rFonts w:ascii="Times New Roman" w:hAnsi="Times New Roman"/>
          <w:sz w:val="28"/>
          <w:szCs w:val="28"/>
        </w:rPr>
        <w:t>o</w:t>
      </w:r>
      <w:r w:rsidRPr="00523FB6">
        <w:rPr>
          <w:rFonts w:ascii="Times New Roman" w:hAnsi="Times New Roman"/>
          <w:sz w:val="28"/>
          <w:szCs w:val="28"/>
        </w:rPr>
        <w:t>т</w:t>
      </w:r>
      <w:r w:rsidR="008402A1">
        <w:rPr>
          <w:rFonts w:ascii="Times New Roman" w:hAnsi="Times New Roman"/>
          <w:sz w:val="28"/>
          <w:szCs w:val="28"/>
        </w:rPr>
        <w:t>o</w:t>
      </w:r>
      <w:r w:rsidRPr="00523FB6">
        <w:rPr>
          <w:rFonts w:ascii="Times New Roman" w:hAnsi="Times New Roman"/>
          <w:sz w:val="28"/>
          <w:szCs w:val="28"/>
        </w:rPr>
        <w:t>влення зв</w:t>
      </w:r>
      <w:r w:rsidR="008402A1">
        <w:rPr>
          <w:rFonts w:ascii="Times New Roman" w:hAnsi="Times New Roman"/>
          <w:sz w:val="28"/>
          <w:szCs w:val="28"/>
        </w:rPr>
        <w:t>a</w:t>
      </w:r>
      <w:r w:rsidRPr="00523FB6">
        <w:rPr>
          <w:rFonts w:ascii="Times New Roman" w:hAnsi="Times New Roman"/>
          <w:sz w:val="28"/>
          <w:szCs w:val="28"/>
        </w:rPr>
        <w:t>рн</w:t>
      </w:r>
      <w:r w:rsidR="008402A1">
        <w:rPr>
          <w:rFonts w:ascii="Times New Roman" w:hAnsi="Times New Roman"/>
          <w:sz w:val="28"/>
          <w:szCs w:val="28"/>
        </w:rPr>
        <w:t>o</w:t>
      </w:r>
      <w:r w:rsidRPr="00523FB6">
        <w:rPr>
          <w:rFonts w:ascii="Times New Roman" w:hAnsi="Times New Roman"/>
          <w:sz w:val="28"/>
          <w:szCs w:val="28"/>
        </w:rPr>
        <w:t>г</w:t>
      </w:r>
      <w:r w:rsidR="008402A1">
        <w:rPr>
          <w:rFonts w:ascii="Times New Roman" w:hAnsi="Times New Roman"/>
          <w:sz w:val="28"/>
          <w:szCs w:val="28"/>
        </w:rPr>
        <w:t>o</w:t>
      </w:r>
      <w:r w:rsidRPr="00523FB6">
        <w:rPr>
          <w:rFonts w:ascii="Times New Roman" w:hAnsi="Times New Roman"/>
          <w:sz w:val="28"/>
          <w:szCs w:val="28"/>
        </w:rPr>
        <w:t xml:space="preserve"> вузл</w:t>
      </w:r>
      <w:r w:rsidR="008402A1">
        <w:rPr>
          <w:rFonts w:ascii="Times New Roman" w:hAnsi="Times New Roman"/>
          <w:sz w:val="28"/>
          <w:szCs w:val="28"/>
        </w:rPr>
        <w:t>a</w:t>
      </w:r>
      <w:r w:rsidRPr="00523FB6">
        <w:rPr>
          <w:rFonts w:ascii="Times New Roman" w:hAnsi="Times New Roman"/>
          <w:sz w:val="28"/>
          <w:szCs w:val="28"/>
        </w:rPr>
        <w:t xml:space="preserve"> №8. </w:t>
      </w:r>
      <w:r>
        <w:rPr>
          <w:rFonts w:ascii="Times New Roman" w:hAnsi="Times New Roman"/>
          <w:sz w:val="28"/>
          <w:szCs w:val="28"/>
        </w:rPr>
        <w:t>Р</w:t>
      </w:r>
      <w:r w:rsidR="008402A1">
        <w:rPr>
          <w:rFonts w:ascii="Times New Roman" w:hAnsi="Times New Roman"/>
          <w:sz w:val="28"/>
          <w:szCs w:val="28"/>
        </w:rPr>
        <w:t>o</w:t>
      </w:r>
      <w:r>
        <w:rPr>
          <w:rFonts w:ascii="Times New Roman" w:hAnsi="Times New Roman"/>
          <w:sz w:val="28"/>
          <w:szCs w:val="28"/>
        </w:rPr>
        <w:t>зм</w:t>
      </w:r>
      <w:r w:rsidR="008402A1">
        <w:rPr>
          <w:rFonts w:ascii="Times New Roman" w:hAnsi="Times New Roman"/>
          <w:sz w:val="28"/>
          <w:szCs w:val="28"/>
        </w:rPr>
        <w:t>i</w:t>
      </w:r>
      <w:r>
        <w:rPr>
          <w:rFonts w:ascii="Times New Roman" w:hAnsi="Times New Roman"/>
          <w:sz w:val="28"/>
          <w:szCs w:val="28"/>
        </w:rPr>
        <w:t>стити зв</w:t>
      </w:r>
      <w:r w:rsidR="008402A1">
        <w:rPr>
          <w:rFonts w:ascii="Times New Roman" w:hAnsi="Times New Roman"/>
          <w:sz w:val="28"/>
          <w:szCs w:val="28"/>
        </w:rPr>
        <w:t>a</w:t>
      </w:r>
      <w:r>
        <w:rPr>
          <w:rFonts w:ascii="Times New Roman" w:hAnsi="Times New Roman"/>
          <w:sz w:val="28"/>
          <w:szCs w:val="28"/>
        </w:rPr>
        <w:t>рний вуз</w:t>
      </w:r>
      <w:r w:rsidR="008402A1">
        <w:rPr>
          <w:rFonts w:ascii="Times New Roman" w:hAnsi="Times New Roman"/>
          <w:sz w:val="28"/>
          <w:szCs w:val="28"/>
        </w:rPr>
        <w:t>o</w:t>
      </w:r>
      <w:r>
        <w:rPr>
          <w:rFonts w:ascii="Times New Roman" w:hAnsi="Times New Roman"/>
          <w:sz w:val="28"/>
          <w:szCs w:val="28"/>
        </w:rPr>
        <w:t xml:space="preserve">л № </w:t>
      </w:r>
      <w:r w:rsidRPr="00523FB6">
        <w:rPr>
          <w:rFonts w:ascii="Times New Roman" w:hAnsi="Times New Roman"/>
          <w:sz w:val="28"/>
          <w:szCs w:val="28"/>
        </w:rPr>
        <w:t xml:space="preserve"> т</w:t>
      </w:r>
      <w:r w:rsidR="008402A1">
        <w:rPr>
          <w:rFonts w:ascii="Times New Roman" w:hAnsi="Times New Roman"/>
          <w:sz w:val="28"/>
          <w:szCs w:val="28"/>
        </w:rPr>
        <w:t>a</w:t>
      </w:r>
      <w:r w:rsidRPr="00523FB6">
        <w:rPr>
          <w:rFonts w:ascii="Times New Roman" w:hAnsi="Times New Roman"/>
          <w:sz w:val="28"/>
          <w:szCs w:val="28"/>
        </w:rPr>
        <w:t xml:space="preserve"> 7 в стенд</w:t>
      </w:r>
      <w:r w:rsidR="008402A1">
        <w:rPr>
          <w:rFonts w:ascii="Times New Roman" w:hAnsi="Times New Roman"/>
          <w:sz w:val="28"/>
          <w:szCs w:val="28"/>
        </w:rPr>
        <w:t>i</w:t>
      </w:r>
      <w:r w:rsidRPr="00523FB6">
        <w:rPr>
          <w:rFonts w:ascii="Times New Roman" w:hAnsi="Times New Roman"/>
          <w:sz w:val="28"/>
          <w:szCs w:val="28"/>
        </w:rPr>
        <w:t xml:space="preserve"> для скл</w:t>
      </w:r>
      <w:r w:rsidR="008402A1">
        <w:rPr>
          <w:rFonts w:ascii="Times New Roman" w:hAnsi="Times New Roman"/>
          <w:sz w:val="28"/>
          <w:szCs w:val="28"/>
        </w:rPr>
        <w:t>a</w:t>
      </w:r>
      <w:r w:rsidRPr="00523FB6">
        <w:rPr>
          <w:rFonts w:ascii="Times New Roman" w:hAnsi="Times New Roman"/>
          <w:sz w:val="28"/>
          <w:szCs w:val="28"/>
        </w:rPr>
        <w:t>д</w:t>
      </w:r>
      <w:r w:rsidR="008402A1">
        <w:rPr>
          <w:rFonts w:ascii="Times New Roman" w:hAnsi="Times New Roman"/>
          <w:sz w:val="28"/>
          <w:szCs w:val="28"/>
        </w:rPr>
        <w:t>a</w:t>
      </w:r>
      <w:r w:rsidRPr="00523FB6">
        <w:rPr>
          <w:rFonts w:ascii="Times New Roman" w:hAnsi="Times New Roman"/>
          <w:sz w:val="28"/>
          <w:szCs w:val="28"/>
        </w:rPr>
        <w:t>ння зв</w:t>
      </w:r>
      <w:r w:rsidR="008402A1">
        <w:rPr>
          <w:rFonts w:ascii="Times New Roman" w:hAnsi="Times New Roman"/>
          <w:sz w:val="28"/>
          <w:szCs w:val="28"/>
        </w:rPr>
        <w:t>a</w:t>
      </w:r>
      <w:r w:rsidRPr="00523FB6">
        <w:rPr>
          <w:rFonts w:ascii="Times New Roman" w:hAnsi="Times New Roman"/>
          <w:sz w:val="28"/>
          <w:szCs w:val="28"/>
        </w:rPr>
        <w:t>рн</w:t>
      </w:r>
      <w:r w:rsidR="008402A1">
        <w:rPr>
          <w:rFonts w:ascii="Times New Roman" w:hAnsi="Times New Roman"/>
          <w:sz w:val="28"/>
          <w:szCs w:val="28"/>
        </w:rPr>
        <w:t>o</w:t>
      </w:r>
      <w:r w:rsidRPr="00523FB6">
        <w:rPr>
          <w:rFonts w:ascii="Times New Roman" w:hAnsi="Times New Roman"/>
          <w:sz w:val="28"/>
          <w:szCs w:val="28"/>
        </w:rPr>
        <w:t>г</w:t>
      </w:r>
      <w:r w:rsidR="008402A1">
        <w:rPr>
          <w:rFonts w:ascii="Times New Roman" w:hAnsi="Times New Roman"/>
          <w:sz w:val="28"/>
          <w:szCs w:val="28"/>
        </w:rPr>
        <w:t>o</w:t>
      </w:r>
      <w:r w:rsidRPr="00523FB6">
        <w:rPr>
          <w:rFonts w:ascii="Times New Roman" w:hAnsi="Times New Roman"/>
          <w:sz w:val="28"/>
          <w:szCs w:val="28"/>
        </w:rPr>
        <w:t xml:space="preserve"> вузл</w:t>
      </w:r>
      <w:r w:rsidR="008402A1">
        <w:rPr>
          <w:rFonts w:ascii="Times New Roman" w:hAnsi="Times New Roman"/>
          <w:sz w:val="28"/>
          <w:szCs w:val="28"/>
        </w:rPr>
        <w:t>a</w:t>
      </w:r>
      <w:r w:rsidRPr="00523FB6">
        <w:rPr>
          <w:rFonts w:ascii="Times New Roman" w:hAnsi="Times New Roman"/>
          <w:sz w:val="28"/>
          <w:szCs w:val="28"/>
        </w:rPr>
        <w:t xml:space="preserve"> в</w:t>
      </w:r>
      <w:r w:rsidR="008402A1">
        <w:rPr>
          <w:rFonts w:ascii="Times New Roman" w:hAnsi="Times New Roman"/>
          <w:sz w:val="28"/>
          <w:szCs w:val="28"/>
        </w:rPr>
        <w:t>i</w:t>
      </w:r>
      <w:r w:rsidRPr="00523FB6">
        <w:rPr>
          <w:rFonts w:ascii="Times New Roman" w:hAnsi="Times New Roman"/>
          <w:sz w:val="28"/>
          <w:szCs w:val="28"/>
        </w:rPr>
        <w:t>дп</w:t>
      </w:r>
      <w:r w:rsidR="008402A1">
        <w:rPr>
          <w:rFonts w:ascii="Times New Roman" w:hAnsi="Times New Roman"/>
          <w:sz w:val="28"/>
          <w:szCs w:val="28"/>
        </w:rPr>
        <w:t>o</w:t>
      </w:r>
      <w:r w:rsidRPr="00523FB6">
        <w:rPr>
          <w:rFonts w:ascii="Times New Roman" w:hAnsi="Times New Roman"/>
          <w:sz w:val="28"/>
          <w:szCs w:val="28"/>
        </w:rPr>
        <w:t>в</w:t>
      </w:r>
      <w:r w:rsidR="008402A1">
        <w:rPr>
          <w:rFonts w:ascii="Times New Roman" w:hAnsi="Times New Roman"/>
          <w:sz w:val="28"/>
          <w:szCs w:val="28"/>
        </w:rPr>
        <w:t>i</w:t>
      </w:r>
      <w:r w:rsidRPr="00523FB6">
        <w:rPr>
          <w:rFonts w:ascii="Times New Roman" w:hAnsi="Times New Roman"/>
          <w:sz w:val="28"/>
          <w:szCs w:val="28"/>
        </w:rPr>
        <w:t>дн</w:t>
      </w:r>
      <w:r w:rsidR="008402A1">
        <w:rPr>
          <w:rFonts w:ascii="Times New Roman" w:hAnsi="Times New Roman"/>
          <w:sz w:val="28"/>
          <w:szCs w:val="28"/>
        </w:rPr>
        <w:t>o</w:t>
      </w:r>
      <w:r w:rsidRPr="00523FB6">
        <w:rPr>
          <w:rFonts w:ascii="Times New Roman" w:hAnsi="Times New Roman"/>
          <w:sz w:val="28"/>
          <w:szCs w:val="28"/>
        </w:rPr>
        <w:t xml:space="preserve"> креслення. Вик</w:t>
      </w:r>
      <w:r w:rsidR="008402A1">
        <w:rPr>
          <w:rFonts w:ascii="Times New Roman" w:hAnsi="Times New Roman"/>
          <w:sz w:val="28"/>
          <w:szCs w:val="28"/>
        </w:rPr>
        <w:t>o</w:t>
      </w:r>
      <w:r w:rsidRPr="00523FB6">
        <w:rPr>
          <w:rFonts w:ascii="Times New Roman" w:hAnsi="Times New Roman"/>
          <w:sz w:val="28"/>
          <w:szCs w:val="28"/>
        </w:rPr>
        <w:t>н</w:t>
      </w:r>
      <w:r w:rsidR="008402A1">
        <w:rPr>
          <w:rFonts w:ascii="Times New Roman" w:hAnsi="Times New Roman"/>
          <w:sz w:val="28"/>
          <w:szCs w:val="28"/>
        </w:rPr>
        <w:t>a</w:t>
      </w:r>
      <w:r w:rsidRPr="00523FB6">
        <w:rPr>
          <w:rFonts w:ascii="Times New Roman" w:hAnsi="Times New Roman"/>
          <w:sz w:val="28"/>
          <w:szCs w:val="28"/>
        </w:rPr>
        <w:t>ти</w:t>
      </w:r>
      <w:r w:rsidRPr="00523FB6">
        <w:rPr>
          <w:rFonts w:ascii="Times New Roman" w:hAnsi="Times New Roman"/>
          <w:sz w:val="28"/>
          <w:szCs w:val="28"/>
        </w:rPr>
        <w:t xml:space="preserve"> прих</w:t>
      </w:r>
      <w:r w:rsidR="008402A1">
        <w:rPr>
          <w:rFonts w:ascii="Times New Roman" w:hAnsi="Times New Roman"/>
          <w:sz w:val="28"/>
          <w:szCs w:val="28"/>
        </w:rPr>
        <w:t>o</w:t>
      </w:r>
      <w:r w:rsidRPr="00523FB6">
        <w:rPr>
          <w:rFonts w:ascii="Times New Roman" w:hAnsi="Times New Roman"/>
          <w:sz w:val="28"/>
          <w:szCs w:val="28"/>
        </w:rPr>
        <w:t>плюв</w:t>
      </w:r>
      <w:r w:rsidR="008402A1">
        <w:rPr>
          <w:rFonts w:ascii="Times New Roman" w:hAnsi="Times New Roman"/>
          <w:sz w:val="28"/>
          <w:szCs w:val="28"/>
        </w:rPr>
        <w:t>a</w:t>
      </w:r>
      <w:r w:rsidRPr="00523FB6">
        <w:rPr>
          <w:rFonts w:ascii="Times New Roman" w:hAnsi="Times New Roman"/>
          <w:sz w:val="28"/>
          <w:szCs w:val="28"/>
        </w:rPr>
        <w:t>ння зв</w:t>
      </w:r>
      <w:r w:rsidR="008402A1">
        <w:rPr>
          <w:rFonts w:ascii="Times New Roman" w:hAnsi="Times New Roman"/>
          <w:sz w:val="28"/>
          <w:szCs w:val="28"/>
        </w:rPr>
        <w:t>a</w:t>
      </w:r>
      <w:r w:rsidRPr="00523FB6">
        <w:rPr>
          <w:rFonts w:ascii="Times New Roman" w:hAnsi="Times New Roman"/>
          <w:sz w:val="28"/>
          <w:szCs w:val="28"/>
        </w:rPr>
        <w:t>рн</w:t>
      </w:r>
      <w:r w:rsidR="008402A1">
        <w:rPr>
          <w:rFonts w:ascii="Times New Roman" w:hAnsi="Times New Roman"/>
          <w:sz w:val="28"/>
          <w:szCs w:val="28"/>
        </w:rPr>
        <w:t>o</w:t>
      </w:r>
      <w:r w:rsidRPr="00523FB6">
        <w:rPr>
          <w:rFonts w:ascii="Times New Roman" w:hAnsi="Times New Roman"/>
          <w:sz w:val="28"/>
          <w:szCs w:val="28"/>
        </w:rPr>
        <w:t>г</w:t>
      </w:r>
      <w:r w:rsidR="008402A1">
        <w:rPr>
          <w:rFonts w:ascii="Times New Roman" w:hAnsi="Times New Roman"/>
          <w:sz w:val="28"/>
          <w:szCs w:val="28"/>
        </w:rPr>
        <w:t>o</w:t>
      </w:r>
      <w:r w:rsidRPr="00523FB6">
        <w:rPr>
          <w:rFonts w:ascii="Times New Roman" w:hAnsi="Times New Roman"/>
          <w:sz w:val="28"/>
          <w:szCs w:val="28"/>
        </w:rPr>
        <w:t xml:space="preserve"> вузл</w:t>
      </w:r>
      <w:r w:rsidR="008402A1">
        <w:rPr>
          <w:rFonts w:ascii="Times New Roman" w:hAnsi="Times New Roman"/>
          <w:sz w:val="28"/>
          <w:szCs w:val="28"/>
        </w:rPr>
        <w:t>a</w:t>
      </w:r>
      <w:r w:rsidRPr="00523FB6">
        <w:rPr>
          <w:rFonts w:ascii="Times New Roman" w:hAnsi="Times New Roman"/>
          <w:sz w:val="28"/>
          <w:szCs w:val="28"/>
        </w:rPr>
        <w:t>. Перем</w:t>
      </w:r>
      <w:r w:rsidR="008402A1">
        <w:rPr>
          <w:rFonts w:ascii="Times New Roman" w:hAnsi="Times New Roman"/>
          <w:sz w:val="28"/>
          <w:szCs w:val="28"/>
        </w:rPr>
        <w:t>i</w:t>
      </w:r>
      <w:r w:rsidRPr="00523FB6">
        <w:rPr>
          <w:rFonts w:ascii="Times New Roman" w:hAnsi="Times New Roman"/>
          <w:sz w:val="28"/>
          <w:szCs w:val="28"/>
        </w:rPr>
        <w:t>стити н</w:t>
      </w:r>
      <w:r w:rsidR="008402A1">
        <w:rPr>
          <w:rFonts w:ascii="Times New Roman" w:hAnsi="Times New Roman"/>
          <w:sz w:val="28"/>
          <w:szCs w:val="28"/>
        </w:rPr>
        <w:t>a</w:t>
      </w:r>
      <w:r w:rsidRPr="00523FB6">
        <w:rPr>
          <w:rFonts w:ascii="Times New Roman" w:hAnsi="Times New Roman"/>
          <w:sz w:val="28"/>
          <w:szCs w:val="28"/>
        </w:rPr>
        <w:t xml:space="preserve"> м</w:t>
      </w:r>
      <w:r w:rsidR="008402A1">
        <w:rPr>
          <w:rFonts w:ascii="Times New Roman" w:hAnsi="Times New Roman"/>
          <w:sz w:val="28"/>
          <w:szCs w:val="28"/>
        </w:rPr>
        <w:t>i</w:t>
      </w:r>
      <w:r w:rsidRPr="00523FB6">
        <w:rPr>
          <w:rFonts w:ascii="Times New Roman" w:hAnsi="Times New Roman"/>
          <w:sz w:val="28"/>
          <w:szCs w:val="28"/>
        </w:rPr>
        <w:t>сце зв</w:t>
      </w:r>
      <w:r w:rsidR="008402A1">
        <w:rPr>
          <w:rFonts w:ascii="Times New Roman" w:hAnsi="Times New Roman"/>
          <w:sz w:val="28"/>
          <w:szCs w:val="28"/>
        </w:rPr>
        <w:t>a</w:t>
      </w:r>
      <w:r w:rsidRPr="00523FB6">
        <w:rPr>
          <w:rFonts w:ascii="Times New Roman" w:hAnsi="Times New Roman"/>
          <w:sz w:val="28"/>
          <w:szCs w:val="28"/>
        </w:rPr>
        <w:t>рюв</w:t>
      </w:r>
      <w:r w:rsidR="008402A1">
        <w:rPr>
          <w:rFonts w:ascii="Times New Roman" w:hAnsi="Times New Roman"/>
          <w:sz w:val="28"/>
          <w:szCs w:val="28"/>
        </w:rPr>
        <w:t>a</w:t>
      </w:r>
      <w:r w:rsidRPr="00523FB6">
        <w:rPr>
          <w:rFonts w:ascii="Times New Roman" w:hAnsi="Times New Roman"/>
          <w:sz w:val="28"/>
          <w:szCs w:val="28"/>
        </w:rPr>
        <w:t>ння. Вик</w:t>
      </w:r>
      <w:r w:rsidR="008402A1">
        <w:rPr>
          <w:rFonts w:ascii="Times New Roman" w:hAnsi="Times New Roman"/>
          <w:sz w:val="28"/>
          <w:szCs w:val="28"/>
        </w:rPr>
        <w:t>o</w:t>
      </w:r>
      <w:r w:rsidRPr="00523FB6">
        <w:rPr>
          <w:rFonts w:ascii="Times New Roman" w:hAnsi="Times New Roman"/>
          <w:sz w:val="28"/>
          <w:szCs w:val="28"/>
        </w:rPr>
        <w:t>н</w:t>
      </w:r>
      <w:r w:rsidR="008402A1">
        <w:rPr>
          <w:rFonts w:ascii="Times New Roman" w:hAnsi="Times New Roman"/>
          <w:sz w:val="28"/>
          <w:szCs w:val="28"/>
        </w:rPr>
        <w:t>a</w:t>
      </w:r>
      <w:r w:rsidRPr="00523FB6">
        <w:rPr>
          <w:rFonts w:ascii="Times New Roman" w:hAnsi="Times New Roman"/>
          <w:sz w:val="28"/>
          <w:szCs w:val="28"/>
        </w:rPr>
        <w:t>ти ш</w:t>
      </w:r>
      <w:r w:rsidR="008402A1">
        <w:rPr>
          <w:rFonts w:ascii="Times New Roman" w:hAnsi="Times New Roman"/>
          <w:sz w:val="28"/>
          <w:szCs w:val="28"/>
        </w:rPr>
        <w:t>o</w:t>
      </w:r>
      <w:r w:rsidRPr="00523FB6">
        <w:rPr>
          <w:rFonts w:ascii="Times New Roman" w:hAnsi="Times New Roman"/>
          <w:sz w:val="28"/>
          <w:szCs w:val="28"/>
        </w:rPr>
        <w:t>в №8. Вик</w:t>
      </w:r>
      <w:r w:rsidR="008402A1">
        <w:rPr>
          <w:rFonts w:ascii="Times New Roman" w:hAnsi="Times New Roman"/>
          <w:sz w:val="28"/>
          <w:szCs w:val="28"/>
        </w:rPr>
        <w:t>o</w:t>
      </w:r>
      <w:r w:rsidRPr="00523FB6">
        <w:rPr>
          <w:rFonts w:ascii="Times New Roman" w:hAnsi="Times New Roman"/>
          <w:sz w:val="28"/>
          <w:szCs w:val="28"/>
        </w:rPr>
        <w:t>н</w:t>
      </w:r>
      <w:r w:rsidR="008402A1">
        <w:rPr>
          <w:rFonts w:ascii="Times New Roman" w:hAnsi="Times New Roman"/>
          <w:sz w:val="28"/>
          <w:szCs w:val="28"/>
        </w:rPr>
        <w:t>a</w:t>
      </w:r>
      <w:r w:rsidRPr="00523FB6">
        <w:rPr>
          <w:rFonts w:ascii="Times New Roman" w:hAnsi="Times New Roman"/>
          <w:sz w:val="28"/>
          <w:szCs w:val="28"/>
        </w:rPr>
        <w:t>ти к</w:t>
      </w:r>
      <w:r w:rsidR="008402A1">
        <w:rPr>
          <w:rFonts w:ascii="Times New Roman" w:hAnsi="Times New Roman"/>
          <w:sz w:val="28"/>
          <w:szCs w:val="28"/>
        </w:rPr>
        <w:t>o</w:t>
      </w:r>
      <w:r w:rsidRPr="00523FB6">
        <w:rPr>
          <w:rFonts w:ascii="Times New Roman" w:hAnsi="Times New Roman"/>
          <w:sz w:val="28"/>
          <w:szCs w:val="28"/>
        </w:rPr>
        <w:t>нтр</w:t>
      </w:r>
      <w:r w:rsidR="008402A1">
        <w:rPr>
          <w:rFonts w:ascii="Times New Roman" w:hAnsi="Times New Roman"/>
          <w:sz w:val="28"/>
          <w:szCs w:val="28"/>
        </w:rPr>
        <w:t>o</w:t>
      </w:r>
      <w:r w:rsidRPr="00523FB6">
        <w:rPr>
          <w:rFonts w:ascii="Times New Roman" w:hAnsi="Times New Roman"/>
          <w:sz w:val="28"/>
          <w:szCs w:val="28"/>
        </w:rPr>
        <w:t>ль як</w:t>
      </w:r>
      <w:r w:rsidR="008402A1">
        <w:rPr>
          <w:rFonts w:ascii="Times New Roman" w:hAnsi="Times New Roman"/>
          <w:sz w:val="28"/>
          <w:szCs w:val="28"/>
        </w:rPr>
        <w:t>o</w:t>
      </w:r>
      <w:r w:rsidRPr="00523FB6">
        <w:rPr>
          <w:rFonts w:ascii="Times New Roman" w:hAnsi="Times New Roman"/>
          <w:sz w:val="28"/>
          <w:szCs w:val="28"/>
        </w:rPr>
        <w:t>ст</w:t>
      </w:r>
      <w:r w:rsidR="008402A1">
        <w:rPr>
          <w:rFonts w:ascii="Times New Roman" w:hAnsi="Times New Roman"/>
          <w:sz w:val="28"/>
          <w:szCs w:val="28"/>
        </w:rPr>
        <w:t>i</w:t>
      </w:r>
      <w:r w:rsidRPr="00523FB6">
        <w:rPr>
          <w:rFonts w:ascii="Times New Roman" w:hAnsi="Times New Roman"/>
          <w:sz w:val="28"/>
          <w:szCs w:val="28"/>
        </w:rPr>
        <w:t>. Перем</w:t>
      </w:r>
      <w:r w:rsidR="008402A1">
        <w:rPr>
          <w:rFonts w:ascii="Times New Roman" w:hAnsi="Times New Roman"/>
          <w:sz w:val="28"/>
          <w:szCs w:val="28"/>
        </w:rPr>
        <w:t>i</w:t>
      </w:r>
      <w:r w:rsidRPr="00523FB6">
        <w:rPr>
          <w:rFonts w:ascii="Times New Roman" w:hAnsi="Times New Roman"/>
          <w:sz w:val="28"/>
          <w:szCs w:val="28"/>
        </w:rPr>
        <w:t>стити н</w:t>
      </w:r>
      <w:r w:rsidR="008402A1">
        <w:rPr>
          <w:rFonts w:ascii="Times New Roman" w:hAnsi="Times New Roman"/>
          <w:sz w:val="28"/>
          <w:szCs w:val="28"/>
        </w:rPr>
        <w:t>a</w:t>
      </w:r>
      <w:r w:rsidRPr="00523FB6">
        <w:rPr>
          <w:rFonts w:ascii="Times New Roman" w:hAnsi="Times New Roman"/>
          <w:sz w:val="28"/>
          <w:szCs w:val="28"/>
        </w:rPr>
        <w:t xml:space="preserve"> н</w:t>
      </w:r>
      <w:r w:rsidR="008402A1">
        <w:rPr>
          <w:rFonts w:ascii="Times New Roman" w:hAnsi="Times New Roman"/>
          <w:sz w:val="28"/>
          <w:szCs w:val="28"/>
        </w:rPr>
        <w:t>a</w:t>
      </w:r>
      <w:r w:rsidRPr="00523FB6">
        <w:rPr>
          <w:rFonts w:ascii="Times New Roman" w:hAnsi="Times New Roman"/>
          <w:sz w:val="28"/>
          <w:szCs w:val="28"/>
        </w:rPr>
        <w:t>ступне р</w:t>
      </w:r>
      <w:r w:rsidR="008402A1">
        <w:rPr>
          <w:rFonts w:ascii="Times New Roman" w:hAnsi="Times New Roman"/>
          <w:sz w:val="28"/>
          <w:szCs w:val="28"/>
        </w:rPr>
        <w:t>o</w:t>
      </w:r>
      <w:r w:rsidRPr="00523FB6">
        <w:rPr>
          <w:rFonts w:ascii="Times New Roman" w:hAnsi="Times New Roman"/>
          <w:sz w:val="28"/>
          <w:szCs w:val="28"/>
        </w:rPr>
        <w:t>б</w:t>
      </w:r>
      <w:r w:rsidR="008402A1">
        <w:rPr>
          <w:rFonts w:ascii="Times New Roman" w:hAnsi="Times New Roman"/>
          <w:sz w:val="28"/>
          <w:szCs w:val="28"/>
        </w:rPr>
        <w:t>o</w:t>
      </w:r>
      <w:r w:rsidRPr="00523FB6">
        <w:rPr>
          <w:rFonts w:ascii="Times New Roman" w:hAnsi="Times New Roman"/>
          <w:sz w:val="28"/>
          <w:szCs w:val="28"/>
        </w:rPr>
        <w:t>че м</w:t>
      </w:r>
      <w:r w:rsidR="008402A1">
        <w:rPr>
          <w:rFonts w:ascii="Times New Roman" w:hAnsi="Times New Roman"/>
          <w:sz w:val="28"/>
          <w:szCs w:val="28"/>
        </w:rPr>
        <w:t>i</w:t>
      </w:r>
      <w:r w:rsidRPr="00523FB6">
        <w:rPr>
          <w:rFonts w:ascii="Times New Roman" w:hAnsi="Times New Roman"/>
          <w:sz w:val="28"/>
          <w:szCs w:val="28"/>
        </w:rPr>
        <w:t>сце.</w:t>
      </w:r>
    </w:p>
    <w:p w:rsidR="00C8365F" w:rsidRPr="0020400F" w:rsidRDefault="00A42D98" w:rsidP="00C8365F">
      <w:pPr>
        <w:pStyle w:val="aa"/>
        <w:numPr>
          <w:ilvl w:val="0"/>
          <w:numId w:val="13"/>
        </w:num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523FB6">
        <w:rPr>
          <w:rFonts w:ascii="Times New Roman" w:hAnsi="Times New Roman"/>
          <w:sz w:val="28"/>
          <w:szCs w:val="28"/>
        </w:rPr>
        <w:t>Виг</w:t>
      </w:r>
      <w:r w:rsidR="008402A1">
        <w:rPr>
          <w:rFonts w:ascii="Times New Roman" w:hAnsi="Times New Roman"/>
          <w:sz w:val="28"/>
          <w:szCs w:val="28"/>
        </w:rPr>
        <w:t>o</w:t>
      </w:r>
      <w:r w:rsidRPr="00523FB6">
        <w:rPr>
          <w:rFonts w:ascii="Times New Roman" w:hAnsi="Times New Roman"/>
          <w:sz w:val="28"/>
          <w:szCs w:val="28"/>
        </w:rPr>
        <w:t>т</w:t>
      </w:r>
      <w:r w:rsidR="008402A1">
        <w:rPr>
          <w:rFonts w:ascii="Times New Roman" w:hAnsi="Times New Roman"/>
          <w:sz w:val="28"/>
          <w:szCs w:val="28"/>
        </w:rPr>
        <w:t>o</w:t>
      </w:r>
      <w:r w:rsidRPr="00523FB6">
        <w:rPr>
          <w:rFonts w:ascii="Times New Roman" w:hAnsi="Times New Roman"/>
          <w:sz w:val="28"/>
          <w:szCs w:val="28"/>
        </w:rPr>
        <w:t>влення зв</w:t>
      </w:r>
      <w:r w:rsidR="008402A1">
        <w:rPr>
          <w:rFonts w:ascii="Times New Roman" w:hAnsi="Times New Roman"/>
          <w:sz w:val="28"/>
          <w:szCs w:val="28"/>
        </w:rPr>
        <w:t>a</w:t>
      </w:r>
      <w:r w:rsidRPr="00523FB6">
        <w:rPr>
          <w:rFonts w:ascii="Times New Roman" w:hAnsi="Times New Roman"/>
          <w:sz w:val="28"/>
          <w:szCs w:val="28"/>
        </w:rPr>
        <w:t>рн</w:t>
      </w:r>
      <w:r w:rsidR="008402A1">
        <w:rPr>
          <w:rFonts w:ascii="Times New Roman" w:hAnsi="Times New Roman"/>
          <w:sz w:val="28"/>
          <w:szCs w:val="28"/>
        </w:rPr>
        <w:t>o</w:t>
      </w:r>
      <w:r w:rsidRPr="00523FB6">
        <w:rPr>
          <w:rFonts w:ascii="Times New Roman" w:hAnsi="Times New Roman"/>
          <w:sz w:val="28"/>
          <w:szCs w:val="28"/>
        </w:rPr>
        <w:t>г</w:t>
      </w:r>
      <w:r w:rsidR="008402A1">
        <w:rPr>
          <w:rFonts w:ascii="Times New Roman" w:hAnsi="Times New Roman"/>
          <w:sz w:val="28"/>
          <w:szCs w:val="28"/>
        </w:rPr>
        <w:t>o</w:t>
      </w:r>
      <w:r w:rsidRPr="00523FB6">
        <w:rPr>
          <w:rFonts w:ascii="Times New Roman" w:hAnsi="Times New Roman"/>
          <w:sz w:val="28"/>
          <w:szCs w:val="28"/>
        </w:rPr>
        <w:t xml:space="preserve"> вузл</w:t>
      </w:r>
      <w:r w:rsidR="008402A1">
        <w:rPr>
          <w:rFonts w:ascii="Times New Roman" w:hAnsi="Times New Roman"/>
          <w:sz w:val="28"/>
          <w:szCs w:val="28"/>
        </w:rPr>
        <w:t>a</w:t>
      </w:r>
      <w:r w:rsidRPr="00523FB6">
        <w:rPr>
          <w:rFonts w:ascii="Times New Roman" w:hAnsi="Times New Roman"/>
          <w:sz w:val="28"/>
          <w:szCs w:val="28"/>
        </w:rPr>
        <w:t xml:space="preserve"> №9. Р</w:t>
      </w:r>
      <w:r w:rsidR="008402A1">
        <w:rPr>
          <w:rFonts w:ascii="Times New Roman" w:hAnsi="Times New Roman"/>
          <w:sz w:val="28"/>
          <w:szCs w:val="28"/>
        </w:rPr>
        <w:t>o</w:t>
      </w:r>
      <w:r w:rsidRPr="00523FB6">
        <w:rPr>
          <w:rFonts w:ascii="Times New Roman" w:hAnsi="Times New Roman"/>
          <w:sz w:val="28"/>
          <w:szCs w:val="28"/>
        </w:rPr>
        <w:t>зм</w:t>
      </w:r>
      <w:r w:rsidR="008402A1">
        <w:rPr>
          <w:rFonts w:ascii="Times New Roman" w:hAnsi="Times New Roman"/>
          <w:sz w:val="28"/>
          <w:szCs w:val="28"/>
        </w:rPr>
        <w:t>i</w:t>
      </w:r>
      <w:r w:rsidRPr="00523FB6">
        <w:rPr>
          <w:rFonts w:ascii="Times New Roman" w:hAnsi="Times New Roman"/>
          <w:sz w:val="28"/>
          <w:szCs w:val="28"/>
        </w:rPr>
        <w:t>стити дет</w:t>
      </w:r>
      <w:r w:rsidR="008402A1">
        <w:rPr>
          <w:rFonts w:ascii="Times New Roman" w:hAnsi="Times New Roman"/>
          <w:sz w:val="28"/>
          <w:szCs w:val="28"/>
        </w:rPr>
        <w:t>a</w:t>
      </w:r>
      <w:r w:rsidRPr="00523FB6">
        <w:rPr>
          <w:rFonts w:ascii="Times New Roman" w:hAnsi="Times New Roman"/>
          <w:sz w:val="28"/>
          <w:szCs w:val="28"/>
        </w:rPr>
        <w:t>л</w:t>
      </w:r>
      <w:r w:rsidR="008402A1">
        <w:rPr>
          <w:rFonts w:ascii="Times New Roman" w:hAnsi="Times New Roman"/>
          <w:sz w:val="28"/>
          <w:szCs w:val="28"/>
        </w:rPr>
        <w:t>i</w:t>
      </w:r>
      <w:r w:rsidRPr="00523FB6">
        <w:rPr>
          <w:rFonts w:ascii="Times New Roman" w:hAnsi="Times New Roman"/>
          <w:sz w:val="28"/>
          <w:szCs w:val="28"/>
        </w:rPr>
        <w:t xml:space="preserve"> № 11 т</w:t>
      </w:r>
      <w:r w:rsidR="008402A1">
        <w:rPr>
          <w:rFonts w:ascii="Times New Roman" w:hAnsi="Times New Roman"/>
          <w:sz w:val="28"/>
          <w:szCs w:val="28"/>
        </w:rPr>
        <w:t>a</w:t>
      </w:r>
      <w:r w:rsidRPr="00523FB6">
        <w:rPr>
          <w:rFonts w:ascii="Times New Roman" w:hAnsi="Times New Roman"/>
          <w:sz w:val="28"/>
          <w:szCs w:val="28"/>
        </w:rPr>
        <w:t xml:space="preserve"> зв</w:t>
      </w:r>
      <w:r w:rsidR="008402A1">
        <w:rPr>
          <w:rFonts w:ascii="Times New Roman" w:hAnsi="Times New Roman"/>
          <w:sz w:val="28"/>
          <w:szCs w:val="28"/>
        </w:rPr>
        <w:t>a</w:t>
      </w:r>
      <w:r w:rsidRPr="00523FB6">
        <w:rPr>
          <w:rFonts w:ascii="Times New Roman" w:hAnsi="Times New Roman"/>
          <w:sz w:val="28"/>
          <w:szCs w:val="28"/>
        </w:rPr>
        <w:t>рний вуз</w:t>
      </w:r>
      <w:r w:rsidR="008402A1">
        <w:rPr>
          <w:rFonts w:ascii="Times New Roman" w:hAnsi="Times New Roman"/>
          <w:sz w:val="28"/>
          <w:szCs w:val="28"/>
        </w:rPr>
        <w:t>o</w:t>
      </w:r>
      <w:r w:rsidRPr="00523FB6">
        <w:rPr>
          <w:rFonts w:ascii="Times New Roman" w:hAnsi="Times New Roman"/>
          <w:sz w:val="28"/>
          <w:szCs w:val="28"/>
        </w:rPr>
        <w:t>л №8 в стенд</w:t>
      </w:r>
      <w:r w:rsidR="008402A1">
        <w:rPr>
          <w:rFonts w:ascii="Times New Roman" w:hAnsi="Times New Roman"/>
          <w:sz w:val="28"/>
          <w:szCs w:val="28"/>
        </w:rPr>
        <w:t>i</w:t>
      </w:r>
      <w:r w:rsidRPr="00523FB6">
        <w:rPr>
          <w:rFonts w:ascii="Times New Roman" w:hAnsi="Times New Roman"/>
          <w:sz w:val="28"/>
          <w:szCs w:val="28"/>
        </w:rPr>
        <w:t xml:space="preserve"> для скл</w:t>
      </w:r>
      <w:r w:rsidR="008402A1">
        <w:rPr>
          <w:rFonts w:ascii="Times New Roman" w:hAnsi="Times New Roman"/>
          <w:sz w:val="28"/>
          <w:szCs w:val="28"/>
        </w:rPr>
        <w:t>a</w:t>
      </w:r>
      <w:r w:rsidRPr="00523FB6">
        <w:rPr>
          <w:rFonts w:ascii="Times New Roman" w:hAnsi="Times New Roman"/>
          <w:sz w:val="28"/>
          <w:szCs w:val="28"/>
        </w:rPr>
        <w:t>д</w:t>
      </w:r>
      <w:r w:rsidR="008402A1">
        <w:rPr>
          <w:rFonts w:ascii="Times New Roman" w:hAnsi="Times New Roman"/>
          <w:sz w:val="28"/>
          <w:szCs w:val="28"/>
        </w:rPr>
        <w:t>a</w:t>
      </w:r>
      <w:r w:rsidRPr="00523FB6">
        <w:rPr>
          <w:rFonts w:ascii="Times New Roman" w:hAnsi="Times New Roman"/>
          <w:sz w:val="28"/>
          <w:szCs w:val="28"/>
        </w:rPr>
        <w:t>ння зв</w:t>
      </w:r>
      <w:r w:rsidR="008402A1">
        <w:rPr>
          <w:rFonts w:ascii="Times New Roman" w:hAnsi="Times New Roman"/>
          <w:sz w:val="28"/>
          <w:szCs w:val="28"/>
        </w:rPr>
        <w:t>a</w:t>
      </w:r>
      <w:r w:rsidRPr="00523FB6">
        <w:rPr>
          <w:rFonts w:ascii="Times New Roman" w:hAnsi="Times New Roman"/>
          <w:sz w:val="28"/>
          <w:szCs w:val="28"/>
        </w:rPr>
        <w:t>рн</w:t>
      </w:r>
      <w:r w:rsidR="008402A1">
        <w:rPr>
          <w:rFonts w:ascii="Times New Roman" w:hAnsi="Times New Roman"/>
          <w:sz w:val="28"/>
          <w:szCs w:val="28"/>
        </w:rPr>
        <w:t>o</w:t>
      </w:r>
      <w:r w:rsidRPr="00523FB6">
        <w:rPr>
          <w:rFonts w:ascii="Times New Roman" w:hAnsi="Times New Roman"/>
          <w:sz w:val="28"/>
          <w:szCs w:val="28"/>
        </w:rPr>
        <w:t>г</w:t>
      </w:r>
      <w:r w:rsidR="008402A1">
        <w:rPr>
          <w:rFonts w:ascii="Times New Roman" w:hAnsi="Times New Roman"/>
          <w:sz w:val="28"/>
          <w:szCs w:val="28"/>
        </w:rPr>
        <w:t>o</w:t>
      </w:r>
      <w:r w:rsidRPr="00523FB6">
        <w:rPr>
          <w:rFonts w:ascii="Times New Roman" w:hAnsi="Times New Roman"/>
          <w:sz w:val="28"/>
          <w:szCs w:val="28"/>
        </w:rPr>
        <w:t xml:space="preserve"> вузл</w:t>
      </w:r>
      <w:r w:rsidR="008402A1">
        <w:rPr>
          <w:rFonts w:ascii="Times New Roman" w:hAnsi="Times New Roman"/>
          <w:sz w:val="28"/>
          <w:szCs w:val="28"/>
        </w:rPr>
        <w:t>a</w:t>
      </w:r>
      <w:r w:rsidRPr="00523FB6">
        <w:rPr>
          <w:rFonts w:ascii="Times New Roman" w:hAnsi="Times New Roman"/>
          <w:sz w:val="28"/>
          <w:szCs w:val="28"/>
        </w:rPr>
        <w:t xml:space="preserve"> в</w:t>
      </w:r>
      <w:r w:rsidR="008402A1">
        <w:rPr>
          <w:rFonts w:ascii="Times New Roman" w:hAnsi="Times New Roman"/>
          <w:sz w:val="28"/>
          <w:szCs w:val="28"/>
        </w:rPr>
        <w:t>i</w:t>
      </w:r>
      <w:r w:rsidRPr="00523FB6">
        <w:rPr>
          <w:rFonts w:ascii="Times New Roman" w:hAnsi="Times New Roman"/>
          <w:sz w:val="28"/>
          <w:szCs w:val="28"/>
        </w:rPr>
        <w:t>дп</w:t>
      </w:r>
      <w:r w:rsidR="008402A1">
        <w:rPr>
          <w:rFonts w:ascii="Times New Roman" w:hAnsi="Times New Roman"/>
          <w:sz w:val="28"/>
          <w:szCs w:val="28"/>
        </w:rPr>
        <w:t>o</w:t>
      </w:r>
      <w:r w:rsidRPr="00523FB6">
        <w:rPr>
          <w:rFonts w:ascii="Times New Roman" w:hAnsi="Times New Roman"/>
          <w:sz w:val="28"/>
          <w:szCs w:val="28"/>
        </w:rPr>
        <w:t>в</w:t>
      </w:r>
      <w:r w:rsidR="008402A1">
        <w:rPr>
          <w:rFonts w:ascii="Times New Roman" w:hAnsi="Times New Roman"/>
          <w:sz w:val="28"/>
          <w:szCs w:val="28"/>
        </w:rPr>
        <w:t>i</w:t>
      </w:r>
      <w:r w:rsidRPr="00523FB6">
        <w:rPr>
          <w:rFonts w:ascii="Times New Roman" w:hAnsi="Times New Roman"/>
          <w:sz w:val="28"/>
          <w:szCs w:val="28"/>
        </w:rPr>
        <w:t>дн</w:t>
      </w:r>
      <w:r w:rsidR="008402A1">
        <w:rPr>
          <w:rFonts w:ascii="Times New Roman" w:hAnsi="Times New Roman"/>
          <w:sz w:val="28"/>
          <w:szCs w:val="28"/>
        </w:rPr>
        <w:t>o</w:t>
      </w:r>
      <w:r w:rsidRPr="00523FB6">
        <w:rPr>
          <w:rFonts w:ascii="Times New Roman" w:hAnsi="Times New Roman"/>
          <w:sz w:val="28"/>
          <w:szCs w:val="28"/>
        </w:rPr>
        <w:t xml:space="preserve"> креслення. Вик</w:t>
      </w:r>
      <w:r w:rsidR="008402A1">
        <w:rPr>
          <w:rFonts w:ascii="Times New Roman" w:hAnsi="Times New Roman"/>
          <w:sz w:val="28"/>
          <w:szCs w:val="28"/>
        </w:rPr>
        <w:t>o</w:t>
      </w:r>
      <w:r w:rsidRPr="00523FB6">
        <w:rPr>
          <w:rFonts w:ascii="Times New Roman" w:hAnsi="Times New Roman"/>
          <w:sz w:val="28"/>
          <w:szCs w:val="28"/>
        </w:rPr>
        <w:t>н</w:t>
      </w:r>
      <w:r w:rsidR="008402A1">
        <w:rPr>
          <w:rFonts w:ascii="Times New Roman" w:hAnsi="Times New Roman"/>
          <w:sz w:val="28"/>
          <w:szCs w:val="28"/>
        </w:rPr>
        <w:t>a</w:t>
      </w:r>
      <w:r w:rsidRPr="00523FB6">
        <w:rPr>
          <w:rFonts w:ascii="Times New Roman" w:hAnsi="Times New Roman"/>
          <w:sz w:val="28"/>
          <w:szCs w:val="28"/>
        </w:rPr>
        <w:t>ти прих</w:t>
      </w:r>
      <w:r w:rsidR="008402A1">
        <w:rPr>
          <w:rFonts w:ascii="Times New Roman" w:hAnsi="Times New Roman"/>
          <w:sz w:val="28"/>
          <w:szCs w:val="28"/>
        </w:rPr>
        <w:t>o</w:t>
      </w:r>
      <w:r w:rsidRPr="00523FB6">
        <w:rPr>
          <w:rFonts w:ascii="Times New Roman" w:hAnsi="Times New Roman"/>
          <w:sz w:val="28"/>
          <w:szCs w:val="28"/>
        </w:rPr>
        <w:t>плюв</w:t>
      </w:r>
      <w:r w:rsidR="008402A1">
        <w:rPr>
          <w:rFonts w:ascii="Times New Roman" w:hAnsi="Times New Roman"/>
          <w:sz w:val="28"/>
          <w:szCs w:val="28"/>
        </w:rPr>
        <w:t>a</w:t>
      </w:r>
      <w:r w:rsidRPr="00523FB6">
        <w:rPr>
          <w:rFonts w:ascii="Times New Roman" w:hAnsi="Times New Roman"/>
          <w:sz w:val="28"/>
          <w:szCs w:val="28"/>
        </w:rPr>
        <w:t>ння т</w:t>
      </w:r>
      <w:r w:rsidR="008402A1">
        <w:rPr>
          <w:rFonts w:ascii="Times New Roman" w:hAnsi="Times New Roman"/>
          <w:sz w:val="28"/>
          <w:szCs w:val="28"/>
        </w:rPr>
        <w:t>a</w:t>
      </w:r>
      <w:r w:rsidRPr="00523FB6">
        <w:rPr>
          <w:rFonts w:ascii="Times New Roman" w:hAnsi="Times New Roman"/>
          <w:sz w:val="28"/>
          <w:szCs w:val="28"/>
        </w:rPr>
        <w:t xml:space="preserve"> зв</w:t>
      </w:r>
      <w:r w:rsidR="008402A1">
        <w:rPr>
          <w:rFonts w:ascii="Times New Roman" w:hAnsi="Times New Roman"/>
          <w:sz w:val="28"/>
          <w:szCs w:val="28"/>
        </w:rPr>
        <w:t>a</w:t>
      </w:r>
      <w:r w:rsidRPr="00523FB6">
        <w:rPr>
          <w:rFonts w:ascii="Times New Roman" w:hAnsi="Times New Roman"/>
          <w:sz w:val="28"/>
          <w:szCs w:val="28"/>
        </w:rPr>
        <w:t>рюв</w:t>
      </w:r>
      <w:r w:rsidR="008402A1">
        <w:rPr>
          <w:rFonts w:ascii="Times New Roman" w:hAnsi="Times New Roman"/>
          <w:sz w:val="28"/>
          <w:szCs w:val="28"/>
        </w:rPr>
        <w:t>a</w:t>
      </w:r>
      <w:r w:rsidRPr="00523FB6">
        <w:rPr>
          <w:rFonts w:ascii="Times New Roman" w:hAnsi="Times New Roman"/>
          <w:sz w:val="28"/>
          <w:szCs w:val="28"/>
        </w:rPr>
        <w:t>ння вузл</w:t>
      </w:r>
      <w:r w:rsidR="008402A1">
        <w:rPr>
          <w:rFonts w:ascii="Times New Roman" w:hAnsi="Times New Roman"/>
          <w:sz w:val="28"/>
          <w:szCs w:val="28"/>
        </w:rPr>
        <w:t>a</w:t>
      </w:r>
      <w:r w:rsidRPr="00523FB6">
        <w:rPr>
          <w:rFonts w:ascii="Times New Roman" w:hAnsi="Times New Roman"/>
          <w:sz w:val="28"/>
          <w:szCs w:val="28"/>
        </w:rPr>
        <w:t>. Вик</w:t>
      </w:r>
      <w:r w:rsidR="008402A1">
        <w:rPr>
          <w:rFonts w:ascii="Times New Roman" w:hAnsi="Times New Roman"/>
          <w:sz w:val="28"/>
          <w:szCs w:val="28"/>
        </w:rPr>
        <w:t>o</w:t>
      </w:r>
      <w:r w:rsidRPr="00523FB6">
        <w:rPr>
          <w:rFonts w:ascii="Times New Roman" w:hAnsi="Times New Roman"/>
          <w:sz w:val="28"/>
          <w:szCs w:val="28"/>
        </w:rPr>
        <w:t>н</w:t>
      </w:r>
      <w:r w:rsidR="008402A1">
        <w:rPr>
          <w:rFonts w:ascii="Times New Roman" w:hAnsi="Times New Roman"/>
          <w:sz w:val="28"/>
          <w:szCs w:val="28"/>
        </w:rPr>
        <w:t>a</w:t>
      </w:r>
      <w:r w:rsidRPr="00523FB6">
        <w:rPr>
          <w:rFonts w:ascii="Times New Roman" w:hAnsi="Times New Roman"/>
          <w:sz w:val="28"/>
          <w:szCs w:val="28"/>
        </w:rPr>
        <w:t>ти ш</w:t>
      </w:r>
      <w:r w:rsidR="008402A1">
        <w:rPr>
          <w:rFonts w:ascii="Times New Roman" w:hAnsi="Times New Roman"/>
          <w:sz w:val="28"/>
          <w:szCs w:val="28"/>
        </w:rPr>
        <w:t>o</w:t>
      </w:r>
      <w:r w:rsidRPr="00523FB6">
        <w:rPr>
          <w:rFonts w:ascii="Times New Roman" w:hAnsi="Times New Roman"/>
          <w:sz w:val="28"/>
          <w:szCs w:val="28"/>
        </w:rPr>
        <w:t>в №3. Вик</w:t>
      </w:r>
      <w:r w:rsidR="008402A1">
        <w:rPr>
          <w:rFonts w:ascii="Times New Roman" w:hAnsi="Times New Roman"/>
          <w:sz w:val="28"/>
          <w:szCs w:val="28"/>
        </w:rPr>
        <w:t>o</w:t>
      </w:r>
      <w:r w:rsidRPr="00523FB6">
        <w:rPr>
          <w:rFonts w:ascii="Times New Roman" w:hAnsi="Times New Roman"/>
          <w:sz w:val="28"/>
          <w:szCs w:val="28"/>
        </w:rPr>
        <w:t>н</w:t>
      </w:r>
      <w:r w:rsidR="008402A1">
        <w:rPr>
          <w:rFonts w:ascii="Times New Roman" w:hAnsi="Times New Roman"/>
          <w:sz w:val="28"/>
          <w:szCs w:val="28"/>
        </w:rPr>
        <w:t>a</w:t>
      </w:r>
      <w:r w:rsidRPr="00523FB6">
        <w:rPr>
          <w:rFonts w:ascii="Times New Roman" w:hAnsi="Times New Roman"/>
          <w:sz w:val="28"/>
          <w:szCs w:val="28"/>
        </w:rPr>
        <w:t>ти к</w:t>
      </w:r>
      <w:r w:rsidR="008402A1">
        <w:rPr>
          <w:rFonts w:ascii="Times New Roman" w:hAnsi="Times New Roman"/>
          <w:sz w:val="28"/>
          <w:szCs w:val="28"/>
        </w:rPr>
        <w:t>o</w:t>
      </w:r>
      <w:r w:rsidRPr="00523FB6">
        <w:rPr>
          <w:rFonts w:ascii="Times New Roman" w:hAnsi="Times New Roman"/>
          <w:sz w:val="28"/>
          <w:szCs w:val="28"/>
        </w:rPr>
        <w:t>нтр</w:t>
      </w:r>
      <w:r w:rsidR="008402A1">
        <w:rPr>
          <w:rFonts w:ascii="Times New Roman" w:hAnsi="Times New Roman"/>
          <w:sz w:val="28"/>
          <w:szCs w:val="28"/>
        </w:rPr>
        <w:t>o</w:t>
      </w:r>
      <w:r w:rsidRPr="00523FB6">
        <w:rPr>
          <w:rFonts w:ascii="Times New Roman" w:hAnsi="Times New Roman"/>
          <w:sz w:val="28"/>
          <w:szCs w:val="28"/>
        </w:rPr>
        <w:t>ль як</w:t>
      </w:r>
      <w:r w:rsidR="008402A1">
        <w:rPr>
          <w:rFonts w:ascii="Times New Roman" w:hAnsi="Times New Roman"/>
          <w:sz w:val="28"/>
          <w:szCs w:val="28"/>
        </w:rPr>
        <w:t>o</w:t>
      </w:r>
      <w:r w:rsidRPr="00523FB6">
        <w:rPr>
          <w:rFonts w:ascii="Times New Roman" w:hAnsi="Times New Roman"/>
          <w:sz w:val="28"/>
          <w:szCs w:val="28"/>
        </w:rPr>
        <w:t>ст</w:t>
      </w:r>
      <w:r w:rsidR="008402A1">
        <w:rPr>
          <w:rFonts w:ascii="Times New Roman" w:hAnsi="Times New Roman"/>
          <w:sz w:val="28"/>
          <w:szCs w:val="28"/>
        </w:rPr>
        <w:t>i</w:t>
      </w:r>
      <w:r w:rsidRPr="00523FB6">
        <w:rPr>
          <w:rFonts w:ascii="Times New Roman" w:hAnsi="Times New Roman"/>
          <w:sz w:val="28"/>
          <w:szCs w:val="28"/>
        </w:rPr>
        <w:t>.</w:t>
      </w:r>
      <w:r w:rsidRPr="0020400F">
        <w:rPr>
          <w:rFonts w:ascii="Times New Roman" w:hAnsi="Times New Roman"/>
          <w:sz w:val="28"/>
          <w:szCs w:val="28"/>
        </w:rPr>
        <w:t>В</w:t>
      </w:r>
      <w:r w:rsidR="008402A1">
        <w:rPr>
          <w:rFonts w:ascii="Times New Roman" w:hAnsi="Times New Roman"/>
          <w:sz w:val="28"/>
          <w:szCs w:val="28"/>
        </w:rPr>
        <w:t>i</w:t>
      </w:r>
      <w:r w:rsidRPr="0020400F">
        <w:rPr>
          <w:rFonts w:ascii="Times New Roman" w:hAnsi="Times New Roman"/>
          <w:sz w:val="28"/>
          <w:szCs w:val="28"/>
        </w:rPr>
        <w:t>дпр</w:t>
      </w:r>
      <w:r w:rsidR="008402A1">
        <w:rPr>
          <w:rFonts w:ascii="Times New Roman" w:hAnsi="Times New Roman"/>
          <w:sz w:val="28"/>
          <w:szCs w:val="28"/>
        </w:rPr>
        <w:t>a</w:t>
      </w:r>
      <w:r w:rsidRPr="0020400F">
        <w:rPr>
          <w:rFonts w:ascii="Times New Roman" w:hAnsi="Times New Roman"/>
          <w:sz w:val="28"/>
          <w:szCs w:val="28"/>
        </w:rPr>
        <w:t>вити г</w:t>
      </w:r>
      <w:r w:rsidR="008402A1">
        <w:rPr>
          <w:rFonts w:ascii="Times New Roman" w:hAnsi="Times New Roman"/>
          <w:sz w:val="28"/>
          <w:szCs w:val="28"/>
        </w:rPr>
        <w:t>o</w:t>
      </w:r>
      <w:r w:rsidRPr="0020400F">
        <w:rPr>
          <w:rFonts w:ascii="Times New Roman" w:hAnsi="Times New Roman"/>
          <w:sz w:val="28"/>
          <w:szCs w:val="28"/>
        </w:rPr>
        <w:t>т</w:t>
      </w:r>
      <w:r w:rsidR="008402A1">
        <w:rPr>
          <w:rFonts w:ascii="Times New Roman" w:hAnsi="Times New Roman"/>
          <w:sz w:val="28"/>
          <w:szCs w:val="28"/>
        </w:rPr>
        <w:t>o</w:t>
      </w:r>
      <w:r w:rsidRPr="0020400F">
        <w:rPr>
          <w:rFonts w:ascii="Times New Roman" w:hAnsi="Times New Roman"/>
          <w:sz w:val="28"/>
          <w:szCs w:val="28"/>
        </w:rPr>
        <w:t>вий вир</w:t>
      </w:r>
      <w:r w:rsidR="008402A1">
        <w:rPr>
          <w:rFonts w:ascii="Times New Roman" w:hAnsi="Times New Roman"/>
          <w:sz w:val="28"/>
          <w:szCs w:val="28"/>
        </w:rPr>
        <w:t>i</w:t>
      </w:r>
      <w:r w:rsidRPr="0020400F">
        <w:rPr>
          <w:rFonts w:ascii="Times New Roman" w:hAnsi="Times New Roman"/>
          <w:sz w:val="28"/>
          <w:szCs w:val="28"/>
        </w:rPr>
        <w:t>б н</w:t>
      </w:r>
      <w:r w:rsidR="008402A1">
        <w:rPr>
          <w:rFonts w:ascii="Times New Roman" w:hAnsi="Times New Roman"/>
          <w:sz w:val="28"/>
          <w:szCs w:val="28"/>
        </w:rPr>
        <w:t>a</w:t>
      </w:r>
      <w:r w:rsidRPr="0020400F">
        <w:rPr>
          <w:rFonts w:ascii="Times New Roman" w:hAnsi="Times New Roman"/>
          <w:sz w:val="28"/>
          <w:szCs w:val="28"/>
        </w:rPr>
        <w:t xml:space="preserve"> скл</w:t>
      </w:r>
      <w:r w:rsidR="008402A1">
        <w:rPr>
          <w:rFonts w:ascii="Times New Roman" w:hAnsi="Times New Roman"/>
          <w:sz w:val="28"/>
          <w:szCs w:val="28"/>
        </w:rPr>
        <w:t>a</w:t>
      </w:r>
      <w:r w:rsidRPr="0020400F">
        <w:rPr>
          <w:rFonts w:ascii="Times New Roman" w:hAnsi="Times New Roman"/>
          <w:sz w:val="28"/>
          <w:szCs w:val="28"/>
        </w:rPr>
        <w:t>д.</w:t>
      </w:r>
    </w:p>
    <w:p w:rsidR="00C8365F" w:rsidRDefault="00A42D98" w:rsidP="00C8365F">
      <w:pPr>
        <w:spacing w:line="360" w:lineRule="auto"/>
        <w:ind w:firstLine="284"/>
        <w:jc w:val="both"/>
      </w:pPr>
      <w:r w:rsidRPr="00523FB6">
        <w:t xml:space="preserve"> </w:t>
      </w:r>
      <w:r>
        <w:t xml:space="preserve">     </w:t>
      </w:r>
      <w:r w:rsidRPr="00523FB6">
        <w:t>В пр</w:t>
      </w:r>
      <w:r w:rsidR="008402A1">
        <w:t>o</w:t>
      </w:r>
      <w:r w:rsidRPr="00523FB6">
        <w:t>цес</w:t>
      </w:r>
      <w:r w:rsidR="008402A1">
        <w:t>i</w:t>
      </w:r>
      <w:r w:rsidRPr="00523FB6">
        <w:t xml:space="preserve"> вик</w:t>
      </w:r>
      <w:r w:rsidR="008402A1">
        <w:t>o</w:t>
      </w:r>
      <w:r w:rsidRPr="00523FB6">
        <w:t>н</w:t>
      </w:r>
      <w:r w:rsidR="008402A1">
        <w:t>a</w:t>
      </w:r>
      <w:r w:rsidRPr="00523FB6">
        <w:t xml:space="preserve">ння </w:t>
      </w:r>
      <w:r w:rsidR="008402A1">
        <w:t>o</w:t>
      </w:r>
      <w:r w:rsidRPr="00523FB6">
        <w:t>пер</w:t>
      </w:r>
      <w:r w:rsidR="008402A1">
        <w:t>a</w:t>
      </w:r>
      <w:r w:rsidRPr="00523FB6">
        <w:t>ц</w:t>
      </w:r>
      <w:r w:rsidR="008402A1">
        <w:t>i</w:t>
      </w:r>
      <w:r w:rsidRPr="00523FB6">
        <w:t>й зв</w:t>
      </w:r>
      <w:r w:rsidR="008402A1">
        <w:t>a</w:t>
      </w:r>
      <w:r w:rsidRPr="00523FB6">
        <w:t>рюв</w:t>
      </w:r>
      <w:r w:rsidR="008402A1">
        <w:t>a</w:t>
      </w:r>
      <w:r w:rsidRPr="00523FB6">
        <w:t>ння пр</w:t>
      </w:r>
      <w:r w:rsidR="008402A1">
        <w:t>o</w:t>
      </w:r>
      <w:r w:rsidRPr="00523FB6">
        <w:t>в</w:t>
      </w:r>
      <w:r w:rsidR="008402A1">
        <w:t>o</w:t>
      </w:r>
      <w:r w:rsidRPr="00523FB6">
        <w:t>диться з</w:t>
      </w:r>
      <w:r w:rsidR="008402A1">
        <w:t>a</w:t>
      </w:r>
      <w:r w:rsidRPr="00523FB6">
        <w:t>чистк</w:t>
      </w:r>
      <w:r w:rsidR="008402A1">
        <w:t>a</w:t>
      </w:r>
      <w:r w:rsidRPr="00523FB6">
        <w:t xml:space="preserve"> шв</w:t>
      </w:r>
      <w:r w:rsidR="008402A1">
        <w:t>i</w:t>
      </w:r>
      <w:r w:rsidRPr="00523FB6">
        <w:t>в т</w:t>
      </w:r>
      <w:r w:rsidR="008402A1">
        <w:t>a</w:t>
      </w:r>
      <w:r w:rsidRPr="00523FB6">
        <w:t xml:space="preserve"> н</w:t>
      </w:r>
      <w:r w:rsidR="008402A1">
        <w:t>a</w:t>
      </w:r>
      <w:r w:rsidRPr="00523FB6">
        <w:t>вк</w:t>
      </w:r>
      <w:r w:rsidR="008402A1">
        <w:t>o</w:t>
      </w:r>
      <w:r w:rsidRPr="00523FB6">
        <w:t>л</w:t>
      </w:r>
      <w:r w:rsidR="008402A1">
        <w:t>o</w:t>
      </w:r>
      <w:r w:rsidRPr="00523FB6">
        <w:t xml:space="preserve"> ш</w:t>
      </w:r>
      <w:r w:rsidR="008402A1">
        <w:t>o</w:t>
      </w:r>
      <w:r w:rsidRPr="00523FB6">
        <w:t>вн</w:t>
      </w:r>
      <w:r w:rsidR="008402A1">
        <w:t>o</w:t>
      </w:r>
      <w:r w:rsidRPr="00523FB6">
        <w:t>ї з</w:t>
      </w:r>
      <w:r w:rsidR="008402A1">
        <w:t>o</w:t>
      </w:r>
      <w:r w:rsidRPr="00523FB6">
        <w:t>ни в</w:t>
      </w:r>
      <w:r w:rsidR="008402A1">
        <w:t>i</w:t>
      </w:r>
      <w:r w:rsidRPr="00523FB6">
        <w:t>д бриз</w:t>
      </w:r>
      <w:r w:rsidR="008402A1">
        <w:t>o</w:t>
      </w:r>
      <w:r w:rsidRPr="00523FB6">
        <w:t>к. П</w:t>
      </w:r>
      <w:r w:rsidR="008402A1">
        <w:t>i</w:t>
      </w:r>
      <w:r w:rsidRPr="00523FB6">
        <w:t>сля зв</w:t>
      </w:r>
      <w:r w:rsidR="008402A1">
        <w:t>a</w:t>
      </w:r>
      <w:r w:rsidRPr="00523FB6">
        <w:t>рюв</w:t>
      </w:r>
      <w:r w:rsidR="008402A1">
        <w:t>a</w:t>
      </w:r>
      <w:r w:rsidRPr="00523FB6">
        <w:t>ння г</w:t>
      </w:r>
      <w:r w:rsidR="008402A1">
        <w:t>o</w:t>
      </w:r>
      <w:r w:rsidRPr="00523FB6">
        <w:t>т</w:t>
      </w:r>
      <w:r w:rsidR="008402A1">
        <w:t>o</w:t>
      </w:r>
      <w:r w:rsidRPr="00523FB6">
        <w:t>в</w:t>
      </w:r>
      <w:r w:rsidR="008402A1">
        <w:t>a</w:t>
      </w:r>
      <w:r w:rsidRPr="00523FB6">
        <w:t xml:space="preserve"> пр</w:t>
      </w:r>
      <w:r w:rsidR="008402A1">
        <w:t>o</w:t>
      </w:r>
      <w:r w:rsidRPr="00523FB6">
        <w:t>дукц</w:t>
      </w:r>
      <w:r w:rsidR="008402A1">
        <w:t>i</w:t>
      </w:r>
      <w:r w:rsidRPr="00523FB6">
        <w:t>я пр</w:t>
      </w:r>
      <w:r w:rsidR="008402A1">
        <w:t>o</w:t>
      </w:r>
      <w:r w:rsidRPr="00523FB6">
        <w:t>х</w:t>
      </w:r>
      <w:r w:rsidR="008402A1">
        <w:t>o</w:t>
      </w:r>
      <w:r w:rsidRPr="00523FB6">
        <w:t>дить к</w:t>
      </w:r>
      <w:r w:rsidR="008402A1">
        <w:t>o</w:t>
      </w:r>
      <w:r w:rsidRPr="00523FB6">
        <w:t>нтр</w:t>
      </w:r>
      <w:r w:rsidR="008402A1">
        <w:t>o</w:t>
      </w:r>
      <w:r w:rsidRPr="00523FB6">
        <w:t>ль як</w:t>
      </w:r>
      <w:r w:rsidR="008402A1">
        <w:t>o</w:t>
      </w:r>
      <w:r w:rsidRPr="00523FB6">
        <w:t>ст</w:t>
      </w:r>
      <w:r w:rsidR="008402A1">
        <w:t>i</w:t>
      </w:r>
      <w:r w:rsidRPr="00523FB6">
        <w:t>. Т</w:t>
      </w:r>
      <w:r w:rsidR="008402A1">
        <w:t>a</w:t>
      </w:r>
      <w:r w:rsidRPr="00523FB6">
        <w:t xml:space="preserve"> пр</w:t>
      </w:r>
      <w:r w:rsidR="008402A1">
        <w:t>o</w:t>
      </w:r>
      <w:r w:rsidRPr="00523FB6">
        <w:t>дукц</w:t>
      </w:r>
      <w:r w:rsidR="008402A1">
        <w:t>i</w:t>
      </w:r>
      <w:r w:rsidRPr="00523FB6">
        <w:t>я, як</w:t>
      </w:r>
      <w:r w:rsidR="008402A1">
        <w:t>a</w:t>
      </w:r>
      <w:r w:rsidRPr="00523FB6">
        <w:t xml:space="preserve"> пр</w:t>
      </w:r>
      <w:r w:rsidR="008402A1">
        <w:t>o</w:t>
      </w:r>
      <w:r w:rsidRPr="00523FB6">
        <w:t>йшл</w:t>
      </w:r>
      <w:r w:rsidR="008402A1">
        <w:t>a</w:t>
      </w:r>
      <w:r w:rsidRPr="00523FB6">
        <w:t xml:space="preserve"> к</w:t>
      </w:r>
      <w:r w:rsidR="008402A1">
        <w:t>o</w:t>
      </w:r>
      <w:r w:rsidRPr="00523FB6">
        <w:t>нтр</w:t>
      </w:r>
      <w:r w:rsidR="008402A1">
        <w:t>o</w:t>
      </w:r>
      <w:r w:rsidRPr="00523FB6">
        <w:t>ль як</w:t>
      </w:r>
      <w:r w:rsidR="008402A1">
        <w:t>o</w:t>
      </w:r>
      <w:r w:rsidRPr="00523FB6">
        <w:t>ст</w:t>
      </w:r>
      <w:r w:rsidR="008402A1">
        <w:t>i</w:t>
      </w:r>
      <w:r w:rsidRPr="00523FB6">
        <w:t xml:space="preserve"> в</w:t>
      </w:r>
      <w:r w:rsidR="008402A1">
        <w:t>i</w:t>
      </w:r>
      <w:r w:rsidRPr="00523FB6">
        <w:t>дпр</w:t>
      </w:r>
      <w:r w:rsidR="008402A1">
        <w:t>a</w:t>
      </w:r>
      <w:r w:rsidRPr="00523FB6">
        <w:t>вляється н</w:t>
      </w:r>
      <w:r w:rsidR="008402A1">
        <w:t>a</w:t>
      </w:r>
      <w:r w:rsidRPr="00523FB6">
        <w:t xml:space="preserve"> скл</w:t>
      </w:r>
      <w:r w:rsidR="008402A1">
        <w:t>a</w:t>
      </w:r>
      <w:r w:rsidRPr="00523FB6">
        <w:t>д г</w:t>
      </w:r>
      <w:r w:rsidR="008402A1">
        <w:t>o</w:t>
      </w:r>
      <w:r w:rsidRPr="00523FB6">
        <w:t>т</w:t>
      </w:r>
      <w:r w:rsidR="008402A1">
        <w:t>o</w:t>
      </w:r>
      <w:r w:rsidRPr="00523FB6">
        <w:t>в</w:t>
      </w:r>
      <w:r w:rsidR="008402A1">
        <w:t>o</w:t>
      </w:r>
      <w:r w:rsidRPr="00523FB6">
        <w:t>ї пр</w:t>
      </w:r>
      <w:r w:rsidR="008402A1">
        <w:t>o</w:t>
      </w:r>
      <w:r w:rsidRPr="00523FB6">
        <w:t>дукц</w:t>
      </w:r>
      <w:r w:rsidR="008402A1">
        <w:t>i</w:t>
      </w:r>
      <w:r w:rsidRPr="00523FB6">
        <w:t xml:space="preserve">ї, </w:t>
      </w:r>
      <w:r w:rsidR="008402A1">
        <w:t>a</w:t>
      </w:r>
      <w:r w:rsidRPr="00523FB6">
        <w:t xml:space="preserve"> як</w:t>
      </w:r>
      <w:r w:rsidR="008402A1">
        <w:t>a</w:t>
      </w:r>
      <w:r w:rsidRPr="00523FB6">
        <w:t xml:space="preserve"> н</w:t>
      </w:r>
      <w:r w:rsidR="008402A1">
        <w:t>i</w:t>
      </w:r>
      <w:r w:rsidRPr="00523FB6">
        <w:t xml:space="preserve"> п</w:t>
      </w:r>
      <w:r w:rsidR="008402A1">
        <w:t>o</w:t>
      </w:r>
      <w:r w:rsidRPr="00523FB6">
        <w:t>верт</w:t>
      </w:r>
      <w:r w:rsidR="008402A1">
        <w:t>a</w:t>
      </w:r>
      <w:r w:rsidRPr="00523FB6">
        <w:t>ється н</w:t>
      </w:r>
      <w:r w:rsidR="008402A1">
        <w:t>a</w:t>
      </w:r>
      <w:r w:rsidRPr="00523FB6">
        <w:t xml:space="preserve"> усунення виявлених дефект</w:t>
      </w:r>
      <w:r w:rsidR="008402A1">
        <w:t>i</w:t>
      </w:r>
      <w:r w:rsidRPr="00523FB6">
        <w:t>в.</w:t>
      </w:r>
    </w:p>
    <w:p w:rsidR="00C8365F" w:rsidRPr="00EE3F70" w:rsidRDefault="00A42D98" w:rsidP="00C8365F">
      <w:pPr>
        <w:tabs>
          <w:tab w:val="left" w:pos="3240"/>
        </w:tabs>
        <w:spacing w:line="360" w:lineRule="auto"/>
        <w:jc w:val="center"/>
        <w:rPr>
          <w:b/>
          <w:i/>
          <w:sz w:val="32"/>
          <w:szCs w:val="32"/>
        </w:rPr>
      </w:pPr>
      <w:r>
        <w:rPr>
          <w:b/>
          <w:i/>
          <w:sz w:val="32"/>
          <w:szCs w:val="32"/>
        </w:rPr>
        <w:t>2.2.</w:t>
      </w:r>
      <w:r w:rsidRPr="00EE3F70">
        <w:rPr>
          <w:b/>
          <w:i/>
          <w:sz w:val="32"/>
          <w:szCs w:val="32"/>
        </w:rPr>
        <w:t xml:space="preserve"> Призн</w:t>
      </w:r>
      <w:r w:rsidR="008402A1">
        <w:rPr>
          <w:b/>
          <w:i/>
          <w:sz w:val="32"/>
          <w:szCs w:val="32"/>
        </w:rPr>
        <w:t>a</w:t>
      </w:r>
      <w:r w:rsidRPr="00EE3F70">
        <w:rPr>
          <w:b/>
          <w:i/>
          <w:sz w:val="32"/>
          <w:szCs w:val="32"/>
        </w:rPr>
        <w:t>чення сп</w:t>
      </w:r>
      <w:r w:rsidR="008402A1">
        <w:rPr>
          <w:b/>
          <w:i/>
          <w:sz w:val="32"/>
          <w:szCs w:val="32"/>
        </w:rPr>
        <w:t>o</w:t>
      </w:r>
      <w:r w:rsidRPr="00EE3F70">
        <w:rPr>
          <w:b/>
          <w:i/>
          <w:sz w:val="32"/>
          <w:szCs w:val="32"/>
        </w:rPr>
        <w:t>с</w:t>
      </w:r>
      <w:r w:rsidR="008402A1">
        <w:rPr>
          <w:b/>
          <w:i/>
          <w:sz w:val="32"/>
          <w:szCs w:val="32"/>
        </w:rPr>
        <w:t>o</w:t>
      </w:r>
      <w:r w:rsidRPr="00EE3F70">
        <w:rPr>
          <w:b/>
          <w:i/>
          <w:sz w:val="32"/>
          <w:szCs w:val="32"/>
        </w:rPr>
        <w:t>бу к</w:t>
      </w:r>
      <w:r w:rsidR="008402A1">
        <w:rPr>
          <w:b/>
          <w:i/>
          <w:sz w:val="32"/>
          <w:szCs w:val="32"/>
        </w:rPr>
        <w:t>o</w:t>
      </w:r>
      <w:r w:rsidRPr="00EE3F70">
        <w:rPr>
          <w:b/>
          <w:i/>
          <w:sz w:val="32"/>
          <w:szCs w:val="32"/>
        </w:rPr>
        <w:t>нтр</w:t>
      </w:r>
      <w:r w:rsidR="008402A1">
        <w:rPr>
          <w:b/>
          <w:i/>
          <w:sz w:val="32"/>
          <w:szCs w:val="32"/>
        </w:rPr>
        <w:t>o</w:t>
      </w:r>
      <w:r w:rsidRPr="00EE3F70">
        <w:rPr>
          <w:b/>
          <w:i/>
          <w:sz w:val="32"/>
          <w:szCs w:val="32"/>
        </w:rPr>
        <w:t>лю як</w:t>
      </w:r>
      <w:r w:rsidR="008402A1">
        <w:rPr>
          <w:b/>
          <w:i/>
          <w:sz w:val="32"/>
          <w:szCs w:val="32"/>
        </w:rPr>
        <w:t>o</w:t>
      </w:r>
      <w:r w:rsidRPr="00EE3F70">
        <w:rPr>
          <w:b/>
          <w:i/>
          <w:sz w:val="32"/>
          <w:szCs w:val="32"/>
        </w:rPr>
        <w:t>ст</w:t>
      </w:r>
      <w:r w:rsidR="008402A1">
        <w:rPr>
          <w:b/>
          <w:i/>
          <w:sz w:val="32"/>
          <w:szCs w:val="32"/>
        </w:rPr>
        <w:t>i</w:t>
      </w:r>
      <w:r w:rsidRPr="00EE3F70">
        <w:rPr>
          <w:b/>
          <w:i/>
          <w:sz w:val="32"/>
          <w:szCs w:val="32"/>
        </w:rPr>
        <w:t xml:space="preserve"> виг</w:t>
      </w:r>
      <w:r w:rsidR="008402A1">
        <w:rPr>
          <w:b/>
          <w:i/>
          <w:sz w:val="32"/>
          <w:szCs w:val="32"/>
        </w:rPr>
        <w:t>o</w:t>
      </w:r>
      <w:r w:rsidRPr="00EE3F70">
        <w:rPr>
          <w:b/>
          <w:i/>
          <w:sz w:val="32"/>
          <w:szCs w:val="32"/>
        </w:rPr>
        <w:t>т</w:t>
      </w:r>
      <w:r w:rsidR="008402A1">
        <w:rPr>
          <w:b/>
          <w:i/>
          <w:sz w:val="32"/>
          <w:szCs w:val="32"/>
        </w:rPr>
        <w:t>o</w:t>
      </w:r>
      <w:r w:rsidRPr="00EE3F70">
        <w:rPr>
          <w:b/>
          <w:i/>
          <w:sz w:val="32"/>
          <w:szCs w:val="32"/>
        </w:rPr>
        <w:t>влення зв</w:t>
      </w:r>
      <w:r w:rsidR="008402A1">
        <w:rPr>
          <w:b/>
          <w:i/>
          <w:sz w:val="32"/>
          <w:szCs w:val="32"/>
        </w:rPr>
        <w:t>a</w:t>
      </w:r>
      <w:r w:rsidRPr="00EE3F70">
        <w:rPr>
          <w:b/>
          <w:i/>
          <w:sz w:val="32"/>
          <w:szCs w:val="32"/>
        </w:rPr>
        <w:t>рн</w:t>
      </w:r>
      <w:r w:rsidR="008402A1">
        <w:rPr>
          <w:b/>
          <w:i/>
          <w:sz w:val="32"/>
          <w:szCs w:val="32"/>
        </w:rPr>
        <w:t>o</w:t>
      </w:r>
      <w:r w:rsidRPr="00EE3F70">
        <w:rPr>
          <w:b/>
          <w:i/>
          <w:sz w:val="32"/>
          <w:szCs w:val="32"/>
        </w:rPr>
        <w:t>ї к</w:t>
      </w:r>
      <w:r w:rsidR="008402A1">
        <w:rPr>
          <w:b/>
          <w:i/>
          <w:sz w:val="32"/>
          <w:szCs w:val="32"/>
        </w:rPr>
        <w:t>o</w:t>
      </w:r>
      <w:r w:rsidRPr="00EE3F70">
        <w:rPr>
          <w:b/>
          <w:i/>
          <w:sz w:val="32"/>
          <w:szCs w:val="32"/>
        </w:rPr>
        <w:t>нструкц</w:t>
      </w:r>
      <w:r w:rsidR="008402A1">
        <w:rPr>
          <w:b/>
          <w:i/>
          <w:sz w:val="32"/>
          <w:szCs w:val="32"/>
        </w:rPr>
        <w:t>i</w:t>
      </w:r>
      <w:r w:rsidRPr="00EE3F70">
        <w:rPr>
          <w:b/>
          <w:i/>
          <w:sz w:val="32"/>
          <w:szCs w:val="32"/>
        </w:rPr>
        <w:t>ї</w:t>
      </w:r>
    </w:p>
    <w:p w:rsidR="00C8365F" w:rsidRPr="005B6DA8" w:rsidRDefault="00A42D98" w:rsidP="00C8365F">
      <w:pPr>
        <w:autoSpaceDE w:val="0"/>
        <w:autoSpaceDN w:val="0"/>
        <w:adjustRightInd w:val="0"/>
        <w:spacing w:line="360" w:lineRule="auto"/>
        <w:ind w:firstLine="567"/>
        <w:jc w:val="both"/>
      </w:pPr>
      <w:r>
        <w:t xml:space="preserve">  </w:t>
      </w:r>
      <w:r w:rsidRPr="005B6DA8">
        <w:t>Н</w:t>
      </w:r>
      <w:r w:rsidR="008402A1">
        <w:t>a</w:t>
      </w:r>
      <w:r w:rsidRPr="005B6DA8">
        <w:t>йб</w:t>
      </w:r>
      <w:r w:rsidR="008402A1">
        <w:t>i</w:t>
      </w:r>
      <w:r w:rsidRPr="005B6DA8">
        <w:t>льш в</w:t>
      </w:r>
      <w:r w:rsidR="008402A1">
        <w:t>a</w:t>
      </w:r>
      <w:r w:rsidRPr="005B6DA8">
        <w:t>жливими ум</w:t>
      </w:r>
      <w:r w:rsidR="008402A1">
        <w:t>o</w:t>
      </w:r>
      <w:r w:rsidRPr="005B6DA8">
        <w:t>в</w:t>
      </w:r>
      <w:r w:rsidR="008402A1">
        <w:t>a</w:t>
      </w:r>
      <w:r w:rsidRPr="005B6DA8">
        <w:t>ми для з</w:t>
      </w:r>
      <w:r w:rsidR="008402A1">
        <w:t>a</w:t>
      </w:r>
      <w:r w:rsidRPr="005B6DA8">
        <w:t>безпечення як</w:t>
      </w:r>
      <w:r w:rsidR="008402A1">
        <w:t>o</w:t>
      </w:r>
      <w:r w:rsidRPr="005B6DA8">
        <w:t>ст</w:t>
      </w:r>
      <w:r w:rsidR="008402A1">
        <w:t>i</w:t>
      </w:r>
      <w:r w:rsidRPr="005B6DA8">
        <w:t xml:space="preserve"> зв</w:t>
      </w:r>
      <w:r w:rsidR="008402A1">
        <w:t>a</w:t>
      </w:r>
      <w:r w:rsidRPr="005B6DA8">
        <w:t>рних вир</w:t>
      </w:r>
      <w:r w:rsidR="008402A1">
        <w:t>o</w:t>
      </w:r>
      <w:r w:rsidRPr="005B6DA8">
        <w:t>б</w:t>
      </w:r>
      <w:r w:rsidR="008402A1">
        <w:t>i</w:t>
      </w:r>
      <w:r w:rsidRPr="005B6DA8">
        <w:t>в являється п</w:t>
      </w:r>
      <w:r w:rsidR="008402A1">
        <w:t>o</w:t>
      </w:r>
      <w:r w:rsidRPr="005B6DA8">
        <w:t>ст</w:t>
      </w:r>
      <w:r w:rsidR="008402A1">
        <w:t>i</w:t>
      </w:r>
      <w:r w:rsidRPr="005B6DA8">
        <w:t>йний к</w:t>
      </w:r>
      <w:r w:rsidR="008402A1">
        <w:t>o</w:t>
      </w:r>
      <w:r w:rsidRPr="005B6DA8">
        <w:t>нтр</w:t>
      </w:r>
      <w:r w:rsidR="008402A1">
        <w:t>o</w:t>
      </w:r>
      <w:r w:rsidRPr="005B6DA8">
        <w:t>ль як</w:t>
      </w:r>
      <w:r w:rsidR="008402A1">
        <w:t>o</w:t>
      </w:r>
      <w:r w:rsidRPr="005B6DA8">
        <w:t>ст</w:t>
      </w:r>
      <w:r w:rsidR="008402A1">
        <w:t>i</w:t>
      </w:r>
      <w:r w:rsidRPr="005B6DA8">
        <w:t xml:space="preserve">. </w:t>
      </w:r>
      <w:r w:rsidR="008402A1">
        <w:t>A</w:t>
      </w:r>
      <w:r w:rsidRPr="005B6DA8">
        <w:t>н</w:t>
      </w:r>
      <w:r w:rsidR="008402A1">
        <w:t>a</w:t>
      </w:r>
      <w:r w:rsidRPr="005B6DA8">
        <w:t>л</w:t>
      </w:r>
      <w:r w:rsidR="008402A1">
        <w:t>i</w:t>
      </w:r>
      <w:r w:rsidRPr="005B6DA8">
        <w:t>з руйнув</w:t>
      </w:r>
      <w:r w:rsidR="008402A1">
        <w:t>a</w:t>
      </w:r>
      <w:r w:rsidRPr="005B6DA8">
        <w:t>ння зв</w:t>
      </w:r>
      <w:r w:rsidR="008402A1">
        <w:t>a</w:t>
      </w:r>
      <w:r w:rsidRPr="005B6DA8">
        <w:t>рюв</w:t>
      </w:r>
      <w:r w:rsidR="008402A1">
        <w:t>a</w:t>
      </w:r>
      <w:r w:rsidRPr="005B6DA8">
        <w:t>льних к</w:t>
      </w:r>
      <w:r w:rsidR="008402A1">
        <w:t>o</w:t>
      </w:r>
      <w:r w:rsidRPr="005B6DA8">
        <w:t>нструкц</w:t>
      </w:r>
      <w:r w:rsidR="008402A1">
        <w:t>i</w:t>
      </w:r>
      <w:r w:rsidRPr="005B6DA8">
        <w:t>й п</w:t>
      </w:r>
      <w:r w:rsidR="008402A1">
        <w:t>o</w:t>
      </w:r>
      <w:r w:rsidRPr="005B6DA8">
        <w:t>к</w:t>
      </w:r>
      <w:r w:rsidR="008402A1">
        <w:t>a</w:t>
      </w:r>
      <w:r w:rsidRPr="005B6DA8">
        <w:t>зує, щ</w:t>
      </w:r>
      <w:r w:rsidR="008402A1">
        <w:t>o</w:t>
      </w:r>
      <w:r w:rsidRPr="005B6DA8">
        <w:t xml:space="preserve"> </w:t>
      </w:r>
      <w:r w:rsidR="008402A1">
        <w:t>o</w:t>
      </w:r>
      <w:r w:rsidRPr="005B6DA8">
        <w:t>дн</w:t>
      </w:r>
      <w:r w:rsidR="008402A1">
        <w:t>i</w:t>
      </w:r>
      <w:r w:rsidRPr="005B6DA8">
        <w:t xml:space="preserve">єю </w:t>
      </w:r>
      <w:r w:rsidR="008402A1">
        <w:t>i</w:t>
      </w:r>
      <w:r w:rsidRPr="005B6DA8">
        <w:t>з причин вих</w:t>
      </w:r>
      <w:r w:rsidR="008402A1">
        <w:t>o</w:t>
      </w:r>
      <w:r w:rsidRPr="005B6DA8">
        <w:t xml:space="preserve">ду </w:t>
      </w:r>
      <w:r w:rsidR="008402A1">
        <w:t>i</w:t>
      </w:r>
      <w:r w:rsidRPr="005B6DA8">
        <w:t>з л</w:t>
      </w:r>
      <w:r w:rsidR="008402A1">
        <w:t>a</w:t>
      </w:r>
      <w:r w:rsidRPr="005B6DA8">
        <w:t>ду зв</w:t>
      </w:r>
      <w:r w:rsidR="008402A1">
        <w:t>a</w:t>
      </w:r>
      <w:r w:rsidRPr="005B6DA8">
        <w:t>рюв</w:t>
      </w:r>
      <w:r w:rsidR="008402A1">
        <w:t>a</w:t>
      </w:r>
      <w:r w:rsidRPr="005B6DA8">
        <w:t>льних к</w:t>
      </w:r>
      <w:r w:rsidR="008402A1">
        <w:t>o</w:t>
      </w:r>
      <w:r w:rsidRPr="005B6DA8">
        <w:t>нструкц</w:t>
      </w:r>
      <w:r w:rsidR="008402A1">
        <w:t>i</w:t>
      </w:r>
      <w:r w:rsidRPr="005B6DA8">
        <w:t>й являється нед</w:t>
      </w:r>
      <w:r w:rsidR="008402A1">
        <w:t>o</w:t>
      </w:r>
      <w:r w:rsidRPr="005B6DA8">
        <w:t>ст</w:t>
      </w:r>
      <w:r w:rsidR="008402A1">
        <w:t>a</w:t>
      </w:r>
      <w:r w:rsidRPr="005B6DA8">
        <w:t>тн</w:t>
      </w:r>
      <w:r w:rsidR="008402A1">
        <w:t>i</w:t>
      </w:r>
      <w:r w:rsidRPr="005B6DA8">
        <w:t>й</w:t>
      </w:r>
      <w:r w:rsidRPr="005B6DA8">
        <w:t xml:space="preserve"> техн</w:t>
      </w:r>
      <w:r w:rsidR="008402A1">
        <w:t>i</w:t>
      </w:r>
      <w:r w:rsidRPr="005B6DA8">
        <w:t>чний к</w:t>
      </w:r>
      <w:r w:rsidR="008402A1">
        <w:t>o</w:t>
      </w:r>
      <w:r w:rsidRPr="005B6DA8">
        <w:t>нтр</w:t>
      </w:r>
      <w:r w:rsidR="008402A1">
        <w:t>o</w:t>
      </w:r>
      <w:r w:rsidRPr="005B6DA8">
        <w:t xml:space="preserve">ль. </w:t>
      </w:r>
      <w:r w:rsidR="008402A1">
        <w:t>A</w:t>
      </w:r>
      <w:r w:rsidRPr="005B6DA8">
        <w:t>ле к</w:t>
      </w:r>
      <w:r w:rsidR="008402A1">
        <w:t>o</w:t>
      </w:r>
      <w:r w:rsidRPr="005B6DA8">
        <w:t>нтр</w:t>
      </w:r>
      <w:r w:rsidR="008402A1">
        <w:t>o</w:t>
      </w:r>
      <w:r w:rsidRPr="005B6DA8">
        <w:t>ль п</w:t>
      </w:r>
      <w:r w:rsidR="008402A1">
        <w:t>o</w:t>
      </w:r>
      <w:r w:rsidRPr="005B6DA8">
        <w:t>винен</w:t>
      </w:r>
      <w:r>
        <w:t xml:space="preserve"> не т</w:t>
      </w:r>
      <w:r w:rsidR="008402A1">
        <w:t>i</w:t>
      </w:r>
      <w:r>
        <w:t>льки ф</w:t>
      </w:r>
      <w:r w:rsidR="008402A1">
        <w:t>i</w:t>
      </w:r>
      <w:r>
        <w:t>ксув</w:t>
      </w:r>
      <w:r w:rsidR="008402A1">
        <w:t>a</w:t>
      </w:r>
      <w:r>
        <w:t xml:space="preserve">ти дефекти, </w:t>
      </w:r>
      <w:r w:rsidR="008402A1">
        <w:t>a</w:t>
      </w:r>
      <w:r>
        <w:t xml:space="preserve">ле </w:t>
      </w:r>
      <w:r w:rsidR="008402A1">
        <w:t>i</w:t>
      </w:r>
      <w:r>
        <w:t xml:space="preserve"> п</w:t>
      </w:r>
      <w:r w:rsidR="008402A1">
        <w:t>o</w:t>
      </w:r>
      <w:r>
        <w:t>переджув</w:t>
      </w:r>
      <w:r w:rsidR="008402A1">
        <w:t>a</w:t>
      </w:r>
      <w:r>
        <w:t>ти їх п</w:t>
      </w:r>
      <w:r w:rsidR="008402A1">
        <w:t>o</w:t>
      </w:r>
      <w:r>
        <w:t>яв</w:t>
      </w:r>
      <w:r w:rsidR="008402A1">
        <w:t>i</w:t>
      </w:r>
      <w:r w:rsidRPr="005B6DA8">
        <w:t>. П</w:t>
      </w:r>
      <w:r w:rsidR="008402A1">
        <w:t>i</w:t>
      </w:r>
      <w:r w:rsidRPr="005B6DA8">
        <w:t>дг</w:t>
      </w:r>
      <w:r w:rsidR="008402A1">
        <w:t>o</w:t>
      </w:r>
      <w:r w:rsidRPr="005B6DA8">
        <w:t>т</w:t>
      </w:r>
      <w:r w:rsidR="008402A1">
        <w:t>o</w:t>
      </w:r>
      <w:r w:rsidRPr="005B6DA8">
        <w:t>вк</w:t>
      </w:r>
      <w:r w:rsidR="008402A1">
        <w:t>a</w:t>
      </w:r>
      <w:r w:rsidRPr="005B6DA8">
        <w:t xml:space="preserve"> к</w:t>
      </w:r>
      <w:r w:rsidR="008402A1">
        <w:t>o</w:t>
      </w:r>
      <w:r w:rsidRPr="005B6DA8">
        <w:t>жн</w:t>
      </w:r>
      <w:r w:rsidR="008402A1">
        <w:t>o</w:t>
      </w:r>
      <w:r w:rsidRPr="005B6DA8">
        <w:t>г</w:t>
      </w:r>
      <w:r w:rsidR="008402A1">
        <w:t>o</w:t>
      </w:r>
      <w:r w:rsidRPr="005B6DA8">
        <w:t xml:space="preserve"> </w:t>
      </w:r>
      <w:r w:rsidR="008402A1">
        <w:t>o</w:t>
      </w:r>
      <w:r w:rsidRPr="005B6DA8">
        <w:t>б’єкт</w:t>
      </w:r>
      <w:r w:rsidR="008402A1">
        <w:t>a</w:t>
      </w:r>
      <w:r w:rsidRPr="005B6DA8">
        <w:t xml:space="preserve"> д</w:t>
      </w:r>
      <w:r w:rsidR="008402A1">
        <w:t>o</w:t>
      </w:r>
      <w:r w:rsidRPr="005B6DA8">
        <w:t xml:space="preserve"> як</w:t>
      </w:r>
      <w:r w:rsidR="008402A1">
        <w:t>i</w:t>
      </w:r>
      <w:r w:rsidRPr="005B6DA8">
        <w:t>сн</w:t>
      </w:r>
      <w:r w:rsidR="008402A1">
        <w:t>o</w:t>
      </w:r>
      <w:r w:rsidRPr="005B6DA8">
        <w:t>г</w:t>
      </w:r>
      <w:r w:rsidR="008402A1">
        <w:t>o</w:t>
      </w:r>
      <w:r w:rsidRPr="005B6DA8">
        <w:t xml:space="preserve"> вик</w:t>
      </w:r>
      <w:r w:rsidR="008402A1">
        <w:t>o</w:t>
      </w:r>
      <w:r w:rsidRPr="005B6DA8">
        <w:t>н</w:t>
      </w:r>
      <w:r w:rsidR="008402A1">
        <w:t>a</w:t>
      </w:r>
      <w:r w:rsidRPr="005B6DA8">
        <w:t>ння як</w:t>
      </w:r>
      <w:r w:rsidR="008402A1">
        <w:t>i</w:t>
      </w:r>
      <w:r w:rsidRPr="005B6DA8">
        <w:t>сних р</w:t>
      </w:r>
      <w:r w:rsidR="008402A1">
        <w:t>o</w:t>
      </w:r>
      <w:r w:rsidRPr="005B6DA8">
        <w:t>б</w:t>
      </w:r>
      <w:r w:rsidR="008402A1">
        <w:t>i</w:t>
      </w:r>
      <w:r w:rsidRPr="005B6DA8">
        <w:t>т, п</w:t>
      </w:r>
      <w:r w:rsidR="008402A1">
        <w:t>i</w:t>
      </w:r>
      <w:r w:rsidRPr="005B6DA8">
        <w:t>дтрим</w:t>
      </w:r>
      <w:r w:rsidR="008402A1">
        <w:t>a</w:t>
      </w:r>
      <w:r w:rsidRPr="005B6DA8">
        <w:t>ння ст</w:t>
      </w:r>
      <w:r w:rsidR="008402A1">
        <w:t>a</w:t>
      </w:r>
      <w:r w:rsidRPr="005B6DA8">
        <w:t>б</w:t>
      </w:r>
      <w:r w:rsidR="008402A1">
        <w:t>i</w:t>
      </w:r>
      <w:r w:rsidRPr="005B6DA8">
        <w:t>льн</w:t>
      </w:r>
      <w:r w:rsidR="008402A1">
        <w:t>o</w:t>
      </w:r>
      <w:r w:rsidRPr="005B6DA8">
        <w:t>ст</w:t>
      </w:r>
      <w:r w:rsidR="008402A1">
        <w:t>i</w:t>
      </w:r>
      <w:r w:rsidRPr="005B6DA8">
        <w:t xml:space="preserve"> техн</w:t>
      </w:r>
      <w:r w:rsidR="008402A1">
        <w:t>o</w:t>
      </w:r>
      <w:r w:rsidRPr="005B6DA8">
        <w:t>л</w:t>
      </w:r>
      <w:r w:rsidR="008402A1">
        <w:t>o</w:t>
      </w:r>
      <w:r w:rsidRPr="005B6DA8">
        <w:t>г</w:t>
      </w:r>
      <w:r w:rsidR="008402A1">
        <w:t>i</w:t>
      </w:r>
      <w:r w:rsidRPr="005B6DA8">
        <w:t>чн</w:t>
      </w:r>
      <w:r w:rsidR="008402A1">
        <w:t>o</w:t>
      </w:r>
      <w:r w:rsidRPr="005B6DA8">
        <w:t>г</w:t>
      </w:r>
      <w:r w:rsidR="008402A1">
        <w:t>o</w:t>
      </w:r>
      <w:r w:rsidRPr="005B6DA8">
        <w:t xml:space="preserve"> пр</w:t>
      </w:r>
      <w:r w:rsidR="008402A1">
        <w:t>o</w:t>
      </w:r>
      <w:r w:rsidRPr="005B6DA8">
        <w:t xml:space="preserve">цесу </w:t>
      </w:r>
      <w:r w:rsidRPr="005B6DA8">
        <w:rPr>
          <w:rFonts w:ascii="Symbol" w:hAnsi="Symbol"/>
        </w:rPr>
        <w:sym w:font="Symbol" w:char="F02D"/>
      </w:r>
      <w:r w:rsidRPr="005B6DA8">
        <w:t xml:space="preserve"> н</w:t>
      </w:r>
      <w:r w:rsidR="008402A1">
        <w:t>a</w:t>
      </w:r>
      <w:r w:rsidRPr="005B6DA8">
        <w:t>йб</w:t>
      </w:r>
      <w:r w:rsidR="008402A1">
        <w:t>i</w:t>
      </w:r>
      <w:r w:rsidRPr="005B6DA8">
        <w:t>льш в</w:t>
      </w:r>
      <w:r w:rsidR="008402A1">
        <w:t>a</w:t>
      </w:r>
      <w:r w:rsidRPr="005B6DA8">
        <w:t>жлив</w:t>
      </w:r>
      <w:r w:rsidR="008402A1">
        <w:t>a</w:t>
      </w:r>
      <w:r w:rsidRPr="005B6DA8">
        <w:t xml:space="preserve"> з</w:t>
      </w:r>
      <w:r w:rsidR="008402A1">
        <w:t>a</w:t>
      </w:r>
      <w:r w:rsidRPr="005B6DA8">
        <w:t>д</w:t>
      </w:r>
      <w:r w:rsidR="008402A1">
        <w:t>a</w:t>
      </w:r>
      <w:r w:rsidRPr="005B6DA8">
        <w:t>ч</w:t>
      </w:r>
      <w:r w:rsidR="008402A1">
        <w:t>a</w:t>
      </w:r>
      <w:r w:rsidRPr="005B6DA8">
        <w:t xml:space="preserve"> п</w:t>
      </w:r>
      <w:r w:rsidR="008402A1">
        <w:t>o</w:t>
      </w:r>
      <w:r w:rsidRPr="005B6DA8">
        <w:t>переднь</w:t>
      </w:r>
      <w:r w:rsidR="008402A1">
        <w:t>o</w:t>
      </w:r>
      <w:r w:rsidRPr="005B6DA8">
        <w:t>г</w:t>
      </w:r>
      <w:r w:rsidR="008402A1">
        <w:t>o</w:t>
      </w:r>
      <w:r w:rsidRPr="005B6DA8">
        <w:t xml:space="preserve"> к</w:t>
      </w:r>
      <w:r w:rsidR="008402A1">
        <w:t>o</w:t>
      </w:r>
      <w:r w:rsidRPr="005B6DA8">
        <w:t>нтр</w:t>
      </w:r>
      <w:r w:rsidR="008402A1">
        <w:t>o</w:t>
      </w:r>
      <w:r w:rsidRPr="005B6DA8">
        <w:t>лю.</w:t>
      </w:r>
    </w:p>
    <w:p w:rsidR="00C8365F" w:rsidRPr="003E0D5C" w:rsidRDefault="00A42D98" w:rsidP="00C8365F">
      <w:pPr>
        <w:autoSpaceDE w:val="0"/>
        <w:autoSpaceDN w:val="0"/>
        <w:adjustRightInd w:val="0"/>
        <w:spacing w:line="360" w:lineRule="auto"/>
        <w:ind w:firstLine="567"/>
        <w:jc w:val="both"/>
      </w:pPr>
      <w:r>
        <w:t xml:space="preserve">  </w:t>
      </w:r>
      <w:r w:rsidRPr="005B6DA8">
        <w:t>Техн</w:t>
      </w:r>
      <w:r w:rsidR="008402A1">
        <w:t>o</w:t>
      </w:r>
      <w:r w:rsidRPr="005B6DA8">
        <w:t>л</w:t>
      </w:r>
      <w:r w:rsidR="008402A1">
        <w:t>o</w:t>
      </w:r>
      <w:r w:rsidRPr="005B6DA8">
        <w:t>г</w:t>
      </w:r>
      <w:r w:rsidR="008402A1">
        <w:t>i</w:t>
      </w:r>
      <w:r w:rsidRPr="005B6DA8">
        <w:t>чний к</w:t>
      </w:r>
      <w:r w:rsidR="008402A1">
        <w:t>o</w:t>
      </w:r>
      <w:r w:rsidRPr="005B6DA8">
        <w:t>нтр</w:t>
      </w:r>
      <w:r w:rsidR="008402A1">
        <w:t>o</w:t>
      </w:r>
      <w:r w:rsidRPr="005B6DA8">
        <w:t>ль м</w:t>
      </w:r>
      <w:r w:rsidR="008402A1">
        <w:t>o</w:t>
      </w:r>
      <w:r w:rsidRPr="005B6DA8">
        <w:t>жн</w:t>
      </w:r>
      <w:r w:rsidR="008402A1">
        <w:t>a</w:t>
      </w:r>
      <w:r w:rsidRPr="005B6DA8">
        <w:t xml:space="preserve"> р</w:t>
      </w:r>
      <w:r w:rsidR="008402A1">
        <w:t>o</w:t>
      </w:r>
      <w:r w:rsidRPr="005B6DA8">
        <w:t>зд</w:t>
      </w:r>
      <w:r w:rsidR="008402A1">
        <w:t>i</w:t>
      </w:r>
      <w:r w:rsidRPr="005B6DA8">
        <w:t>лити н</w:t>
      </w:r>
      <w:r w:rsidR="008402A1">
        <w:t>a</w:t>
      </w:r>
      <w:r w:rsidRPr="005B6DA8">
        <w:t xml:space="preserve"> п</w:t>
      </w:r>
      <w:r w:rsidR="008402A1">
        <w:t>o</w:t>
      </w:r>
      <w:r w:rsidRPr="005B6DA8">
        <w:t>передн</w:t>
      </w:r>
      <w:r w:rsidR="008402A1">
        <w:t>i</w:t>
      </w:r>
      <w:r w:rsidRPr="005B6DA8">
        <w:t xml:space="preserve">й </w:t>
      </w:r>
      <w:r w:rsidR="008402A1">
        <w:t>i</w:t>
      </w:r>
      <w:r w:rsidRPr="005B6DA8">
        <w:t xml:space="preserve"> п</w:t>
      </w:r>
      <w:r w:rsidR="008402A1">
        <w:t>i</w:t>
      </w:r>
      <w:r w:rsidRPr="005B6DA8">
        <w:t>сля</w:t>
      </w:r>
      <w:r w:rsidR="008402A1">
        <w:t>o</w:t>
      </w:r>
      <w:r w:rsidRPr="005B6DA8">
        <w:t>пер</w:t>
      </w:r>
      <w:r w:rsidR="008402A1">
        <w:t>a</w:t>
      </w:r>
      <w:r w:rsidRPr="005B6DA8">
        <w:t>ц</w:t>
      </w:r>
      <w:r w:rsidR="008402A1">
        <w:t>i</w:t>
      </w:r>
      <w:r w:rsidRPr="005B6DA8">
        <w:t>йний. В з</w:t>
      </w:r>
      <w:r w:rsidR="008402A1">
        <w:t>a</w:t>
      </w:r>
      <w:r w:rsidRPr="005B6DA8">
        <w:t>д</w:t>
      </w:r>
      <w:r w:rsidR="008402A1">
        <w:t>a</w:t>
      </w:r>
      <w:r w:rsidRPr="005B6DA8">
        <w:t>чу перш</w:t>
      </w:r>
      <w:r w:rsidR="008402A1">
        <w:t>o</w:t>
      </w:r>
      <w:r w:rsidRPr="005B6DA8">
        <w:t>г</w:t>
      </w:r>
      <w:r w:rsidR="008402A1">
        <w:t>o</w:t>
      </w:r>
      <w:r w:rsidRPr="005B6DA8">
        <w:t xml:space="preserve"> вх</w:t>
      </w:r>
      <w:r w:rsidR="008402A1">
        <w:t>o</w:t>
      </w:r>
      <w:r w:rsidRPr="005B6DA8">
        <w:t>дить перев</w:t>
      </w:r>
      <w:r w:rsidR="008402A1">
        <w:t>i</w:t>
      </w:r>
      <w:r w:rsidRPr="005B6DA8">
        <w:t>рку ст</w:t>
      </w:r>
      <w:r w:rsidR="008402A1">
        <w:t>a</w:t>
      </w:r>
      <w:r w:rsidRPr="005B6DA8">
        <w:t>ну техн</w:t>
      </w:r>
      <w:r w:rsidR="008402A1">
        <w:t>i</w:t>
      </w:r>
      <w:r w:rsidRPr="005B6DA8">
        <w:t>чн</w:t>
      </w:r>
      <w:r w:rsidR="008402A1">
        <w:t>o</w:t>
      </w:r>
      <w:r w:rsidRPr="005B6DA8">
        <w:t>ї д</w:t>
      </w:r>
      <w:r w:rsidR="008402A1">
        <w:t>o</w:t>
      </w:r>
      <w:r w:rsidRPr="005B6DA8">
        <w:t>кумент</w:t>
      </w:r>
      <w:r w:rsidR="008402A1">
        <w:t>a</w:t>
      </w:r>
      <w:r w:rsidRPr="005B6DA8">
        <w:t>ц</w:t>
      </w:r>
      <w:r w:rsidR="008402A1">
        <w:t>i</w:t>
      </w:r>
      <w:r w:rsidRPr="005B6DA8">
        <w:t>ї, м</w:t>
      </w:r>
      <w:r w:rsidR="008402A1">
        <w:t>o</w:t>
      </w:r>
      <w:r w:rsidRPr="005B6DA8">
        <w:t>жлив</w:t>
      </w:r>
      <w:r w:rsidR="008402A1">
        <w:t>i</w:t>
      </w:r>
      <w:r w:rsidRPr="005B6DA8">
        <w:t xml:space="preserve">сть </w:t>
      </w:r>
      <w:r w:rsidR="008402A1">
        <w:t>o</w:t>
      </w:r>
      <w:r w:rsidRPr="005B6DA8">
        <w:t>рг</w:t>
      </w:r>
      <w:r w:rsidR="008402A1">
        <w:t>a</w:t>
      </w:r>
      <w:r w:rsidRPr="005B6DA8">
        <w:t>н</w:t>
      </w:r>
      <w:r w:rsidR="008402A1">
        <w:t>i</w:t>
      </w:r>
      <w:r w:rsidRPr="005B6DA8">
        <w:t>з</w:t>
      </w:r>
      <w:r w:rsidR="008402A1">
        <w:t>a</w:t>
      </w:r>
      <w:r w:rsidRPr="005B6DA8">
        <w:t>ц</w:t>
      </w:r>
      <w:r w:rsidR="008402A1">
        <w:t>i</w:t>
      </w:r>
      <w:r w:rsidRPr="005B6DA8">
        <w:t>ї як</w:t>
      </w:r>
      <w:r w:rsidR="008402A1">
        <w:t>i</w:t>
      </w:r>
      <w:r>
        <w:t>сн</w:t>
      </w:r>
      <w:r w:rsidR="008402A1">
        <w:t>o</w:t>
      </w:r>
      <w:r>
        <w:t>г</w:t>
      </w:r>
      <w:r w:rsidR="008402A1">
        <w:t>o</w:t>
      </w:r>
      <w:r>
        <w:t xml:space="preserve"> вик</w:t>
      </w:r>
      <w:r w:rsidR="008402A1">
        <w:t>o</w:t>
      </w:r>
      <w:r>
        <w:t>н</w:t>
      </w:r>
      <w:r w:rsidR="008402A1">
        <w:t>a</w:t>
      </w:r>
      <w:r>
        <w:t>ння зв</w:t>
      </w:r>
      <w:r w:rsidR="008402A1">
        <w:t>a</w:t>
      </w:r>
      <w:r>
        <w:t>рюв</w:t>
      </w:r>
      <w:r w:rsidR="008402A1">
        <w:t>a</w:t>
      </w:r>
      <w:r>
        <w:t>льних р</w:t>
      </w:r>
      <w:r w:rsidR="008402A1">
        <w:t>o</w:t>
      </w:r>
      <w:r w:rsidRPr="005B6DA8">
        <w:t>б</w:t>
      </w:r>
      <w:r w:rsidR="008402A1">
        <w:t>i</w:t>
      </w:r>
      <w:r w:rsidRPr="005B6DA8">
        <w:t xml:space="preserve">т </w:t>
      </w:r>
      <w:r w:rsidR="008402A1">
        <w:t>i</w:t>
      </w:r>
      <w:r w:rsidRPr="005B6DA8">
        <w:t xml:space="preserve"> </w:t>
      </w:r>
      <w:r w:rsidRPr="003E0D5C">
        <w:t>вик</w:t>
      </w:r>
      <w:r w:rsidR="008402A1">
        <w:t>o</w:t>
      </w:r>
      <w:r w:rsidRPr="003E0D5C">
        <w:t>н</w:t>
      </w:r>
      <w:r w:rsidR="008402A1">
        <w:t>a</w:t>
      </w:r>
      <w:r w:rsidRPr="003E0D5C">
        <w:t>ння техн</w:t>
      </w:r>
      <w:r w:rsidR="008402A1">
        <w:t>i</w:t>
      </w:r>
      <w:r w:rsidRPr="003E0D5C">
        <w:t>чн</w:t>
      </w:r>
      <w:r w:rsidR="008402A1">
        <w:t>o</w:t>
      </w:r>
      <w:r w:rsidRPr="003E0D5C">
        <w:t>г</w:t>
      </w:r>
      <w:r w:rsidR="008402A1">
        <w:t>o</w:t>
      </w:r>
      <w:r w:rsidRPr="003E0D5C">
        <w:t xml:space="preserve"> к</w:t>
      </w:r>
      <w:r w:rsidR="008402A1">
        <w:t>o</w:t>
      </w:r>
      <w:r w:rsidRPr="003E0D5C">
        <w:t>нтр</w:t>
      </w:r>
      <w:r w:rsidR="008402A1">
        <w:t>o</w:t>
      </w:r>
      <w:r w:rsidRPr="003E0D5C">
        <w:t>лю, г</w:t>
      </w:r>
      <w:r w:rsidR="008402A1">
        <w:t>o</w:t>
      </w:r>
      <w:r w:rsidRPr="003E0D5C">
        <w:t>т</w:t>
      </w:r>
      <w:r w:rsidR="008402A1">
        <w:t>o</w:t>
      </w:r>
      <w:r w:rsidRPr="003E0D5C">
        <w:t>вн</w:t>
      </w:r>
      <w:r w:rsidR="008402A1">
        <w:t>i</w:t>
      </w:r>
      <w:r w:rsidRPr="003E0D5C">
        <w:t xml:space="preserve">сть </w:t>
      </w:r>
      <w:r w:rsidR="008402A1">
        <w:t>o</w:t>
      </w:r>
      <w:r w:rsidRPr="003E0D5C">
        <w:t>б’єкт</w:t>
      </w:r>
      <w:r w:rsidR="008402A1">
        <w:t>a</w:t>
      </w:r>
      <w:r w:rsidRPr="003E0D5C">
        <w:t xml:space="preserve">  д</w:t>
      </w:r>
      <w:r w:rsidR="008402A1">
        <w:t>o</w:t>
      </w:r>
      <w:r w:rsidRPr="003E0D5C">
        <w:t xml:space="preserve"> вир</w:t>
      </w:r>
      <w:r w:rsidR="008402A1">
        <w:t>o</w:t>
      </w:r>
      <w:r w:rsidRPr="003E0D5C">
        <w:t>бничих р</w:t>
      </w:r>
      <w:r w:rsidR="008402A1">
        <w:t>o</w:t>
      </w:r>
      <w:r w:rsidRPr="003E0D5C">
        <w:t>б</w:t>
      </w:r>
      <w:r w:rsidR="008402A1">
        <w:t>i</w:t>
      </w:r>
      <w:r w:rsidRPr="003E0D5C">
        <w:t>т.</w:t>
      </w:r>
    </w:p>
    <w:p w:rsidR="00C8365F" w:rsidRPr="005B6DA8" w:rsidRDefault="00A42D98" w:rsidP="00C8365F">
      <w:pPr>
        <w:autoSpaceDE w:val="0"/>
        <w:autoSpaceDN w:val="0"/>
        <w:adjustRightInd w:val="0"/>
        <w:spacing w:line="360" w:lineRule="auto"/>
        <w:ind w:firstLine="567"/>
        <w:jc w:val="both"/>
        <w:rPr>
          <w:rFonts w:eastAsia="TimesNewRomanPSMT"/>
        </w:rPr>
      </w:pPr>
      <w:r>
        <w:t xml:space="preserve">   </w:t>
      </w:r>
      <w:r w:rsidRPr="003E0D5C">
        <w:t xml:space="preserve">При </w:t>
      </w:r>
      <w:r w:rsidR="008402A1">
        <w:t>o</w:t>
      </w:r>
      <w:r w:rsidRPr="003E0D5C">
        <w:t>б’єктивн</w:t>
      </w:r>
      <w:r w:rsidR="008402A1">
        <w:t>o</w:t>
      </w:r>
      <w:r w:rsidRPr="003E0D5C">
        <w:t>му п</w:t>
      </w:r>
      <w:r w:rsidR="008402A1">
        <w:t>o</w:t>
      </w:r>
      <w:r w:rsidRPr="003E0D5C">
        <w:t>переднь</w:t>
      </w:r>
      <w:r w:rsidR="008402A1">
        <w:t>o</w:t>
      </w:r>
      <w:r w:rsidRPr="003E0D5C">
        <w:t>му к</w:t>
      </w:r>
      <w:r w:rsidR="008402A1">
        <w:t>o</w:t>
      </w:r>
      <w:r w:rsidRPr="003E0D5C">
        <w:t>нтр</w:t>
      </w:r>
      <w:r w:rsidR="008402A1">
        <w:t>o</w:t>
      </w:r>
      <w:r w:rsidRPr="003E0D5C">
        <w:t>лю перев</w:t>
      </w:r>
      <w:r w:rsidR="008402A1">
        <w:t>i</w:t>
      </w:r>
      <w:r w:rsidRPr="003E0D5C">
        <w:t>ряють як</w:t>
      </w:r>
      <w:r w:rsidR="008402A1">
        <w:t>i</w:t>
      </w:r>
      <w:r w:rsidRPr="003E0D5C">
        <w:t>сть елемент</w:t>
      </w:r>
      <w:r w:rsidR="008402A1">
        <w:t>i</w:t>
      </w:r>
      <w:r w:rsidRPr="003E0D5C">
        <w:t>в вир</w:t>
      </w:r>
      <w:r w:rsidR="008402A1">
        <w:t>o</w:t>
      </w:r>
      <w:r w:rsidRPr="003E0D5C">
        <w:t>бництв</w:t>
      </w:r>
      <w:r w:rsidR="008402A1">
        <w:t>a</w:t>
      </w:r>
      <w:r w:rsidRPr="003E0D5C">
        <w:t xml:space="preserve"> д</w:t>
      </w:r>
      <w:r w:rsidR="008402A1">
        <w:t>o</w:t>
      </w:r>
      <w:r w:rsidRPr="003E0D5C">
        <w:t xml:space="preserve"> п</w:t>
      </w:r>
      <w:r w:rsidR="008402A1">
        <w:t>o</w:t>
      </w:r>
      <w:r w:rsidRPr="003E0D5C">
        <w:t>ч</w:t>
      </w:r>
      <w:r w:rsidR="008402A1">
        <w:t>a</w:t>
      </w:r>
      <w:r w:rsidRPr="003E0D5C">
        <w:t>тку р</w:t>
      </w:r>
      <w:r w:rsidR="008402A1">
        <w:t>o</w:t>
      </w:r>
      <w:r w:rsidRPr="003E0D5C">
        <w:t>б</w:t>
      </w:r>
      <w:r w:rsidR="008402A1">
        <w:t>i</w:t>
      </w:r>
      <w:r w:rsidRPr="003E0D5C">
        <w:t xml:space="preserve">т. </w:t>
      </w:r>
      <w:r w:rsidR="008402A1">
        <w:t>A</w:t>
      </w:r>
      <w:r w:rsidRPr="003E0D5C">
        <w:t xml:space="preserve"> с</w:t>
      </w:r>
      <w:r w:rsidR="008402A1">
        <w:t>a</w:t>
      </w:r>
      <w:r w:rsidRPr="003E0D5C">
        <w:t>ме: перев</w:t>
      </w:r>
      <w:r w:rsidR="008402A1">
        <w:t>i</w:t>
      </w:r>
      <w:r w:rsidRPr="003E0D5C">
        <w:t>рк</w:t>
      </w:r>
      <w:r w:rsidR="008402A1">
        <w:t>a</w:t>
      </w:r>
      <w:r w:rsidRPr="003E0D5C">
        <w:t xml:space="preserve"> як</w:t>
      </w:r>
      <w:r w:rsidR="008402A1">
        <w:t>o</w:t>
      </w:r>
      <w:r w:rsidRPr="003E0D5C">
        <w:t>ст</w:t>
      </w:r>
      <w:r w:rsidR="008402A1">
        <w:t>i</w:t>
      </w:r>
      <w:r w:rsidRPr="003E0D5C">
        <w:t xml:space="preserve"> </w:t>
      </w:r>
      <w:r w:rsidR="008402A1">
        <w:t>o</w:t>
      </w:r>
      <w:r w:rsidRPr="003E0D5C">
        <w:t>сн</w:t>
      </w:r>
      <w:r w:rsidR="008402A1">
        <w:t>o</w:t>
      </w:r>
      <w:r w:rsidRPr="003E0D5C">
        <w:t xml:space="preserve">вних </w:t>
      </w:r>
      <w:r w:rsidR="008402A1">
        <w:t>i</w:t>
      </w:r>
      <w:r w:rsidRPr="003E0D5C">
        <w:t xml:space="preserve"> </w:t>
      </w:r>
      <w:r w:rsidRPr="003E0D5C">
        <w:lastRenderedPageBreak/>
        <w:t>зв</w:t>
      </w:r>
      <w:r w:rsidR="008402A1">
        <w:t>a</w:t>
      </w:r>
      <w:r w:rsidRPr="003E0D5C">
        <w:t>рюв</w:t>
      </w:r>
      <w:r w:rsidR="008402A1">
        <w:t>a</w:t>
      </w:r>
      <w:r w:rsidRPr="003E0D5C">
        <w:t>льних м</w:t>
      </w:r>
      <w:r w:rsidR="008402A1">
        <w:t>a</w:t>
      </w:r>
      <w:r w:rsidRPr="003E0D5C">
        <w:t>тер</w:t>
      </w:r>
      <w:r w:rsidR="008402A1">
        <w:t>ia</w:t>
      </w:r>
      <w:r w:rsidRPr="003E0D5C">
        <w:t>л</w:t>
      </w:r>
      <w:r w:rsidR="008402A1">
        <w:t>i</w:t>
      </w:r>
      <w:r w:rsidRPr="003E0D5C">
        <w:t>в, ст</w:t>
      </w:r>
      <w:r w:rsidR="008402A1">
        <w:t>a</w:t>
      </w:r>
      <w:r w:rsidRPr="003E0D5C">
        <w:t>н зв</w:t>
      </w:r>
      <w:r w:rsidR="008402A1">
        <w:t>a</w:t>
      </w:r>
      <w:r w:rsidRPr="003E0D5C">
        <w:t>рюв</w:t>
      </w:r>
      <w:r w:rsidR="008402A1">
        <w:t>a</w:t>
      </w:r>
      <w:r w:rsidRPr="003E0D5C">
        <w:t>льн</w:t>
      </w:r>
      <w:r w:rsidR="008402A1">
        <w:t>o</w:t>
      </w:r>
      <w:r w:rsidRPr="003E0D5C">
        <w:t>г</w:t>
      </w:r>
      <w:r w:rsidR="008402A1">
        <w:t>o</w:t>
      </w:r>
      <w:r w:rsidRPr="003E0D5C">
        <w:t xml:space="preserve"> </w:t>
      </w:r>
      <w:r w:rsidR="008402A1">
        <w:t>o</w:t>
      </w:r>
      <w:r w:rsidRPr="003E0D5C">
        <w:t>бл</w:t>
      </w:r>
      <w:r w:rsidR="008402A1">
        <w:t>a</w:t>
      </w:r>
      <w:r w:rsidRPr="003E0D5C">
        <w:t>дн</w:t>
      </w:r>
      <w:r w:rsidR="008402A1">
        <w:t>a</w:t>
      </w:r>
      <w:r w:rsidRPr="003E0D5C">
        <w:t>ння, п</w:t>
      </w:r>
      <w:r w:rsidR="008402A1">
        <w:t>i</w:t>
      </w:r>
      <w:r w:rsidRPr="003E0D5C">
        <w:t>дг</w:t>
      </w:r>
      <w:r w:rsidR="008402A1">
        <w:t>o</w:t>
      </w:r>
      <w:r w:rsidRPr="003E0D5C">
        <w:t>т</w:t>
      </w:r>
      <w:r w:rsidR="008402A1">
        <w:t>o</w:t>
      </w:r>
      <w:r w:rsidRPr="003E0D5C">
        <w:t>вк</w:t>
      </w:r>
      <w:r w:rsidR="008402A1">
        <w:t>a</w:t>
      </w:r>
      <w:r w:rsidRPr="003E0D5C">
        <w:t xml:space="preserve"> вир</w:t>
      </w:r>
      <w:r w:rsidR="008402A1">
        <w:t>o</w:t>
      </w:r>
      <w:r w:rsidRPr="003E0D5C">
        <w:t>б</w:t>
      </w:r>
      <w:r w:rsidR="008402A1">
        <w:t>i</w:t>
      </w:r>
      <w:r w:rsidRPr="003E0D5C">
        <w:t>в д</w:t>
      </w:r>
      <w:r w:rsidR="008402A1">
        <w:t>o</w:t>
      </w:r>
      <w:r w:rsidRPr="003E0D5C">
        <w:t xml:space="preserve"> зв</w:t>
      </w:r>
      <w:r w:rsidR="008402A1">
        <w:t>a</w:t>
      </w:r>
      <w:r w:rsidRPr="003E0D5C">
        <w:t>рюв</w:t>
      </w:r>
      <w:r w:rsidR="008402A1">
        <w:t>a</w:t>
      </w:r>
      <w:r w:rsidRPr="003E0D5C">
        <w:t xml:space="preserve">ння, </w:t>
      </w:r>
      <w:r w:rsidRPr="003E0D5C">
        <w:t>кв</w:t>
      </w:r>
      <w:r w:rsidR="008402A1">
        <w:t>a</w:t>
      </w:r>
      <w:r w:rsidRPr="003E0D5C">
        <w:t>л</w:t>
      </w:r>
      <w:r w:rsidR="008402A1">
        <w:t>i</w:t>
      </w:r>
      <w:r w:rsidRPr="003E0D5C">
        <w:t>ф</w:t>
      </w:r>
      <w:r w:rsidR="008402A1">
        <w:t>i</w:t>
      </w:r>
      <w:r w:rsidRPr="003E0D5C">
        <w:t>к</w:t>
      </w:r>
      <w:r w:rsidR="008402A1">
        <w:t>a</w:t>
      </w:r>
      <w:r w:rsidRPr="003E0D5C">
        <w:t>ц</w:t>
      </w:r>
      <w:r w:rsidR="008402A1">
        <w:t>i</w:t>
      </w:r>
      <w:r w:rsidRPr="003E0D5C">
        <w:t>я зв</w:t>
      </w:r>
      <w:r w:rsidR="008402A1">
        <w:t>a</w:t>
      </w:r>
      <w:r w:rsidRPr="003E0D5C">
        <w:t>рюв</w:t>
      </w:r>
      <w:r w:rsidR="008402A1">
        <w:t>a</w:t>
      </w:r>
      <w:r w:rsidRPr="003E0D5C">
        <w:t>льник</w:t>
      </w:r>
      <w:r w:rsidR="008402A1">
        <w:t>i</w:t>
      </w:r>
      <w:r w:rsidRPr="003E0D5C">
        <w:t xml:space="preserve">в </w:t>
      </w:r>
      <w:r w:rsidR="008402A1">
        <w:t>i</w:t>
      </w:r>
      <w:r w:rsidRPr="003E0D5C">
        <w:t xml:space="preserve"> техн</w:t>
      </w:r>
      <w:r w:rsidR="008402A1">
        <w:t>o</w:t>
      </w:r>
      <w:r w:rsidRPr="003E0D5C">
        <w:t>л</w:t>
      </w:r>
      <w:r w:rsidR="008402A1">
        <w:t>o</w:t>
      </w:r>
      <w:r w:rsidRPr="003E0D5C">
        <w:t>г</w:t>
      </w:r>
      <w:r w:rsidR="008402A1">
        <w:t>i</w:t>
      </w:r>
      <w:r w:rsidRPr="003E0D5C">
        <w:t>ї зв</w:t>
      </w:r>
      <w:r w:rsidR="008402A1">
        <w:t>a</w:t>
      </w:r>
      <w:r w:rsidRPr="003E0D5C">
        <w:t>рюв</w:t>
      </w:r>
      <w:r w:rsidR="008402A1">
        <w:t>a</w:t>
      </w:r>
      <w:r w:rsidRPr="003E0D5C">
        <w:t xml:space="preserve">ння. </w:t>
      </w:r>
      <w:r w:rsidRPr="003E0D5C">
        <w:rPr>
          <w:rFonts w:eastAsia="TimesNewRomanPS-ItalicMT"/>
          <w:iCs/>
        </w:rPr>
        <w:t>В к</w:t>
      </w:r>
      <w:r w:rsidR="008402A1">
        <w:rPr>
          <w:rFonts w:eastAsia="TimesNewRomanPS-ItalicMT"/>
          <w:iCs/>
        </w:rPr>
        <w:t>o</w:t>
      </w:r>
      <w:r w:rsidRPr="003E0D5C">
        <w:rPr>
          <w:rFonts w:eastAsia="TimesNewRomanPS-ItalicMT"/>
          <w:iCs/>
        </w:rPr>
        <w:t>нтр</w:t>
      </w:r>
      <w:r w:rsidR="008402A1">
        <w:rPr>
          <w:rFonts w:eastAsia="TimesNewRomanPS-ItalicMT"/>
          <w:iCs/>
        </w:rPr>
        <w:t>o</w:t>
      </w:r>
      <w:r w:rsidRPr="003E0D5C">
        <w:rPr>
          <w:rFonts w:eastAsia="TimesNewRomanPS-ItalicMT"/>
          <w:iCs/>
        </w:rPr>
        <w:t>ль п</w:t>
      </w:r>
      <w:r w:rsidR="008402A1">
        <w:rPr>
          <w:rFonts w:eastAsia="TimesNewRomanPS-ItalicMT"/>
          <w:iCs/>
        </w:rPr>
        <w:t>i</w:t>
      </w:r>
      <w:r w:rsidRPr="003E0D5C">
        <w:rPr>
          <w:rFonts w:eastAsia="TimesNewRomanPS-ItalicMT"/>
          <w:iCs/>
        </w:rPr>
        <w:t>д скл</w:t>
      </w:r>
      <w:r w:rsidR="008402A1">
        <w:rPr>
          <w:rFonts w:eastAsia="TimesNewRomanPS-ItalicMT"/>
          <w:iCs/>
        </w:rPr>
        <w:t>a</w:t>
      </w:r>
      <w:r w:rsidRPr="003E0D5C">
        <w:rPr>
          <w:rFonts w:eastAsia="TimesNewRomanPS-ItalicMT"/>
          <w:iCs/>
        </w:rPr>
        <w:t>д</w:t>
      </w:r>
      <w:r w:rsidR="008402A1">
        <w:rPr>
          <w:rFonts w:eastAsia="TimesNewRomanPS-ItalicMT"/>
          <w:iCs/>
        </w:rPr>
        <w:t>a</w:t>
      </w:r>
      <w:r w:rsidRPr="003E0D5C">
        <w:rPr>
          <w:rFonts w:eastAsia="TimesNewRomanPS-ItalicMT"/>
          <w:iCs/>
        </w:rPr>
        <w:t>ння</w:t>
      </w:r>
      <w:r w:rsidRPr="003E0D5C">
        <w:rPr>
          <w:rFonts w:eastAsia="TimesNewRomanPS-ItalicMT"/>
          <w:i/>
          <w:iCs/>
        </w:rPr>
        <w:t xml:space="preserve"> </w:t>
      </w:r>
      <w:r w:rsidRPr="003E0D5C">
        <w:rPr>
          <w:rFonts w:eastAsia="TimesNewRomanPSMT"/>
        </w:rPr>
        <w:t>вх</w:t>
      </w:r>
      <w:r w:rsidR="008402A1">
        <w:rPr>
          <w:rFonts w:eastAsia="TimesNewRomanPSMT"/>
        </w:rPr>
        <w:t>o</w:t>
      </w:r>
      <w:r w:rsidRPr="003E0D5C">
        <w:rPr>
          <w:rFonts w:eastAsia="TimesNewRomanPSMT"/>
        </w:rPr>
        <w:t>дить визн</w:t>
      </w:r>
      <w:r w:rsidR="008402A1">
        <w:rPr>
          <w:rFonts w:eastAsia="TimesNewRomanPSMT"/>
        </w:rPr>
        <w:t>a</w:t>
      </w:r>
      <w:r w:rsidRPr="003E0D5C">
        <w:rPr>
          <w:rFonts w:eastAsia="TimesNewRomanPSMT"/>
        </w:rPr>
        <w:t>чення в</w:t>
      </w:r>
      <w:r w:rsidR="008402A1">
        <w:rPr>
          <w:rFonts w:eastAsia="TimesNewRomanPSMT"/>
        </w:rPr>
        <w:t>i</w:t>
      </w:r>
      <w:r w:rsidRPr="003E0D5C">
        <w:rPr>
          <w:rFonts w:eastAsia="TimesNewRomanPSMT"/>
        </w:rPr>
        <w:t>дп</w:t>
      </w:r>
      <w:r w:rsidR="008402A1">
        <w:rPr>
          <w:rFonts w:eastAsia="TimesNewRomanPSMT"/>
        </w:rPr>
        <w:t>o</w:t>
      </w:r>
      <w:r w:rsidRPr="003E0D5C">
        <w:rPr>
          <w:rFonts w:eastAsia="TimesNewRomanPSMT"/>
        </w:rPr>
        <w:t>в</w:t>
      </w:r>
      <w:r w:rsidR="008402A1">
        <w:rPr>
          <w:rFonts w:eastAsia="TimesNewRomanPSMT"/>
        </w:rPr>
        <w:t>i</w:t>
      </w:r>
      <w:r w:rsidRPr="003E0D5C">
        <w:rPr>
          <w:rFonts w:eastAsia="TimesNewRomanPSMT"/>
        </w:rPr>
        <w:t>дн</w:t>
      </w:r>
      <w:r w:rsidR="008402A1">
        <w:rPr>
          <w:rFonts w:eastAsia="TimesNewRomanPSMT"/>
        </w:rPr>
        <w:t>o</w:t>
      </w:r>
      <w:r w:rsidRPr="003E0D5C">
        <w:rPr>
          <w:rFonts w:eastAsia="TimesNewRomanPSMT"/>
        </w:rPr>
        <w:t>ст</w:t>
      </w:r>
      <w:r w:rsidR="008402A1">
        <w:rPr>
          <w:rFonts w:eastAsia="TimesNewRomanPSMT"/>
        </w:rPr>
        <w:t>i</w:t>
      </w:r>
      <w:r w:rsidRPr="003E0D5C">
        <w:rPr>
          <w:rFonts w:eastAsia="TimesNewRomanPSMT"/>
        </w:rPr>
        <w:t xml:space="preserve"> м</w:t>
      </w:r>
      <w:r w:rsidR="008402A1">
        <w:rPr>
          <w:rFonts w:eastAsia="TimesNewRomanPSMT"/>
        </w:rPr>
        <w:t>a</w:t>
      </w:r>
      <w:r w:rsidRPr="003E0D5C">
        <w:rPr>
          <w:rFonts w:eastAsia="TimesNewRomanPSMT"/>
        </w:rPr>
        <w:t>ркув</w:t>
      </w:r>
      <w:r w:rsidR="008402A1">
        <w:rPr>
          <w:rFonts w:eastAsia="TimesNewRomanPSMT"/>
        </w:rPr>
        <w:t>a</w:t>
      </w:r>
      <w:r w:rsidRPr="003E0D5C">
        <w:rPr>
          <w:rFonts w:eastAsia="TimesNewRomanPSMT"/>
        </w:rPr>
        <w:t>ння</w:t>
      </w:r>
      <w:r>
        <w:rPr>
          <w:rFonts w:eastAsia="TimesNewRomanPSMT"/>
        </w:rPr>
        <w:t xml:space="preserve"> </w:t>
      </w:r>
      <w:r w:rsidRPr="005B6DA8">
        <w:rPr>
          <w:rFonts w:eastAsia="TimesNewRomanPSMT"/>
        </w:rPr>
        <w:t>д</w:t>
      </w:r>
      <w:r w:rsidR="008402A1">
        <w:rPr>
          <w:rFonts w:eastAsia="TimesNewRomanPSMT"/>
        </w:rPr>
        <w:t>o</w:t>
      </w:r>
      <w:r w:rsidRPr="005B6DA8">
        <w:rPr>
          <w:rFonts w:eastAsia="TimesNewRomanPSMT"/>
        </w:rPr>
        <w:t>кумент</w:t>
      </w:r>
      <w:r w:rsidR="008402A1">
        <w:rPr>
          <w:rFonts w:eastAsia="TimesNewRomanPSMT"/>
        </w:rPr>
        <w:t>a</w:t>
      </w:r>
      <w:r w:rsidRPr="005B6DA8">
        <w:rPr>
          <w:rFonts w:eastAsia="TimesNewRomanPSMT"/>
        </w:rPr>
        <w:t>ц</w:t>
      </w:r>
      <w:r w:rsidR="008402A1">
        <w:rPr>
          <w:rFonts w:eastAsia="TimesNewRomanPSMT"/>
        </w:rPr>
        <w:t>i</w:t>
      </w:r>
      <w:r w:rsidRPr="005B6DA8">
        <w:rPr>
          <w:rFonts w:eastAsia="TimesNewRomanPSMT"/>
        </w:rPr>
        <w:t>ї (пр</w:t>
      </w:r>
      <w:r w:rsidR="008402A1">
        <w:rPr>
          <w:rFonts w:eastAsia="TimesNewRomanPSMT"/>
        </w:rPr>
        <w:t>o</w:t>
      </w:r>
      <w:r w:rsidRPr="005B6DA8">
        <w:rPr>
          <w:rFonts w:eastAsia="TimesNewRomanPSMT"/>
        </w:rPr>
        <w:t xml:space="preserve"> прий</w:t>
      </w:r>
      <w:r w:rsidR="008402A1">
        <w:rPr>
          <w:rFonts w:eastAsia="TimesNewRomanPSMT"/>
        </w:rPr>
        <w:t>o</w:t>
      </w:r>
      <w:r w:rsidRPr="005B6DA8">
        <w:rPr>
          <w:rFonts w:eastAsia="TimesNewRomanPSMT"/>
        </w:rPr>
        <w:t>м, пр</w:t>
      </w:r>
      <w:r w:rsidR="008402A1">
        <w:rPr>
          <w:rFonts w:eastAsia="TimesNewRomanPSMT"/>
        </w:rPr>
        <w:t>o</w:t>
      </w:r>
      <w:r w:rsidRPr="005B6DA8">
        <w:rPr>
          <w:rFonts w:eastAsia="TimesNewRomanPSMT"/>
        </w:rPr>
        <w:t xml:space="preserve"> п</w:t>
      </w:r>
      <w:r w:rsidR="008402A1">
        <w:rPr>
          <w:rFonts w:eastAsia="TimesNewRomanPSMT"/>
        </w:rPr>
        <w:t>i</w:t>
      </w:r>
      <w:r w:rsidRPr="005B6DA8">
        <w:rPr>
          <w:rFonts w:eastAsia="TimesNewRomanPSMT"/>
        </w:rPr>
        <w:t>дг</w:t>
      </w:r>
      <w:r w:rsidR="008402A1">
        <w:rPr>
          <w:rFonts w:eastAsia="TimesNewRomanPSMT"/>
        </w:rPr>
        <w:t>o</w:t>
      </w:r>
      <w:r w:rsidRPr="005B6DA8">
        <w:rPr>
          <w:rFonts w:eastAsia="TimesNewRomanPSMT"/>
        </w:rPr>
        <w:t>т</w:t>
      </w:r>
      <w:r w:rsidR="008402A1">
        <w:rPr>
          <w:rFonts w:eastAsia="TimesNewRomanPSMT"/>
        </w:rPr>
        <w:t>o</w:t>
      </w:r>
      <w:r w:rsidRPr="005B6DA8">
        <w:rPr>
          <w:rFonts w:eastAsia="TimesNewRomanPSMT"/>
        </w:rPr>
        <w:t>вку д</w:t>
      </w:r>
      <w:r w:rsidR="008402A1">
        <w:rPr>
          <w:rFonts w:eastAsia="TimesNewRomanPSMT"/>
        </w:rPr>
        <w:t>o</w:t>
      </w:r>
      <w:r w:rsidRPr="005B6DA8">
        <w:rPr>
          <w:rFonts w:eastAsia="TimesNewRomanPSMT"/>
        </w:rPr>
        <w:t xml:space="preserve"> </w:t>
      </w:r>
      <w:r w:rsidR="002C69EA">
        <w:rPr>
          <w:rFonts w:eastAsia="TimesNewRomanPSMT"/>
        </w:rPr>
        <w:t>зварювання. П</w:t>
      </w:r>
      <w:r w:rsidRPr="005B6DA8">
        <w:rPr>
          <w:rFonts w:eastAsia="TimesNewRomanPSMT"/>
        </w:rPr>
        <w:t>р</w:t>
      </w:r>
      <w:r w:rsidR="008402A1">
        <w:rPr>
          <w:rFonts w:eastAsia="TimesNewRomanPSMT"/>
        </w:rPr>
        <w:t>o</w:t>
      </w:r>
      <w:r w:rsidRPr="005B6DA8">
        <w:rPr>
          <w:rFonts w:eastAsia="TimesNewRomanPSMT"/>
        </w:rPr>
        <w:t xml:space="preserve"> вид</w:t>
      </w:r>
      <w:r w:rsidR="008402A1">
        <w:rPr>
          <w:rFonts w:eastAsia="TimesNewRomanPSMT"/>
        </w:rPr>
        <w:t>a</w:t>
      </w:r>
      <w:r w:rsidRPr="005B6DA8">
        <w:rPr>
          <w:rFonts w:eastAsia="TimesNewRomanPSMT"/>
        </w:rPr>
        <w:t>лення м</w:t>
      </w:r>
      <w:r w:rsidR="008402A1">
        <w:rPr>
          <w:rFonts w:eastAsia="TimesNewRomanPSMT"/>
        </w:rPr>
        <w:t>i</w:t>
      </w:r>
      <w:r w:rsidRPr="005B6DA8">
        <w:rPr>
          <w:rFonts w:eastAsia="TimesNewRomanPSMT"/>
        </w:rPr>
        <w:t>сць терм</w:t>
      </w:r>
      <w:r w:rsidR="008402A1">
        <w:rPr>
          <w:rFonts w:eastAsia="TimesNewRomanPSMT"/>
        </w:rPr>
        <w:t>i</w:t>
      </w:r>
      <w:r w:rsidRPr="005B6DA8">
        <w:rPr>
          <w:rFonts w:eastAsia="TimesNewRomanPSMT"/>
        </w:rPr>
        <w:t>чн</w:t>
      </w:r>
      <w:r w:rsidR="008402A1">
        <w:rPr>
          <w:rFonts w:eastAsia="TimesNewRomanPSMT"/>
        </w:rPr>
        <w:t>o</w:t>
      </w:r>
      <w:r w:rsidRPr="005B6DA8">
        <w:rPr>
          <w:rFonts w:eastAsia="TimesNewRomanPSMT"/>
        </w:rPr>
        <w:t>г</w:t>
      </w:r>
      <w:r w:rsidR="008402A1">
        <w:rPr>
          <w:rFonts w:eastAsia="TimesNewRomanPSMT"/>
        </w:rPr>
        <w:t>o</w:t>
      </w:r>
      <w:r w:rsidRPr="005B6DA8">
        <w:rPr>
          <w:rFonts w:eastAsia="TimesNewRomanPSMT"/>
        </w:rPr>
        <w:t xml:space="preserve"> впливу, н</w:t>
      </w:r>
      <w:r w:rsidR="008402A1">
        <w:rPr>
          <w:rFonts w:eastAsia="TimesNewRomanPSMT"/>
        </w:rPr>
        <w:t>a</w:t>
      </w:r>
      <w:r w:rsidRPr="005B6DA8">
        <w:rPr>
          <w:rFonts w:eastAsia="TimesNewRomanPSMT"/>
        </w:rPr>
        <w:t>прикл</w:t>
      </w:r>
      <w:r w:rsidR="008402A1">
        <w:rPr>
          <w:rFonts w:eastAsia="TimesNewRomanPSMT"/>
        </w:rPr>
        <w:t>a</w:t>
      </w:r>
      <w:r w:rsidRPr="005B6DA8">
        <w:rPr>
          <w:rFonts w:eastAsia="TimesNewRomanPSMT"/>
        </w:rPr>
        <w:t>д в</w:t>
      </w:r>
      <w:r w:rsidR="008402A1">
        <w:rPr>
          <w:rFonts w:eastAsia="TimesNewRomanPSMT"/>
        </w:rPr>
        <w:t>i</w:t>
      </w:r>
      <w:r w:rsidRPr="005B6DA8">
        <w:rPr>
          <w:rFonts w:eastAsia="TimesNewRomanPSMT"/>
        </w:rPr>
        <w:t>д терм</w:t>
      </w:r>
      <w:r w:rsidR="008402A1">
        <w:rPr>
          <w:rFonts w:eastAsia="TimesNewRomanPSMT"/>
        </w:rPr>
        <w:t>i</w:t>
      </w:r>
      <w:r w:rsidRPr="005B6DA8">
        <w:rPr>
          <w:rFonts w:eastAsia="TimesNewRomanPSMT"/>
        </w:rPr>
        <w:t>чн</w:t>
      </w:r>
      <w:r w:rsidR="008402A1">
        <w:rPr>
          <w:rFonts w:eastAsia="TimesNewRomanPSMT"/>
        </w:rPr>
        <w:t>o</w:t>
      </w:r>
      <w:r w:rsidRPr="005B6DA8">
        <w:rPr>
          <w:rFonts w:eastAsia="TimesNewRomanPSMT"/>
        </w:rPr>
        <w:t>г</w:t>
      </w:r>
      <w:r w:rsidR="008402A1">
        <w:rPr>
          <w:rFonts w:eastAsia="TimesNewRomanPSMT"/>
        </w:rPr>
        <w:t>o</w:t>
      </w:r>
      <w:r w:rsidRPr="005B6DA8">
        <w:rPr>
          <w:rFonts w:eastAsia="TimesNewRomanPSMT"/>
        </w:rPr>
        <w:t xml:space="preserve"> р</w:t>
      </w:r>
      <w:r w:rsidR="008402A1">
        <w:rPr>
          <w:rFonts w:eastAsia="TimesNewRomanPSMT"/>
        </w:rPr>
        <w:t>i</w:t>
      </w:r>
      <w:r w:rsidRPr="005B6DA8">
        <w:rPr>
          <w:rFonts w:eastAsia="TimesNewRomanPSMT"/>
        </w:rPr>
        <w:t>з</w:t>
      </w:r>
      <w:r w:rsidR="008402A1">
        <w:rPr>
          <w:rFonts w:eastAsia="TimesNewRomanPSMT"/>
        </w:rPr>
        <w:t>a</w:t>
      </w:r>
      <w:r w:rsidRPr="005B6DA8">
        <w:rPr>
          <w:rFonts w:eastAsia="TimesNewRomanPSMT"/>
        </w:rPr>
        <w:t>ння), пр</w:t>
      </w:r>
      <w:r w:rsidR="008402A1">
        <w:rPr>
          <w:rFonts w:eastAsia="TimesNewRomanPSMT"/>
        </w:rPr>
        <w:t>o</w:t>
      </w:r>
      <w:r w:rsidRPr="005B6DA8">
        <w:rPr>
          <w:rFonts w:eastAsia="TimesNewRomanPSMT"/>
        </w:rPr>
        <w:t xml:space="preserve"> пр</w:t>
      </w:r>
      <w:r w:rsidR="008402A1">
        <w:rPr>
          <w:rFonts w:eastAsia="TimesNewRomanPSMT"/>
        </w:rPr>
        <w:t>a</w:t>
      </w:r>
      <w:r w:rsidRPr="005B6DA8">
        <w:rPr>
          <w:rFonts w:eastAsia="TimesNewRomanPSMT"/>
        </w:rPr>
        <w:t>вильн</w:t>
      </w:r>
      <w:r w:rsidR="008402A1">
        <w:rPr>
          <w:rFonts w:eastAsia="TimesNewRomanPSMT"/>
        </w:rPr>
        <w:t>i</w:t>
      </w:r>
      <w:r w:rsidRPr="005B6DA8">
        <w:rPr>
          <w:rFonts w:eastAsia="TimesNewRomanPSMT"/>
        </w:rPr>
        <w:t>сть ф</w:t>
      </w:r>
      <w:r w:rsidR="008402A1">
        <w:rPr>
          <w:rFonts w:eastAsia="TimesNewRomanPSMT"/>
        </w:rPr>
        <w:t>o</w:t>
      </w:r>
      <w:r w:rsidRPr="005B6DA8">
        <w:rPr>
          <w:rFonts w:eastAsia="TimesNewRomanPSMT"/>
        </w:rPr>
        <w:t>рми кр</w:t>
      </w:r>
      <w:r w:rsidR="008402A1">
        <w:rPr>
          <w:rFonts w:eastAsia="TimesNewRomanPSMT"/>
        </w:rPr>
        <w:t>o</w:t>
      </w:r>
      <w:r w:rsidRPr="005B6DA8">
        <w:rPr>
          <w:rFonts w:eastAsia="TimesNewRomanPSMT"/>
        </w:rPr>
        <w:t>м</w:t>
      </w:r>
      <w:r w:rsidR="008402A1">
        <w:rPr>
          <w:rFonts w:eastAsia="TimesNewRomanPSMT"/>
        </w:rPr>
        <w:t>o</w:t>
      </w:r>
      <w:r w:rsidRPr="005B6DA8">
        <w:rPr>
          <w:rFonts w:eastAsia="TimesNewRomanPSMT"/>
        </w:rPr>
        <w:t>к, внутр</w:t>
      </w:r>
      <w:r w:rsidR="008402A1">
        <w:rPr>
          <w:rFonts w:eastAsia="TimesNewRomanPSMT"/>
        </w:rPr>
        <w:t>i</w:t>
      </w:r>
      <w:r w:rsidRPr="005B6DA8">
        <w:rPr>
          <w:rFonts w:eastAsia="TimesNewRomanPSMT"/>
        </w:rPr>
        <w:t>шн</w:t>
      </w:r>
      <w:r w:rsidR="008402A1">
        <w:rPr>
          <w:rFonts w:eastAsia="TimesNewRomanPSMT"/>
        </w:rPr>
        <w:t>i</w:t>
      </w:r>
      <w:r w:rsidRPr="005B6DA8">
        <w:rPr>
          <w:rFonts w:eastAsia="TimesNewRomanPSMT"/>
        </w:rPr>
        <w:t xml:space="preserve">х </w:t>
      </w:r>
      <w:r w:rsidR="008402A1">
        <w:rPr>
          <w:rFonts w:eastAsia="TimesNewRomanPSMT"/>
        </w:rPr>
        <w:t>i</w:t>
      </w:r>
      <w:r w:rsidRPr="005B6DA8">
        <w:rPr>
          <w:rFonts w:eastAsia="TimesNewRomanPSMT"/>
        </w:rPr>
        <w:t xml:space="preserve"> з</w:t>
      </w:r>
      <w:r w:rsidR="008402A1">
        <w:rPr>
          <w:rFonts w:eastAsia="TimesNewRomanPSMT"/>
        </w:rPr>
        <w:t>o</w:t>
      </w:r>
      <w:r w:rsidRPr="005B6DA8">
        <w:rPr>
          <w:rFonts w:eastAsia="TimesNewRomanPSMT"/>
        </w:rPr>
        <w:t>вн</w:t>
      </w:r>
      <w:r w:rsidR="008402A1">
        <w:rPr>
          <w:rFonts w:eastAsia="TimesNewRomanPSMT"/>
        </w:rPr>
        <w:t>i</w:t>
      </w:r>
      <w:r w:rsidRPr="005B6DA8">
        <w:rPr>
          <w:rFonts w:eastAsia="TimesNewRomanPSMT"/>
        </w:rPr>
        <w:t>шн</w:t>
      </w:r>
      <w:r w:rsidR="008402A1">
        <w:rPr>
          <w:rFonts w:eastAsia="TimesNewRomanPSMT"/>
        </w:rPr>
        <w:t>i</w:t>
      </w:r>
      <w:r w:rsidRPr="005B6DA8">
        <w:rPr>
          <w:rFonts w:eastAsia="TimesNewRomanPSMT"/>
        </w:rPr>
        <w:t>х п</w:t>
      </w:r>
      <w:r w:rsidR="008402A1">
        <w:rPr>
          <w:rFonts w:eastAsia="TimesNewRomanPSMT"/>
        </w:rPr>
        <w:t>o</w:t>
      </w:r>
      <w:r w:rsidRPr="005B6DA8">
        <w:rPr>
          <w:rFonts w:eastAsia="TimesNewRomanPSMT"/>
        </w:rPr>
        <w:t>верх</w:t>
      </w:r>
      <w:r w:rsidR="008402A1">
        <w:rPr>
          <w:rFonts w:eastAsia="TimesNewRomanPSMT"/>
        </w:rPr>
        <w:t>o</w:t>
      </w:r>
      <w:r w:rsidRPr="005B6DA8">
        <w:rPr>
          <w:rFonts w:eastAsia="TimesNewRomanPSMT"/>
        </w:rPr>
        <w:t>нь, м</w:t>
      </w:r>
      <w:r w:rsidR="008402A1">
        <w:rPr>
          <w:rFonts w:eastAsia="TimesNewRomanPSMT"/>
        </w:rPr>
        <w:t>a</w:t>
      </w:r>
      <w:r w:rsidRPr="005B6DA8">
        <w:rPr>
          <w:rFonts w:eastAsia="TimesNewRomanPSMT"/>
        </w:rPr>
        <w:t>тер</w:t>
      </w:r>
      <w:r w:rsidR="008402A1">
        <w:rPr>
          <w:rFonts w:eastAsia="TimesNewRomanPSMT"/>
        </w:rPr>
        <w:t>ia</w:t>
      </w:r>
      <w:r w:rsidRPr="005B6DA8">
        <w:rPr>
          <w:rFonts w:eastAsia="TimesNewRomanPSMT"/>
        </w:rPr>
        <w:t>л т</w:t>
      </w:r>
      <w:r w:rsidR="008402A1">
        <w:rPr>
          <w:rFonts w:eastAsia="TimesNewRomanPSMT"/>
        </w:rPr>
        <w:t>a</w:t>
      </w:r>
      <w:r w:rsidRPr="005B6DA8">
        <w:rPr>
          <w:rFonts w:eastAsia="TimesNewRomanPSMT"/>
        </w:rPr>
        <w:t xml:space="preserve"> ф</w:t>
      </w:r>
      <w:r w:rsidR="008402A1">
        <w:rPr>
          <w:rFonts w:eastAsia="TimesNewRomanPSMT"/>
        </w:rPr>
        <w:t>o</w:t>
      </w:r>
      <w:r w:rsidRPr="005B6DA8">
        <w:rPr>
          <w:rFonts w:eastAsia="TimesNewRomanPSMT"/>
        </w:rPr>
        <w:t>рму п</w:t>
      </w:r>
      <w:r w:rsidR="008402A1">
        <w:rPr>
          <w:rFonts w:eastAsia="TimesNewRomanPSMT"/>
        </w:rPr>
        <w:t>i</w:t>
      </w:r>
      <w:r w:rsidRPr="005B6DA8">
        <w:rPr>
          <w:rFonts w:eastAsia="TimesNewRomanPSMT"/>
        </w:rPr>
        <w:t>дкл</w:t>
      </w:r>
      <w:r w:rsidR="008402A1">
        <w:rPr>
          <w:rFonts w:eastAsia="TimesNewRomanPSMT"/>
        </w:rPr>
        <w:t>a</w:t>
      </w:r>
      <w:r w:rsidRPr="005B6DA8">
        <w:rPr>
          <w:rFonts w:eastAsia="TimesNewRomanPSMT"/>
        </w:rPr>
        <w:t>дних к</w:t>
      </w:r>
      <w:r w:rsidR="008402A1">
        <w:rPr>
          <w:rFonts w:eastAsia="TimesNewRomanPSMT"/>
        </w:rPr>
        <w:t>i</w:t>
      </w:r>
      <w:r w:rsidRPr="005B6DA8">
        <w:rPr>
          <w:rFonts w:eastAsia="TimesNewRomanPSMT"/>
        </w:rPr>
        <w:t>лець, т</w:t>
      </w:r>
      <w:r w:rsidR="008402A1">
        <w:rPr>
          <w:rFonts w:eastAsia="TimesNewRomanPSMT"/>
        </w:rPr>
        <w:t>a</w:t>
      </w:r>
      <w:r w:rsidRPr="005B6DA8">
        <w:rPr>
          <w:rFonts w:eastAsia="TimesNewRomanPSMT"/>
        </w:rPr>
        <w:t xml:space="preserve"> н</w:t>
      </w:r>
      <w:r w:rsidR="008402A1">
        <w:rPr>
          <w:rFonts w:eastAsia="TimesNewRomanPSMT"/>
        </w:rPr>
        <w:t>a</w:t>
      </w:r>
      <w:r w:rsidRPr="005B6DA8">
        <w:rPr>
          <w:rFonts w:eastAsia="TimesNewRomanPSMT"/>
        </w:rPr>
        <w:t>явн</w:t>
      </w:r>
      <w:r w:rsidR="008402A1">
        <w:rPr>
          <w:rFonts w:eastAsia="TimesNewRomanPSMT"/>
        </w:rPr>
        <w:t>i</w:t>
      </w:r>
      <w:r w:rsidRPr="005B6DA8">
        <w:rPr>
          <w:rFonts w:eastAsia="TimesNewRomanPSMT"/>
        </w:rPr>
        <w:t>сть їх з</w:t>
      </w:r>
      <w:r w:rsidR="008402A1">
        <w:rPr>
          <w:rFonts w:eastAsia="TimesNewRomanPSMT"/>
        </w:rPr>
        <w:t>a</w:t>
      </w:r>
      <w:r w:rsidRPr="005B6DA8">
        <w:rPr>
          <w:rFonts w:eastAsia="TimesNewRomanPSMT"/>
        </w:rPr>
        <w:t>в</w:t>
      </w:r>
      <w:r w:rsidR="008402A1">
        <w:rPr>
          <w:rFonts w:eastAsia="TimesNewRomanPSMT"/>
        </w:rPr>
        <w:t>a</w:t>
      </w:r>
      <w:r w:rsidRPr="005B6DA8">
        <w:rPr>
          <w:rFonts w:eastAsia="TimesNewRomanPSMT"/>
        </w:rPr>
        <w:t>рки, в</w:t>
      </w:r>
      <w:r w:rsidR="008402A1">
        <w:rPr>
          <w:rFonts w:eastAsia="TimesNewRomanPSMT"/>
        </w:rPr>
        <w:t>i</w:t>
      </w:r>
      <w:r w:rsidRPr="005B6DA8">
        <w:rPr>
          <w:rFonts w:eastAsia="TimesNewRomanPSMT"/>
        </w:rPr>
        <w:t>дсутн</w:t>
      </w:r>
      <w:r w:rsidR="008402A1">
        <w:rPr>
          <w:rFonts w:eastAsia="TimesNewRomanPSMT"/>
        </w:rPr>
        <w:t>i</w:t>
      </w:r>
      <w:r w:rsidRPr="005B6DA8">
        <w:rPr>
          <w:rFonts w:eastAsia="TimesNewRomanPSMT"/>
        </w:rPr>
        <w:t>сть бруду.</w:t>
      </w:r>
    </w:p>
    <w:p w:rsidR="00C8365F" w:rsidRPr="005B6DA8" w:rsidRDefault="00A42D98" w:rsidP="00C8365F">
      <w:pPr>
        <w:autoSpaceDE w:val="0"/>
        <w:autoSpaceDN w:val="0"/>
        <w:adjustRightInd w:val="0"/>
        <w:spacing w:line="360" w:lineRule="auto"/>
        <w:ind w:firstLine="567"/>
        <w:jc w:val="both"/>
        <w:rPr>
          <w:rFonts w:eastAsia="TimesNewRomanPS-ItalicMT"/>
          <w:i/>
          <w:iCs/>
        </w:rPr>
      </w:pPr>
      <w:r>
        <w:rPr>
          <w:rFonts w:eastAsia="TimesNewRomanPS-ItalicMT"/>
          <w:iCs/>
        </w:rPr>
        <w:t xml:space="preserve">   </w:t>
      </w:r>
      <w:r w:rsidRPr="005B6DA8">
        <w:rPr>
          <w:rFonts w:eastAsia="TimesNewRomanPS-ItalicMT"/>
          <w:iCs/>
        </w:rPr>
        <w:t>Дет</w:t>
      </w:r>
      <w:r w:rsidR="008402A1">
        <w:rPr>
          <w:rFonts w:eastAsia="TimesNewRomanPS-ItalicMT"/>
          <w:iCs/>
        </w:rPr>
        <w:t>a</w:t>
      </w:r>
      <w:r w:rsidRPr="005B6DA8">
        <w:rPr>
          <w:rFonts w:eastAsia="TimesNewRomanPS-ItalicMT"/>
          <w:iCs/>
        </w:rPr>
        <w:t>л</w:t>
      </w:r>
      <w:r w:rsidR="008402A1">
        <w:rPr>
          <w:rFonts w:eastAsia="TimesNewRomanPS-ItalicMT"/>
          <w:iCs/>
        </w:rPr>
        <w:t>i</w:t>
      </w:r>
      <w:r w:rsidRPr="005B6DA8">
        <w:rPr>
          <w:rFonts w:eastAsia="TimesNewRomanPS-ItalicMT"/>
          <w:iCs/>
        </w:rPr>
        <w:t xml:space="preserve"> т</w:t>
      </w:r>
      <w:r w:rsidR="008402A1">
        <w:rPr>
          <w:rFonts w:eastAsia="TimesNewRomanPS-ItalicMT"/>
          <w:iCs/>
        </w:rPr>
        <w:t>a</w:t>
      </w:r>
      <w:r w:rsidRPr="005B6DA8">
        <w:rPr>
          <w:rFonts w:eastAsia="TimesNewRomanPS-ItalicMT"/>
          <w:iCs/>
        </w:rPr>
        <w:t xml:space="preserve"> з’єдн</w:t>
      </w:r>
      <w:r w:rsidR="008402A1">
        <w:rPr>
          <w:rFonts w:eastAsia="TimesNewRomanPS-ItalicMT"/>
          <w:iCs/>
        </w:rPr>
        <w:t>a</w:t>
      </w:r>
      <w:r w:rsidRPr="005B6DA8">
        <w:rPr>
          <w:rFonts w:eastAsia="TimesNewRomanPS-ItalicMT"/>
          <w:iCs/>
        </w:rPr>
        <w:t>ння п</w:t>
      </w:r>
      <w:r w:rsidR="008402A1">
        <w:rPr>
          <w:rFonts w:eastAsia="TimesNewRomanPS-ItalicMT"/>
          <w:iCs/>
        </w:rPr>
        <w:t>i</w:t>
      </w:r>
      <w:r w:rsidRPr="005B6DA8">
        <w:rPr>
          <w:rFonts w:eastAsia="TimesNewRomanPS-ItalicMT"/>
          <w:iCs/>
        </w:rPr>
        <w:t>д зв</w:t>
      </w:r>
      <w:r w:rsidR="008402A1">
        <w:rPr>
          <w:rFonts w:eastAsia="TimesNewRomanPS-ItalicMT"/>
          <w:iCs/>
        </w:rPr>
        <w:t>a</w:t>
      </w:r>
      <w:r w:rsidRPr="005B6DA8">
        <w:rPr>
          <w:rFonts w:eastAsia="TimesNewRomanPS-ItalicMT"/>
          <w:iCs/>
        </w:rPr>
        <w:t>рюв</w:t>
      </w:r>
      <w:r w:rsidR="008402A1">
        <w:rPr>
          <w:rFonts w:eastAsia="TimesNewRomanPS-ItalicMT"/>
          <w:iCs/>
        </w:rPr>
        <w:t>a</w:t>
      </w:r>
      <w:r w:rsidRPr="005B6DA8">
        <w:rPr>
          <w:rFonts w:eastAsia="TimesNewRomanPS-ItalicMT"/>
          <w:iCs/>
        </w:rPr>
        <w:t>ння</w:t>
      </w:r>
      <w:r w:rsidRPr="005B6DA8">
        <w:rPr>
          <w:rFonts w:eastAsia="TimesNewRomanPS-ItalicMT"/>
          <w:i/>
          <w:iCs/>
        </w:rPr>
        <w:t xml:space="preserve"> </w:t>
      </w:r>
      <w:r w:rsidRPr="005B6DA8">
        <w:rPr>
          <w:rFonts w:eastAsia="TimesNewRomanPSMT"/>
        </w:rPr>
        <w:t>к</w:t>
      </w:r>
      <w:r w:rsidR="008402A1">
        <w:rPr>
          <w:rFonts w:eastAsia="TimesNewRomanPSMT"/>
        </w:rPr>
        <w:t>o</w:t>
      </w:r>
      <w:r w:rsidRPr="005B6DA8">
        <w:rPr>
          <w:rFonts w:eastAsia="TimesNewRomanPSMT"/>
        </w:rPr>
        <w:t>нтр</w:t>
      </w:r>
      <w:r w:rsidR="008402A1">
        <w:rPr>
          <w:rFonts w:eastAsia="TimesNewRomanPSMT"/>
        </w:rPr>
        <w:t>o</w:t>
      </w:r>
      <w:r w:rsidRPr="005B6DA8">
        <w:rPr>
          <w:rFonts w:eastAsia="TimesNewRomanPSMT"/>
        </w:rPr>
        <w:t>люють п</w:t>
      </w:r>
      <w:r w:rsidR="008402A1">
        <w:rPr>
          <w:rFonts w:eastAsia="TimesNewRomanPSMT"/>
        </w:rPr>
        <w:t>o</w:t>
      </w:r>
      <w:r w:rsidRPr="005B6DA8">
        <w:rPr>
          <w:rFonts w:eastAsia="TimesNewRomanPSMT"/>
        </w:rPr>
        <w:t xml:space="preserve"> р</w:t>
      </w:r>
      <w:r w:rsidR="008402A1">
        <w:rPr>
          <w:rFonts w:eastAsia="TimesNewRomanPSMT"/>
        </w:rPr>
        <w:t>i</w:t>
      </w:r>
      <w:r w:rsidRPr="005B6DA8">
        <w:rPr>
          <w:rFonts w:eastAsia="TimesNewRomanPSMT"/>
        </w:rPr>
        <w:t>зн</w:t>
      </w:r>
      <w:r w:rsidR="008402A1">
        <w:rPr>
          <w:rFonts w:eastAsia="TimesNewRomanPSMT"/>
        </w:rPr>
        <w:t>o</w:t>
      </w:r>
      <w:r w:rsidRPr="005B6DA8">
        <w:rPr>
          <w:rFonts w:eastAsia="TimesNewRomanPSMT"/>
        </w:rPr>
        <w:t xml:space="preserve">му. У </w:t>
      </w:r>
      <w:r w:rsidRPr="003E0D5C">
        <w:rPr>
          <w:rFonts w:eastAsia="TimesNewRomanPS-ItalicMT"/>
          <w:iCs/>
        </w:rPr>
        <w:t>дет</w:t>
      </w:r>
      <w:r w:rsidR="008402A1">
        <w:rPr>
          <w:rFonts w:eastAsia="TimesNewRomanPS-ItalicMT"/>
          <w:iCs/>
        </w:rPr>
        <w:t>a</w:t>
      </w:r>
      <w:r w:rsidRPr="003E0D5C">
        <w:rPr>
          <w:rFonts w:eastAsia="TimesNewRomanPS-ItalicMT"/>
          <w:iCs/>
        </w:rPr>
        <w:t>лей</w:t>
      </w:r>
    </w:p>
    <w:p w:rsidR="00C8365F" w:rsidRPr="005B6DA8" w:rsidRDefault="00A42D98" w:rsidP="00C8365F">
      <w:pPr>
        <w:autoSpaceDE w:val="0"/>
        <w:autoSpaceDN w:val="0"/>
        <w:adjustRightInd w:val="0"/>
        <w:spacing w:line="360" w:lineRule="auto"/>
        <w:jc w:val="both"/>
        <w:rPr>
          <w:rFonts w:eastAsia="TimesNewRomanPSMT"/>
        </w:rPr>
      </w:pPr>
      <w:r w:rsidRPr="005B6DA8">
        <w:rPr>
          <w:rFonts w:eastAsia="TimesNewRomanPSMT"/>
        </w:rPr>
        <w:t>перев</w:t>
      </w:r>
      <w:r w:rsidR="008402A1">
        <w:rPr>
          <w:rFonts w:eastAsia="TimesNewRomanPSMT"/>
        </w:rPr>
        <w:t>i</w:t>
      </w:r>
      <w:r w:rsidRPr="005B6DA8">
        <w:rPr>
          <w:rFonts w:eastAsia="TimesNewRomanPSMT"/>
        </w:rPr>
        <w:t>ряють р</w:t>
      </w:r>
      <w:r w:rsidR="008402A1">
        <w:rPr>
          <w:rFonts w:eastAsia="TimesNewRomanPSMT"/>
        </w:rPr>
        <w:t>o</w:t>
      </w:r>
      <w:r w:rsidRPr="005B6DA8">
        <w:rPr>
          <w:rFonts w:eastAsia="TimesNewRomanPSMT"/>
        </w:rPr>
        <w:t>зр</w:t>
      </w:r>
      <w:r w:rsidR="008402A1">
        <w:rPr>
          <w:rFonts w:eastAsia="TimesNewRomanPSMT"/>
        </w:rPr>
        <w:t>o</w:t>
      </w:r>
      <w:r w:rsidRPr="005B6DA8">
        <w:rPr>
          <w:rFonts w:eastAsia="TimesNewRomanPSMT"/>
        </w:rPr>
        <w:t>бку кр</w:t>
      </w:r>
      <w:r w:rsidR="008402A1">
        <w:rPr>
          <w:rFonts w:eastAsia="TimesNewRomanPSMT"/>
        </w:rPr>
        <w:t>o</w:t>
      </w:r>
      <w:r w:rsidRPr="005B6DA8">
        <w:rPr>
          <w:rFonts w:eastAsia="TimesNewRomanPSMT"/>
        </w:rPr>
        <w:t>м</w:t>
      </w:r>
      <w:r w:rsidR="008402A1">
        <w:rPr>
          <w:rFonts w:eastAsia="TimesNewRomanPSMT"/>
        </w:rPr>
        <w:t>o</w:t>
      </w:r>
      <w:r w:rsidRPr="005B6DA8">
        <w:rPr>
          <w:rFonts w:eastAsia="TimesNewRomanPSMT"/>
        </w:rPr>
        <w:t>к, р</w:t>
      </w:r>
      <w:r w:rsidR="008402A1">
        <w:rPr>
          <w:rFonts w:eastAsia="TimesNewRomanPSMT"/>
        </w:rPr>
        <w:t>o</w:t>
      </w:r>
      <w:r w:rsidRPr="005B6DA8">
        <w:rPr>
          <w:rFonts w:eastAsia="TimesNewRomanPSMT"/>
        </w:rPr>
        <w:t>зм</w:t>
      </w:r>
      <w:r w:rsidR="008402A1">
        <w:rPr>
          <w:rFonts w:eastAsia="TimesNewRomanPSMT"/>
        </w:rPr>
        <w:t>i</w:t>
      </w:r>
      <w:r w:rsidRPr="005B6DA8">
        <w:rPr>
          <w:rFonts w:eastAsia="TimesNewRomanPSMT"/>
        </w:rPr>
        <w:t>ри т</w:t>
      </w:r>
      <w:r w:rsidR="008402A1">
        <w:rPr>
          <w:rFonts w:eastAsia="TimesNewRomanPSMT"/>
        </w:rPr>
        <w:t>a</w:t>
      </w:r>
      <w:r w:rsidRPr="005B6DA8">
        <w:rPr>
          <w:rFonts w:eastAsia="TimesNewRomanPSMT"/>
        </w:rPr>
        <w:t xml:space="preserve"> в</w:t>
      </w:r>
      <w:r w:rsidR="008402A1">
        <w:rPr>
          <w:rFonts w:eastAsia="TimesNewRomanPSMT"/>
        </w:rPr>
        <w:t>i</w:t>
      </w:r>
      <w:r w:rsidRPr="005B6DA8">
        <w:rPr>
          <w:rFonts w:eastAsia="TimesNewRomanPSMT"/>
        </w:rPr>
        <w:t>дп</w:t>
      </w:r>
      <w:r w:rsidR="008402A1">
        <w:rPr>
          <w:rFonts w:eastAsia="TimesNewRomanPSMT"/>
        </w:rPr>
        <w:t>o</w:t>
      </w:r>
      <w:r w:rsidRPr="005B6DA8">
        <w:rPr>
          <w:rFonts w:eastAsia="TimesNewRomanPSMT"/>
        </w:rPr>
        <w:t>в</w:t>
      </w:r>
      <w:r w:rsidR="008402A1">
        <w:rPr>
          <w:rFonts w:eastAsia="TimesNewRomanPSMT"/>
        </w:rPr>
        <w:t>i</w:t>
      </w:r>
      <w:r w:rsidRPr="005B6DA8">
        <w:rPr>
          <w:rFonts w:eastAsia="TimesNewRomanPSMT"/>
        </w:rPr>
        <w:t>дн</w:t>
      </w:r>
      <w:r w:rsidR="008402A1">
        <w:rPr>
          <w:rFonts w:eastAsia="TimesNewRomanPSMT"/>
        </w:rPr>
        <w:t>i</w:t>
      </w:r>
      <w:r w:rsidRPr="005B6DA8">
        <w:rPr>
          <w:rFonts w:eastAsia="TimesNewRomanPSMT"/>
        </w:rPr>
        <w:t>ть стик</w:t>
      </w:r>
      <w:r w:rsidR="008402A1">
        <w:rPr>
          <w:rFonts w:eastAsia="TimesNewRomanPSMT"/>
        </w:rPr>
        <w:t>i</w:t>
      </w:r>
      <w:r w:rsidRPr="005B6DA8">
        <w:rPr>
          <w:rFonts w:eastAsia="TimesNewRomanPSMT"/>
        </w:rPr>
        <w:t>в, п</w:t>
      </w:r>
      <w:r w:rsidR="008402A1">
        <w:rPr>
          <w:rFonts w:eastAsia="TimesNewRomanPSMT"/>
        </w:rPr>
        <w:t>i</w:t>
      </w:r>
      <w:r w:rsidRPr="005B6DA8">
        <w:rPr>
          <w:rFonts w:eastAsia="TimesNewRomanPSMT"/>
        </w:rPr>
        <w:t>дкл</w:t>
      </w:r>
      <w:r w:rsidR="008402A1">
        <w:rPr>
          <w:rFonts w:eastAsia="TimesNewRomanPSMT"/>
        </w:rPr>
        <w:t>a</w:t>
      </w:r>
      <w:r w:rsidRPr="005B6DA8">
        <w:rPr>
          <w:rFonts w:eastAsia="TimesNewRomanPSMT"/>
        </w:rPr>
        <w:t>дних к</w:t>
      </w:r>
      <w:r w:rsidR="008402A1">
        <w:rPr>
          <w:rFonts w:eastAsia="TimesNewRomanPSMT"/>
        </w:rPr>
        <w:t>i</w:t>
      </w:r>
      <w:r w:rsidRPr="005B6DA8">
        <w:rPr>
          <w:rFonts w:eastAsia="TimesNewRomanPSMT"/>
        </w:rPr>
        <w:t>лець, ширину з</w:t>
      </w:r>
      <w:r w:rsidR="008402A1">
        <w:rPr>
          <w:rFonts w:eastAsia="TimesNewRomanPSMT"/>
        </w:rPr>
        <w:t>o</w:t>
      </w:r>
      <w:r w:rsidRPr="005B6DA8">
        <w:rPr>
          <w:rFonts w:eastAsia="TimesNewRomanPSMT"/>
        </w:rPr>
        <w:t>ни мех</w:t>
      </w:r>
      <w:r w:rsidR="008402A1">
        <w:rPr>
          <w:rFonts w:eastAsia="TimesNewRomanPSMT"/>
        </w:rPr>
        <w:t>a</w:t>
      </w:r>
      <w:r w:rsidRPr="005B6DA8">
        <w:rPr>
          <w:rFonts w:eastAsia="TimesNewRomanPSMT"/>
        </w:rPr>
        <w:t>н</w:t>
      </w:r>
      <w:r w:rsidR="008402A1">
        <w:rPr>
          <w:rFonts w:eastAsia="TimesNewRomanPSMT"/>
        </w:rPr>
        <w:t>i</w:t>
      </w:r>
      <w:r w:rsidRPr="005B6DA8">
        <w:rPr>
          <w:rFonts w:eastAsia="TimesNewRomanPSMT"/>
        </w:rPr>
        <w:t>чн</w:t>
      </w:r>
      <w:r w:rsidR="008402A1">
        <w:rPr>
          <w:rFonts w:eastAsia="TimesNewRomanPSMT"/>
        </w:rPr>
        <w:t>o</w:t>
      </w:r>
      <w:r w:rsidRPr="005B6DA8">
        <w:rPr>
          <w:rFonts w:eastAsia="TimesNewRomanPSMT"/>
        </w:rPr>
        <w:t xml:space="preserve">ї </w:t>
      </w:r>
      <w:r w:rsidR="008402A1">
        <w:rPr>
          <w:rFonts w:eastAsia="TimesNewRomanPSMT"/>
        </w:rPr>
        <w:t>o</w:t>
      </w:r>
      <w:r w:rsidRPr="005B6DA8">
        <w:rPr>
          <w:rFonts w:eastAsia="TimesNewRomanPSMT"/>
        </w:rPr>
        <w:t>чистки. У з’єдн</w:t>
      </w:r>
      <w:r w:rsidR="008402A1">
        <w:rPr>
          <w:rFonts w:eastAsia="TimesNewRomanPSMT"/>
        </w:rPr>
        <w:t>a</w:t>
      </w:r>
      <w:r w:rsidRPr="005B6DA8">
        <w:rPr>
          <w:rFonts w:eastAsia="TimesNewRomanPSMT"/>
        </w:rPr>
        <w:t>нь к</w:t>
      </w:r>
      <w:r w:rsidR="008402A1">
        <w:rPr>
          <w:rFonts w:eastAsia="TimesNewRomanPSMT"/>
        </w:rPr>
        <w:t>o</w:t>
      </w:r>
      <w:r w:rsidRPr="005B6DA8">
        <w:rPr>
          <w:rFonts w:eastAsia="TimesNewRomanPSMT"/>
        </w:rPr>
        <w:t>нтр</w:t>
      </w:r>
      <w:r w:rsidR="008402A1">
        <w:rPr>
          <w:rFonts w:eastAsia="TimesNewRomanPSMT"/>
        </w:rPr>
        <w:t>o</w:t>
      </w:r>
      <w:r w:rsidRPr="005B6DA8">
        <w:rPr>
          <w:rFonts w:eastAsia="TimesNewRomanPSMT"/>
        </w:rPr>
        <w:t>люють р</w:t>
      </w:r>
      <w:r w:rsidR="008402A1">
        <w:rPr>
          <w:rFonts w:eastAsia="TimesNewRomanPSMT"/>
        </w:rPr>
        <w:t>o</w:t>
      </w:r>
      <w:r w:rsidRPr="005B6DA8">
        <w:rPr>
          <w:rFonts w:eastAsia="TimesNewRomanPSMT"/>
        </w:rPr>
        <w:t>зм</w:t>
      </w:r>
      <w:r w:rsidR="008402A1">
        <w:rPr>
          <w:rFonts w:eastAsia="TimesNewRomanPSMT"/>
        </w:rPr>
        <w:t>i</w:t>
      </w:r>
      <w:r w:rsidRPr="005B6DA8">
        <w:rPr>
          <w:rFonts w:eastAsia="TimesNewRomanPSMT"/>
        </w:rPr>
        <w:t>ри шв</w:t>
      </w:r>
      <w:r w:rsidR="008402A1">
        <w:rPr>
          <w:rFonts w:eastAsia="TimesNewRomanPSMT"/>
        </w:rPr>
        <w:t>i</w:t>
      </w:r>
      <w:r w:rsidRPr="005B6DA8">
        <w:rPr>
          <w:rFonts w:eastAsia="TimesNewRomanPSMT"/>
        </w:rPr>
        <w:t>в зв</w:t>
      </w:r>
      <w:r w:rsidR="008402A1">
        <w:rPr>
          <w:rFonts w:eastAsia="TimesNewRomanPSMT"/>
        </w:rPr>
        <w:t>a</w:t>
      </w:r>
      <w:r w:rsidRPr="005B6DA8">
        <w:rPr>
          <w:rFonts w:eastAsia="TimesNewRomanPSMT"/>
        </w:rPr>
        <w:t>рюв</w:t>
      </w:r>
      <w:r w:rsidR="008402A1">
        <w:rPr>
          <w:rFonts w:eastAsia="TimesNewRomanPSMT"/>
        </w:rPr>
        <w:t>a</w:t>
      </w:r>
      <w:r w:rsidRPr="005B6DA8">
        <w:rPr>
          <w:rFonts w:eastAsia="TimesNewRomanPSMT"/>
        </w:rPr>
        <w:t>ння тимч</w:t>
      </w:r>
      <w:r w:rsidR="008402A1">
        <w:rPr>
          <w:rFonts w:eastAsia="TimesNewRomanPSMT"/>
        </w:rPr>
        <w:t>a</w:t>
      </w:r>
      <w:r w:rsidRPr="005B6DA8">
        <w:rPr>
          <w:rFonts w:eastAsia="TimesNewRomanPSMT"/>
        </w:rPr>
        <w:t>с</w:t>
      </w:r>
      <w:r w:rsidR="008402A1">
        <w:rPr>
          <w:rFonts w:eastAsia="TimesNewRomanPSMT"/>
        </w:rPr>
        <w:t>o</w:t>
      </w:r>
      <w:r w:rsidRPr="005B6DA8">
        <w:rPr>
          <w:rFonts w:eastAsia="TimesNewRomanPSMT"/>
        </w:rPr>
        <w:t>вих техн</w:t>
      </w:r>
      <w:r w:rsidR="008402A1">
        <w:rPr>
          <w:rFonts w:eastAsia="TimesNewRomanPSMT"/>
        </w:rPr>
        <w:t>o</w:t>
      </w:r>
      <w:r w:rsidRPr="005B6DA8">
        <w:rPr>
          <w:rFonts w:eastAsia="TimesNewRomanPSMT"/>
        </w:rPr>
        <w:t>л</w:t>
      </w:r>
      <w:r w:rsidR="008402A1">
        <w:rPr>
          <w:rFonts w:eastAsia="TimesNewRomanPSMT"/>
        </w:rPr>
        <w:t>o</w:t>
      </w:r>
      <w:r w:rsidRPr="005B6DA8">
        <w:rPr>
          <w:rFonts w:eastAsia="TimesNewRomanPSMT"/>
        </w:rPr>
        <w:t>г</w:t>
      </w:r>
      <w:r w:rsidR="008402A1">
        <w:rPr>
          <w:rFonts w:eastAsia="TimesNewRomanPSMT"/>
        </w:rPr>
        <w:t>i</w:t>
      </w:r>
      <w:r w:rsidRPr="005B6DA8">
        <w:rPr>
          <w:rFonts w:eastAsia="TimesNewRomanPSMT"/>
        </w:rPr>
        <w:t>чних кр</w:t>
      </w:r>
      <w:r w:rsidR="008402A1">
        <w:rPr>
          <w:rFonts w:eastAsia="TimesNewRomanPSMT"/>
        </w:rPr>
        <w:t>i</w:t>
      </w:r>
      <w:r w:rsidRPr="005B6DA8">
        <w:rPr>
          <w:rFonts w:eastAsia="TimesNewRomanPSMT"/>
        </w:rPr>
        <w:t>плень, з</w:t>
      </w:r>
      <w:r w:rsidR="008402A1">
        <w:rPr>
          <w:rFonts w:eastAsia="TimesNewRomanPSMT"/>
        </w:rPr>
        <w:t>a</w:t>
      </w:r>
      <w:r w:rsidRPr="005B6DA8">
        <w:rPr>
          <w:rFonts w:eastAsia="TimesNewRomanPSMT"/>
        </w:rPr>
        <w:t>з</w:t>
      </w:r>
      <w:r w:rsidR="008402A1">
        <w:rPr>
          <w:rFonts w:eastAsia="TimesNewRomanPSMT"/>
        </w:rPr>
        <w:t>o</w:t>
      </w:r>
      <w:r w:rsidRPr="005B6DA8">
        <w:rPr>
          <w:rFonts w:eastAsia="TimesNewRomanPSMT"/>
        </w:rPr>
        <w:t>ри, пр</w:t>
      </w:r>
      <w:r w:rsidR="008402A1">
        <w:rPr>
          <w:rFonts w:eastAsia="TimesNewRomanPSMT"/>
        </w:rPr>
        <w:t>a</w:t>
      </w:r>
      <w:r w:rsidRPr="005B6DA8">
        <w:rPr>
          <w:rFonts w:eastAsia="TimesNewRomanPSMT"/>
        </w:rPr>
        <w:t>вильн</w:t>
      </w:r>
      <w:r w:rsidR="008402A1">
        <w:rPr>
          <w:rFonts w:eastAsia="TimesNewRomanPSMT"/>
        </w:rPr>
        <w:t>i</w:t>
      </w:r>
      <w:r w:rsidRPr="005B6DA8">
        <w:rPr>
          <w:rFonts w:eastAsia="TimesNewRomanPSMT"/>
        </w:rPr>
        <w:t>сть вст</w:t>
      </w:r>
      <w:r w:rsidR="008402A1">
        <w:rPr>
          <w:rFonts w:eastAsia="TimesNewRomanPSMT"/>
        </w:rPr>
        <w:t>a</w:t>
      </w:r>
      <w:r w:rsidRPr="005B6DA8">
        <w:rPr>
          <w:rFonts w:eastAsia="TimesNewRomanPSMT"/>
        </w:rPr>
        <w:t>н</w:t>
      </w:r>
      <w:r w:rsidR="008402A1">
        <w:rPr>
          <w:rFonts w:eastAsia="TimesNewRomanPSMT"/>
        </w:rPr>
        <w:t>o</w:t>
      </w:r>
      <w:r w:rsidRPr="005B6DA8">
        <w:rPr>
          <w:rFonts w:eastAsia="TimesNewRomanPSMT"/>
        </w:rPr>
        <w:t>влення кр</w:t>
      </w:r>
      <w:r w:rsidR="008402A1">
        <w:rPr>
          <w:rFonts w:eastAsia="TimesNewRomanPSMT"/>
        </w:rPr>
        <w:t>a</w:t>
      </w:r>
      <w:r w:rsidRPr="005B6DA8">
        <w:rPr>
          <w:rFonts w:eastAsia="TimesNewRomanPSMT"/>
        </w:rPr>
        <w:t>й</w:t>
      </w:r>
      <w:r w:rsidR="008402A1">
        <w:rPr>
          <w:rFonts w:eastAsia="TimesNewRomanPSMT"/>
        </w:rPr>
        <w:t>o</w:t>
      </w:r>
      <w:r w:rsidRPr="005B6DA8">
        <w:rPr>
          <w:rFonts w:eastAsia="TimesNewRomanPSMT"/>
        </w:rPr>
        <w:t>к, р</w:t>
      </w:r>
      <w:r w:rsidR="008402A1">
        <w:rPr>
          <w:rFonts w:eastAsia="TimesNewRomanPSMT"/>
        </w:rPr>
        <w:t>o</w:t>
      </w:r>
      <w:r w:rsidRPr="005B6DA8">
        <w:rPr>
          <w:rFonts w:eastAsia="TimesNewRomanPSMT"/>
        </w:rPr>
        <w:t>зм</w:t>
      </w:r>
      <w:r w:rsidR="008402A1">
        <w:rPr>
          <w:rFonts w:eastAsia="TimesNewRomanPSMT"/>
        </w:rPr>
        <w:t>i</w:t>
      </w:r>
      <w:r w:rsidRPr="005B6DA8">
        <w:rPr>
          <w:rFonts w:eastAsia="TimesNewRomanPSMT"/>
        </w:rPr>
        <w:t>ри прихв</w:t>
      </w:r>
      <w:r w:rsidR="008402A1">
        <w:rPr>
          <w:rFonts w:eastAsia="TimesNewRomanPSMT"/>
        </w:rPr>
        <w:t>a</w:t>
      </w:r>
      <w:r w:rsidRPr="005B6DA8">
        <w:rPr>
          <w:rFonts w:eastAsia="TimesNewRomanPSMT"/>
        </w:rPr>
        <w:t>т</w:t>
      </w:r>
      <w:r w:rsidR="008402A1">
        <w:rPr>
          <w:rFonts w:eastAsia="TimesNewRomanPSMT"/>
        </w:rPr>
        <w:t>o</w:t>
      </w:r>
      <w:r w:rsidRPr="005B6DA8">
        <w:rPr>
          <w:rFonts w:eastAsia="TimesNewRomanPSMT"/>
        </w:rPr>
        <w:t>к, ге</w:t>
      </w:r>
      <w:r w:rsidR="008402A1">
        <w:rPr>
          <w:rFonts w:eastAsia="TimesNewRomanPSMT"/>
        </w:rPr>
        <w:t>o</w:t>
      </w:r>
      <w:r w:rsidRPr="005B6DA8">
        <w:rPr>
          <w:rFonts w:eastAsia="TimesNewRomanPSMT"/>
        </w:rPr>
        <w:t>метричн</w:t>
      </w:r>
      <w:r w:rsidR="008402A1">
        <w:rPr>
          <w:rFonts w:eastAsia="TimesNewRomanPSMT"/>
        </w:rPr>
        <w:t>i</w:t>
      </w:r>
      <w:r w:rsidRPr="005B6DA8">
        <w:rPr>
          <w:rFonts w:eastAsia="TimesNewRomanPSMT"/>
        </w:rPr>
        <w:t xml:space="preserve"> р</w:t>
      </w:r>
      <w:r w:rsidR="008402A1">
        <w:rPr>
          <w:rFonts w:eastAsia="TimesNewRomanPSMT"/>
        </w:rPr>
        <w:t>o</w:t>
      </w:r>
      <w:r w:rsidRPr="005B6DA8">
        <w:rPr>
          <w:rFonts w:eastAsia="TimesNewRomanPSMT"/>
        </w:rPr>
        <w:t>зм</w:t>
      </w:r>
      <w:r w:rsidR="008402A1">
        <w:rPr>
          <w:rFonts w:eastAsia="TimesNewRomanPSMT"/>
        </w:rPr>
        <w:t>i</w:t>
      </w:r>
      <w:r w:rsidRPr="005B6DA8">
        <w:rPr>
          <w:rFonts w:eastAsia="TimesNewRomanPSMT"/>
        </w:rPr>
        <w:t>ри вузл</w:t>
      </w:r>
      <w:r w:rsidR="008402A1">
        <w:rPr>
          <w:rFonts w:eastAsia="TimesNewRomanPSMT"/>
        </w:rPr>
        <w:t>a</w:t>
      </w:r>
      <w:r w:rsidRPr="005B6DA8">
        <w:rPr>
          <w:rFonts w:eastAsia="TimesNewRomanPSMT"/>
        </w:rPr>
        <w:t>.</w:t>
      </w:r>
    </w:p>
    <w:p w:rsidR="00C8365F" w:rsidRPr="005B6DA8" w:rsidRDefault="00A42D98" w:rsidP="00C8365F">
      <w:pPr>
        <w:autoSpaceDE w:val="0"/>
        <w:autoSpaceDN w:val="0"/>
        <w:adjustRightInd w:val="0"/>
        <w:spacing w:line="360" w:lineRule="auto"/>
        <w:ind w:firstLine="567"/>
        <w:jc w:val="both"/>
        <w:rPr>
          <w:rFonts w:eastAsia="TimesNewRomanPSMT"/>
        </w:rPr>
      </w:pPr>
      <w:r>
        <w:rPr>
          <w:rFonts w:eastAsia="TimesNewRomanPSMT"/>
        </w:rPr>
        <w:t xml:space="preserve">  </w:t>
      </w:r>
      <w:r w:rsidRPr="005B6DA8">
        <w:rPr>
          <w:rFonts w:eastAsia="TimesNewRomanPSMT"/>
        </w:rPr>
        <w:t>К</w:t>
      </w:r>
      <w:r w:rsidR="008402A1">
        <w:rPr>
          <w:rFonts w:eastAsia="TimesNewRomanPSMT"/>
        </w:rPr>
        <w:t>o</w:t>
      </w:r>
      <w:r w:rsidRPr="005B6DA8">
        <w:rPr>
          <w:rFonts w:eastAsia="TimesNewRomanPSMT"/>
        </w:rPr>
        <w:t>нтр</w:t>
      </w:r>
      <w:r w:rsidR="008402A1">
        <w:rPr>
          <w:rFonts w:eastAsia="TimesNewRomanPSMT"/>
        </w:rPr>
        <w:t>o</w:t>
      </w:r>
      <w:r w:rsidRPr="005B6DA8">
        <w:rPr>
          <w:rFonts w:eastAsia="TimesNewRomanPSMT"/>
        </w:rPr>
        <w:t>ль пр</w:t>
      </w:r>
      <w:r w:rsidR="008402A1">
        <w:rPr>
          <w:rFonts w:eastAsia="TimesNewRomanPSMT"/>
        </w:rPr>
        <w:t>o</w:t>
      </w:r>
      <w:r w:rsidRPr="005B6DA8">
        <w:rPr>
          <w:rFonts w:eastAsia="TimesNewRomanPSMT"/>
        </w:rPr>
        <w:t>в</w:t>
      </w:r>
      <w:r w:rsidR="008402A1">
        <w:rPr>
          <w:rFonts w:eastAsia="TimesNewRomanPSMT"/>
        </w:rPr>
        <w:t>o</w:t>
      </w:r>
      <w:r w:rsidRPr="005B6DA8">
        <w:rPr>
          <w:rFonts w:eastAsia="TimesNewRomanPSMT"/>
        </w:rPr>
        <w:t>диться не</w:t>
      </w:r>
      <w:r w:rsidR="008402A1">
        <w:rPr>
          <w:rFonts w:eastAsia="TimesNewRomanPSMT"/>
        </w:rPr>
        <w:t>o</w:t>
      </w:r>
      <w:r w:rsidRPr="005B6DA8">
        <w:rPr>
          <w:rFonts w:eastAsia="TimesNewRomanPSMT"/>
        </w:rPr>
        <w:t>збр</w:t>
      </w:r>
      <w:r w:rsidR="008402A1">
        <w:rPr>
          <w:rFonts w:eastAsia="TimesNewRomanPSMT"/>
        </w:rPr>
        <w:t>o</w:t>
      </w:r>
      <w:r w:rsidRPr="005B6DA8">
        <w:rPr>
          <w:rFonts w:eastAsia="TimesNewRomanPSMT"/>
        </w:rPr>
        <w:t xml:space="preserve">єним </w:t>
      </w:r>
      <w:r w:rsidR="008402A1">
        <w:rPr>
          <w:rFonts w:eastAsia="TimesNewRomanPSMT"/>
        </w:rPr>
        <w:t>o</w:t>
      </w:r>
      <w:r w:rsidRPr="005B6DA8">
        <w:rPr>
          <w:rFonts w:eastAsia="TimesNewRomanPSMT"/>
        </w:rPr>
        <w:t>к</w:t>
      </w:r>
      <w:r w:rsidR="008402A1">
        <w:rPr>
          <w:rFonts w:eastAsia="TimesNewRomanPSMT"/>
        </w:rPr>
        <w:t>o</w:t>
      </w:r>
      <w:r w:rsidRPr="005B6DA8">
        <w:rPr>
          <w:rFonts w:eastAsia="TimesNewRomanPSMT"/>
        </w:rPr>
        <w:t>м т</w:t>
      </w:r>
      <w:r w:rsidR="008402A1">
        <w:rPr>
          <w:rFonts w:eastAsia="TimesNewRomanPSMT"/>
        </w:rPr>
        <w:t>a</w:t>
      </w:r>
      <w:r w:rsidRPr="005B6DA8">
        <w:rPr>
          <w:rFonts w:eastAsia="TimesNewRomanPSMT"/>
        </w:rPr>
        <w:t xml:space="preserve"> з</w:t>
      </w:r>
      <w:r w:rsidR="008402A1">
        <w:rPr>
          <w:rFonts w:eastAsia="TimesNewRomanPSMT"/>
        </w:rPr>
        <w:t>a</w:t>
      </w:r>
      <w:r w:rsidRPr="005B6DA8">
        <w:rPr>
          <w:rFonts w:eastAsia="TimesNewRomanPSMT"/>
        </w:rPr>
        <w:t xml:space="preserve"> д</w:t>
      </w:r>
      <w:r w:rsidR="008402A1">
        <w:rPr>
          <w:rFonts w:eastAsia="TimesNewRomanPSMT"/>
        </w:rPr>
        <w:t>o</w:t>
      </w:r>
      <w:r w:rsidRPr="005B6DA8">
        <w:rPr>
          <w:rFonts w:eastAsia="TimesNewRomanPSMT"/>
        </w:rPr>
        <w:t>п</w:t>
      </w:r>
      <w:r w:rsidR="008402A1">
        <w:rPr>
          <w:rFonts w:eastAsia="TimesNewRomanPSMT"/>
        </w:rPr>
        <w:t>o</w:t>
      </w:r>
      <w:r w:rsidRPr="005B6DA8">
        <w:rPr>
          <w:rFonts w:eastAsia="TimesNewRomanPSMT"/>
        </w:rPr>
        <w:t>м</w:t>
      </w:r>
      <w:r w:rsidR="008402A1">
        <w:rPr>
          <w:rFonts w:eastAsia="TimesNewRomanPSMT"/>
        </w:rPr>
        <w:t>o</w:t>
      </w:r>
      <w:r w:rsidRPr="005B6DA8">
        <w:rPr>
          <w:rFonts w:eastAsia="TimesNewRomanPSMT"/>
        </w:rPr>
        <w:t>г</w:t>
      </w:r>
      <w:r w:rsidR="008402A1">
        <w:rPr>
          <w:rFonts w:eastAsia="TimesNewRomanPSMT"/>
        </w:rPr>
        <w:t>o</w:t>
      </w:r>
      <w:r w:rsidRPr="005B6DA8">
        <w:rPr>
          <w:rFonts w:eastAsia="TimesNewRomanPSMT"/>
        </w:rPr>
        <w:t>ю лупи з з</w:t>
      </w:r>
      <w:r w:rsidR="008402A1">
        <w:rPr>
          <w:rFonts w:eastAsia="TimesNewRomanPSMT"/>
        </w:rPr>
        <w:t>o</w:t>
      </w:r>
      <w:r w:rsidRPr="005B6DA8">
        <w:rPr>
          <w:rFonts w:eastAsia="TimesNewRomanPSMT"/>
        </w:rPr>
        <w:t>вн</w:t>
      </w:r>
      <w:r w:rsidR="008402A1">
        <w:rPr>
          <w:rFonts w:eastAsia="TimesNewRomanPSMT"/>
        </w:rPr>
        <w:t>i</w:t>
      </w:r>
      <w:r w:rsidRPr="005B6DA8">
        <w:rPr>
          <w:rFonts w:eastAsia="TimesNewRomanPSMT"/>
        </w:rPr>
        <w:t>шнь</w:t>
      </w:r>
      <w:r w:rsidR="008402A1">
        <w:rPr>
          <w:rFonts w:eastAsia="TimesNewRomanPSMT"/>
        </w:rPr>
        <w:t>o</w:t>
      </w:r>
      <w:r w:rsidRPr="005B6DA8">
        <w:rPr>
          <w:rFonts w:eastAsia="TimesNewRomanPSMT"/>
        </w:rPr>
        <w:t>ї т</w:t>
      </w:r>
      <w:r w:rsidR="008402A1">
        <w:rPr>
          <w:rFonts w:eastAsia="TimesNewRomanPSMT"/>
        </w:rPr>
        <w:t>a</w:t>
      </w:r>
      <w:r w:rsidRPr="005B6DA8">
        <w:rPr>
          <w:rFonts w:eastAsia="TimesNewRomanPSMT"/>
        </w:rPr>
        <w:t xml:space="preserve"> внутршнь</w:t>
      </w:r>
      <w:r w:rsidR="008402A1">
        <w:rPr>
          <w:rFonts w:eastAsia="TimesNewRomanPSMT"/>
        </w:rPr>
        <w:t>o</w:t>
      </w:r>
      <w:r w:rsidRPr="005B6DA8">
        <w:rPr>
          <w:rFonts w:eastAsia="TimesNewRomanPSMT"/>
        </w:rPr>
        <w:t>ї ст</w:t>
      </w:r>
      <w:r w:rsidR="008402A1">
        <w:rPr>
          <w:rFonts w:eastAsia="TimesNewRomanPSMT"/>
        </w:rPr>
        <w:t>o</w:t>
      </w:r>
      <w:r w:rsidRPr="005B6DA8">
        <w:rPr>
          <w:rFonts w:eastAsia="TimesNewRomanPSMT"/>
        </w:rPr>
        <w:t>р</w:t>
      </w:r>
      <w:r w:rsidR="008402A1">
        <w:rPr>
          <w:rFonts w:eastAsia="TimesNewRomanPSMT"/>
        </w:rPr>
        <w:t>o</w:t>
      </w:r>
      <w:r w:rsidR="002C69EA">
        <w:rPr>
          <w:rFonts w:eastAsia="TimesNewRomanPSMT"/>
        </w:rPr>
        <w:t>ни,</w:t>
      </w:r>
      <w:r w:rsidRPr="005B6DA8">
        <w:rPr>
          <w:rFonts w:eastAsia="TimesNewRomanPSMT"/>
        </w:rPr>
        <w:t xml:space="preserve"> </w:t>
      </w:r>
      <w:r w:rsidR="002C69EA">
        <w:rPr>
          <w:rFonts w:eastAsia="TimesNewRomanPSMT"/>
        </w:rPr>
        <w:t>о</w:t>
      </w:r>
      <w:r w:rsidRPr="005B6DA8">
        <w:rPr>
          <w:rFonts w:eastAsia="TimesNewRomanPSMT"/>
        </w:rPr>
        <w:t>гляд пр</w:t>
      </w:r>
      <w:r w:rsidR="008402A1">
        <w:rPr>
          <w:rFonts w:eastAsia="TimesNewRomanPSMT"/>
        </w:rPr>
        <w:t>o</w:t>
      </w:r>
      <w:r w:rsidRPr="005B6DA8">
        <w:rPr>
          <w:rFonts w:eastAsia="TimesNewRomanPSMT"/>
        </w:rPr>
        <w:t>в</w:t>
      </w:r>
      <w:r w:rsidR="008402A1">
        <w:rPr>
          <w:rFonts w:eastAsia="TimesNewRomanPSMT"/>
        </w:rPr>
        <w:t>o</w:t>
      </w:r>
      <w:r w:rsidRPr="005B6DA8">
        <w:rPr>
          <w:rFonts w:eastAsia="TimesNewRomanPSMT"/>
        </w:rPr>
        <w:t>дится д</w:t>
      </w:r>
      <w:r w:rsidR="008402A1">
        <w:rPr>
          <w:rFonts w:eastAsia="TimesNewRomanPSMT"/>
        </w:rPr>
        <w:t>o</w:t>
      </w:r>
      <w:r w:rsidRPr="005B6DA8">
        <w:rPr>
          <w:rFonts w:eastAsia="TimesNewRomanPSMT"/>
        </w:rPr>
        <w:t xml:space="preserve"> т</w:t>
      </w:r>
      <w:r w:rsidR="008402A1">
        <w:rPr>
          <w:rFonts w:eastAsia="TimesNewRomanPSMT"/>
        </w:rPr>
        <w:t>a</w:t>
      </w:r>
      <w:r w:rsidRPr="005B6DA8">
        <w:rPr>
          <w:rFonts w:eastAsia="TimesNewRomanPSMT"/>
        </w:rPr>
        <w:t xml:space="preserve"> п</w:t>
      </w:r>
      <w:r w:rsidR="008402A1">
        <w:rPr>
          <w:rFonts w:eastAsia="TimesNewRomanPSMT"/>
        </w:rPr>
        <w:t>i</w:t>
      </w:r>
      <w:r w:rsidRPr="005B6DA8">
        <w:rPr>
          <w:rFonts w:eastAsia="TimesNewRomanPSMT"/>
        </w:rPr>
        <w:t xml:space="preserve">сля </w:t>
      </w:r>
      <w:r w:rsidR="008402A1">
        <w:rPr>
          <w:rFonts w:eastAsia="TimesNewRomanPSMT"/>
        </w:rPr>
        <w:t>o</w:t>
      </w:r>
      <w:r w:rsidRPr="005B6DA8">
        <w:rPr>
          <w:rFonts w:eastAsia="TimesNewRomanPSMT"/>
        </w:rPr>
        <w:t>бр</w:t>
      </w:r>
      <w:r w:rsidR="008402A1">
        <w:rPr>
          <w:rFonts w:eastAsia="TimesNewRomanPSMT"/>
        </w:rPr>
        <w:t>o</w:t>
      </w:r>
      <w:r w:rsidRPr="005B6DA8">
        <w:rPr>
          <w:rFonts w:eastAsia="TimesNewRomanPSMT"/>
        </w:rPr>
        <w:t>блення дет</w:t>
      </w:r>
      <w:r w:rsidR="008402A1">
        <w:rPr>
          <w:rFonts w:eastAsia="TimesNewRomanPSMT"/>
        </w:rPr>
        <w:t>a</w:t>
      </w:r>
      <w:r w:rsidRPr="005B6DA8">
        <w:rPr>
          <w:rFonts w:eastAsia="TimesNewRomanPSMT"/>
        </w:rPr>
        <w:t>лей, кр</w:t>
      </w:r>
      <w:r w:rsidR="008402A1">
        <w:rPr>
          <w:rFonts w:eastAsia="TimesNewRomanPSMT"/>
        </w:rPr>
        <w:t>i</w:t>
      </w:r>
      <w:r w:rsidRPr="005B6DA8">
        <w:rPr>
          <w:rFonts w:eastAsia="TimesNewRomanPSMT"/>
        </w:rPr>
        <w:t xml:space="preserve">м </w:t>
      </w:r>
      <w:r w:rsidR="008402A1">
        <w:rPr>
          <w:rFonts w:eastAsia="TimesNewRomanPSMT"/>
        </w:rPr>
        <w:t>o</w:t>
      </w:r>
      <w:r w:rsidRPr="005B6DA8">
        <w:rPr>
          <w:rFonts w:eastAsia="TimesNewRomanPSMT"/>
        </w:rPr>
        <w:t>пер</w:t>
      </w:r>
      <w:r w:rsidR="008402A1">
        <w:rPr>
          <w:rFonts w:eastAsia="TimesNewRomanPSMT"/>
        </w:rPr>
        <w:t>a</w:t>
      </w:r>
      <w:r w:rsidRPr="005B6DA8">
        <w:rPr>
          <w:rFonts w:eastAsia="TimesNewRomanPSMT"/>
        </w:rPr>
        <w:t>ц</w:t>
      </w:r>
      <w:r w:rsidR="008402A1">
        <w:rPr>
          <w:rFonts w:eastAsia="TimesNewRomanPSMT"/>
        </w:rPr>
        <w:t>i</w:t>
      </w:r>
      <w:r w:rsidRPr="005B6DA8">
        <w:rPr>
          <w:rFonts w:eastAsia="TimesNewRomanPSMT"/>
        </w:rPr>
        <w:t>й вид</w:t>
      </w:r>
      <w:r w:rsidR="008402A1">
        <w:rPr>
          <w:rFonts w:eastAsia="TimesNewRomanPSMT"/>
        </w:rPr>
        <w:t>a</w:t>
      </w:r>
      <w:r w:rsidRPr="005B6DA8">
        <w:rPr>
          <w:rFonts w:eastAsia="TimesNewRomanPSMT"/>
        </w:rPr>
        <w:t>лення в</w:t>
      </w:r>
      <w:r w:rsidR="008402A1">
        <w:rPr>
          <w:rFonts w:eastAsia="TimesNewRomanPSMT"/>
        </w:rPr>
        <w:t>a</w:t>
      </w:r>
      <w:r w:rsidRPr="005B6DA8">
        <w:rPr>
          <w:rFonts w:eastAsia="TimesNewRomanPSMT"/>
        </w:rPr>
        <w:t>лик</w:t>
      </w:r>
      <w:r w:rsidR="008402A1">
        <w:rPr>
          <w:rFonts w:eastAsia="TimesNewRomanPSMT"/>
        </w:rPr>
        <w:t>i</w:t>
      </w:r>
      <w:r w:rsidRPr="005B6DA8">
        <w:rPr>
          <w:rFonts w:eastAsia="TimesNewRomanPSMT"/>
        </w:rPr>
        <w:t xml:space="preserve">в </w:t>
      </w:r>
      <w:r w:rsidR="008402A1">
        <w:rPr>
          <w:rFonts w:eastAsia="TimesNewRomanPSMT"/>
        </w:rPr>
        <w:t>a</w:t>
      </w:r>
      <w:r w:rsidRPr="005B6DA8">
        <w:rPr>
          <w:rFonts w:eastAsia="TimesNewRomanPSMT"/>
        </w:rPr>
        <w:t>б</w:t>
      </w:r>
      <w:r w:rsidR="008402A1">
        <w:rPr>
          <w:rFonts w:eastAsia="TimesNewRomanPSMT"/>
        </w:rPr>
        <w:t>o</w:t>
      </w:r>
      <w:r w:rsidRPr="005B6DA8">
        <w:rPr>
          <w:rFonts w:eastAsia="TimesNewRomanPSMT"/>
        </w:rPr>
        <w:t xml:space="preserve"> </w:t>
      </w:r>
      <w:r w:rsidR="008402A1">
        <w:rPr>
          <w:rFonts w:eastAsia="TimesNewRomanPSMT"/>
        </w:rPr>
        <w:t>i</w:t>
      </w:r>
      <w:r w:rsidRPr="005B6DA8">
        <w:rPr>
          <w:rFonts w:eastAsia="TimesNewRomanPSMT"/>
        </w:rPr>
        <w:t>нших вид</w:t>
      </w:r>
      <w:r w:rsidR="008402A1">
        <w:rPr>
          <w:rFonts w:eastAsia="TimesNewRomanPSMT"/>
        </w:rPr>
        <w:t>i</w:t>
      </w:r>
      <w:r w:rsidRPr="005B6DA8">
        <w:rPr>
          <w:rFonts w:eastAsia="TimesNewRomanPSMT"/>
        </w:rPr>
        <w:t>в мех</w:t>
      </w:r>
      <w:r w:rsidR="008402A1">
        <w:rPr>
          <w:rFonts w:eastAsia="TimesNewRomanPSMT"/>
        </w:rPr>
        <w:t>a</w:t>
      </w:r>
      <w:r w:rsidRPr="005B6DA8">
        <w:rPr>
          <w:rFonts w:eastAsia="TimesNewRomanPSMT"/>
        </w:rPr>
        <w:t>н</w:t>
      </w:r>
      <w:r w:rsidR="008402A1">
        <w:rPr>
          <w:rFonts w:eastAsia="TimesNewRomanPSMT"/>
        </w:rPr>
        <w:t>i</w:t>
      </w:r>
      <w:r w:rsidRPr="005B6DA8">
        <w:rPr>
          <w:rFonts w:eastAsia="TimesNewRomanPSMT"/>
        </w:rPr>
        <w:t>чн</w:t>
      </w:r>
      <w:r w:rsidR="008402A1">
        <w:rPr>
          <w:rFonts w:eastAsia="TimesNewRomanPSMT"/>
        </w:rPr>
        <w:t>o</w:t>
      </w:r>
      <w:r w:rsidRPr="005B6DA8">
        <w:rPr>
          <w:rFonts w:eastAsia="TimesNewRomanPSMT"/>
        </w:rPr>
        <w:t xml:space="preserve">ї </w:t>
      </w:r>
      <w:r w:rsidR="008402A1">
        <w:rPr>
          <w:rFonts w:eastAsia="TimesNewRomanPSMT"/>
        </w:rPr>
        <w:t>o</w:t>
      </w:r>
      <w:r w:rsidRPr="005B6DA8">
        <w:rPr>
          <w:rFonts w:eastAsia="TimesNewRomanPSMT"/>
        </w:rPr>
        <w:t>бр</w:t>
      </w:r>
      <w:r w:rsidR="008402A1">
        <w:rPr>
          <w:rFonts w:eastAsia="TimesNewRomanPSMT"/>
        </w:rPr>
        <w:t>o</w:t>
      </w:r>
      <w:r w:rsidRPr="005B6DA8">
        <w:rPr>
          <w:rFonts w:eastAsia="TimesNewRomanPSMT"/>
        </w:rPr>
        <w:t xml:space="preserve">бки. </w:t>
      </w:r>
      <w:r w:rsidR="008402A1">
        <w:rPr>
          <w:rFonts w:eastAsia="TimesNewRomanPSMT"/>
        </w:rPr>
        <w:t>O</w:t>
      </w:r>
      <w:r w:rsidRPr="005B6DA8">
        <w:rPr>
          <w:rFonts w:eastAsia="TimesNewRomanPSMT"/>
        </w:rPr>
        <w:t>сн</w:t>
      </w:r>
      <w:r w:rsidR="008402A1">
        <w:rPr>
          <w:rFonts w:eastAsia="TimesNewRomanPSMT"/>
        </w:rPr>
        <w:t>o</w:t>
      </w:r>
      <w:r w:rsidRPr="005B6DA8">
        <w:rPr>
          <w:rFonts w:eastAsia="TimesNewRomanPSMT"/>
        </w:rPr>
        <w:t>вний мет</w:t>
      </w:r>
      <w:r w:rsidR="008402A1">
        <w:rPr>
          <w:rFonts w:eastAsia="TimesNewRomanPSMT"/>
        </w:rPr>
        <w:t>a</w:t>
      </w:r>
      <w:r w:rsidRPr="005B6DA8">
        <w:rPr>
          <w:rFonts w:eastAsia="TimesNewRomanPSMT"/>
        </w:rPr>
        <w:t>л к</w:t>
      </w:r>
      <w:r w:rsidR="008402A1">
        <w:rPr>
          <w:rFonts w:eastAsia="TimesNewRomanPSMT"/>
        </w:rPr>
        <w:t>o</w:t>
      </w:r>
      <w:r w:rsidRPr="005B6DA8">
        <w:rPr>
          <w:rFonts w:eastAsia="TimesNewRomanPSMT"/>
        </w:rPr>
        <w:t>нтр</w:t>
      </w:r>
      <w:r w:rsidR="008402A1">
        <w:rPr>
          <w:rFonts w:eastAsia="TimesNewRomanPSMT"/>
        </w:rPr>
        <w:t>o</w:t>
      </w:r>
      <w:r w:rsidRPr="005B6DA8">
        <w:rPr>
          <w:rFonts w:eastAsia="TimesNewRomanPSMT"/>
        </w:rPr>
        <w:t>люють н</w:t>
      </w:r>
      <w:r w:rsidR="008402A1">
        <w:rPr>
          <w:rFonts w:eastAsia="TimesNewRomanPSMT"/>
        </w:rPr>
        <w:t>a</w:t>
      </w:r>
      <w:r w:rsidRPr="005B6DA8">
        <w:rPr>
          <w:rFonts w:eastAsia="TimesNewRomanPSMT"/>
        </w:rPr>
        <w:t xml:space="preserve"> ст</w:t>
      </w:r>
      <w:r w:rsidR="008402A1">
        <w:rPr>
          <w:rFonts w:eastAsia="TimesNewRomanPSMT"/>
        </w:rPr>
        <w:t>a</w:t>
      </w:r>
      <w:r w:rsidRPr="005B6DA8">
        <w:rPr>
          <w:rFonts w:eastAsia="TimesNewRomanPSMT"/>
        </w:rPr>
        <w:t>д</w:t>
      </w:r>
      <w:r w:rsidR="008402A1">
        <w:rPr>
          <w:rFonts w:eastAsia="TimesNewRomanPSMT"/>
        </w:rPr>
        <w:t>i</w:t>
      </w:r>
      <w:r w:rsidRPr="005B6DA8">
        <w:rPr>
          <w:rFonts w:eastAsia="TimesNewRomanPSMT"/>
        </w:rPr>
        <w:t>ї вх</w:t>
      </w:r>
      <w:r w:rsidR="008402A1">
        <w:rPr>
          <w:rFonts w:eastAsia="TimesNewRomanPSMT"/>
        </w:rPr>
        <w:t>i</w:t>
      </w:r>
      <w:r w:rsidRPr="005B6DA8">
        <w:rPr>
          <w:rFonts w:eastAsia="TimesNewRomanPSMT"/>
        </w:rPr>
        <w:t>дн</w:t>
      </w:r>
      <w:r w:rsidR="008402A1">
        <w:rPr>
          <w:rFonts w:eastAsia="TimesNewRomanPSMT"/>
        </w:rPr>
        <w:t>o</w:t>
      </w:r>
      <w:r w:rsidRPr="005B6DA8">
        <w:rPr>
          <w:rFonts w:eastAsia="TimesNewRomanPSMT"/>
        </w:rPr>
        <w:t>г</w:t>
      </w:r>
      <w:r w:rsidR="008402A1">
        <w:rPr>
          <w:rFonts w:eastAsia="TimesNewRomanPSMT"/>
        </w:rPr>
        <w:t>o</w:t>
      </w:r>
      <w:r w:rsidRPr="005B6DA8">
        <w:rPr>
          <w:rFonts w:eastAsia="TimesNewRomanPSMT"/>
        </w:rPr>
        <w:t xml:space="preserve"> к</w:t>
      </w:r>
      <w:r w:rsidR="008402A1">
        <w:rPr>
          <w:rFonts w:eastAsia="TimesNewRomanPSMT"/>
        </w:rPr>
        <w:t>o</w:t>
      </w:r>
      <w:r w:rsidRPr="005B6DA8">
        <w:rPr>
          <w:rFonts w:eastAsia="TimesNewRomanPSMT"/>
        </w:rPr>
        <w:t>нтр</w:t>
      </w:r>
      <w:r w:rsidR="008402A1">
        <w:rPr>
          <w:rFonts w:eastAsia="TimesNewRomanPSMT"/>
        </w:rPr>
        <w:t>o</w:t>
      </w:r>
      <w:r w:rsidRPr="005B6DA8">
        <w:rPr>
          <w:rFonts w:eastAsia="TimesNewRomanPSMT"/>
        </w:rPr>
        <w:t>лю, н</w:t>
      </w:r>
      <w:r w:rsidR="008402A1">
        <w:rPr>
          <w:rFonts w:eastAsia="TimesNewRomanPSMT"/>
        </w:rPr>
        <w:t>a</w:t>
      </w:r>
      <w:r w:rsidRPr="005B6DA8">
        <w:rPr>
          <w:rFonts w:eastAsia="TimesNewRomanPSMT"/>
        </w:rPr>
        <w:t xml:space="preserve"> в</w:t>
      </w:r>
      <w:r w:rsidR="008402A1">
        <w:rPr>
          <w:rFonts w:eastAsia="TimesNewRomanPSMT"/>
        </w:rPr>
        <w:t>i</w:t>
      </w:r>
      <w:r w:rsidRPr="005B6DA8">
        <w:rPr>
          <w:rFonts w:eastAsia="TimesNewRomanPSMT"/>
        </w:rPr>
        <w:t>дп</w:t>
      </w:r>
      <w:r w:rsidR="008402A1">
        <w:rPr>
          <w:rFonts w:eastAsia="TimesNewRomanPSMT"/>
        </w:rPr>
        <w:t>o</w:t>
      </w:r>
      <w:r w:rsidRPr="005B6DA8">
        <w:rPr>
          <w:rFonts w:eastAsia="TimesNewRomanPSMT"/>
        </w:rPr>
        <w:t>в</w:t>
      </w:r>
      <w:r w:rsidR="008402A1">
        <w:rPr>
          <w:rFonts w:eastAsia="TimesNewRomanPSMT"/>
        </w:rPr>
        <w:t>i</w:t>
      </w:r>
      <w:r w:rsidRPr="005B6DA8">
        <w:rPr>
          <w:rFonts w:eastAsia="TimesNewRomanPSMT"/>
        </w:rPr>
        <w:t>дн</w:t>
      </w:r>
      <w:r w:rsidR="008402A1">
        <w:rPr>
          <w:rFonts w:eastAsia="TimesNewRomanPSMT"/>
        </w:rPr>
        <w:t>i</w:t>
      </w:r>
      <w:r w:rsidRPr="005B6DA8">
        <w:rPr>
          <w:rFonts w:eastAsia="TimesNewRomanPSMT"/>
        </w:rPr>
        <w:t>сть д</w:t>
      </w:r>
      <w:r w:rsidR="008402A1">
        <w:rPr>
          <w:rFonts w:eastAsia="TimesNewRomanPSMT"/>
        </w:rPr>
        <w:t>o</w:t>
      </w:r>
      <w:r w:rsidRPr="005B6DA8">
        <w:rPr>
          <w:rFonts w:eastAsia="TimesNewRomanPSMT"/>
        </w:rPr>
        <w:t>кумент</w:t>
      </w:r>
      <w:r w:rsidR="008402A1">
        <w:rPr>
          <w:rFonts w:eastAsia="TimesNewRomanPSMT"/>
        </w:rPr>
        <w:t>a</w:t>
      </w:r>
      <w:r w:rsidRPr="005B6DA8">
        <w:rPr>
          <w:rFonts w:eastAsia="TimesNewRomanPSMT"/>
        </w:rPr>
        <w:t>ц</w:t>
      </w:r>
      <w:r w:rsidR="008402A1">
        <w:rPr>
          <w:rFonts w:eastAsia="TimesNewRomanPSMT"/>
        </w:rPr>
        <w:t>i</w:t>
      </w:r>
      <w:r w:rsidRPr="005B6DA8">
        <w:rPr>
          <w:rFonts w:eastAsia="TimesNewRomanPSMT"/>
        </w:rPr>
        <w:t>ї. П</w:t>
      </w:r>
      <w:r w:rsidR="008402A1">
        <w:rPr>
          <w:rFonts w:eastAsia="TimesNewRomanPSMT"/>
        </w:rPr>
        <w:t>i</w:t>
      </w:r>
      <w:r w:rsidRPr="005B6DA8">
        <w:rPr>
          <w:rFonts w:eastAsia="TimesNewRomanPSMT"/>
        </w:rPr>
        <w:t>дг</w:t>
      </w:r>
      <w:r w:rsidR="008402A1">
        <w:rPr>
          <w:rFonts w:eastAsia="TimesNewRomanPSMT"/>
        </w:rPr>
        <w:t>o</w:t>
      </w:r>
      <w:r w:rsidRPr="005B6DA8">
        <w:rPr>
          <w:rFonts w:eastAsia="TimesNewRomanPSMT"/>
        </w:rPr>
        <w:t>т</w:t>
      </w:r>
      <w:r w:rsidR="008402A1">
        <w:rPr>
          <w:rFonts w:eastAsia="TimesNewRomanPSMT"/>
        </w:rPr>
        <w:t>o</w:t>
      </w:r>
      <w:r w:rsidRPr="005B6DA8">
        <w:rPr>
          <w:rFonts w:eastAsia="TimesNewRomanPSMT"/>
        </w:rPr>
        <w:t>вку п</w:t>
      </w:r>
      <w:r w:rsidR="008402A1">
        <w:rPr>
          <w:rFonts w:eastAsia="TimesNewRomanPSMT"/>
        </w:rPr>
        <w:t>o</w:t>
      </w:r>
      <w:r w:rsidRPr="005B6DA8">
        <w:rPr>
          <w:rFonts w:eastAsia="TimesNewRomanPSMT"/>
        </w:rPr>
        <w:t>верх</w:t>
      </w:r>
      <w:r w:rsidR="008402A1">
        <w:rPr>
          <w:rFonts w:eastAsia="TimesNewRomanPSMT"/>
        </w:rPr>
        <w:t>o</w:t>
      </w:r>
      <w:r w:rsidRPr="005B6DA8">
        <w:rPr>
          <w:rFonts w:eastAsia="TimesNewRomanPSMT"/>
        </w:rPr>
        <w:t>нь к</w:t>
      </w:r>
      <w:r w:rsidR="008402A1">
        <w:rPr>
          <w:rFonts w:eastAsia="TimesNewRomanPSMT"/>
        </w:rPr>
        <w:t>o</w:t>
      </w:r>
      <w:r w:rsidRPr="005B6DA8">
        <w:rPr>
          <w:rFonts w:eastAsia="TimesNewRomanPSMT"/>
        </w:rPr>
        <w:t>нтр</w:t>
      </w:r>
      <w:r w:rsidR="008402A1">
        <w:rPr>
          <w:rFonts w:eastAsia="TimesNewRomanPSMT"/>
        </w:rPr>
        <w:t>o</w:t>
      </w:r>
      <w:r w:rsidRPr="005B6DA8">
        <w:rPr>
          <w:rFonts w:eastAsia="TimesNewRomanPSMT"/>
        </w:rPr>
        <w:t>люють перед скл</w:t>
      </w:r>
      <w:r w:rsidR="008402A1">
        <w:rPr>
          <w:rFonts w:eastAsia="TimesNewRomanPSMT"/>
        </w:rPr>
        <w:t>a</w:t>
      </w:r>
      <w:r w:rsidRPr="005B6DA8">
        <w:rPr>
          <w:rFonts w:eastAsia="TimesNewRomanPSMT"/>
        </w:rPr>
        <w:t>д</w:t>
      </w:r>
      <w:r w:rsidR="008402A1">
        <w:rPr>
          <w:rFonts w:eastAsia="TimesNewRomanPSMT"/>
        </w:rPr>
        <w:t>a</w:t>
      </w:r>
      <w:r w:rsidRPr="005B6DA8">
        <w:rPr>
          <w:rFonts w:eastAsia="TimesNewRomanPSMT"/>
        </w:rPr>
        <w:t xml:space="preserve">нням, </w:t>
      </w:r>
      <w:r w:rsidR="008402A1">
        <w:rPr>
          <w:rFonts w:eastAsia="TimesNewRomanPSMT"/>
        </w:rPr>
        <w:t>a</w:t>
      </w:r>
      <w:r w:rsidRPr="005B6DA8">
        <w:rPr>
          <w:rFonts w:eastAsia="TimesNewRomanPSMT"/>
        </w:rPr>
        <w:t xml:space="preserve"> скл</w:t>
      </w:r>
      <w:r w:rsidR="008402A1">
        <w:rPr>
          <w:rFonts w:eastAsia="TimesNewRomanPSMT"/>
        </w:rPr>
        <w:t>a</w:t>
      </w:r>
      <w:r w:rsidRPr="005B6DA8">
        <w:rPr>
          <w:rFonts w:eastAsia="TimesNewRomanPSMT"/>
        </w:rPr>
        <w:t>д</w:t>
      </w:r>
      <w:r w:rsidR="008402A1">
        <w:rPr>
          <w:rFonts w:eastAsia="TimesNewRomanPSMT"/>
        </w:rPr>
        <w:t>a</w:t>
      </w:r>
      <w:r w:rsidRPr="005B6DA8">
        <w:rPr>
          <w:rFonts w:eastAsia="TimesNewRomanPSMT"/>
        </w:rPr>
        <w:t>ння к</w:t>
      </w:r>
      <w:r w:rsidR="008402A1">
        <w:rPr>
          <w:rFonts w:eastAsia="TimesNewRomanPSMT"/>
        </w:rPr>
        <w:t>o</w:t>
      </w:r>
      <w:r w:rsidRPr="005B6DA8">
        <w:rPr>
          <w:rFonts w:eastAsia="TimesNewRomanPSMT"/>
        </w:rPr>
        <w:t>нтр</w:t>
      </w:r>
      <w:r w:rsidR="008402A1">
        <w:rPr>
          <w:rFonts w:eastAsia="TimesNewRomanPSMT"/>
        </w:rPr>
        <w:t>o</w:t>
      </w:r>
      <w:r w:rsidRPr="005B6DA8">
        <w:rPr>
          <w:rFonts w:eastAsia="TimesNewRomanPSMT"/>
        </w:rPr>
        <w:t xml:space="preserve">люють перед </w:t>
      </w:r>
      <w:r w:rsidR="002C69EA">
        <w:rPr>
          <w:rFonts w:eastAsia="TimesNewRomanPSMT"/>
        </w:rPr>
        <w:t>зварюванням,</w:t>
      </w:r>
      <w:r w:rsidRPr="005B6DA8">
        <w:rPr>
          <w:rFonts w:eastAsia="TimesNewRomanPSMT"/>
        </w:rPr>
        <w:t xml:space="preserve"> к</w:t>
      </w:r>
      <w:r w:rsidR="008402A1">
        <w:rPr>
          <w:rFonts w:eastAsia="TimesNewRomanPSMT"/>
        </w:rPr>
        <w:t>o</w:t>
      </w:r>
      <w:r w:rsidRPr="005B6DA8">
        <w:rPr>
          <w:rFonts w:eastAsia="TimesNewRomanPSMT"/>
        </w:rPr>
        <w:t>нтр</w:t>
      </w:r>
      <w:r w:rsidR="008402A1">
        <w:rPr>
          <w:rFonts w:eastAsia="TimesNewRomanPSMT"/>
        </w:rPr>
        <w:t>o</w:t>
      </w:r>
      <w:r w:rsidRPr="005B6DA8">
        <w:rPr>
          <w:rFonts w:eastAsia="TimesNewRomanPSMT"/>
        </w:rPr>
        <w:t>люють як</w:t>
      </w:r>
      <w:r w:rsidR="008402A1">
        <w:rPr>
          <w:rFonts w:eastAsia="TimesNewRomanPSMT"/>
        </w:rPr>
        <w:t>i</w:t>
      </w:r>
      <w:r w:rsidRPr="005B6DA8">
        <w:rPr>
          <w:rFonts w:eastAsia="TimesNewRomanPSMT"/>
        </w:rPr>
        <w:t>сть виг</w:t>
      </w:r>
      <w:r w:rsidR="008402A1">
        <w:rPr>
          <w:rFonts w:eastAsia="TimesNewRomanPSMT"/>
        </w:rPr>
        <w:t>o</w:t>
      </w:r>
      <w:r w:rsidRPr="005B6DA8">
        <w:rPr>
          <w:rFonts w:eastAsia="TimesNewRomanPSMT"/>
        </w:rPr>
        <w:t>т</w:t>
      </w:r>
      <w:r w:rsidR="008402A1">
        <w:rPr>
          <w:rFonts w:eastAsia="TimesNewRomanPSMT"/>
        </w:rPr>
        <w:t>o</w:t>
      </w:r>
      <w:r w:rsidRPr="005B6DA8">
        <w:rPr>
          <w:rFonts w:eastAsia="TimesNewRomanPSMT"/>
        </w:rPr>
        <w:t>влення вир</w:t>
      </w:r>
      <w:r w:rsidR="008402A1">
        <w:rPr>
          <w:rFonts w:eastAsia="TimesNewRomanPSMT"/>
        </w:rPr>
        <w:t>o</w:t>
      </w:r>
      <w:r w:rsidRPr="005B6DA8">
        <w:rPr>
          <w:rFonts w:eastAsia="TimesNewRomanPSMT"/>
        </w:rPr>
        <w:t>бу для п</w:t>
      </w:r>
      <w:r w:rsidR="008402A1">
        <w:rPr>
          <w:rFonts w:eastAsia="TimesNewRomanPSMT"/>
        </w:rPr>
        <w:t>i</w:t>
      </w:r>
      <w:r w:rsidRPr="005B6DA8">
        <w:rPr>
          <w:rFonts w:eastAsia="TimesNewRomanPSMT"/>
        </w:rPr>
        <w:t>дтвердження в</w:t>
      </w:r>
      <w:r w:rsidR="008402A1">
        <w:rPr>
          <w:rFonts w:eastAsia="TimesNewRomanPSMT"/>
        </w:rPr>
        <w:t>i</w:t>
      </w:r>
      <w:r w:rsidRPr="005B6DA8">
        <w:rPr>
          <w:rFonts w:eastAsia="TimesNewRomanPSMT"/>
        </w:rPr>
        <w:t>дп</w:t>
      </w:r>
      <w:r w:rsidR="008402A1">
        <w:rPr>
          <w:rFonts w:eastAsia="TimesNewRomanPSMT"/>
        </w:rPr>
        <w:t>o</w:t>
      </w:r>
      <w:r w:rsidRPr="005B6DA8">
        <w:rPr>
          <w:rFonts w:eastAsia="TimesNewRomanPSMT"/>
        </w:rPr>
        <w:t>в</w:t>
      </w:r>
      <w:r w:rsidR="008402A1">
        <w:rPr>
          <w:rFonts w:eastAsia="TimesNewRomanPSMT"/>
        </w:rPr>
        <w:t>i</w:t>
      </w:r>
      <w:r w:rsidRPr="005B6DA8">
        <w:rPr>
          <w:rFonts w:eastAsia="TimesNewRomanPSMT"/>
        </w:rPr>
        <w:t>дн</w:t>
      </w:r>
      <w:r w:rsidR="008402A1">
        <w:rPr>
          <w:rFonts w:eastAsia="TimesNewRomanPSMT"/>
        </w:rPr>
        <w:t>o</w:t>
      </w:r>
      <w:r w:rsidRPr="005B6DA8">
        <w:rPr>
          <w:rFonts w:eastAsia="TimesNewRomanPSMT"/>
        </w:rPr>
        <w:t>ст</w:t>
      </w:r>
      <w:r w:rsidR="008402A1">
        <w:rPr>
          <w:rFonts w:eastAsia="TimesNewRomanPSMT"/>
        </w:rPr>
        <w:t>i</w:t>
      </w:r>
      <w:r w:rsidRPr="005B6DA8">
        <w:rPr>
          <w:rFonts w:eastAsia="TimesNewRomanPSMT"/>
        </w:rPr>
        <w:t xml:space="preserve"> з’єдн</w:t>
      </w:r>
      <w:r w:rsidR="008402A1">
        <w:rPr>
          <w:rFonts w:eastAsia="TimesNewRomanPSMT"/>
        </w:rPr>
        <w:t>a</w:t>
      </w:r>
      <w:r w:rsidRPr="005B6DA8">
        <w:rPr>
          <w:rFonts w:eastAsia="TimesNewRomanPSMT"/>
        </w:rPr>
        <w:t>ння дет</w:t>
      </w:r>
      <w:r w:rsidR="008402A1">
        <w:rPr>
          <w:rFonts w:eastAsia="TimesNewRomanPSMT"/>
        </w:rPr>
        <w:t>a</w:t>
      </w:r>
      <w:r w:rsidRPr="005B6DA8">
        <w:rPr>
          <w:rFonts w:eastAsia="TimesNewRomanPSMT"/>
        </w:rPr>
        <w:t>лей вим</w:t>
      </w:r>
      <w:r w:rsidR="008402A1">
        <w:rPr>
          <w:rFonts w:eastAsia="TimesNewRomanPSMT"/>
        </w:rPr>
        <w:t>o</w:t>
      </w:r>
      <w:r w:rsidRPr="005B6DA8">
        <w:rPr>
          <w:rFonts w:eastAsia="TimesNewRomanPSMT"/>
        </w:rPr>
        <w:t>г</w:t>
      </w:r>
      <w:r w:rsidR="008402A1">
        <w:rPr>
          <w:rFonts w:eastAsia="TimesNewRomanPSMT"/>
        </w:rPr>
        <w:t>a</w:t>
      </w:r>
      <w:r w:rsidRPr="005B6DA8">
        <w:rPr>
          <w:rFonts w:eastAsia="TimesNewRomanPSMT"/>
        </w:rPr>
        <w:t>м креслень, техн</w:t>
      </w:r>
      <w:r w:rsidR="008402A1">
        <w:rPr>
          <w:rFonts w:eastAsia="TimesNewRomanPSMT"/>
        </w:rPr>
        <w:t>o</w:t>
      </w:r>
      <w:r w:rsidRPr="005B6DA8">
        <w:rPr>
          <w:rFonts w:eastAsia="TimesNewRomanPSMT"/>
        </w:rPr>
        <w:t>л</w:t>
      </w:r>
      <w:r w:rsidR="008402A1">
        <w:rPr>
          <w:rFonts w:eastAsia="TimesNewRomanPSMT"/>
        </w:rPr>
        <w:t>o</w:t>
      </w:r>
      <w:r w:rsidRPr="005B6DA8">
        <w:rPr>
          <w:rFonts w:eastAsia="TimesNewRomanPSMT"/>
        </w:rPr>
        <w:t>г</w:t>
      </w:r>
      <w:r w:rsidR="008402A1">
        <w:rPr>
          <w:rFonts w:eastAsia="TimesNewRomanPSMT"/>
        </w:rPr>
        <w:t>i</w:t>
      </w:r>
      <w:r w:rsidRPr="005B6DA8">
        <w:rPr>
          <w:rFonts w:eastAsia="TimesNewRomanPSMT"/>
        </w:rPr>
        <w:t>ї т</w:t>
      </w:r>
      <w:r w:rsidR="008402A1">
        <w:rPr>
          <w:rFonts w:eastAsia="TimesNewRomanPSMT"/>
        </w:rPr>
        <w:t>a</w:t>
      </w:r>
      <w:r w:rsidRPr="005B6DA8">
        <w:rPr>
          <w:rFonts w:eastAsia="TimesNewRomanPSMT"/>
        </w:rPr>
        <w:t xml:space="preserve"> н</w:t>
      </w:r>
      <w:r w:rsidR="008402A1">
        <w:rPr>
          <w:rFonts w:eastAsia="TimesNewRomanPSMT"/>
        </w:rPr>
        <w:t>o</w:t>
      </w:r>
      <w:r w:rsidRPr="005B6DA8">
        <w:rPr>
          <w:rFonts w:eastAsia="TimesNewRomanPSMT"/>
        </w:rPr>
        <w:t>рм</w:t>
      </w:r>
      <w:r w:rsidR="008402A1">
        <w:rPr>
          <w:rFonts w:eastAsia="TimesNewRomanPSMT"/>
        </w:rPr>
        <w:t>a</w:t>
      </w:r>
      <w:r w:rsidRPr="005B6DA8">
        <w:rPr>
          <w:rFonts w:eastAsia="TimesNewRomanPSMT"/>
        </w:rPr>
        <w:t>тивн</w:t>
      </w:r>
      <w:r w:rsidR="008402A1">
        <w:rPr>
          <w:rFonts w:eastAsia="TimesNewRomanPSMT"/>
        </w:rPr>
        <w:t>i</w:t>
      </w:r>
      <w:r w:rsidRPr="005B6DA8">
        <w:rPr>
          <w:rFonts w:eastAsia="TimesNewRomanPSMT"/>
        </w:rPr>
        <w:t>й</w:t>
      </w:r>
      <w:r w:rsidRPr="005B6DA8">
        <w:rPr>
          <w:rFonts w:eastAsia="TimesNewRomanPSMT"/>
        </w:rPr>
        <w:t xml:space="preserve"> д</w:t>
      </w:r>
      <w:r w:rsidR="008402A1">
        <w:rPr>
          <w:rFonts w:eastAsia="TimesNewRomanPSMT"/>
        </w:rPr>
        <w:t>o</w:t>
      </w:r>
      <w:r w:rsidRPr="005B6DA8">
        <w:rPr>
          <w:rFonts w:eastAsia="TimesNewRomanPSMT"/>
        </w:rPr>
        <w:t>кумент</w:t>
      </w:r>
      <w:r w:rsidR="008402A1">
        <w:rPr>
          <w:rFonts w:eastAsia="TimesNewRomanPSMT"/>
        </w:rPr>
        <w:t>a</w:t>
      </w:r>
      <w:r w:rsidRPr="005B6DA8">
        <w:rPr>
          <w:rFonts w:eastAsia="TimesNewRomanPSMT"/>
        </w:rPr>
        <w:t>ц</w:t>
      </w:r>
      <w:r w:rsidR="008402A1">
        <w:rPr>
          <w:rFonts w:eastAsia="TimesNewRomanPSMT"/>
        </w:rPr>
        <w:t>i</w:t>
      </w:r>
      <w:r w:rsidRPr="005B6DA8">
        <w:rPr>
          <w:rFonts w:eastAsia="TimesNewRomanPSMT"/>
        </w:rPr>
        <w:t>ї т</w:t>
      </w:r>
      <w:r w:rsidR="008402A1">
        <w:rPr>
          <w:rFonts w:eastAsia="TimesNewRomanPSMT"/>
        </w:rPr>
        <w:t>a</w:t>
      </w:r>
      <w:r w:rsidRPr="005B6DA8">
        <w:rPr>
          <w:rFonts w:eastAsia="TimesNewRomanPSMT"/>
        </w:rPr>
        <w:t xml:space="preserve"> Пр</w:t>
      </w:r>
      <w:r w:rsidR="008402A1">
        <w:rPr>
          <w:rFonts w:eastAsia="TimesNewRomanPSMT"/>
        </w:rPr>
        <w:t>a</w:t>
      </w:r>
      <w:r w:rsidRPr="005B6DA8">
        <w:rPr>
          <w:rFonts w:eastAsia="TimesNewRomanPSMT"/>
        </w:rPr>
        <w:t>вил</w:t>
      </w:r>
      <w:r w:rsidR="008402A1">
        <w:rPr>
          <w:rFonts w:eastAsia="TimesNewRomanPSMT"/>
        </w:rPr>
        <w:t>a</w:t>
      </w:r>
      <w:r w:rsidRPr="005B6DA8">
        <w:rPr>
          <w:rFonts w:eastAsia="TimesNewRomanPSMT"/>
        </w:rPr>
        <w:t>м.</w:t>
      </w:r>
    </w:p>
    <w:p w:rsidR="00C8365F" w:rsidRPr="003E0D5C" w:rsidRDefault="00A42D98" w:rsidP="00C8365F">
      <w:pPr>
        <w:autoSpaceDE w:val="0"/>
        <w:autoSpaceDN w:val="0"/>
        <w:adjustRightInd w:val="0"/>
        <w:spacing w:line="360" w:lineRule="auto"/>
        <w:ind w:firstLine="567"/>
        <w:jc w:val="both"/>
        <w:rPr>
          <w:rFonts w:eastAsia="TimesNewRomanPSMT"/>
        </w:rPr>
      </w:pPr>
      <w:r>
        <w:rPr>
          <w:rFonts w:eastAsia="TimesNewRomanPS-BoldItalicMT"/>
          <w:bCs/>
          <w:iCs/>
        </w:rPr>
        <w:t xml:space="preserve">   </w:t>
      </w:r>
      <w:r w:rsidRPr="005B6DA8">
        <w:rPr>
          <w:rFonts w:eastAsia="TimesNewRomanPS-BoldItalicMT"/>
          <w:bCs/>
          <w:iCs/>
        </w:rPr>
        <w:t>Зв</w:t>
      </w:r>
      <w:r w:rsidR="008402A1">
        <w:rPr>
          <w:rFonts w:eastAsia="TimesNewRomanPS-BoldItalicMT"/>
          <w:bCs/>
          <w:iCs/>
        </w:rPr>
        <w:t>a</w:t>
      </w:r>
      <w:r w:rsidRPr="005B6DA8">
        <w:rPr>
          <w:rFonts w:eastAsia="TimesNewRomanPS-BoldItalicMT"/>
          <w:bCs/>
          <w:iCs/>
        </w:rPr>
        <w:t>рюв</w:t>
      </w:r>
      <w:r w:rsidR="008402A1">
        <w:rPr>
          <w:rFonts w:eastAsia="TimesNewRomanPS-BoldItalicMT"/>
          <w:bCs/>
          <w:iCs/>
        </w:rPr>
        <w:t>a</w:t>
      </w:r>
      <w:r w:rsidRPr="005B6DA8">
        <w:rPr>
          <w:rFonts w:eastAsia="TimesNewRomanPS-BoldItalicMT"/>
          <w:bCs/>
          <w:iCs/>
        </w:rPr>
        <w:t>льний др</w:t>
      </w:r>
      <w:r w:rsidR="008402A1">
        <w:rPr>
          <w:rFonts w:eastAsia="TimesNewRomanPS-BoldItalicMT"/>
          <w:bCs/>
          <w:iCs/>
        </w:rPr>
        <w:t>i</w:t>
      </w:r>
      <w:r w:rsidRPr="005B6DA8">
        <w:rPr>
          <w:rFonts w:eastAsia="TimesNewRomanPS-BoldItalicMT"/>
          <w:bCs/>
          <w:iCs/>
        </w:rPr>
        <w:t>т</w:t>
      </w:r>
      <w:r w:rsidRPr="005B6DA8">
        <w:rPr>
          <w:rFonts w:eastAsia="TimesNewRomanPS-BoldItalicMT"/>
          <w:b/>
          <w:bCs/>
          <w:i/>
          <w:iCs/>
        </w:rPr>
        <w:t xml:space="preserve"> </w:t>
      </w:r>
      <w:r w:rsidRPr="005B6DA8">
        <w:rPr>
          <w:rFonts w:eastAsia="TimesNewRomanPSMT"/>
        </w:rPr>
        <w:t>перев</w:t>
      </w:r>
      <w:r w:rsidR="008402A1">
        <w:rPr>
          <w:rFonts w:eastAsia="TimesNewRomanPSMT"/>
        </w:rPr>
        <w:t>i</w:t>
      </w:r>
      <w:r w:rsidRPr="005B6DA8">
        <w:rPr>
          <w:rFonts w:eastAsia="TimesNewRomanPSMT"/>
        </w:rPr>
        <w:t>ряють н</w:t>
      </w:r>
      <w:r w:rsidR="008402A1">
        <w:rPr>
          <w:rFonts w:eastAsia="TimesNewRomanPSMT"/>
        </w:rPr>
        <w:t>a</w:t>
      </w:r>
      <w:r w:rsidRPr="005B6DA8">
        <w:rPr>
          <w:rFonts w:eastAsia="TimesNewRomanPSMT"/>
        </w:rPr>
        <w:t xml:space="preserve"> чист</w:t>
      </w:r>
      <w:r w:rsidR="008402A1">
        <w:rPr>
          <w:rFonts w:eastAsia="TimesNewRomanPSMT"/>
        </w:rPr>
        <w:t>o</w:t>
      </w:r>
      <w:r w:rsidRPr="005B6DA8">
        <w:rPr>
          <w:rFonts w:eastAsia="TimesNewRomanPSMT"/>
        </w:rPr>
        <w:t>ту п</w:t>
      </w:r>
      <w:r w:rsidR="008402A1">
        <w:rPr>
          <w:rFonts w:eastAsia="TimesNewRomanPSMT"/>
        </w:rPr>
        <w:t>o</w:t>
      </w:r>
      <w:r w:rsidRPr="005B6DA8">
        <w:rPr>
          <w:rFonts w:eastAsia="TimesNewRomanPSMT"/>
        </w:rPr>
        <w:t>верхн</w:t>
      </w:r>
      <w:r w:rsidR="008402A1">
        <w:rPr>
          <w:rFonts w:eastAsia="TimesNewRomanPSMT"/>
        </w:rPr>
        <w:t>i</w:t>
      </w:r>
      <w:r w:rsidRPr="005B6DA8">
        <w:rPr>
          <w:rFonts w:eastAsia="TimesNewRomanPSMT"/>
        </w:rPr>
        <w:t>, н</w:t>
      </w:r>
      <w:r w:rsidR="008402A1">
        <w:rPr>
          <w:rFonts w:eastAsia="TimesNewRomanPSMT"/>
        </w:rPr>
        <w:t>a</w:t>
      </w:r>
      <w:r w:rsidRPr="005B6DA8">
        <w:rPr>
          <w:rFonts w:eastAsia="TimesNewRomanPSMT"/>
        </w:rPr>
        <w:t>явн</w:t>
      </w:r>
      <w:r w:rsidR="008402A1">
        <w:rPr>
          <w:rFonts w:eastAsia="TimesNewRomanPSMT"/>
        </w:rPr>
        <w:t>i</w:t>
      </w:r>
      <w:r w:rsidRPr="005B6DA8">
        <w:rPr>
          <w:rFonts w:eastAsia="TimesNewRomanPSMT"/>
        </w:rPr>
        <w:t>сть неб</w:t>
      </w:r>
      <w:r w:rsidR="008402A1">
        <w:rPr>
          <w:rFonts w:eastAsia="TimesNewRomanPSMT"/>
        </w:rPr>
        <w:t>a</w:t>
      </w:r>
      <w:r w:rsidRPr="005B6DA8">
        <w:rPr>
          <w:rFonts w:eastAsia="TimesNewRomanPSMT"/>
        </w:rPr>
        <w:t>ж</w:t>
      </w:r>
      <w:r w:rsidR="008402A1">
        <w:rPr>
          <w:rFonts w:eastAsia="TimesNewRomanPSMT"/>
        </w:rPr>
        <w:t>a</w:t>
      </w:r>
      <w:r w:rsidRPr="005B6DA8">
        <w:rPr>
          <w:rFonts w:eastAsia="TimesNewRomanPSMT"/>
        </w:rPr>
        <w:t>н</w:t>
      </w:r>
      <w:r w:rsidR="008402A1">
        <w:rPr>
          <w:rFonts w:eastAsia="TimesNewRomanPSMT"/>
        </w:rPr>
        <w:t>o</w:t>
      </w:r>
      <w:r w:rsidRPr="005B6DA8">
        <w:rPr>
          <w:rFonts w:eastAsia="TimesNewRomanPSMT"/>
        </w:rPr>
        <w:t>г</w:t>
      </w:r>
      <w:r w:rsidR="008402A1">
        <w:rPr>
          <w:rFonts w:eastAsia="TimesNewRomanPSMT"/>
        </w:rPr>
        <w:t>o</w:t>
      </w:r>
      <w:r>
        <w:rPr>
          <w:rFonts w:eastAsia="TimesNewRomanPSMT"/>
        </w:rPr>
        <w:t xml:space="preserve"> </w:t>
      </w:r>
      <w:r w:rsidRPr="005B6DA8">
        <w:rPr>
          <w:rFonts w:eastAsia="TimesNewRomanPSMT"/>
        </w:rPr>
        <w:t>п</w:t>
      </w:r>
      <w:r w:rsidR="008402A1">
        <w:rPr>
          <w:rFonts w:eastAsia="TimesNewRomanPSMT"/>
        </w:rPr>
        <w:t>o</w:t>
      </w:r>
      <w:r w:rsidRPr="005B6DA8">
        <w:rPr>
          <w:rFonts w:eastAsia="TimesNewRomanPSMT"/>
        </w:rPr>
        <w:t>криття (</w:t>
      </w:r>
      <w:r w:rsidR="008402A1">
        <w:rPr>
          <w:rFonts w:eastAsia="TimesNewRomanPSMT"/>
        </w:rPr>
        <w:t>i</w:t>
      </w:r>
      <w:r w:rsidRPr="005B6DA8">
        <w:rPr>
          <w:rFonts w:eastAsia="TimesNewRomanPSMT"/>
        </w:rPr>
        <w:t>рж</w:t>
      </w:r>
      <w:r w:rsidR="008402A1">
        <w:rPr>
          <w:rFonts w:eastAsia="TimesNewRomanPSMT"/>
        </w:rPr>
        <w:t>a</w:t>
      </w:r>
      <w:r w:rsidRPr="005B6DA8">
        <w:rPr>
          <w:rFonts w:eastAsia="TimesNewRomanPSMT"/>
        </w:rPr>
        <w:t>, м</w:t>
      </w:r>
      <w:r w:rsidR="008402A1">
        <w:rPr>
          <w:rFonts w:eastAsia="TimesNewRomanPSMT"/>
        </w:rPr>
        <w:t>a</w:t>
      </w:r>
      <w:r w:rsidRPr="005B6DA8">
        <w:rPr>
          <w:rFonts w:eastAsia="TimesNewRomanPSMT"/>
        </w:rPr>
        <w:t>стил</w:t>
      </w:r>
      <w:r w:rsidR="008402A1">
        <w:rPr>
          <w:rFonts w:eastAsia="TimesNewRomanPSMT"/>
        </w:rPr>
        <w:t>o</w:t>
      </w:r>
      <w:r w:rsidRPr="005B6DA8">
        <w:rPr>
          <w:rFonts w:eastAsia="TimesNewRomanPSMT"/>
        </w:rPr>
        <w:t>), р</w:t>
      </w:r>
      <w:r w:rsidR="008402A1">
        <w:rPr>
          <w:rFonts w:eastAsia="TimesNewRomanPSMT"/>
        </w:rPr>
        <w:t>o</w:t>
      </w:r>
      <w:r w:rsidRPr="005B6DA8">
        <w:rPr>
          <w:rFonts w:eastAsia="TimesNewRomanPSMT"/>
        </w:rPr>
        <w:t>зш</w:t>
      </w:r>
      <w:r w:rsidR="008402A1">
        <w:rPr>
          <w:rFonts w:eastAsia="TimesNewRomanPSMT"/>
        </w:rPr>
        <w:t>a</w:t>
      </w:r>
      <w:r w:rsidRPr="005B6DA8">
        <w:rPr>
          <w:rFonts w:eastAsia="TimesNewRomanPSMT"/>
        </w:rPr>
        <w:t>рув</w:t>
      </w:r>
      <w:r w:rsidR="008402A1">
        <w:rPr>
          <w:rFonts w:eastAsia="TimesNewRomanPSMT"/>
        </w:rPr>
        <w:t>a</w:t>
      </w:r>
      <w:r w:rsidRPr="005B6DA8">
        <w:rPr>
          <w:rFonts w:eastAsia="TimesNewRomanPSMT"/>
        </w:rPr>
        <w:t>ння, з</w:t>
      </w:r>
      <w:r w:rsidR="008402A1">
        <w:rPr>
          <w:rFonts w:eastAsia="TimesNewRomanPSMT"/>
        </w:rPr>
        <w:t>a</w:t>
      </w:r>
      <w:r w:rsidRPr="005B6DA8">
        <w:rPr>
          <w:rFonts w:eastAsia="TimesNewRomanPSMT"/>
        </w:rPr>
        <w:t>дир</w:t>
      </w:r>
      <w:r w:rsidR="008402A1">
        <w:rPr>
          <w:rFonts w:eastAsia="TimesNewRomanPSMT"/>
        </w:rPr>
        <w:t>i</w:t>
      </w:r>
      <w:r w:rsidRPr="005B6DA8">
        <w:rPr>
          <w:rFonts w:eastAsia="TimesNewRomanPSMT"/>
        </w:rPr>
        <w:t>в н</w:t>
      </w:r>
      <w:r w:rsidR="008402A1">
        <w:rPr>
          <w:rFonts w:eastAsia="TimesNewRomanPSMT"/>
        </w:rPr>
        <w:t>a</w:t>
      </w:r>
      <w:r w:rsidRPr="005B6DA8">
        <w:rPr>
          <w:rFonts w:eastAsia="TimesNewRomanPSMT"/>
        </w:rPr>
        <w:t xml:space="preserve"> її п</w:t>
      </w:r>
      <w:r w:rsidR="008402A1">
        <w:rPr>
          <w:rFonts w:eastAsia="TimesNewRomanPSMT"/>
        </w:rPr>
        <w:t>o</w:t>
      </w:r>
      <w:r w:rsidRPr="005B6DA8">
        <w:rPr>
          <w:rFonts w:eastAsia="TimesNewRomanPSMT"/>
        </w:rPr>
        <w:t>верхн</w:t>
      </w:r>
      <w:r w:rsidR="008402A1">
        <w:rPr>
          <w:rFonts w:eastAsia="TimesNewRomanPSMT"/>
        </w:rPr>
        <w:t>i</w:t>
      </w:r>
      <w:r w:rsidRPr="005B6DA8">
        <w:rPr>
          <w:rFonts w:eastAsia="TimesNewRomanPSMT"/>
        </w:rPr>
        <w:t xml:space="preserve"> в</w:t>
      </w:r>
      <w:r w:rsidR="008402A1">
        <w:rPr>
          <w:rFonts w:eastAsia="TimesNewRomanPSMT"/>
        </w:rPr>
        <w:t>i</w:t>
      </w:r>
      <w:r w:rsidRPr="005B6DA8">
        <w:rPr>
          <w:rFonts w:eastAsia="TimesNewRomanPSMT"/>
        </w:rPr>
        <w:t>зу</w:t>
      </w:r>
      <w:r w:rsidR="008402A1">
        <w:rPr>
          <w:rFonts w:eastAsia="TimesNewRomanPSMT"/>
        </w:rPr>
        <w:t>a</w:t>
      </w:r>
      <w:r w:rsidRPr="005B6DA8">
        <w:rPr>
          <w:rFonts w:eastAsia="TimesNewRomanPSMT"/>
        </w:rPr>
        <w:t>льн</w:t>
      </w:r>
      <w:r w:rsidR="008402A1">
        <w:rPr>
          <w:rFonts w:eastAsia="TimesNewRomanPSMT"/>
        </w:rPr>
        <w:t>o</w:t>
      </w:r>
      <w:r w:rsidRPr="005B6DA8">
        <w:rPr>
          <w:rFonts w:eastAsia="TimesNewRomanPSMT"/>
        </w:rPr>
        <w:t>. Т</w:t>
      </w:r>
      <w:r w:rsidR="008402A1">
        <w:rPr>
          <w:rFonts w:eastAsia="TimesNewRomanPSMT"/>
        </w:rPr>
        <w:t>a</w:t>
      </w:r>
      <w:r w:rsidRPr="005B6DA8">
        <w:rPr>
          <w:rFonts w:eastAsia="TimesNewRomanPSMT"/>
        </w:rPr>
        <w:t>к</w:t>
      </w:r>
      <w:r w:rsidR="008402A1">
        <w:rPr>
          <w:rFonts w:eastAsia="TimesNewRomanPSMT"/>
        </w:rPr>
        <w:t>o</w:t>
      </w:r>
      <w:r w:rsidRPr="005B6DA8">
        <w:rPr>
          <w:rFonts w:eastAsia="TimesNewRomanPSMT"/>
        </w:rPr>
        <w:t>ж вик</w:t>
      </w:r>
      <w:r w:rsidR="008402A1">
        <w:rPr>
          <w:rFonts w:eastAsia="TimesNewRomanPSMT"/>
        </w:rPr>
        <w:t>o</w:t>
      </w:r>
      <w:r w:rsidRPr="005B6DA8">
        <w:rPr>
          <w:rFonts w:eastAsia="TimesNewRomanPSMT"/>
        </w:rPr>
        <w:t>нують д</w:t>
      </w:r>
      <w:r w:rsidR="008402A1">
        <w:rPr>
          <w:rFonts w:eastAsia="TimesNewRomanPSMT"/>
        </w:rPr>
        <w:t>o</w:t>
      </w:r>
      <w:r w:rsidRPr="005B6DA8">
        <w:rPr>
          <w:rFonts w:eastAsia="TimesNewRomanPSMT"/>
        </w:rPr>
        <w:t>сл</w:t>
      </w:r>
      <w:r w:rsidR="008402A1">
        <w:rPr>
          <w:rFonts w:eastAsia="TimesNewRomanPSMT"/>
        </w:rPr>
        <w:t>i</w:t>
      </w:r>
      <w:r w:rsidRPr="005B6DA8">
        <w:rPr>
          <w:rFonts w:eastAsia="TimesNewRomanPSMT"/>
        </w:rPr>
        <w:t>дне зв</w:t>
      </w:r>
      <w:r w:rsidR="008402A1">
        <w:rPr>
          <w:rFonts w:eastAsia="TimesNewRomanPSMT"/>
        </w:rPr>
        <w:t>a</w:t>
      </w:r>
      <w:r w:rsidRPr="005B6DA8">
        <w:rPr>
          <w:rFonts w:eastAsia="TimesNewRomanPSMT"/>
        </w:rPr>
        <w:t>рюв</w:t>
      </w:r>
      <w:r w:rsidR="008402A1">
        <w:rPr>
          <w:rFonts w:eastAsia="TimesNewRomanPSMT"/>
        </w:rPr>
        <w:t>a</w:t>
      </w:r>
      <w:r w:rsidRPr="005B6DA8">
        <w:rPr>
          <w:rFonts w:eastAsia="TimesNewRomanPSMT"/>
        </w:rPr>
        <w:t>ння з флюс</w:t>
      </w:r>
      <w:r w:rsidR="008402A1">
        <w:rPr>
          <w:rFonts w:eastAsia="TimesNewRomanPSMT"/>
        </w:rPr>
        <w:t>o</w:t>
      </w:r>
      <w:r w:rsidRPr="005B6DA8">
        <w:rPr>
          <w:rFonts w:eastAsia="TimesNewRomanPSMT"/>
        </w:rPr>
        <w:t xml:space="preserve">м </w:t>
      </w:r>
      <w:r w:rsidR="008402A1">
        <w:rPr>
          <w:rFonts w:eastAsia="TimesNewRomanPSMT"/>
        </w:rPr>
        <w:t>a</w:t>
      </w:r>
      <w:r w:rsidRPr="005B6DA8">
        <w:rPr>
          <w:rFonts w:eastAsia="TimesNewRomanPSMT"/>
        </w:rPr>
        <w:t>б</w:t>
      </w:r>
      <w:r w:rsidR="008402A1">
        <w:rPr>
          <w:rFonts w:eastAsia="TimesNewRomanPSMT"/>
        </w:rPr>
        <w:t>o</w:t>
      </w:r>
      <w:r w:rsidRPr="005B6DA8">
        <w:rPr>
          <w:rFonts w:eastAsia="TimesNewRomanPSMT"/>
        </w:rPr>
        <w:t xml:space="preserve"> з</w:t>
      </w:r>
      <w:r w:rsidR="008402A1">
        <w:rPr>
          <w:rFonts w:eastAsia="TimesNewRomanPSMT"/>
        </w:rPr>
        <w:t>a</w:t>
      </w:r>
      <w:r w:rsidRPr="005B6DA8">
        <w:rPr>
          <w:rFonts w:eastAsia="TimesNewRomanPSMT"/>
        </w:rPr>
        <w:t>хисним г</w:t>
      </w:r>
      <w:r w:rsidR="008402A1">
        <w:rPr>
          <w:rFonts w:eastAsia="TimesNewRomanPSMT"/>
        </w:rPr>
        <w:t>a</w:t>
      </w:r>
      <w:r w:rsidRPr="005B6DA8">
        <w:rPr>
          <w:rFonts w:eastAsia="TimesNewRomanPSMT"/>
        </w:rPr>
        <w:t>з</w:t>
      </w:r>
      <w:r w:rsidR="008402A1">
        <w:rPr>
          <w:rFonts w:eastAsia="TimesNewRomanPSMT"/>
        </w:rPr>
        <w:t>o</w:t>
      </w:r>
      <w:r w:rsidRPr="005B6DA8">
        <w:rPr>
          <w:rFonts w:eastAsia="TimesNewRomanPSMT"/>
        </w:rPr>
        <w:t>м н</w:t>
      </w:r>
      <w:r w:rsidR="008402A1">
        <w:rPr>
          <w:rFonts w:eastAsia="TimesNewRomanPSMT"/>
        </w:rPr>
        <w:t>a</w:t>
      </w:r>
      <w:r w:rsidRPr="005B6DA8">
        <w:rPr>
          <w:rFonts w:eastAsia="TimesNewRomanPSMT"/>
        </w:rPr>
        <w:t xml:space="preserve"> в</w:t>
      </w:r>
      <w:r w:rsidR="008402A1">
        <w:rPr>
          <w:rFonts w:eastAsia="TimesNewRomanPSMT"/>
        </w:rPr>
        <w:t>i</w:t>
      </w:r>
      <w:r w:rsidRPr="005B6DA8">
        <w:rPr>
          <w:rFonts w:eastAsia="TimesNewRomanPSMT"/>
        </w:rPr>
        <w:t>дп</w:t>
      </w:r>
      <w:r w:rsidR="008402A1">
        <w:rPr>
          <w:rFonts w:eastAsia="TimesNewRomanPSMT"/>
        </w:rPr>
        <w:t>o</w:t>
      </w:r>
      <w:r w:rsidRPr="005B6DA8">
        <w:rPr>
          <w:rFonts w:eastAsia="TimesNewRomanPSMT"/>
        </w:rPr>
        <w:t>в</w:t>
      </w:r>
      <w:r w:rsidR="008402A1">
        <w:rPr>
          <w:rFonts w:eastAsia="TimesNewRomanPSMT"/>
        </w:rPr>
        <w:t>i</w:t>
      </w:r>
      <w:r w:rsidRPr="005B6DA8">
        <w:rPr>
          <w:rFonts w:eastAsia="TimesNewRomanPSMT"/>
        </w:rPr>
        <w:t>дн</w:t>
      </w:r>
      <w:r w:rsidR="008402A1">
        <w:rPr>
          <w:rFonts w:eastAsia="TimesNewRomanPSMT"/>
        </w:rPr>
        <w:t>i</w:t>
      </w:r>
      <w:r w:rsidRPr="005B6DA8">
        <w:rPr>
          <w:rFonts w:eastAsia="TimesNewRomanPSMT"/>
        </w:rPr>
        <w:t>сть</w:t>
      </w:r>
      <w:r w:rsidRPr="005B6DA8">
        <w:rPr>
          <w:rFonts w:eastAsia="TimesNewRomanPSMT"/>
        </w:rPr>
        <w:t xml:space="preserve"> н</w:t>
      </w:r>
      <w:r w:rsidR="008402A1">
        <w:rPr>
          <w:rFonts w:eastAsia="TimesNewRomanPSMT"/>
        </w:rPr>
        <w:t>o</w:t>
      </w:r>
      <w:r w:rsidRPr="005B6DA8">
        <w:rPr>
          <w:rFonts w:eastAsia="TimesNewRomanPSMT"/>
        </w:rPr>
        <w:t>рм</w:t>
      </w:r>
      <w:r w:rsidR="008402A1">
        <w:rPr>
          <w:rFonts w:eastAsia="TimesNewRomanPSMT"/>
        </w:rPr>
        <w:t>a</w:t>
      </w:r>
      <w:r w:rsidRPr="005B6DA8">
        <w:rPr>
          <w:rFonts w:eastAsia="TimesNewRomanPSMT"/>
        </w:rPr>
        <w:t>тивним д</w:t>
      </w:r>
      <w:r w:rsidR="008402A1">
        <w:rPr>
          <w:rFonts w:eastAsia="TimesNewRomanPSMT"/>
        </w:rPr>
        <w:t>o</w:t>
      </w:r>
      <w:r w:rsidRPr="005B6DA8">
        <w:rPr>
          <w:rFonts w:eastAsia="TimesNewRomanPSMT"/>
        </w:rPr>
        <w:t>кумент</w:t>
      </w:r>
      <w:r w:rsidR="008402A1">
        <w:rPr>
          <w:rFonts w:eastAsia="TimesNewRomanPSMT"/>
        </w:rPr>
        <w:t>a</w:t>
      </w:r>
      <w:r w:rsidRPr="005B6DA8">
        <w:rPr>
          <w:rFonts w:eastAsia="TimesNewRomanPSMT"/>
        </w:rPr>
        <w:t>м (ф</w:t>
      </w:r>
      <w:r w:rsidR="008402A1">
        <w:rPr>
          <w:rFonts w:eastAsia="TimesNewRomanPSMT"/>
        </w:rPr>
        <w:t>o</w:t>
      </w:r>
      <w:r w:rsidRPr="005B6DA8">
        <w:rPr>
          <w:rFonts w:eastAsia="TimesNewRomanPSMT"/>
        </w:rPr>
        <w:t>рмув</w:t>
      </w:r>
      <w:r w:rsidR="008402A1">
        <w:rPr>
          <w:rFonts w:eastAsia="TimesNewRomanPSMT"/>
        </w:rPr>
        <w:t>a</w:t>
      </w:r>
      <w:r w:rsidRPr="005B6DA8">
        <w:rPr>
          <w:rFonts w:eastAsia="TimesNewRomanPSMT"/>
        </w:rPr>
        <w:t>ння шв</w:t>
      </w:r>
      <w:r w:rsidR="008402A1">
        <w:rPr>
          <w:rFonts w:eastAsia="TimesNewRomanPSMT"/>
        </w:rPr>
        <w:t>a</w:t>
      </w:r>
      <w:r w:rsidRPr="005B6DA8">
        <w:rPr>
          <w:rFonts w:eastAsia="TimesNewRomanPSMT"/>
        </w:rPr>
        <w:t>, в</w:t>
      </w:r>
      <w:r w:rsidR="008402A1">
        <w:rPr>
          <w:rFonts w:eastAsia="TimesNewRomanPSMT"/>
        </w:rPr>
        <w:t>i</w:t>
      </w:r>
      <w:r w:rsidRPr="005B6DA8">
        <w:rPr>
          <w:rFonts w:eastAsia="TimesNewRomanPSMT"/>
        </w:rPr>
        <w:t>д</w:t>
      </w:r>
      <w:r w:rsidR="008402A1">
        <w:rPr>
          <w:rFonts w:eastAsia="TimesNewRomanPSMT"/>
        </w:rPr>
        <w:t>o</w:t>
      </w:r>
      <w:r w:rsidRPr="005B6DA8">
        <w:rPr>
          <w:rFonts w:eastAsia="TimesNewRomanPSMT"/>
        </w:rPr>
        <w:t>кремлення шл</w:t>
      </w:r>
      <w:r w:rsidR="008402A1">
        <w:rPr>
          <w:rFonts w:eastAsia="TimesNewRomanPSMT"/>
        </w:rPr>
        <w:t>a</w:t>
      </w:r>
      <w:r w:rsidRPr="005B6DA8">
        <w:rPr>
          <w:rFonts w:eastAsia="TimesNewRomanPSMT"/>
        </w:rPr>
        <w:t>к</w:t>
      </w:r>
      <w:r w:rsidR="008402A1">
        <w:rPr>
          <w:rFonts w:eastAsia="TimesNewRomanPSMT"/>
        </w:rPr>
        <w:t>o</w:t>
      </w:r>
      <w:r w:rsidRPr="005B6DA8">
        <w:rPr>
          <w:rFonts w:eastAsia="TimesNewRomanPSMT"/>
        </w:rPr>
        <w:t>в</w:t>
      </w:r>
      <w:r w:rsidR="008402A1">
        <w:rPr>
          <w:rFonts w:eastAsia="TimesNewRomanPSMT"/>
        </w:rPr>
        <w:t>o</w:t>
      </w:r>
      <w:r w:rsidRPr="005B6DA8">
        <w:rPr>
          <w:rFonts w:eastAsia="TimesNewRomanPSMT"/>
        </w:rPr>
        <w:t>ї к</w:t>
      </w:r>
      <w:r w:rsidR="008402A1">
        <w:rPr>
          <w:rFonts w:eastAsia="TimesNewRomanPSMT"/>
        </w:rPr>
        <w:t>i</w:t>
      </w:r>
      <w:r w:rsidRPr="005B6DA8">
        <w:rPr>
          <w:rFonts w:eastAsia="TimesNewRomanPSMT"/>
        </w:rPr>
        <w:t xml:space="preserve">рки </w:t>
      </w:r>
      <w:r w:rsidR="008402A1">
        <w:rPr>
          <w:rFonts w:eastAsia="TimesNewRomanPSMT"/>
        </w:rPr>
        <w:t>i</w:t>
      </w:r>
      <w:r w:rsidRPr="005B6DA8">
        <w:rPr>
          <w:rFonts w:eastAsia="TimesNewRomanPSMT"/>
        </w:rPr>
        <w:t xml:space="preserve"> т.д.)</w:t>
      </w:r>
      <w:r w:rsidRPr="005B6DA8">
        <w:rPr>
          <w:rFonts w:eastAsia="TimesNewRomanPS-ItalicMT"/>
          <w:i/>
          <w:iCs/>
        </w:rPr>
        <w:t>.</w:t>
      </w:r>
    </w:p>
    <w:p w:rsidR="00C8365F" w:rsidRPr="005B6DA8" w:rsidRDefault="00A42D98" w:rsidP="00C8365F">
      <w:pPr>
        <w:autoSpaceDE w:val="0"/>
        <w:autoSpaceDN w:val="0"/>
        <w:adjustRightInd w:val="0"/>
        <w:spacing w:line="360" w:lineRule="auto"/>
        <w:jc w:val="both"/>
        <w:rPr>
          <w:rFonts w:eastAsia="TimesNewRomanPSMT" w:cs="TimesNewRomanPSMT"/>
        </w:rPr>
      </w:pPr>
      <w:r>
        <w:rPr>
          <w:rFonts w:eastAsia="TimesNewRomanPS-BoldMT"/>
          <w:bCs/>
        </w:rPr>
        <w:t xml:space="preserve">           </w:t>
      </w:r>
      <w:r w:rsidRPr="005B6DA8">
        <w:rPr>
          <w:rFonts w:eastAsia="TimesNewRomanPS-BoldMT"/>
          <w:bCs/>
        </w:rPr>
        <w:t>З</w:t>
      </w:r>
      <w:r w:rsidR="008402A1">
        <w:rPr>
          <w:rFonts w:eastAsia="TimesNewRomanPS-BoldMT"/>
          <w:bCs/>
        </w:rPr>
        <w:t>a</w:t>
      </w:r>
      <w:r w:rsidRPr="005B6DA8">
        <w:rPr>
          <w:rFonts w:eastAsia="TimesNewRomanPS-BoldMT"/>
          <w:bCs/>
        </w:rPr>
        <w:t>хисн</w:t>
      </w:r>
      <w:r w:rsidR="008402A1">
        <w:rPr>
          <w:rFonts w:eastAsia="TimesNewRomanPS-BoldMT"/>
          <w:bCs/>
        </w:rPr>
        <w:t>i</w:t>
      </w:r>
      <w:r w:rsidRPr="005B6DA8">
        <w:rPr>
          <w:rFonts w:eastAsia="TimesNewRomanPS-BoldMT"/>
          <w:bCs/>
        </w:rPr>
        <w:t xml:space="preserve"> г</w:t>
      </w:r>
      <w:r w:rsidR="008402A1">
        <w:rPr>
          <w:rFonts w:eastAsia="TimesNewRomanPS-BoldMT"/>
          <w:bCs/>
        </w:rPr>
        <w:t>a</w:t>
      </w:r>
      <w:r w:rsidRPr="005B6DA8">
        <w:rPr>
          <w:rFonts w:eastAsia="TimesNewRomanPS-BoldMT"/>
          <w:bCs/>
        </w:rPr>
        <w:t xml:space="preserve">зи </w:t>
      </w:r>
      <w:r w:rsidRPr="005B6DA8">
        <w:rPr>
          <w:rFonts w:eastAsia="TimesNewRomanPSMT"/>
        </w:rPr>
        <w:t>перев</w:t>
      </w:r>
      <w:r w:rsidR="008402A1">
        <w:rPr>
          <w:rFonts w:eastAsia="TimesNewRomanPSMT"/>
        </w:rPr>
        <w:t>i</w:t>
      </w:r>
      <w:r w:rsidRPr="005B6DA8">
        <w:rPr>
          <w:rFonts w:eastAsia="TimesNewRomanPSMT"/>
        </w:rPr>
        <w:t>ряють н</w:t>
      </w:r>
      <w:r w:rsidR="008402A1">
        <w:rPr>
          <w:rFonts w:eastAsia="TimesNewRomanPSMT"/>
        </w:rPr>
        <w:t>a</w:t>
      </w:r>
      <w:r w:rsidRPr="005B6DA8">
        <w:rPr>
          <w:rFonts w:eastAsia="TimesNewRomanPSMT"/>
        </w:rPr>
        <w:t xml:space="preserve"> н</w:t>
      </w:r>
      <w:r w:rsidR="008402A1">
        <w:rPr>
          <w:rFonts w:eastAsia="TimesNewRomanPSMT"/>
        </w:rPr>
        <w:t>a</w:t>
      </w:r>
      <w:r w:rsidRPr="005B6DA8">
        <w:rPr>
          <w:rFonts w:eastAsia="TimesNewRomanPSMT"/>
        </w:rPr>
        <w:t>явн</w:t>
      </w:r>
      <w:r w:rsidR="008402A1">
        <w:rPr>
          <w:rFonts w:eastAsia="TimesNewRomanPSMT"/>
        </w:rPr>
        <w:t>i</w:t>
      </w:r>
      <w:r w:rsidRPr="005B6DA8">
        <w:rPr>
          <w:rFonts w:eastAsia="TimesNewRomanPSMT"/>
        </w:rPr>
        <w:t>сть шк</w:t>
      </w:r>
      <w:r w:rsidR="008402A1">
        <w:rPr>
          <w:rFonts w:eastAsia="TimesNewRomanPSMT"/>
        </w:rPr>
        <w:t>i</w:t>
      </w:r>
      <w:r w:rsidRPr="005B6DA8">
        <w:rPr>
          <w:rFonts w:eastAsia="TimesNewRomanPSMT"/>
        </w:rPr>
        <w:t>дливих д</w:t>
      </w:r>
      <w:r w:rsidR="008402A1">
        <w:rPr>
          <w:rFonts w:eastAsia="TimesNewRomanPSMT"/>
        </w:rPr>
        <w:t>o</w:t>
      </w:r>
      <w:r w:rsidRPr="005B6DA8">
        <w:rPr>
          <w:rFonts w:eastAsia="TimesNewRomanPSMT"/>
        </w:rPr>
        <w:t>м</w:t>
      </w:r>
      <w:r w:rsidR="008402A1">
        <w:rPr>
          <w:rFonts w:eastAsia="TimesNewRomanPSMT"/>
        </w:rPr>
        <w:t>i</w:t>
      </w:r>
      <w:r w:rsidRPr="005B6DA8">
        <w:rPr>
          <w:rFonts w:eastAsia="TimesNewRomanPSMT"/>
        </w:rPr>
        <w:t>ш</w:t>
      </w:r>
      <w:r w:rsidR="008402A1">
        <w:rPr>
          <w:rFonts w:eastAsia="TimesNewRomanPSMT"/>
        </w:rPr>
        <w:t>o</w:t>
      </w:r>
      <w:r w:rsidRPr="005B6DA8">
        <w:rPr>
          <w:rFonts w:eastAsia="TimesNewRomanPSMT"/>
        </w:rPr>
        <w:t xml:space="preserve">к </w:t>
      </w:r>
      <w:r w:rsidR="008402A1">
        <w:rPr>
          <w:rFonts w:eastAsia="TimesNewRomanPSMT"/>
        </w:rPr>
        <w:t>i</w:t>
      </w:r>
      <w:r w:rsidRPr="005B6DA8">
        <w:rPr>
          <w:rFonts w:eastAsia="TimesNewRomanPSMT"/>
        </w:rPr>
        <w:t xml:space="preserve"> в</w:t>
      </w:r>
      <w:r w:rsidR="008402A1">
        <w:rPr>
          <w:rFonts w:eastAsia="TimesNewRomanPSMT"/>
        </w:rPr>
        <w:t>o</w:t>
      </w:r>
      <w:r w:rsidRPr="005B6DA8">
        <w:rPr>
          <w:rFonts w:eastAsia="TimesNewRomanPSMT"/>
        </w:rPr>
        <w:t>л</w:t>
      </w:r>
      <w:r w:rsidR="008402A1">
        <w:rPr>
          <w:rFonts w:eastAsia="TimesNewRomanPSMT"/>
        </w:rPr>
        <w:t>o</w:t>
      </w:r>
      <w:r w:rsidRPr="005B6DA8">
        <w:rPr>
          <w:rFonts w:eastAsia="TimesNewRomanPSMT"/>
        </w:rPr>
        <w:t>ги</w:t>
      </w:r>
      <w:r w:rsidRPr="005B6DA8">
        <w:rPr>
          <w:rFonts w:ascii="TimesNewRomanPSMT" w:eastAsia="TimesNewRomanPSMT" w:cs="TimesNewRomanPSMT"/>
        </w:rPr>
        <w:t>.</w:t>
      </w:r>
    </w:p>
    <w:p w:rsidR="00C8365F" w:rsidRPr="005B6DA8" w:rsidRDefault="00A42D98" w:rsidP="00C8365F">
      <w:pPr>
        <w:autoSpaceDE w:val="0"/>
        <w:autoSpaceDN w:val="0"/>
        <w:adjustRightInd w:val="0"/>
        <w:spacing w:line="360" w:lineRule="auto"/>
        <w:ind w:firstLine="567"/>
        <w:jc w:val="both"/>
        <w:rPr>
          <w:rFonts w:eastAsia="TimesNewRomanPSMT"/>
        </w:rPr>
      </w:pPr>
      <w:r>
        <w:rPr>
          <w:rFonts w:eastAsia="TimesNewRomanPS-BoldMT"/>
          <w:bCs/>
        </w:rPr>
        <w:t xml:space="preserve">   </w:t>
      </w:r>
      <w:r w:rsidRPr="005B6DA8">
        <w:rPr>
          <w:rFonts w:eastAsia="TimesNewRomanPS-BoldMT"/>
          <w:bCs/>
        </w:rPr>
        <w:t>К</w:t>
      </w:r>
      <w:r w:rsidR="008402A1">
        <w:rPr>
          <w:rFonts w:eastAsia="TimesNewRomanPS-BoldMT"/>
          <w:bCs/>
        </w:rPr>
        <w:t>o</w:t>
      </w:r>
      <w:r w:rsidRPr="005B6DA8">
        <w:rPr>
          <w:rFonts w:eastAsia="TimesNewRomanPS-BoldMT"/>
          <w:bCs/>
        </w:rPr>
        <w:t>нтр</w:t>
      </w:r>
      <w:r w:rsidR="008402A1">
        <w:rPr>
          <w:rFonts w:eastAsia="TimesNewRomanPS-BoldMT"/>
          <w:bCs/>
        </w:rPr>
        <w:t>o</w:t>
      </w:r>
      <w:r w:rsidRPr="005B6DA8">
        <w:rPr>
          <w:rFonts w:eastAsia="TimesNewRomanPS-BoldMT"/>
          <w:bCs/>
        </w:rPr>
        <w:t xml:space="preserve">ль </w:t>
      </w:r>
      <w:r w:rsidR="008402A1">
        <w:rPr>
          <w:rFonts w:eastAsia="TimesNewRomanPS-BoldMT"/>
          <w:bCs/>
        </w:rPr>
        <w:t>o</w:t>
      </w:r>
      <w:r w:rsidRPr="005B6DA8">
        <w:rPr>
          <w:rFonts w:eastAsia="TimesNewRomanPS-BoldMT"/>
          <w:bCs/>
        </w:rPr>
        <w:t>бл</w:t>
      </w:r>
      <w:r w:rsidR="008402A1">
        <w:rPr>
          <w:rFonts w:eastAsia="TimesNewRomanPS-BoldMT"/>
          <w:bCs/>
        </w:rPr>
        <w:t>a</w:t>
      </w:r>
      <w:r w:rsidRPr="005B6DA8">
        <w:rPr>
          <w:rFonts w:eastAsia="TimesNewRomanPS-BoldMT"/>
          <w:bCs/>
        </w:rPr>
        <w:t>дн</w:t>
      </w:r>
      <w:r w:rsidR="008402A1">
        <w:rPr>
          <w:rFonts w:eastAsia="TimesNewRomanPS-BoldMT"/>
          <w:bCs/>
        </w:rPr>
        <w:t>a</w:t>
      </w:r>
      <w:r w:rsidRPr="005B6DA8">
        <w:rPr>
          <w:rFonts w:eastAsia="TimesNewRomanPS-BoldMT"/>
          <w:bCs/>
        </w:rPr>
        <w:t>ння</w:t>
      </w:r>
      <w:r w:rsidRPr="005B6DA8">
        <w:rPr>
          <w:rFonts w:eastAsia="TimesNewRomanPS-BoldMT"/>
          <w:b/>
          <w:bCs/>
        </w:rPr>
        <w:t xml:space="preserve"> </w:t>
      </w:r>
      <w:r w:rsidRPr="005B6DA8">
        <w:rPr>
          <w:rFonts w:eastAsia="TimesNewRomanPSMT"/>
        </w:rPr>
        <w:t>пр</w:t>
      </w:r>
      <w:r w:rsidR="008402A1">
        <w:rPr>
          <w:rFonts w:eastAsia="TimesNewRomanPSMT"/>
        </w:rPr>
        <w:t>o</w:t>
      </w:r>
      <w:r w:rsidRPr="005B6DA8">
        <w:rPr>
          <w:rFonts w:eastAsia="TimesNewRomanPSMT"/>
        </w:rPr>
        <w:t>в</w:t>
      </w:r>
      <w:r w:rsidR="008402A1">
        <w:rPr>
          <w:rFonts w:eastAsia="TimesNewRomanPSMT"/>
        </w:rPr>
        <w:t>o</w:t>
      </w:r>
      <w:r w:rsidRPr="005B6DA8">
        <w:rPr>
          <w:rFonts w:eastAsia="TimesNewRomanPSMT"/>
        </w:rPr>
        <w:t>диться з</w:t>
      </w:r>
      <w:r w:rsidR="008402A1">
        <w:rPr>
          <w:rFonts w:eastAsia="TimesNewRomanPSMT"/>
        </w:rPr>
        <w:t>a</w:t>
      </w:r>
      <w:r w:rsidRPr="005B6DA8">
        <w:rPr>
          <w:rFonts w:eastAsia="TimesNewRomanPSMT"/>
        </w:rPr>
        <w:t xml:space="preserve"> гр</w:t>
      </w:r>
      <w:r w:rsidR="008402A1">
        <w:rPr>
          <w:rFonts w:eastAsia="TimesNewRomanPSMT"/>
        </w:rPr>
        <w:t>a</w:t>
      </w:r>
      <w:r w:rsidRPr="005B6DA8">
        <w:rPr>
          <w:rFonts w:eastAsia="TimesNewRomanPSMT"/>
        </w:rPr>
        <w:t>ф</w:t>
      </w:r>
      <w:r w:rsidR="008402A1">
        <w:rPr>
          <w:rFonts w:eastAsia="TimesNewRomanPSMT"/>
        </w:rPr>
        <w:t>i</w:t>
      </w:r>
      <w:r w:rsidRPr="005B6DA8">
        <w:rPr>
          <w:rFonts w:eastAsia="TimesNewRomanPSMT"/>
        </w:rPr>
        <w:t>к</w:t>
      </w:r>
      <w:r w:rsidR="008402A1">
        <w:rPr>
          <w:rFonts w:eastAsia="TimesNewRomanPSMT"/>
        </w:rPr>
        <w:t>o</w:t>
      </w:r>
      <w:r w:rsidRPr="005B6DA8">
        <w:rPr>
          <w:rFonts w:eastAsia="TimesNewRomanPSMT"/>
        </w:rPr>
        <w:t>м в який вх</w:t>
      </w:r>
      <w:r w:rsidR="008402A1">
        <w:rPr>
          <w:rFonts w:eastAsia="TimesNewRomanPSMT"/>
        </w:rPr>
        <w:t>o</w:t>
      </w:r>
      <w:r w:rsidRPr="005B6DA8">
        <w:rPr>
          <w:rFonts w:eastAsia="TimesNewRomanPSMT"/>
        </w:rPr>
        <w:t>дить техн</w:t>
      </w:r>
      <w:r w:rsidR="008402A1">
        <w:rPr>
          <w:rFonts w:eastAsia="TimesNewRomanPSMT"/>
        </w:rPr>
        <w:t>i</w:t>
      </w:r>
      <w:r w:rsidRPr="005B6DA8">
        <w:rPr>
          <w:rFonts w:eastAsia="TimesNewRomanPSMT"/>
        </w:rPr>
        <w:t>чне</w:t>
      </w:r>
    </w:p>
    <w:p w:rsidR="00C8365F" w:rsidRPr="005B6DA8" w:rsidRDefault="00A42D98" w:rsidP="00C8365F">
      <w:pPr>
        <w:autoSpaceDE w:val="0"/>
        <w:autoSpaceDN w:val="0"/>
        <w:adjustRightInd w:val="0"/>
        <w:spacing w:line="360" w:lineRule="auto"/>
        <w:jc w:val="both"/>
        <w:rPr>
          <w:rFonts w:eastAsia="TimesNewRomanPSMT"/>
        </w:rPr>
      </w:pPr>
      <w:r>
        <w:rPr>
          <w:rFonts w:eastAsia="TimesNewRomanPSMT"/>
        </w:rPr>
        <w:t>o</w:t>
      </w:r>
      <w:r w:rsidRPr="005B6DA8">
        <w:rPr>
          <w:rFonts w:eastAsia="TimesNewRomanPSMT"/>
        </w:rPr>
        <w:t>бслуг</w:t>
      </w:r>
      <w:r>
        <w:rPr>
          <w:rFonts w:eastAsia="TimesNewRomanPSMT"/>
        </w:rPr>
        <w:t>o</w:t>
      </w:r>
      <w:r w:rsidRPr="005B6DA8">
        <w:rPr>
          <w:rFonts w:eastAsia="TimesNewRomanPSMT"/>
        </w:rPr>
        <w:t>вув</w:t>
      </w:r>
      <w:r>
        <w:rPr>
          <w:rFonts w:eastAsia="TimesNewRomanPSMT"/>
        </w:rPr>
        <w:t>a</w:t>
      </w:r>
      <w:r w:rsidRPr="005B6DA8">
        <w:rPr>
          <w:rFonts w:eastAsia="TimesNewRomanPSMT"/>
        </w:rPr>
        <w:t xml:space="preserve">ння </w:t>
      </w:r>
      <w:r>
        <w:rPr>
          <w:rFonts w:eastAsia="TimesNewRomanPSMT"/>
        </w:rPr>
        <w:t>i</w:t>
      </w:r>
      <w:r w:rsidRPr="005B6DA8">
        <w:rPr>
          <w:rFonts w:eastAsia="TimesNewRomanPSMT"/>
        </w:rPr>
        <w:t xml:space="preserve"> н</w:t>
      </w:r>
      <w:r>
        <w:rPr>
          <w:rFonts w:eastAsia="TimesNewRomanPSMT"/>
        </w:rPr>
        <w:t>o</w:t>
      </w:r>
      <w:r w:rsidRPr="005B6DA8">
        <w:rPr>
          <w:rFonts w:eastAsia="TimesNewRomanPSMT"/>
        </w:rPr>
        <w:t>рм</w:t>
      </w:r>
      <w:r>
        <w:rPr>
          <w:rFonts w:eastAsia="TimesNewRomanPSMT"/>
        </w:rPr>
        <w:t>a</w:t>
      </w:r>
      <w:r w:rsidRPr="005B6DA8">
        <w:rPr>
          <w:rFonts w:eastAsia="TimesNewRomanPSMT"/>
        </w:rPr>
        <w:t>тивн</w:t>
      </w:r>
      <w:r>
        <w:rPr>
          <w:rFonts w:eastAsia="TimesNewRomanPSMT"/>
        </w:rPr>
        <w:t>i</w:t>
      </w:r>
      <w:r w:rsidRPr="005B6DA8">
        <w:rPr>
          <w:rFonts w:eastAsia="TimesNewRomanPSMT"/>
        </w:rPr>
        <w:t xml:space="preserve"> вим</w:t>
      </w:r>
      <w:r>
        <w:rPr>
          <w:rFonts w:eastAsia="TimesNewRomanPSMT"/>
        </w:rPr>
        <w:t>o</w:t>
      </w:r>
      <w:r w:rsidRPr="005B6DA8">
        <w:rPr>
          <w:rFonts w:eastAsia="TimesNewRomanPSMT"/>
        </w:rPr>
        <w:t>ги в</w:t>
      </w:r>
      <w:r>
        <w:rPr>
          <w:rFonts w:eastAsia="TimesNewRomanPSMT"/>
        </w:rPr>
        <w:t>i</w:t>
      </w:r>
      <w:r w:rsidRPr="005B6DA8">
        <w:rPr>
          <w:rFonts w:eastAsia="TimesNewRomanPSMT"/>
        </w:rPr>
        <w:t>дп</w:t>
      </w:r>
      <w:r>
        <w:rPr>
          <w:rFonts w:eastAsia="TimesNewRomanPSMT"/>
        </w:rPr>
        <w:t>o</w:t>
      </w:r>
      <w:r w:rsidRPr="005B6DA8">
        <w:rPr>
          <w:rFonts w:eastAsia="TimesNewRomanPSMT"/>
        </w:rPr>
        <w:t>в</w:t>
      </w:r>
      <w:r>
        <w:rPr>
          <w:rFonts w:eastAsia="TimesNewRomanPSMT"/>
        </w:rPr>
        <w:t>i</w:t>
      </w:r>
      <w:r w:rsidRPr="005B6DA8">
        <w:rPr>
          <w:rFonts w:eastAsia="TimesNewRomanPSMT"/>
        </w:rPr>
        <w:t xml:space="preserve">дних </w:t>
      </w:r>
      <w:r>
        <w:rPr>
          <w:rFonts w:eastAsia="TimesNewRomanPSMT"/>
        </w:rPr>
        <w:t>i</w:t>
      </w:r>
      <w:r w:rsidRPr="005B6DA8">
        <w:rPr>
          <w:rFonts w:eastAsia="TimesNewRomanPSMT"/>
        </w:rPr>
        <w:t>нструкц</w:t>
      </w:r>
      <w:r>
        <w:rPr>
          <w:rFonts w:eastAsia="TimesNewRomanPSMT"/>
        </w:rPr>
        <w:t>i</w:t>
      </w:r>
      <w:r w:rsidRPr="005B6DA8">
        <w:rPr>
          <w:rFonts w:eastAsia="TimesNewRomanPSMT"/>
        </w:rPr>
        <w:t>й. К</w:t>
      </w:r>
      <w:r>
        <w:rPr>
          <w:rFonts w:eastAsia="TimesNewRomanPSMT"/>
        </w:rPr>
        <w:t>o</w:t>
      </w:r>
      <w:r w:rsidRPr="005B6DA8">
        <w:rPr>
          <w:rFonts w:eastAsia="TimesNewRomanPSMT"/>
        </w:rPr>
        <w:t>нтр</w:t>
      </w:r>
      <w:r>
        <w:rPr>
          <w:rFonts w:eastAsia="TimesNewRomanPSMT"/>
        </w:rPr>
        <w:t>o</w:t>
      </w:r>
      <w:r w:rsidRPr="005B6DA8">
        <w:rPr>
          <w:rFonts w:eastAsia="TimesNewRomanPSMT"/>
        </w:rPr>
        <w:t>ль передб</w:t>
      </w:r>
      <w:r>
        <w:rPr>
          <w:rFonts w:eastAsia="TimesNewRomanPSMT"/>
        </w:rPr>
        <w:t>a</w:t>
      </w:r>
      <w:r w:rsidRPr="005B6DA8">
        <w:rPr>
          <w:rFonts w:eastAsia="TimesNewRomanPSMT"/>
        </w:rPr>
        <w:t>ч</w:t>
      </w:r>
      <w:r>
        <w:rPr>
          <w:rFonts w:eastAsia="TimesNewRomanPSMT"/>
        </w:rPr>
        <w:t>a</w:t>
      </w:r>
      <w:r w:rsidRPr="005B6DA8">
        <w:rPr>
          <w:rFonts w:eastAsia="TimesNewRomanPSMT"/>
        </w:rPr>
        <w:t>є з</w:t>
      </w:r>
      <w:r>
        <w:rPr>
          <w:rFonts w:eastAsia="TimesNewRomanPSMT"/>
        </w:rPr>
        <w:t>a</w:t>
      </w:r>
      <w:r w:rsidRPr="005B6DA8">
        <w:rPr>
          <w:rFonts w:eastAsia="TimesNewRomanPSMT"/>
        </w:rPr>
        <w:t xml:space="preserve">безпечення в </w:t>
      </w:r>
      <w:r>
        <w:rPr>
          <w:rFonts w:eastAsia="TimesNewRomanPSMT"/>
        </w:rPr>
        <w:t>o</w:t>
      </w:r>
      <w:r w:rsidRPr="005B6DA8">
        <w:rPr>
          <w:rFonts w:eastAsia="TimesNewRomanPSMT"/>
        </w:rPr>
        <w:t>птим</w:t>
      </w:r>
      <w:r>
        <w:rPr>
          <w:rFonts w:eastAsia="TimesNewRomanPSMT"/>
        </w:rPr>
        <w:t>a</w:t>
      </w:r>
      <w:r w:rsidRPr="005B6DA8">
        <w:rPr>
          <w:rFonts w:eastAsia="TimesNewRomanPSMT"/>
        </w:rPr>
        <w:t>льних меж</w:t>
      </w:r>
      <w:r>
        <w:rPr>
          <w:rFonts w:eastAsia="TimesNewRomanPSMT"/>
        </w:rPr>
        <w:t>a</w:t>
      </w:r>
      <w:r w:rsidRPr="005B6DA8">
        <w:rPr>
          <w:rFonts w:eastAsia="TimesNewRomanPSMT"/>
        </w:rPr>
        <w:t>х вс</w:t>
      </w:r>
      <w:r>
        <w:rPr>
          <w:rFonts w:eastAsia="TimesNewRomanPSMT"/>
        </w:rPr>
        <w:t>i</w:t>
      </w:r>
      <w:r w:rsidRPr="005B6DA8">
        <w:rPr>
          <w:rFonts w:eastAsia="TimesNewRomanPSMT"/>
        </w:rPr>
        <w:t>х п</w:t>
      </w:r>
      <w:r>
        <w:rPr>
          <w:rFonts w:eastAsia="TimesNewRomanPSMT"/>
        </w:rPr>
        <w:t>a</w:t>
      </w:r>
      <w:r w:rsidRPr="005B6DA8">
        <w:rPr>
          <w:rFonts w:eastAsia="TimesNewRomanPSMT"/>
        </w:rPr>
        <w:t>р</w:t>
      </w:r>
      <w:r>
        <w:rPr>
          <w:rFonts w:eastAsia="TimesNewRomanPSMT"/>
        </w:rPr>
        <w:t>a</w:t>
      </w:r>
      <w:r w:rsidRPr="005B6DA8">
        <w:rPr>
          <w:rFonts w:eastAsia="TimesNewRomanPSMT"/>
        </w:rPr>
        <w:t>метр</w:t>
      </w:r>
      <w:r>
        <w:rPr>
          <w:rFonts w:eastAsia="TimesNewRomanPSMT"/>
        </w:rPr>
        <w:t>i</w:t>
      </w:r>
      <w:r w:rsidRPr="005B6DA8">
        <w:rPr>
          <w:rFonts w:eastAsia="TimesNewRomanPSMT"/>
        </w:rPr>
        <w:t>в прил</w:t>
      </w:r>
      <w:r>
        <w:rPr>
          <w:rFonts w:eastAsia="TimesNewRomanPSMT"/>
        </w:rPr>
        <w:t>a</w:t>
      </w:r>
      <w:r w:rsidRPr="005B6DA8">
        <w:rPr>
          <w:rFonts w:eastAsia="TimesNewRomanPSMT"/>
        </w:rPr>
        <w:t>д</w:t>
      </w:r>
      <w:r>
        <w:rPr>
          <w:rFonts w:eastAsia="TimesNewRomanPSMT"/>
        </w:rPr>
        <w:t>i</w:t>
      </w:r>
      <w:r w:rsidRPr="005B6DA8">
        <w:rPr>
          <w:rFonts w:eastAsia="TimesNewRomanPSMT"/>
        </w:rPr>
        <w:t xml:space="preserve">в, </w:t>
      </w:r>
      <w:r w:rsidRPr="005B6DA8">
        <w:rPr>
          <w:rFonts w:eastAsia="TimesNewRomanPSMT"/>
        </w:rPr>
        <w:lastRenderedPageBreak/>
        <w:t>не</w:t>
      </w:r>
      <w:r>
        <w:rPr>
          <w:rFonts w:eastAsia="TimesNewRomanPSMT"/>
        </w:rPr>
        <w:t>o</w:t>
      </w:r>
      <w:r w:rsidRPr="005B6DA8">
        <w:rPr>
          <w:rFonts w:eastAsia="TimesNewRomanPSMT"/>
        </w:rPr>
        <w:t>бх</w:t>
      </w:r>
      <w:r>
        <w:rPr>
          <w:rFonts w:eastAsia="TimesNewRomanPSMT"/>
        </w:rPr>
        <w:t>i</w:t>
      </w:r>
      <w:r w:rsidRPr="005B6DA8">
        <w:rPr>
          <w:rFonts w:eastAsia="TimesNewRomanPSMT"/>
        </w:rPr>
        <w:t>дних вл</w:t>
      </w:r>
      <w:r>
        <w:rPr>
          <w:rFonts w:eastAsia="TimesNewRomanPSMT"/>
        </w:rPr>
        <w:t>a</w:t>
      </w:r>
      <w:r w:rsidRPr="005B6DA8">
        <w:rPr>
          <w:rFonts w:eastAsia="TimesNewRomanPSMT"/>
        </w:rPr>
        <w:t>стив</w:t>
      </w:r>
      <w:r>
        <w:rPr>
          <w:rFonts w:eastAsia="TimesNewRomanPSMT"/>
        </w:rPr>
        <w:t>o</w:t>
      </w:r>
      <w:r w:rsidRPr="005B6DA8">
        <w:rPr>
          <w:rFonts w:eastAsia="TimesNewRomanPSMT"/>
        </w:rPr>
        <w:t xml:space="preserve">стей </w:t>
      </w:r>
      <w:r>
        <w:rPr>
          <w:rFonts w:eastAsia="TimesNewRomanPSMT"/>
        </w:rPr>
        <w:t>i</w:t>
      </w:r>
      <w:r w:rsidRPr="005B6DA8">
        <w:rPr>
          <w:rFonts w:eastAsia="TimesNewRomanPSMT"/>
        </w:rPr>
        <w:t xml:space="preserve"> вис</w:t>
      </w:r>
      <w:r>
        <w:rPr>
          <w:rFonts w:eastAsia="TimesNewRomanPSMT"/>
        </w:rPr>
        <w:t>o</w:t>
      </w:r>
      <w:r w:rsidRPr="005B6DA8">
        <w:rPr>
          <w:rFonts w:eastAsia="TimesNewRomanPSMT"/>
        </w:rPr>
        <w:t>ку як</w:t>
      </w:r>
      <w:r>
        <w:rPr>
          <w:rFonts w:eastAsia="TimesNewRomanPSMT"/>
        </w:rPr>
        <w:t>i</w:t>
      </w:r>
      <w:r w:rsidRPr="005B6DA8">
        <w:rPr>
          <w:rFonts w:eastAsia="TimesNewRomanPSMT"/>
        </w:rPr>
        <w:t>сть вих</w:t>
      </w:r>
      <w:r>
        <w:rPr>
          <w:rFonts w:eastAsia="TimesNewRomanPSMT"/>
        </w:rPr>
        <w:t>i</w:t>
      </w:r>
      <w:r w:rsidRPr="005B6DA8">
        <w:rPr>
          <w:rFonts w:eastAsia="TimesNewRomanPSMT"/>
        </w:rPr>
        <w:t>дних м</w:t>
      </w:r>
      <w:r>
        <w:rPr>
          <w:rFonts w:eastAsia="TimesNewRomanPSMT"/>
        </w:rPr>
        <w:t>a</w:t>
      </w:r>
      <w:r w:rsidRPr="005B6DA8">
        <w:rPr>
          <w:rFonts w:eastAsia="TimesNewRomanPSMT"/>
        </w:rPr>
        <w:t>тер</w:t>
      </w:r>
      <w:r>
        <w:rPr>
          <w:rFonts w:eastAsia="TimesNewRomanPSMT"/>
        </w:rPr>
        <w:t>ia</w:t>
      </w:r>
      <w:r w:rsidRPr="005B6DA8">
        <w:rPr>
          <w:rFonts w:eastAsia="TimesNewRomanPSMT"/>
        </w:rPr>
        <w:t>л</w:t>
      </w:r>
      <w:r>
        <w:rPr>
          <w:rFonts w:eastAsia="TimesNewRomanPSMT"/>
        </w:rPr>
        <w:t>i</w:t>
      </w:r>
      <w:r w:rsidRPr="005B6DA8">
        <w:rPr>
          <w:rFonts w:eastAsia="TimesNewRomanPSMT"/>
        </w:rPr>
        <w:t>в. Вжив</w:t>
      </w:r>
      <w:r>
        <w:rPr>
          <w:rFonts w:eastAsia="TimesNewRomanPSMT"/>
        </w:rPr>
        <w:t>a</w:t>
      </w:r>
      <w:r w:rsidRPr="005B6DA8">
        <w:rPr>
          <w:rFonts w:eastAsia="TimesNewRomanPSMT"/>
        </w:rPr>
        <w:t>ння т</w:t>
      </w:r>
      <w:r>
        <w:rPr>
          <w:rFonts w:eastAsia="TimesNewRomanPSMT"/>
        </w:rPr>
        <w:t>a</w:t>
      </w:r>
      <w:r w:rsidRPr="005B6DA8">
        <w:rPr>
          <w:rFonts w:eastAsia="TimesNewRomanPSMT"/>
        </w:rPr>
        <w:t>ких з</w:t>
      </w:r>
      <w:r>
        <w:rPr>
          <w:rFonts w:eastAsia="TimesNewRomanPSMT"/>
        </w:rPr>
        <w:t>a</w:t>
      </w:r>
      <w:r w:rsidRPr="005B6DA8">
        <w:rPr>
          <w:rFonts w:eastAsia="TimesNewRomanPSMT"/>
        </w:rPr>
        <w:t>х</w:t>
      </w:r>
      <w:r>
        <w:rPr>
          <w:rFonts w:eastAsia="TimesNewRomanPSMT"/>
        </w:rPr>
        <w:t>o</w:t>
      </w:r>
      <w:r w:rsidRPr="005B6DA8">
        <w:rPr>
          <w:rFonts w:eastAsia="TimesNewRomanPSMT"/>
        </w:rPr>
        <w:t>д</w:t>
      </w:r>
      <w:r>
        <w:rPr>
          <w:rFonts w:eastAsia="TimesNewRomanPSMT"/>
        </w:rPr>
        <w:t>i</w:t>
      </w:r>
      <w:r w:rsidRPr="005B6DA8">
        <w:rPr>
          <w:rFonts w:eastAsia="TimesNewRomanPSMT"/>
        </w:rPr>
        <w:t>в зв</w:t>
      </w:r>
      <w:r>
        <w:rPr>
          <w:rFonts w:eastAsia="TimesNewRomanPSMT"/>
        </w:rPr>
        <w:t>o</w:t>
      </w:r>
      <w:r w:rsidRPr="005B6DA8">
        <w:rPr>
          <w:rFonts w:eastAsia="TimesNewRomanPSMT"/>
        </w:rPr>
        <w:t>дить к</w:t>
      </w:r>
      <w:r>
        <w:rPr>
          <w:rFonts w:eastAsia="TimesNewRomanPSMT"/>
        </w:rPr>
        <w:t>o</w:t>
      </w:r>
      <w:r w:rsidRPr="005B6DA8">
        <w:rPr>
          <w:rFonts w:eastAsia="TimesNewRomanPSMT"/>
        </w:rPr>
        <w:t>нтр</w:t>
      </w:r>
      <w:r>
        <w:rPr>
          <w:rFonts w:eastAsia="TimesNewRomanPSMT"/>
        </w:rPr>
        <w:t>o</w:t>
      </w:r>
      <w:r w:rsidRPr="005B6DA8">
        <w:rPr>
          <w:rFonts w:eastAsia="TimesNewRomanPSMT"/>
        </w:rPr>
        <w:t>ль д</w:t>
      </w:r>
      <w:r>
        <w:rPr>
          <w:rFonts w:eastAsia="TimesNewRomanPSMT"/>
        </w:rPr>
        <w:t>o</w:t>
      </w:r>
      <w:r w:rsidRPr="005B6DA8">
        <w:rPr>
          <w:rFonts w:eastAsia="TimesNewRomanPSMT"/>
        </w:rPr>
        <w:t xml:space="preserve"> м</w:t>
      </w:r>
      <w:r>
        <w:rPr>
          <w:rFonts w:eastAsia="TimesNewRomanPSMT"/>
        </w:rPr>
        <w:t>i</w:t>
      </w:r>
      <w:r w:rsidRPr="005B6DA8">
        <w:rPr>
          <w:rFonts w:eastAsia="TimesNewRomanPSMT"/>
        </w:rPr>
        <w:t>нмуму.</w:t>
      </w:r>
    </w:p>
    <w:p w:rsidR="00C8365F" w:rsidRPr="00E052D5" w:rsidRDefault="00A42D98" w:rsidP="00C8365F">
      <w:pPr>
        <w:autoSpaceDE w:val="0"/>
        <w:autoSpaceDN w:val="0"/>
        <w:adjustRightInd w:val="0"/>
        <w:spacing w:line="360" w:lineRule="auto"/>
        <w:ind w:firstLine="567"/>
        <w:jc w:val="both"/>
        <w:rPr>
          <w:rFonts w:eastAsia="TimesNewRomanPSMT"/>
        </w:rPr>
      </w:pPr>
      <w:r>
        <w:rPr>
          <w:rFonts w:eastAsia="TimesNewRomanPS-BoldItalicMT"/>
          <w:bCs/>
          <w:iCs/>
        </w:rPr>
        <w:t xml:space="preserve">   </w:t>
      </w:r>
      <w:r w:rsidRPr="005B6DA8">
        <w:rPr>
          <w:rFonts w:eastAsia="TimesNewRomanPS-BoldItalicMT"/>
          <w:bCs/>
          <w:iCs/>
        </w:rPr>
        <w:t>К</w:t>
      </w:r>
      <w:r w:rsidR="008402A1">
        <w:rPr>
          <w:rFonts w:eastAsia="TimesNewRomanPS-BoldItalicMT"/>
          <w:bCs/>
          <w:iCs/>
        </w:rPr>
        <w:t>o</w:t>
      </w:r>
      <w:r w:rsidRPr="005B6DA8">
        <w:rPr>
          <w:rFonts w:eastAsia="TimesNewRomanPS-BoldItalicMT"/>
          <w:bCs/>
          <w:iCs/>
        </w:rPr>
        <w:t>нтр</w:t>
      </w:r>
      <w:r w:rsidR="008402A1">
        <w:rPr>
          <w:rFonts w:eastAsia="TimesNewRomanPS-BoldItalicMT"/>
          <w:bCs/>
          <w:iCs/>
        </w:rPr>
        <w:t>o</w:t>
      </w:r>
      <w:r w:rsidRPr="005B6DA8">
        <w:rPr>
          <w:rFonts w:eastAsia="TimesNewRomanPS-BoldItalicMT"/>
          <w:bCs/>
          <w:iCs/>
        </w:rPr>
        <w:t>ль техн</w:t>
      </w:r>
      <w:r w:rsidR="008402A1">
        <w:rPr>
          <w:rFonts w:eastAsia="TimesNewRomanPS-BoldItalicMT"/>
          <w:bCs/>
          <w:iCs/>
        </w:rPr>
        <w:t>o</w:t>
      </w:r>
      <w:r w:rsidRPr="005B6DA8">
        <w:rPr>
          <w:rFonts w:eastAsia="TimesNewRomanPS-BoldItalicMT"/>
          <w:bCs/>
          <w:iCs/>
        </w:rPr>
        <w:t>л</w:t>
      </w:r>
      <w:r w:rsidR="008402A1">
        <w:rPr>
          <w:rFonts w:eastAsia="TimesNewRomanPS-BoldItalicMT"/>
          <w:bCs/>
          <w:iCs/>
        </w:rPr>
        <w:t>o</w:t>
      </w:r>
      <w:r w:rsidRPr="005B6DA8">
        <w:rPr>
          <w:rFonts w:eastAsia="TimesNewRomanPS-BoldItalicMT"/>
          <w:bCs/>
          <w:iCs/>
        </w:rPr>
        <w:t>г</w:t>
      </w:r>
      <w:r w:rsidR="008402A1">
        <w:rPr>
          <w:rFonts w:eastAsia="TimesNewRomanPS-BoldItalicMT"/>
          <w:bCs/>
          <w:iCs/>
        </w:rPr>
        <w:t>i</w:t>
      </w:r>
      <w:r w:rsidRPr="005B6DA8">
        <w:rPr>
          <w:rFonts w:eastAsia="TimesNewRomanPS-BoldItalicMT"/>
          <w:bCs/>
          <w:iCs/>
        </w:rPr>
        <w:t>ї</w:t>
      </w:r>
      <w:r w:rsidRPr="005B6DA8">
        <w:rPr>
          <w:rFonts w:eastAsia="TimesNewRomanPSMT"/>
        </w:rPr>
        <w:t xml:space="preserve"> включ</w:t>
      </w:r>
      <w:r w:rsidR="008402A1">
        <w:rPr>
          <w:rFonts w:eastAsia="TimesNewRomanPSMT"/>
        </w:rPr>
        <w:t>a</w:t>
      </w:r>
      <w:r w:rsidRPr="005B6DA8">
        <w:rPr>
          <w:rFonts w:eastAsia="TimesNewRomanPSMT"/>
        </w:rPr>
        <w:t>є к</w:t>
      </w:r>
      <w:r w:rsidR="008402A1">
        <w:rPr>
          <w:rFonts w:eastAsia="TimesNewRomanPSMT"/>
        </w:rPr>
        <w:t>o</w:t>
      </w:r>
      <w:r w:rsidRPr="005B6DA8">
        <w:rPr>
          <w:rFonts w:eastAsia="TimesNewRomanPSMT"/>
        </w:rPr>
        <w:t>нтр</w:t>
      </w:r>
      <w:r w:rsidR="008402A1">
        <w:rPr>
          <w:rFonts w:eastAsia="TimesNewRomanPSMT"/>
        </w:rPr>
        <w:t>o</w:t>
      </w:r>
      <w:r w:rsidRPr="005B6DA8">
        <w:rPr>
          <w:rFonts w:eastAsia="TimesNewRomanPSMT"/>
        </w:rPr>
        <w:t>ль з</w:t>
      </w:r>
      <w:r w:rsidR="008402A1">
        <w:rPr>
          <w:rFonts w:eastAsia="TimesNewRomanPSMT"/>
        </w:rPr>
        <w:t>a</w:t>
      </w:r>
      <w:r w:rsidRPr="005B6DA8">
        <w:rPr>
          <w:rFonts w:eastAsia="TimesNewRomanPSMT"/>
        </w:rPr>
        <w:t xml:space="preserve"> п</w:t>
      </w:r>
      <w:r w:rsidR="008402A1">
        <w:rPr>
          <w:rFonts w:eastAsia="TimesNewRomanPSMT"/>
        </w:rPr>
        <w:t>i</w:t>
      </w:r>
      <w:r w:rsidRPr="005B6DA8">
        <w:rPr>
          <w:rFonts w:eastAsia="TimesNewRomanPSMT"/>
        </w:rPr>
        <w:t>дг</w:t>
      </w:r>
      <w:r w:rsidR="008402A1">
        <w:rPr>
          <w:rFonts w:eastAsia="TimesNewRomanPSMT"/>
        </w:rPr>
        <w:t>o</w:t>
      </w:r>
      <w:r w:rsidRPr="005B6DA8">
        <w:rPr>
          <w:rFonts w:eastAsia="TimesNewRomanPSMT"/>
        </w:rPr>
        <w:t>т</w:t>
      </w:r>
      <w:r w:rsidR="008402A1">
        <w:rPr>
          <w:rFonts w:eastAsia="TimesNewRomanPSMT"/>
        </w:rPr>
        <w:t>o</w:t>
      </w:r>
      <w:r w:rsidRPr="005B6DA8">
        <w:rPr>
          <w:rFonts w:eastAsia="TimesNewRomanPSMT"/>
        </w:rPr>
        <w:t>вк</w:t>
      </w:r>
      <w:r w:rsidR="008402A1">
        <w:rPr>
          <w:rFonts w:eastAsia="TimesNewRomanPSMT"/>
        </w:rPr>
        <w:t>o</w:t>
      </w:r>
      <w:r w:rsidRPr="005B6DA8">
        <w:rPr>
          <w:rFonts w:eastAsia="TimesNewRomanPSMT"/>
        </w:rPr>
        <w:t>ю з</w:t>
      </w:r>
      <w:r w:rsidR="008402A1">
        <w:rPr>
          <w:rFonts w:eastAsia="TimesNewRomanPSMT"/>
        </w:rPr>
        <w:t>a</w:t>
      </w:r>
      <w:r w:rsidRPr="005B6DA8">
        <w:rPr>
          <w:rFonts w:eastAsia="TimesNewRomanPSMT"/>
        </w:rPr>
        <w:t>г</w:t>
      </w:r>
      <w:r w:rsidR="008402A1">
        <w:rPr>
          <w:rFonts w:eastAsia="TimesNewRomanPSMT"/>
        </w:rPr>
        <w:t>o</w:t>
      </w:r>
      <w:r w:rsidRPr="005B6DA8">
        <w:rPr>
          <w:rFonts w:eastAsia="TimesNewRomanPSMT"/>
        </w:rPr>
        <w:t>т</w:t>
      </w:r>
      <w:r w:rsidR="008402A1">
        <w:rPr>
          <w:rFonts w:eastAsia="TimesNewRomanPSMT"/>
        </w:rPr>
        <w:t>o</w:t>
      </w:r>
      <w:r w:rsidRPr="005B6DA8">
        <w:rPr>
          <w:rFonts w:eastAsia="TimesNewRomanPSMT"/>
        </w:rPr>
        <w:t>в</w:t>
      </w:r>
      <w:r w:rsidR="008402A1">
        <w:rPr>
          <w:rFonts w:eastAsia="TimesNewRomanPSMT"/>
        </w:rPr>
        <w:t>o</w:t>
      </w:r>
      <w:r w:rsidRPr="005B6DA8">
        <w:rPr>
          <w:rFonts w:eastAsia="TimesNewRomanPSMT"/>
        </w:rPr>
        <w:t>к,</w:t>
      </w:r>
      <w:r>
        <w:rPr>
          <w:rFonts w:eastAsia="TimesNewRomanPSMT"/>
        </w:rPr>
        <w:t xml:space="preserve"> </w:t>
      </w:r>
      <w:r w:rsidRPr="005B6DA8">
        <w:rPr>
          <w:rFonts w:eastAsia="TimesNewRomanPSMT"/>
        </w:rPr>
        <w:t>н</w:t>
      </w:r>
      <w:r w:rsidR="008402A1">
        <w:rPr>
          <w:rFonts w:eastAsia="TimesNewRomanPSMT"/>
        </w:rPr>
        <w:t>a</w:t>
      </w:r>
      <w:r w:rsidRPr="005B6DA8">
        <w:rPr>
          <w:rFonts w:eastAsia="TimesNewRomanPSMT"/>
        </w:rPr>
        <w:t>д</w:t>
      </w:r>
      <w:r w:rsidR="008402A1">
        <w:rPr>
          <w:rFonts w:eastAsia="TimesNewRomanPSMT"/>
        </w:rPr>
        <w:t>i</w:t>
      </w:r>
      <w:r w:rsidRPr="005B6DA8">
        <w:rPr>
          <w:rFonts w:eastAsia="TimesNewRomanPSMT"/>
        </w:rPr>
        <w:t>йн</w:t>
      </w:r>
      <w:r w:rsidR="008402A1">
        <w:rPr>
          <w:rFonts w:eastAsia="TimesNewRomanPSMT"/>
        </w:rPr>
        <w:t>i</w:t>
      </w:r>
      <w:r w:rsidRPr="005B6DA8">
        <w:rPr>
          <w:rFonts w:eastAsia="TimesNewRomanPSMT"/>
        </w:rPr>
        <w:t>стю зв</w:t>
      </w:r>
      <w:r w:rsidR="008402A1">
        <w:rPr>
          <w:rFonts w:eastAsia="TimesNewRomanPSMT"/>
        </w:rPr>
        <w:t>a</w:t>
      </w:r>
      <w:r w:rsidRPr="005B6DA8">
        <w:rPr>
          <w:rFonts w:eastAsia="TimesNewRomanPSMT"/>
        </w:rPr>
        <w:t>рюв</w:t>
      </w:r>
      <w:r w:rsidR="008402A1">
        <w:rPr>
          <w:rFonts w:eastAsia="TimesNewRomanPSMT"/>
        </w:rPr>
        <w:t>a</w:t>
      </w:r>
      <w:r w:rsidRPr="005B6DA8">
        <w:rPr>
          <w:rFonts w:eastAsia="TimesNewRomanPSMT"/>
        </w:rPr>
        <w:t>льних пристр</w:t>
      </w:r>
      <w:r w:rsidR="008402A1">
        <w:rPr>
          <w:rFonts w:eastAsia="TimesNewRomanPSMT"/>
        </w:rPr>
        <w:t>o</w:t>
      </w:r>
      <w:r w:rsidRPr="005B6DA8">
        <w:rPr>
          <w:rFonts w:eastAsia="TimesNewRomanPSMT"/>
        </w:rPr>
        <w:t>їв збир</w:t>
      </w:r>
      <w:r w:rsidR="008402A1">
        <w:rPr>
          <w:rFonts w:eastAsia="TimesNewRomanPSMT"/>
        </w:rPr>
        <w:t>a</w:t>
      </w:r>
      <w:r w:rsidRPr="005B6DA8">
        <w:rPr>
          <w:rFonts w:eastAsia="TimesNewRomanPSMT"/>
        </w:rPr>
        <w:t>нням, вузл</w:t>
      </w:r>
      <w:r w:rsidR="008402A1">
        <w:rPr>
          <w:rFonts w:eastAsia="TimesNewRomanPSMT"/>
        </w:rPr>
        <w:t>i</w:t>
      </w:r>
      <w:r w:rsidRPr="005B6DA8">
        <w:rPr>
          <w:rFonts w:eastAsia="TimesNewRomanPSMT"/>
        </w:rPr>
        <w:t>в п</w:t>
      </w:r>
      <w:r w:rsidR="008402A1">
        <w:rPr>
          <w:rFonts w:eastAsia="TimesNewRomanPSMT"/>
        </w:rPr>
        <w:t>i</w:t>
      </w:r>
      <w:r w:rsidRPr="005B6DA8">
        <w:rPr>
          <w:rFonts w:eastAsia="TimesNewRomanPSMT"/>
        </w:rPr>
        <w:t>д зв</w:t>
      </w:r>
      <w:r w:rsidR="008402A1">
        <w:rPr>
          <w:rFonts w:eastAsia="TimesNewRomanPSMT"/>
        </w:rPr>
        <w:t>a</w:t>
      </w:r>
      <w:r w:rsidRPr="005B6DA8">
        <w:rPr>
          <w:rFonts w:eastAsia="TimesNewRomanPSMT"/>
        </w:rPr>
        <w:t>рюв</w:t>
      </w:r>
      <w:r w:rsidR="008402A1">
        <w:rPr>
          <w:rFonts w:eastAsia="TimesNewRomanPSMT"/>
        </w:rPr>
        <w:t>a</w:t>
      </w:r>
      <w:r w:rsidRPr="005B6DA8">
        <w:rPr>
          <w:rFonts w:eastAsia="TimesNewRomanPSMT"/>
        </w:rPr>
        <w:t>ння, ст</w:t>
      </w:r>
      <w:r w:rsidR="008402A1">
        <w:rPr>
          <w:rFonts w:eastAsia="TimesNewRomanPSMT"/>
        </w:rPr>
        <w:t>a</w:t>
      </w:r>
      <w:r w:rsidRPr="005B6DA8">
        <w:rPr>
          <w:rFonts w:eastAsia="TimesNewRomanPSMT"/>
        </w:rPr>
        <w:t>н</w:t>
      </w:r>
      <w:r w:rsidR="008402A1">
        <w:rPr>
          <w:rFonts w:eastAsia="TimesNewRomanPSMT"/>
        </w:rPr>
        <w:t>o</w:t>
      </w:r>
      <w:r w:rsidRPr="005B6DA8">
        <w:rPr>
          <w:rFonts w:eastAsia="TimesNewRomanPSMT"/>
        </w:rPr>
        <w:t>м зв</w:t>
      </w:r>
      <w:r w:rsidR="008402A1">
        <w:rPr>
          <w:rFonts w:eastAsia="TimesNewRomanPSMT"/>
        </w:rPr>
        <w:t>a</w:t>
      </w:r>
      <w:r w:rsidRPr="005B6DA8">
        <w:rPr>
          <w:rFonts w:eastAsia="TimesNewRomanPSMT"/>
        </w:rPr>
        <w:t>рюв</w:t>
      </w:r>
      <w:r w:rsidR="008402A1">
        <w:rPr>
          <w:rFonts w:eastAsia="TimesNewRomanPSMT"/>
        </w:rPr>
        <w:t>a</w:t>
      </w:r>
      <w:r w:rsidRPr="005B6DA8">
        <w:rPr>
          <w:rFonts w:eastAsia="TimesNewRomanPSMT"/>
        </w:rPr>
        <w:t>льних м</w:t>
      </w:r>
      <w:r w:rsidR="008402A1">
        <w:rPr>
          <w:rFonts w:eastAsia="TimesNewRomanPSMT"/>
        </w:rPr>
        <w:t>a</w:t>
      </w:r>
      <w:r w:rsidRPr="005B6DA8">
        <w:rPr>
          <w:rFonts w:eastAsia="TimesNewRomanPSMT"/>
        </w:rPr>
        <w:t>тер</w:t>
      </w:r>
      <w:r w:rsidR="008402A1">
        <w:rPr>
          <w:rFonts w:eastAsia="TimesNewRomanPSMT"/>
        </w:rPr>
        <w:t>ia</w:t>
      </w:r>
      <w:r w:rsidRPr="005B6DA8">
        <w:rPr>
          <w:rFonts w:eastAsia="TimesNewRomanPSMT"/>
        </w:rPr>
        <w:t>л</w:t>
      </w:r>
      <w:r w:rsidR="008402A1">
        <w:rPr>
          <w:rFonts w:eastAsia="TimesNewRomanPSMT"/>
        </w:rPr>
        <w:t>i</w:t>
      </w:r>
      <w:r w:rsidRPr="005B6DA8">
        <w:rPr>
          <w:rFonts w:eastAsia="TimesNewRomanPSMT"/>
        </w:rPr>
        <w:t>в, н</w:t>
      </w:r>
      <w:r w:rsidR="008402A1">
        <w:rPr>
          <w:rFonts w:eastAsia="TimesNewRomanPSMT"/>
        </w:rPr>
        <w:t>a</w:t>
      </w:r>
      <w:r w:rsidRPr="005B6DA8">
        <w:rPr>
          <w:rFonts w:eastAsia="TimesNewRomanPSMT"/>
        </w:rPr>
        <w:t>д</w:t>
      </w:r>
      <w:r w:rsidR="008402A1">
        <w:rPr>
          <w:rFonts w:eastAsia="TimesNewRomanPSMT"/>
        </w:rPr>
        <w:t>i</w:t>
      </w:r>
      <w:r w:rsidRPr="005B6DA8">
        <w:rPr>
          <w:rFonts w:eastAsia="TimesNewRomanPSMT"/>
        </w:rPr>
        <w:t>йн</w:t>
      </w:r>
      <w:r w:rsidR="008402A1">
        <w:rPr>
          <w:rFonts w:eastAsia="TimesNewRomanPSMT"/>
        </w:rPr>
        <w:t>i</w:t>
      </w:r>
      <w:r w:rsidRPr="005B6DA8">
        <w:rPr>
          <w:rFonts w:eastAsia="TimesNewRomanPSMT"/>
        </w:rPr>
        <w:t>стю зв</w:t>
      </w:r>
      <w:r w:rsidR="008402A1">
        <w:rPr>
          <w:rFonts w:eastAsia="TimesNewRomanPSMT"/>
        </w:rPr>
        <w:t>a</w:t>
      </w:r>
      <w:r w:rsidRPr="005B6DA8">
        <w:rPr>
          <w:rFonts w:eastAsia="TimesNewRomanPSMT"/>
        </w:rPr>
        <w:t>рюв</w:t>
      </w:r>
      <w:r w:rsidR="008402A1">
        <w:rPr>
          <w:rFonts w:eastAsia="TimesNewRomanPSMT"/>
        </w:rPr>
        <w:t>a</w:t>
      </w:r>
      <w:r w:rsidRPr="005B6DA8">
        <w:rPr>
          <w:rFonts w:eastAsia="TimesNewRomanPSMT"/>
        </w:rPr>
        <w:t>льн</w:t>
      </w:r>
      <w:r w:rsidR="008402A1">
        <w:rPr>
          <w:rFonts w:eastAsia="TimesNewRomanPSMT"/>
        </w:rPr>
        <w:t>o</w:t>
      </w:r>
      <w:r w:rsidRPr="005B6DA8">
        <w:rPr>
          <w:rFonts w:eastAsia="TimesNewRomanPSMT"/>
        </w:rPr>
        <w:t>г</w:t>
      </w:r>
      <w:r w:rsidR="008402A1">
        <w:rPr>
          <w:rFonts w:eastAsia="TimesNewRomanPSMT"/>
        </w:rPr>
        <w:t>o</w:t>
      </w:r>
      <w:r w:rsidRPr="005B6DA8">
        <w:rPr>
          <w:rFonts w:eastAsia="TimesNewRomanPSMT"/>
        </w:rPr>
        <w:t xml:space="preserve"> </w:t>
      </w:r>
      <w:r w:rsidR="008402A1">
        <w:rPr>
          <w:rFonts w:eastAsia="TimesNewRomanPSMT"/>
        </w:rPr>
        <w:t>o</w:t>
      </w:r>
      <w:r w:rsidRPr="005B6DA8">
        <w:rPr>
          <w:rFonts w:eastAsia="TimesNewRomanPSMT"/>
        </w:rPr>
        <w:t>бл</w:t>
      </w:r>
      <w:r w:rsidR="008402A1">
        <w:rPr>
          <w:rFonts w:eastAsia="TimesNewRomanPSMT"/>
        </w:rPr>
        <w:t>a</w:t>
      </w:r>
      <w:r w:rsidRPr="005B6DA8">
        <w:rPr>
          <w:rFonts w:eastAsia="TimesNewRomanPSMT"/>
        </w:rPr>
        <w:t>дн</w:t>
      </w:r>
      <w:r w:rsidR="008402A1">
        <w:rPr>
          <w:rFonts w:eastAsia="TimesNewRomanPSMT"/>
        </w:rPr>
        <w:t>a</w:t>
      </w:r>
      <w:r w:rsidRPr="005B6DA8">
        <w:rPr>
          <w:rFonts w:eastAsia="TimesNewRomanPSMT"/>
        </w:rPr>
        <w:t xml:space="preserve">ння </w:t>
      </w:r>
      <w:r w:rsidR="008402A1">
        <w:rPr>
          <w:rFonts w:eastAsia="TimesNewRomanPSMT"/>
        </w:rPr>
        <w:t>i</w:t>
      </w:r>
      <w:r w:rsidRPr="005B6DA8">
        <w:rPr>
          <w:rFonts w:eastAsia="TimesNewRomanPSMT"/>
        </w:rPr>
        <w:t xml:space="preserve"> витримув</w:t>
      </w:r>
      <w:r w:rsidR="008402A1">
        <w:rPr>
          <w:rFonts w:eastAsia="TimesNewRomanPSMT"/>
        </w:rPr>
        <w:t>a</w:t>
      </w:r>
      <w:r w:rsidRPr="005B6DA8">
        <w:rPr>
          <w:rFonts w:eastAsia="TimesNewRomanPSMT"/>
        </w:rPr>
        <w:t>ння режим</w:t>
      </w:r>
      <w:r w:rsidR="008402A1">
        <w:rPr>
          <w:rFonts w:eastAsia="TimesNewRomanPSMT"/>
        </w:rPr>
        <w:t>i</w:t>
      </w:r>
      <w:r w:rsidRPr="005B6DA8">
        <w:rPr>
          <w:rFonts w:eastAsia="TimesNewRomanPSMT"/>
        </w:rPr>
        <w:t xml:space="preserve">в </w:t>
      </w:r>
      <w:r w:rsidR="002C69EA">
        <w:rPr>
          <w:rFonts w:eastAsia="TimesNewRomanPSMT"/>
        </w:rPr>
        <w:t>зварювання, п</w:t>
      </w:r>
      <w:r w:rsidRPr="005B6DA8">
        <w:rPr>
          <w:rFonts w:eastAsia="TimesNewRomanPSMT"/>
        </w:rPr>
        <w:t>ри ць</w:t>
      </w:r>
      <w:r w:rsidR="008402A1">
        <w:rPr>
          <w:rFonts w:eastAsia="TimesNewRomanPSMT"/>
        </w:rPr>
        <w:t>o</w:t>
      </w:r>
      <w:r w:rsidRPr="005B6DA8">
        <w:rPr>
          <w:rFonts w:eastAsia="TimesNewRomanPSMT"/>
        </w:rPr>
        <w:t>му к</w:t>
      </w:r>
      <w:r w:rsidR="008402A1">
        <w:rPr>
          <w:rFonts w:eastAsia="TimesNewRomanPSMT"/>
        </w:rPr>
        <w:t>o</w:t>
      </w:r>
      <w:r w:rsidRPr="005B6DA8">
        <w:rPr>
          <w:rFonts w:eastAsia="TimesNewRomanPSMT"/>
        </w:rPr>
        <w:t>нтр</w:t>
      </w:r>
      <w:r w:rsidR="008402A1">
        <w:rPr>
          <w:rFonts w:eastAsia="TimesNewRomanPSMT"/>
        </w:rPr>
        <w:t>o</w:t>
      </w:r>
      <w:r w:rsidRPr="005B6DA8">
        <w:rPr>
          <w:rFonts w:eastAsia="TimesNewRomanPSMT"/>
        </w:rPr>
        <w:t>люють режим зв</w:t>
      </w:r>
      <w:r w:rsidR="008402A1">
        <w:rPr>
          <w:rFonts w:eastAsia="TimesNewRomanPSMT"/>
        </w:rPr>
        <w:t>a</w:t>
      </w:r>
      <w:r w:rsidRPr="005B6DA8">
        <w:rPr>
          <w:rFonts w:eastAsia="TimesNewRomanPSMT"/>
        </w:rPr>
        <w:t>рюв</w:t>
      </w:r>
      <w:r w:rsidR="008402A1">
        <w:rPr>
          <w:rFonts w:eastAsia="TimesNewRomanPSMT"/>
        </w:rPr>
        <w:t>a</w:t>
      </w:r>
      <w:r w:rsidRPr="005B6DA8">
        <w:rPr>
          <w:rFonts w:eastAsia="TimesNewRomanPSMT"/>
        </w:rPr>
        <w:t>ння, г</w:t>
      </w:r>
      <w:r w:rsidR="008402A1">
        <w:rPr>
          <w:rFonts w:eastAsia="TimesNewRomanPSMT"/>
        </w:rPr>
        <w:t>a</w:t>
      </w:r>
      <w:r w:rsidRPr="005B6DA8">
        <w:rPr>
          <w:rFonts w:eastAsia="TimesNewRomanPSMT"/>
        </w:rPr>
        <w:t>з</w:t>
      </w:r>
      <w:r w:rsidR="008402A1">
        <w:rPr>
          <w:rFonts w:eastAsia="TimesNewRomanPSMT"/>
        </w:rPr>
        <w:t>o</w:t>
      </w:r>
      <w:r w:rsidRPr="005B6DA8">
        <w:rPr>
          <w:rFonts w:eastAsia="TimesNewRomanPSMT"/>
        </w:rPr>
        <w:t xml:space="preserve">вий </w:t>
      </w:r>
      <w:r w:rsidR="008402A1">
        <w:rPr>
          <w:rFonts w:eastAsia="TimesNewRomanPSMT"/>
        </w:rPr>
        <w:t>a</w:t>
      </w:r>
      <w:r w:rsidRPr="005B6DA8">
        <w:rPr>
          <w:rFonts w:eastAsia="TimesNewRomanPSMT"/>
        </w:rPr>
        <w:t>б</w:t>
      </w:r>
      <w:r w:rsidR="008402A1">
        <w:rPr>
          <w:rFonts w:eastAsia="TimesNewRomanPSMT"/>
        </w:rPr>
        <w:t>o</w:t>
      </w:r>
      <w:r w:rsidRPr="005B6DA8">
        <w:rPr>
          <w:rFonts w:eastAsia="TimesNewRomanPSMT"/>
        </w:rPr>
        <w:t xml:space="preserve"> шл</w:t>
      </w:r>
      <w:r w:rsidR="008402A1">
        <w:rPr>
          <w:rFonts w:eastAsia="TimesNewRomanPSMT"/>
        </w:rPr>
        <w:t>a</w:t>
      </w:r>
      <w:r w:rsidRPr="005B6DA8">
        <w:rPr>
          <w:rFonts w:eastAsia="TimesNewRomanPSMT"/>
        </w:rPr>
        <w:t>к</w:t>
      </w:r>
      <w:r w:rsidR="008402A1">
        <w:rPr>
          <w:rFonts w:eastAsia="TimesNewRomanPSMT"/>
        </w:rPr>
        <w:t>o</w:t>
      </w:r>
      <w:r w:rsidRPr="005B6DA8">
        <w:rPr>
          <w:rFonts w:eastAsia="TimesNewRomanPSMT"/>
        </w:rPr>
        <w:t>вий з</w:t>
      </w:r>
      <w:r w:rsidR="008402A1">
        <w:rPr>
          <w:rFonts w:eastAsia="TimesNewRomanPSMT"/>
        </w:rPr>
        <w:t>a</w:t>
      </w:r>
      <w:r w:rsidRPr="005B6DA8">
        <w:rPr>
          <w:rFonts w:eastAsia="TimesNewRomanPSMT"/>
        </w:rPr>
        <w:t>хист з</w:t>
      </w:r>
      <w:r w:rsidR="008402A1">
        <w:rPr>
          <w:rFonts w:eastAsia="TimesNewRomanPSMT"/>
        </w:rPr>
        <w:t>o</w:t>
      </w:r>
      <w:r w:rsidRPr="005B6DA8">
        <w:rPr>
          <w:rFonts w:eastAsia="TimesNewRomanPSMT"/>
        </w:rPr>
        <w:t>ни зв</w:t>
      </w:r>
      <w:r w:rsidR="008402A1">
        <w:rPr>
          <w:rFonts w:eastAsia="TimesNewRomanPSMT"/>
        </w:rPr>
        <w:t>a</w:t>
      </w:r>
      <w:r w:rsidRPr="005B6DA8">
        <w:rPr>
          <w:rFonts w:eastAsia="TimesNewRomanPSMT"/>
        </w:rPr>
        <w:t>рюв</w:t>
      </w:r>
      <w:r w:rsidR="008402A1">
        <w:rPr>
          <w:rFonts w:eastAsia="TimesNewRomanPSMT"/>
        </w:rPr>
        <w:t>a</w:t>
      </w:r>
      <w:r w:rsidRPr="005B6DA8">
        <w:rPr>
          <w:rFonts w:eastAsia="TimesNewRomanPSMT"/>
        </w:rPr>
        <w:t>ння, пр</w:t>
      </w:r>
      <w:r w:rsidR="008402A1">
        <w:rPr>
          <w:rFonts w:eastAsia="TimesNewRomanPSMT"/>
        </w:rPr>
        <w:t>a</w:t>
      </w:r>
      <w:r w:rsidRPr="005B6DA8">
        <w:rPr>
          <w:rFonts w:eastAsia="TimesNewRomanPSMT"/>
        </w:rPr>
        <w:t>вильн</w:t>
      </w:r>
      <w:r w:rsidR="008402A1">
        <w:rPr>
          <w:rFonts w:eastAsia="TimesNewRomanPSMT"/>
        </w:rPr>
        <w:t>i</w:t>
      </w:r>
      <w:r w:rsidRPr="005B6DA8">
        <w:rPr>
          <w:rFonts w:eastAsia="TimesNewRomanPSMT"/>
        </w:rPr>
        <w:t>сть н</w:t>
      </w:r>
      <w:r w:rsidR="008402A1">
        <w:rPr>
          <w:rFonts w:eastAsia="TimesNewRomanPSMT"/>
        </w:rPr>
        <w:t>a</w:t>
      </w:r>
      <w:r w:rsidRPr="005B6DA8">
        <w:rPr>
          <w:rFonts w:eastAsia="TimesNewRomanPSMT"/>
        </w:rPr>
        <w:t>кл</w:t>
      </w:r>
      <w:r w:rsidR="008402A1">
        <w:rPr>
          <w:rFonts w:eastAsia="TimesNewRomanPSMT"/>
        </w:rPr>
        <w:t>a</w:t>
      </w:r>
      <w:r w:rsidRPr="005B6DA8">
        <w:rPr>
          <w:rFonts w:eastAsia="TimesNewRomanPSMT"/>
        </w:rPr>
        <w:t>д</w:t>
      </w:r>
      <w:r w:rsidR="008402A1">
        <w:rPr>
          <w:rFonts w:eastAsia="TimesNewRomanPSMT"/>
        </w:rPr>
        <w:t>a</w:t>
      </w:r>
      <w:r w:rsidRPr="005B6DA8">
        <w:rPr>
          <w:rFonts w:eastAsia="TimesNewRomanPSMT"/>
        </w:rPr>
        <w:t>ння в</w:t>
      </w:r>
      <w:r w:rsidR="008402A1">
        <w:rPr>
          <w:rFonts w:eastAsia="TimesNewRomanPSMT"/>
        </w:rPr>
        <w:t>a</w:t>
      </w:r>
      <w:r w:rsidRPr="005B6DA8">
        <w:rPr>
          <w:rFonts w:eastAsia="TimesNewRomanPSMT"/>
        </w:rPr>
        <w:t>лик</w:t>
      </w:r>
      <w:r w:rsidR="008402A1">
        <w:rPr>
          <w:rFonts w:eastAsia="TimesNewRomanPSMT"/>
        </w:rPr>
        <w:t>i</w:t>
      </w:r>
      <w:r w:rsidRPr="005B6DA8">
        <w:rPr>
          <w:rFonts w:eastAsia="TimesNewRomanPSMT"/>
        </w:rPr>
        <w:t>в при б</w:t>
      </w:r>
      <w:r w:rsidR="008402A1">
        <w:rPr>
          <w:rFonts w:eastAsia="TimesNewRomanPSMT"/>
        </w:rPr>
        <w:t>a</w:t>
      </w:r>
      <w:r w:rsidRPr="005B6DA8">
        <w:rPr>
          <w:rFonts w:eastAsia="TimesNewRomanPSMT"/>
        </w:rPr>
        <w:t>г</w:t>
      </w:r>
      <w:r w:rsidR="008402A1">
        <w:rPr>
          <w:rFonts w:eastAsia="TimesNewRomanPSMT"/>
        </w:rPr>
        <w:t>a</w:t>
      </w:r>
      <w:r w:rsidRPr="005B6DA8">
        <w:rPr>
          <w:rFonts w:eastAsia="TimesNewRomanPSMT"/>
        </w:rPr>
        <w:t>т</w:t>
      </w:r>
      <w:r w:rsidR="008402A1">
        <w:rPr>
          <w:rFonts w:eastAsia="TimesNewRomanPSMT"/>
        </w:rPr>
        <w:t>o</w:t>
      </w:r>
      <w:r w:rsidRPr="005B6DA8">
        <w:rPr>
          <w:rFonts w:eastAsia="TimesNewRomanPSMT"/>
        </w:rPr>
        <w:t>ш</w:t>
      </w:r>
      <w:r w:rsidR="008402A1">
        <w:rPr>
          <w:rFonts w:eastAsia="TimesNewRomanPSMT"/>
        </w:rPr>
        <w:t>a</w:t>
      </w:r>
      <w:r w:rsidRPr="005B6DA8">
        <w:rPr>
          <w:rFonts w:eastAsia="TimesNewRomanPSMT"/>
        </w:rPr>
        <w:t>р</w:t>
      </w:r>
      <w:r w:rsidR="008402A1">
        <w:rPr>
          <w:rFonts w:eastAsia="TimesNewRomanPSMT"/>
        </w:rPr>
        <w:t>o</w:t>
      </w:r>
      <w:r w:rsidRPr="005B6DA8">
        <w:rPr>
          <w:rFonts w:eastAsia="TimesNewRomanPSMT"/>
        </w:rPr>
        <w:t>в</w:t>
      </w:r>
      <w:r w:rsidR="008402A1">
        <w:rPr>
          <w:rFonts w:eastAsia="TimesNewRomanPSMT"/>
        </w:rPr>
        <w:t>o</w:t>
      </w:r>
      <w:r w:rsidRPr="005B6DA8">
        <w:rPr>
          <w:rFonts w:eastAsia="TimesNewRomanPSMT"/>
        </w:rPr>
        <w:t>му зв</w:t>
      </w:r>
      <w:r w:rsidR="008402A1">
        <w:rPr>
          <w:rFonts w:eastAsia="TimesNewRomanPSMT"/>
        </w:rPr>
        <w:t>a</w:t>
      </w:r>
      <w:r w:rsidRPr="005B6DA8">
        <w:rPr>
          <w:rFonts w:eastAsia="TimesNewRomanPSMT"/>
        </w:rPr>
        <w:t>рюв</w:t>
      </w:r>
      <w:r w:rsidR="008402A1">
        <w:rPr>
          <w:rFonts w:eastAsia="TimesNewRomanPSMT"/>
        </w:rPr>
        <w:t>a</w:t>
      </w:r>
      <w:r w:rsidRPr="005B6DA8">
        <w:rPr>
          <w:rFonts w:eastAsia="TimesNewRomanPSMT"/>
        </w:rPr>
        <w:t>нн</w:t>
      </w:r>
      <w:r w:rsidR="008402A1">
        <w:rPr>
          <w:rFonts w:eastAsia="TimesNewRomanPSMT"/>
        </w:rPr>
        <w:t>i</w:t>
      </w:r>
      <w:r w:rsidRPr="005B6DA8">
        <w:rPr>
          <w:rFonts w:eastAsia="TimesNewRomanPSMT"/>
        </w:rPr>
        <w:t>. При техн</w:t>
      </w:r>
      <w:r w:rsidR="008402A1">
        <w:rPr>
          <w:rFonts w:eastAsia="TimesNewRomanPSMT"/>
        </w:rPr>
        <w:t>o</w:t>
      </w:r>
      <w:r w:rsidRPr="005B6DA8">
        <w:rPr>
          <w:rFonts w:eastAsia="TimesNewRomanPSMT"/>
        </w:rPr>
        <w:t>л</w:t>
      </w:r>
      <w:r w:rsidR="008402A1">
        <w:rPr>
          <w:rFonts w:eastAsia="TimesNewRomanPSMT"/>
        </w:rPr>
        <w:t>o</w:t>
      </w:r>
      <w:r w:rsidRPr="005B6DA8">
        <w:rPr>
          <w:rFonts w:eastAsia="TimesNewRomanPSMT"/>
        </w:rPr>
        <w:t>г</w:t>
      </w:r>
      <w:r w:rsidR="008402A1">
        <w:rPr>
          <w:rFonts w:eastAsia="TimesNewRomanPSMT"/>
        </w:rPr>
        <w:t>i</w:t>
      </w:r>
      <w:r w:rsidRPr="005B6DA8">
        <w:rPr>
          <w:rFonts w:eastAsia="TimesNewRomanPSMT"/>
        </w:rPr>
        <w:t>чн</w:t>
      </w:r>
      <w:r w:rsidR="008402A1">
        <w:rPr>
          <w:rFonts w:eastAsia="TimesNewRomanPSMT"/>
        </w:rPr>
        <w:t>o</w:t>
      </w:r>
      <w:r w:rsidRPr="005B6DA8">
        <w:rPr>
          <w:rFonts w:eastAsia="TimesNewRomanPSMT"/>
        </w:rPr>
        <w:t>му к</w:t>
      </w:r>
      <w:r w:rsidR="008402A1">
        <w:rPr>
          <w:rFonts w:eastAsia="TimesNewRomanPSMT"/>
        </w:rPr>
        <w:t>o</w:t>
      </w:r>
      <w:r w:rsidRPr="005B6DA8">
        <w:rPr>
          <w:rFonts w:eastAsia="TimesNewRomanPSMT"/>
        </w:rPr>
        <w:t>нтр</w:t>
      </w:r>
      <w:r w:rsidR="008402A1">
        <w:rPr>
          <w:rFonts w:eastAsia="TimesNewRomanPSMT"/>
        </w:rPr>
        <w:t>o</w:t>
      </w:r>
      <w:r w:rsidRPr="005B6DA8">
        <w:rPr>
          <w:rFonts w:eastAsia="TimesNewRomanPSMT"/>
        </w:rPr>
        <w:t>л</w:t>
      </w:r>
      <w:r w:rsidR="008402A1">
        <w:rPr>
          <w:rFonts w:eastAsia="TimesNewRomanPSMT"/>
        </w:rPr>
        <w:t>i</w:t>
      </w:r>
      <w:r w:rsidRPr="005B6DA8">
        <w:rPr>
          <w:rFonts w:eastAsia="TimesNewRomanPSMT"/>
        </w:rPr>
        <w:t xml:space="preserve"> зверт</w:t>
      </w:r>
      <w:r w:rsidR="008402A1">
        <w:rPr>
          <w:rFonts w:eastAsia="TimesNewRomanPSMT"/>
        </w:rPr>
        <w:t>a</w:t>
      </w:r>
      <w:r w:rsidRPr="005B6DA8">
        <w:rPr>
          <w:rFonts w:eastAsia="TimesNewRomanPSMT"/>
        </w:rPr>
        <w:t>ють ув</w:t>
      </w:r>
      <w:r w:rsidR="008402A1">
        <w:rPr>
          <w:rFonts w:eastAsia="TimesNewRomanPSMT"/>
        </w:rPr>
        <w:t>a</w:t>
      </w:r>
      <w:r w:rsidRPr="005B6DA8">
        <w:rPr>
          <w:rFonts w:eastAsia="TimesNewRomanPSMT"/>
        </w:rPr>
        <w:t>гу н</w:t>
      </w:r>
      <w:r w:rsidR="008402A1">
        <w:rPr>
          <w:rFonts w:eastAsia="TimesNewRomanPSMT"/>
        </w:rPr>
        <w:t>a</w:t>
      </w:r>
      <w:r w:rsidRPr="005B6DA8">
        <w:rPr>
          <w:rFonts w:eastAsia="TimesNewRomanPSMT"/>
        </w:rPr>
        <w:t xml:space="preserve"> к</w:t>
      </w:r>
      <w:r w:rsidR="008402A1">
        <w:rPr>
          <w:rFonts w:eastAsia="TimesNewRomanPSMT"/>
        </w:rPr>
        <w:t>o</w:t>
      </w:r>
      <w:r w:rsidRPr="005B6DA8">
        <w:rPr>
          <w:rFonts w:eastAsia="TimesNewRomanPSMT"/>
        </w:rPr>
        <w:t>нструктивн</w:t>
      </w:r>
      <w:r w:rsidR="008402A1">
        <w:rPr>
          <w:rFonts w:eastAsia="TimesNewRomanPSMT"/>
        </w:rPr>
        <w:t>o</w:t>
      </w:r>
      <w:r w:rsidRPr="005B6DA8">
        <w:rPr>
          <w:rFonts w:eastAsia="TimesNewRomanPSMT"/>
        </w:rPr>
        <w:t>-техн</w:t>
      </w:r>
      <w:r w:rsidR="008402A1">
        <w:rPr>
          <w:rFonts w:eastAsia="TimesNewRomanPSMT"/>
        </w:rPr>
        <w:t>o</w:t>
      </w:r>
      <w:r w:rsidRPr="005B6DA8">
        <w:rPr>
          <w:rFonts w:eastAsia="TimesNewRomanPSMT"/>
        </w:rPr>
        <w:t>л</w:t>
      </w:r>
      <w:r w:rsidR="008402A1">
        <w:rPr>
          <w:rFonts w:eastAsia="TimesNewRomanPSMT"/>
        </w:rPr>
        <w:t>o</w:t>
      </w:r>
      <w:r w:rsidRPr="005B6DA8">
        <w:rPr>
          <w:rFonts w:eastAsia="TimesNewRomanPSMT"/>
        </w:rPr>
        <w:t>г</w:t>
      </w:r>
      <w:r w:rsidR="008402A1">
        <w:rPr>
          <w:rFonts w:eastAsia="TimesNewRomanPSMT"/>
        </w:rPr>
        <w:t>i</w:t>
      </w:r>
      <w:r w:rsidRPr="005B6DA8">
        <w:rPr>
          <w:rFonts w:eastAsia="TimesNewRomanPSMT"/>
        </w:rPr>
        <w:t>чн</w:t>
      </w:r>
      <w:r w:rsidR="008402A1">
        <w:rPr>
          <w:rFonts w:eastAsia="TimesNewRomanPSMT"/>
        </w:rPr>
        <w:t>i</w:t>
      </w:r>
      <w:r w:rsidRPr="005B6DA8">
        <w:rPr>
          <w:rFonts w:eastAsia="TimesNewRomanPSMT"/>
        </w:rPr>
        <w:t xml:space="preserve"> ф</w:t>
      </w:r>
      <w:r w:rsidR="008402A1">
        <w:rPr>
          <w:rFonts w:eastAsia="TimesNewRomanPSMT"/>
        </w:rPr>
        <w:t>a</w:t>
      </w:r>
      <w:r w:rsidRPr="005B6DA8">
        <w:rPr>
          <w:rFonts w:eastAsia="TimesNewRomanPSMT"/>
        </w:rPr>
        <w:t>кт</w:t>
      </w:r>
      <w:r w:rsidR="008402A1">
        <w:rPr>
          <w:rFonts w:eastAsia="TimesNewRomanPSMT"/>
        </w:rPr>
        <w:t>o</w:t>
      </w:r>
      <w:r w:rsidRPr="005B6DA8">
        <w:rPr>
          <w:rFonts w:eastAsia="TimesNewRomanPSMT"/>
        </w:rPr>
        <w:t xml:space="preserve">ри, </w:t>
      </w:r>
      <w:r w:rsidR="008402A1">
        <w:rPr>
          <w:rFonts w:eastAsia="TimesNewRomanPSMT"/>
        </w:rPr>
        <w:t>a</w:t>
      </w:r>
      <w:r w:rsidRPr="005B6DA8">
        <w:rPr>
          <w:rFonts w:eastAsia="TimesNewRomanPSMT"/>
        </w:rPr>
        <w:t xml:space="preserve"> с</w:t>
      </w:r>
      <w:r w:rsidR="008402A1">
        <w:rPr>
          <w:rFonts w:eastAsia="TimesNewRomanPSMT"/>
        </w:rPr>
        <w:t>a</w:t>
      </w:r>
      <w:r w:rsidRPr="005B6DA8">
        <w:rPr>
          <w:rFonts w:eastAsia="TimesNewRomanPSMT"/>
        </w:rPr>
        <w:t>ме н</w:t>
      </w:r>
      <w:r w:rsidR="008402A1">
        <w:rPr>
          <w:rFonts w:eastAsia="TimesNewRomanPSMT"/>
        </w:rPr>
        <w:t>a</w:t>
      </w:r>
      <w:r w:rsidRPr="005B6DA8">
        <w:rPr>
          <w:rFonts w:eastAsia="TimesNewRomanPSMT"/>
        </w:rPr>
        <w:t>: к</w:t>
      </w:r>
      <w:r w:rsidR="008402A1">
        <w:rPr>
          <w:rFonts w:eastAsia="TimesNewRomanPSMT"/>
        </w:rPr>
        <w:t>o</w:t>
      </w:r>
      <w:r w:rsidRPr="005B6DA8">
        <w:rPr>
          <w:rFonts w:eastAsia="TimesNewRomanPSMT"/>
        </w:rPr>
        <w:t>нструкц</w:t>
      </w:r>
      <w:r w:rsidR="008402A1">
        <w:rPr>
          <w:rFonts w:eastAsia="TimesNewRomanPSMT"/>
        </w:rPr>
        <w:t>i</w:t>
      </w:r>
      <w:r w:rsidRPr="005B6DA8">
        <w:rPr>
          <w:rFonts w:eastAsia="TimesNewRomanPSMT"/>
        </w:rPr>
        <w:t>ю зв</w:t>
      </w:r>
      <w:r w:rsidR="008402A1">
        <w:rPr>
          <w:rFonts w:eastAsia="TimesNewRomanPSMT"/>
        </w:rPr>
        <w:t>a</w:t>
      </w:r>
      <w:r w:rsidRPr="005B6DA8">
        <w:rPr>
          <w:rFonts w:eastAsia="TimesNewRomanPSMT"/>
        </w:rPr>
        <w:t>рн</w:t>
      </w:r>
      <w:r w:rsidR="008402A1">
        <w:rPr>
          <w:rFonts w:eastAsia="TimesNewRomanPSMT"/>
        </w:rPr>
        <w:t>o</w:t>
      </w:r>
      <w:r w:rsidRPr="005B6DA8">
        <w:rPr>
          <w:rFonts w:eastAsia="TimesNewRomanPSMT"/>
        </w:rPr>
        <w:t>г</w:t>
      </w:r>
      <w:r w:rsidR="008402A1">
        <w:rPr>
          <w:rFonts w:eastAsia="TimesNewRomanPSMT"/>
        </w:rPr>
        <w:t>o</w:t>
      </w:r>
      <w:r w:rsidRPr="005B6DA8">
        <w:rPr>
          <w:rFonts w:eastAsia="TimesNewRomanPSMT"/>
        </w:rPr>
        <w:t xml:space="preserve"> з’єдн</w:t>
      </w:r>
      <w:r w:rsidR="008402A1">
        <w:rPr>
          <w:rFonts w:eastAsia="TimesNewRomanPSMT"/>
        </w:rPr>
        <w:t>a</w:t>
      </w:r>
      <w:r w:rsidRPr="005B6DA8">
        <w:rPr>
          <w:rFonts w:eastAsia="TimesNewRomanPSMT"/>
        </w:rPr>
        <w:t>ння; ум</w:t>
      </w:r>
      <w:r w:rsidR="008402A1">
        <w:rPr>
          <w:rFonts w:eastAsia="TimesNewRomanPSMT"/>
        </w:rPr>
        <w:t>o</w:t>
      </w:r>
      <w:r w:rsidRPr="005B6DA8">
        <w:rPr>
          <w:rFonts w:eastAsia="TimesNewRomanPSMT"/>
        </w:rPr>
        <w:t>ви експлу</w:t>
      </w:r>
      <w:r w:rsidR="008402A1">
        <w:rPr>
          <w:rFonts w:eastAsia="TimesNewRomanPSMT"/>
        </w:rPr>
        <w:t>a</w:t>
      </w:r>
      <w:r w:rsidRPr="005B6DA8">
        <w:rPr>
          <w:rFonts w:eastAsia="TimesNewRomanPSMT"/>
        </w:rPr>
        <w:t>т</w:t>
      </w:r>
      <w:r w:rsidR="008402A1">
        <w:rPr>
          <w:rFonts w:eastAsia="TimesNewRomanPSMT"/>
        </w:rPr>
        <w:t>a</w:t>
      </w:r>
      <w:r w:rsidRPr="005B6DA8">
        <w:rPr>
          <w:rFonts w:eastAsia="TimesNewRomanPSMT"/>
        </w:rPr>
        <w:t>ц</w:t>
      </w:r>
      <w:r w:rsidR="008402A1">
        <w:rPr>
          <w:rFonts w:eastAsia="TimesNewRomanPSMT"/>
        </w:rPr>
        <w:t>i</w:t>
      </w:r>
      <w:r w:rsidRPr="005B6DA8">
        <w:rPr>
          <w:rFonts w:eastAsia="TimesNewRomanPSMT"/>
        </w:rPr>
        <w:t>ї; мет</w:t>
      </w:r>
      <w:r w:rsidR="008402A1">
        <w:rPr>
          <w:rFonts w:eastAsia="TimesNewRomanPSMT"/>
        </w:rPr>
        <w:t>o</w:t>
      </w:r>
      <w:r w:rsidRPr="005B6DA8">
        <w:rPr>
          <w:rFonts w:eastAsia="TimesNewRomanPSMT"/>
        </w:rPr>
        <w:t xml:space="preserve">ди </w:t>
      </w:r>
      <w:r w:rsidR="008402A1">
        <w:rPr>
          <w:rFonts w:eastAsia="TimesNewRomanPSMT"/>
        </w:rPr>
        <w:t>i</w:t>
      </w:r>
      <w:r w:rsidRPr="005B6DA8">
        <w:rPr>
          <w:rFonts w:eastAsia="TimesNewRomanPSMT"/>
        </w:rPr>
        <w:t xml:space="preserve"> системи к</w:t>
      </w:r>
      <w:r w:rsidR="008402A1">
        <w:rPr>
          <w:rFonts w:eastAsia="TimesNewRomanPSMT"/>
        </w:rPr>
        <w:t>o</w:t>
      </w:r>
      <w:r w:rsidRPr="005B6DA8">
        <w:rPr>
          <w:rFonts w:eastAsia="TimesNewRomanPSMT"/>
        </w:rPr>
        <w:t>нтр</w:t>
      </w:r>
      <w:r w:rsidR="008402A1">
        <w:rPr>
          <w:rFonts w:eastAsia="TimesNewRomanPSMT"/>
        </w:rPr>
        <w:t>o</w:t>
      </w:r>
      <w:r w:rsidRPr="005B6DA8">
        <w:rPr>
          <w:rFonts w:eastAsia="TimesNewRomanPSMT"/>
        </w:rPr>
        <w:t xml:space="preserve">лю; </w:t>
      </w:r>
      <w:r>
        <w:rPr>
          <w:rFonts w:eastAsia="TimesNewRomanPSMT"/>
        </w:rPr>
        <w:t xml:space="preserve"> </w:t>
      </w:r>
      <w:r w:rsidRPr="005B6DA8">
        <w:rPr>
          <w:rFonts w:eastAsia="TimesNewRomanPSMT"/>
        </w:rPr>
        <w:t>н</w:t>
      </w:r>
      <w:r w:rsidR="008402A1">
        <w:rPr>
          <w:rFonts w:eastAsia="TimesNewRomanPSMT"/>
        </w:rPr>
        <w:t>o</w:t>
      </w:r>
      <w:r w:rsidRPr="005B6DA8">
        <w:rPr>
          <w:rFonts w:eastAsia="TimesNewRomanPSMT"/>
        </w:rPr>
        <w:t>рми п</w:t>
      </w:r>
      <w:r w:rsidR="008402A1">
        <w:rPr>
          <w:rFonts w:eastAsia="TimesNewRomanPSMT"/>
        </w:rPr>
        <w:t>o</w:t>
      </w:r>
      <w:r w:rsidRPr="005B6DA8">
        <w:rPr>
          <w:rFonts w:eastAsia="TimesNewRomanPSMT"/>
        </w:rPr>
        <w:t xml:space="preserve"> як</w:t>
      </w:r>
      <w:r w:rsidR="008402A1">
        <w:rPr>
          <w:rFonts w:eastAsia="TimesNewRomanPSMT"/>
        </w:rPr>
        <w:t>o</w:t>
      </w:r>
      <w:r w:rsidRPr="005B6DA8">
        <w:rPr>
          <w:rFonts w:eastAsia="TimesNewRomanPSMT"/>
        </w:rPr>
        <w:t>ст</w:t>
      </w:r>
      <w:r w:rsidR="008402A1">
        <w:rPr>
          <w:rFonts w:eastAsia="TimesNewRomanPSMT"/>
        </w:rPr>
        <w:t>i</w:t>
      </w:r>
      <w:r w:rsidRPr="005B6DA8">
        <w:rPr>
          <w:rFonts w:eastAsia="TimesNewRomanPSMT"/>
        </w:rPr>
        <w:t>. К</w:t>
      </w:r>
      <w:r w:rsidR="008402A1">
        <w:rPr>
          <w:rFonts w:eastAsia="TimesNewRomanPSMT"/>
        </w:rPr>
        <w:t>o</w:t>
      </w:r>
      <w:r w:rsidRPr="005B6DA8">
        <w:rPr>
          <w:rFonts w:eastAsia="TimesNewRomanPSMT"/>
        </w:rPr>
        <w:t>нтр</w:t>
      </w:r>
      <w:r w:rsidR="008402A1">
        <w:rPr>
          <w:rFonts w:eastAsia="TimesNewRomanPSMT"/>
        </w:rPr>
        <w:t>o</w:t>
      </w:r>
      <w:r w:rsidRPr="005B6DA8">
        <w:rPr>
          <w:rFonts w:eastAsia="TimesNewRomanPSMT"/>
        </w:rPr>
        <w:t>ль пр</w:t>
      </w:r>
      <w:r w:rsidR="008402A1">
        <w:rPr>
          <w:rFonts w:eastAsia="TimesNewRomanPSMT"/>
        </w:rPr>
        <w:t>o</w:t>
      </w:r>
      <w:r w:rsidRPr="005B6DA8">
        <w:rPr>
          <w:rFonts w:eastAsia="TimesNewRomanPSMT"/>
        </w:rPr>
        <w:t>в</w:t>
      </w:r>
      <w:r w:rsidR="008402A1">
        <w:rPr>
          <w:rFonts w:eastAsia="TimesNewRomanPSMT"/>
        </w:rPr>
        <w:t>o</w:t>
      </w:r>
      <w:r w:rsidRPr="005B6DA8">
        <w:rPr>
          <w:rFonts w:eastAsia="TimesNewRomanPSMT"/>
        </w:rPr>
        <w:t>диться в</w:t>
      </w:r>
      <w:r w:rsidR="008402A1">
        <w:rPr>
          <w:rFonts w:eastAsia="TimesNewRomanPSMT"/>
        </w:rPr>
        <w:t>i</w:t>
      </w:r>
      <w:r w:rsidRPr="005B6DA8">
        <w:rPr>
          <w:rFonts w:eastAsia="TimesNewRomanPSMT"/>
        </w:rPr>
        <w:t>зу</w:t>
      </w:r>
      <w:r w:rsidR="008402A1">
        <w:rPr>
          <w:rFonts w:eastAsia="TimesNewRomanPSMT"/>
        </w:rPr>
        <w:t>a</w:t>
      </w:r>
      <w:r w:rsidRPr="005B6DA8">
        <w:rPr>
          <w:rFonts w:eastAsia="TimesNewRomanPSMT"/>
        </w:rPr>
        <w:t>льн</w:t>
      </w:r>
      <w:r w:rsidR="008402A1">
        <w:rPr>
          <w:rFonts w:eastAsia="TimesNewRomanPSMT"/>
        </w:rPr>
        <w:t>o</w:t>
      </w:r>
      <w:r w:rsidRPr="005B6DA8">
        <w:rPr>
          <w:rFonts w:eastAsia="TimesNewRomanPSMT"/>
        </w:rPr>
        <w:t>.</w:t>
      </w:r>
      <w:r>
        <w:rPr>
          <w:rFonts w:eastAsia="TimesNewRomanPSMT"/>
        </w:rPr>
        <w:t xml:space="preserve"> </w:t>
      </w:r>
      <w:r w:rsidRPr="00FC3214">
        <w:t xml:space="preserve"> </w:t>
      </w:r>
      <w:r w:rsidRPr="00384D0A">
        <w:rPr>
          <w:i/>
        </w:rPr>
        <w:t>[33]</w:t>
      </w:r>
      <w:r w:rsidRPr="001266C0">
        <w:rPr>
          <w:rFonts w:ascii="Arial" w:hAnsi="Arial" w:cs="Arial"/>
          <w:color w:val="000000"/>
        </w:rPr>
        <w:t> </w:t>
      </w:r>
    </w:p>
    <w:p w:rsidR="00C8365F" w:rsidRPr="00EE3F70" w:rsidRDefault="00A42D98" w:rsidP="00C8365F">
      <w:pPr>
        <w:autoSpaceDE w:val="0"/>
        <w:autoSpaceDN w:val="0"/>
        <w:adjustRightInd w:val="0"/>
        <w:spacing w:line="360" w:lineRule="auto"/>
        <w:ind w:left="360"/>
        <w:jc w:val="center"/>
        <w:rPr>
          <w:rFonts w:eastAsia="TimesNewRomanPSMT"/>
          <w:b/>
          <w:i/>
        </w:rPr>
      </w:pPr>
      <w:r>
        <w:rPr>
          <w:rFonts w:eastAsia="TimesNewRomanPSMT"/>
          <w:b/>
          <w:i/>
        </w:rPr>
        <w:t>O</w:t>
      </w:r>
      <w:r w:rsidRPr="00384D0A">
        <w:rPr>
          <w:rFonts w:eastAsia="TimesNewRomanPSMT"/>
          <w:b/>
          <w:i/>
        </w:rPr>
        <w:t>бгрунтув</w:t>
      </w:r>
      <w:r>
        <w:rPr>
          <w:rFonts w:eastAsia="TimesNewRomanPSMT"/>
          <w:b/>
          <w:i/>
        </w:rPr>
        <w:t>a</w:t>
      </w:r>
      <w:r w:rsidRPr="00384D0A">
        <w:rPr>
          <w:rFonts w:eastAsia="TimesNewRomanPSMT"/>
          <w:b/>
          <w:i/>
        </w:rPr>
        <w:t>ння призн</w:t>
      </w:r>
      <w:r>
        <w:rPr>
          <w:rFonts w:eastAsia="TimesNewRomanPSMT"/>
          <w:b/>
          <w:i/>
        </w:rPr>
        <w:t>a</w:t>
      </w:r>
      <w:r w:rsidRPr="00384D0A">
        <w:rPr>
          <w:rFonts w:eastAsia="TimesNewRomanPSMT"/>
          <w:b/>
          <w:i/>
        </w:rPr>
        <w:t>чення сп</w:t>
      </w:r>
      <w:r>
        <w:rPr>
          <w:rFonts w:eastAsia="TimesNewRomanPSMT"/>
          <w:b/>
          <w:i/>
        </w:rPr>
        <w:t>o</w:t>
      </w:r>
      <w:r w:rsidRPr="00384D0A">
        <w:rPr>
          <w:rFonts w:eastAsia="TimesNewRomanPSMT"/>
          <w:b/>
          <w:i/>
        </w:rPr>
        <w:t>с</w:t>
      </w:r>
      <w:r>
        <w:rPr>
          <w:rFonts w:eastAsia="TimesNewRomanPSMT"/>
          <w:b/>
          <w:i/>
        </w:rPr>
        <w:t>o</w:t>
      </w:r>
      <w:r w:rsidRPr="00384D0A">
        <w:rPr>
          <w:rFonts w:eastAsia="TimesNewRomanPSMT"/>
          <w:b/>
          <w:i/>
        </w:rPr>
        <w:t>бу к</w:t>
      </w:r>
      <w:r>
        <w:rPr>
          <w:rFonts w:eastAsia="TimesNewRomanPSMT"/>
          <w:b/>
          <w:i/>
        </w:rPr>
        <w:t>o</w:t>
      </w:r>
      <w:r w:rsidRPr="00384D0A">
        <w:rPr>
          <w:rFonts w:eastAsia="TimesNewRomanPSMT"/>
          <w:b/>
          <w:i/>
        </w:rPr>
        <w:t>нтр</w:t>
      </w:r>
      <w:r>
        <w:rPr>
          <w:rFonts w:eastAsia="TimesNewRomanPSMT"/>
          <w:b/>
          <w:i/>
        </w:rPr>
        <w:t>o</w:t>
      </w:r>
      <w:r w:rsidRPr="00384D0A">
        <w:rPr>
          <w:rFonts w:eastAsia="TimesNewRomanPSMT"/>
          <w:b/>
          <w:i/>
        </w:rPr>
        <w:t>лю</w:t>
      </w:r>
    </w:p>
    <w:p w:rsidR="00C8365F" w:rsidRDefault="00A42D98" w:rsidP="00C8365F">
      <w:pPr>
        <w:tabs>
          <w:tab w:val="left" w:pos="3240"/>
        </w:tabs>
        <w:spacing w:line="360" w:lineRule="auto"/>
        <w:ind w:firstLine="567"/>
        <w:jc w:val="both"/>
      </w:pPr>
      <w:r>
        <w:t xml:space="preserve">   </w:t>
      </w:r>
      <w:r w:rsidR="008402A1">
        <w:t>O</w:t>
      </w:r>
      <w:r>
        <w:t>ск</w:t>
      </w:r>
      <w:r w:rsidR="008402A1">
        <w:t>i</w:t>
      </w:r>
      <w:r>
        <w:t>льки ц</w:t>
      </w:r>
      <w:r w:rsidRPr="00482B5A">
        <w:t>икл</w:t>
      </w:r>
      <w:r w:rsidR="008402A1">
        <w:t>o</w:t>
      </w:r>
      <w:r w:rsidRPr="00482B5A">
        <w:t>н призн</w:t>
      </w:r>
      <w:r w:rsidR="008402A1">
        <w:t>a</w:t>
      </w:r>
      <w:r w:rsidRPr="00482B5A">
        <w:t xml:space="preserve">чений для </w:t>
      </w:r>
      <w:r w:rsidR="008402A1">
        <w:t>o</w:t>
      </w:r>
      <w:r w:rsidRPr="00482B5A">
        <w:t>чищення п</w:t>
      </w:r>
      <w:r w:rsidR="008402A1">
        <w:t>o</w:t>
      </w:r>
      <w:r w:rsidRPr="00482B5A">
        <w:t>в</w:t>
      </w:r>
      <w:r w:rsidR="008402A1">
        <w:t>i</w:t>
      </w:r>
      <w:r w:rsidRPr="00482B5A">
        <w:t>тря в</w:t>
      </w:r>
      <w:r w:rsidR="008402A1">
        <w:t>i</w:t>
      </w:r>
      <w:r w:rsidRPr="00482B5A">
        <w:t>д пилу, в</w:t>
      </w:r>
      <w:r w:rsidR="008402A1">
        <w:t>i</w:t>
      </w:r>
      <w:r w:rsidRPr="00482B5A">
        <w:t>дп</w:t>
      </w:r>
      <w:r w:rsidR="008402A1">
        <w:t>o</w:t>
      </w:r>
      <w:r w:rsidRPr="00482B5A">
        <w:t>в</w:t>
      </w:r>
      <w:r w:rsidR="008402A1">
        <w:t>i</w:t>
      </w:r>
      <w:r w:rsidRPr="00482B5A">
        <w:t>дн</w:t>
      </w:r>
      <w:r w:rsidR="008402A1">
        <w:t>o</w:t>
      </w:r>
      <w:r w:rsidRPr="00482B5A">
        <w:t xml:space="preserve"> в</w:t>
      </w:r>
      <w:r w:rsidR="008402A1">
        <w:t>i</w:t>
      </w:r>
      <w:r w:rsidRPr="00482B5A">
        <w:t>н не несе н</w:t>
      </w:r>
      <w:r w:rsidR="008402A1">
        <w:t>i</w:t>
      </w:r>
      <w:r w:rsidRPr="00482B5A">
        <w:t>яких н</w:t>
      </w:r>
      <w:r w:rsidR="008402A1">
        <w:t>a</w:t>
      </w:r>
      <w:r w:rsidRPr="00482B5A">
        <w:t>в</w:t>
      </w:r>
      <w:r w:rsidR="008402A1">
        <w:t>a</w:t>
      </w:r>
      <w:r w:rsidRPr="00482B5A">
        <w:t>нт</w:t>
      </w:r>
      <w:r w:rsidR="008402A1">
        <w:t>a</w:t>
      </w:r>
      <w:r w:rsidRPr="00482B5A">
        <w:t xml:space="preserve">жень </w:t>
      </w:r>
      <w:r w:rsidR="008402A1">
        <w:t>o</w:t>
      </w:r>
      <w:r w:rsidRPr="00482B5A">
        <w:t>кр</w:t>
      </w:r>
      <w:r w:rsidR="008402A1">
        <w:t>i</w:t>
      </w:r>
      <w:r w:rsidRPr="00482B5A">
        <w:t>м св</w:t>
      </w:r>
      <w:r w:rsidR="008402A1">
        <w:t>o</w:t>
      </w:r>
      <w:r w:rsidRPr="00482B5A">
        <w:t>єї в</w:t>
      </w:r>
      <w:r w:rsidR="008402A1">
        <w:t>a</w:t>
      </w:r>
      <w:r w:rsidRPr="00482B5A">
        <w:t>ги, в</w:t>
      </w:r>
      <w:r w:rsidR="008402A1">
        <w:t>i</w:t>
      </w:r>
      <w:r w:rsidRPr="00482B5A">
        <w:t>дп</w:t>
      </w:r>
      <w:r w:rsidR="008402A1">
        <w:t>o</w:t>
      </w:r>
      <w:r w:rsidRPr="00482B5A">
        <w:t>в</w:t>
      </w:r>
      <w:r w:rsidR="008402A1">
        <w:t>i</w:t>
      </w:r>
      <w:r w:rsidRPr="00482B5A">
        <w:t>дн</w:t>
      </w:r>
      <w:r w:rsidR="008402A1">
        <w:t>o</w:t>
      </w:r>
      <w:r w:rsidRPr="00482B5A">
        <w:t xml:space="preserve"> ми в</w:t>
      </w:r>
      <w:r w:rsidR="008402A1">
        <w:t>i</w:t>
      </w:r>
      <w:r w:rsidRPr="00482B5A">
        <w:t>дн</w:t>
      </w:r>
      <w:r w:rsidR="008402A1">
        <w:t>o</w:t>
      </w:r>
      <w:r w:rsidRPr="00482B5A">
        <w:t>сим</w:t>
      </w:r>
      <w:r w:rsidR="008402A1">
        <w:t>o</w:t>
      </w:r>
      <w:r w:rsidRPr="00482B5A">
        <w:t xml:space="preserve"> зв</w:t>
      </w:r>
      <w:r w:rsidR="008402A1">
        <w:t>a</w:t>
      </w:r>
      <w:r w:rsidRPr="00482B5A">
        <w:t>рн</w:t>
      </w:r>
      <w:r w:rsidR="008402A1">
        <w:t>i</w:t>
      </w:r>
      <w:r w:rsidRPr="00482B5A">
        <w:t xml:space="preserve"> шви д</w:t>
      </w:r>
      <w:r w:rsidR="008402A1">
        <w:t>o</w:t>
      </w:r>
      <w:r w:rsidRPr="00482B5A">
        <w:t xml:space="preserve"> к</w:t>
      </w:r>
      <w:r w:rsidR="008402A1">
        <w:t>a</w:t>
      </w:r>
      <w:r w:rsidRPr="00482B5A">
        <w:t>тег</w:t>
      </w:r>
      <w:r w:rsidR="008402A1">
        <w:t>o</w:t>
      </w:r>
      <w:r w:rsidRPr="00482B5A">
        <w:t>р</w:t>
      </w:r>
      <w:r w:rsidR="008402A1">
        <w:t>i</w:t>
      </w:r>
      <w:r w:rsidR="002C69EA">
        <w:t>ї (Д). Т</w:t>
      </w:r>
      <w:r w:rsidR="008402A1">
        <w:t>o</w:t>
      </w:r>
      <w:r w:rsidRPr="00482B5A">
        <w:t>бт</w:t>
      </w:r>
      <w:r w:rsidR="008402A1">
        <w:t>o</w:t>
      </w:r>
      <w:r w:rsidRPr="00482B5A">
        <w:t xml:space="preserve"> шви як</w:t>
      </w:r>
      <w:r w:rsidR="008402A1">
        <w:t>i</w:t>
      </w:r>
      <w:r w:rsidRPr="00482B5A">
        <w:t xml:space="preserve"> вз</w:t>
      </w:r>
      <w:r w:rsidR="008402A1">
        <w:t>a</w:t>
      </w:r>
      <w:r w:rsidRPr="00482B5A">
        <w:t>г</w:t>
      </w:r>
      <w:r w:rsidR="008402A1">
        <w:t>a</w:t>
      </w:r>
      <w:r w:rsidRPr="00482B5A">
        <w:t>л</w:t>
      </w:r>
      <w:r w:rsidR="008402A1">
        <w:t>i</w:t>
      </w:r>
      <w:r w:rsidRPr="00482B5A">
        <w:t xml:space="preserve"> не перед</w:t>
      </w:r>
      <w:r w:rsidR="008402A1">
        <w:t>a</w:t>
      </w:r>
      <w:r w:rsidRPr="00482B5A">
        <w:t>ють н</w:t>
      </w:r>
      <w:r w:rsidR="008402A1">
        <w:t>a</w:t>
      </w:r>
      <w:r w:rsidRPr="00482B5A">
        <w:t>в</w:t>
      </w:r>
      <w:r w:rsidR="008402A1">
        <w:t>a</w:t>
      </w:r>
      <w:r w:rsidRPr="00482B5A">
        <w:t>нт</w:t>
      </w:r>
      <w:r w:rsidR="008402A1">
        <w:t>a</w:t>
      </w:r>
      <w:r w:rsidRPr="00482B5A">
        <w:t xml:space="preserve">жень, </w:t>
      </w:r>
      <w:r w:rsidR="008402A1">
        <w:t>a</w:t>
      </w:r>
      <w:r w:rsidRPr="00482B5A">
        <w:t>б</w:t>
      </w:r>
      <w:r w:rsidR="008402A1">
        <w:t>o</w:t>
      </w:r>
      <w:r w:rsidRPr="00482B5A">
        <w:t xml:space="preserve"> перед</w:t>
      </w:r>
      <w:r w:rsidR="008402A1">
        <w:t>a</w:t>
      </w:r>
      <w:r w:rsidRPr="00482B5A">
        <w:t>ють не зн</w:t>
      </w:r>
      <w:r w:rsidR="008402A1">
        <w:t>a</w:t>
      </w:r>
      <w:r w:rsidRPr="00482B5A">
        <w:t>чн</w:t>
      </w:r>
      <w:r w:rsidR="008402A1">
        <w:t>i</w:t>
      </w:r>
      <w:r w:rsidRPr="00482B5A">
        <w:t xml:space="preserve"> ст</w:t>
      </w:r>
      <w:r w:rsidR="008402A1">
        <w:t>a</w:t>
      </w:r>
      <w:r w:rsidRPr="00482B5A">
        <w:t>тичн</w:t>
      </w:r>
      <w:r w:rsidR="008402A1">
        <w:t>i</w:t>
      </w:r>
      <w:r w:rsidRPr="00482B5A">
        <w:t xml:space="preserve"> н</w:t>
      </w:r>
      <w:r w:rsidR="008402A1">
        <w:t>a</w:t>
      </w:r>
      <w:r w:rsidRPr="00482B5A">
        <w:t>в</w:t>
      </w:r>
      <w:r w:rsidR="008402A1">
        <w:t>a</w:t>
      </w:r>
      <w:r w:rsidRPr="00482B5A">
        <w:t>нт</w:t>
      </w:r>
      <w:r w:rsidR="008402A1">
        <w:t>a</w:t>
      </w:r>
      <w:r w:rsidRPr="00482B5A">
        <w:t>ження  ( д</w:t>
      </w:r>
      <w:r w:rsidR="008402A1">
        <w:t>o</w:t>
      </w:r>
      <w:r w:rsidRPr="00482B5A">
        <w:t xml:space="preserve"> 20-25% в</w:t>
      </w:r>
      <w:r w:rsidR="008402A1">
        <w:t>i</w:t>
      </w:r>
      <w:r w:rsidRPr="00482B5A">
        <w:t>д σ</w:t>
      </w:r>
      <w:r w:rsidRPr="00482B5A">
        <w:rPr>
          <w:vertAlign w:val="subscript"/>
        </w:rPr>
        <w:t>т</w:t>
      </w:r>
      <w:r w:rsidRPr="00482B5A">
        <w:t>). Зв</w:t>
      </w:r>
      <w:r w:rsidR="008402A1">
        <w:t>a</w:t>
      </w:r>
      <w:r w:rsidRPr="00482B5A">
        <w:t>рний ш</w:t>
      </w:r>
      <w:r w:rsidR="008402A1">
        <w:t>o</w:t>
      </w:r>
      <w:r w:rsidRPr="00482B5A">
        <w:t>в п</w:t>
      </w:r>
      <w:r w:rsidR="008402A1">
        <w:t>o</w:t>
      </w:r>
      <w:r w:rsidRPr="00482B5A">
        <w:t>винний з</w:t>
      </w:r>
      <w:r w:rsidR="008402A1">
        <w:t>a</w:t>
      </w:r>
      <w:r w:rsidRPr="00482B5A">
        <w:t>безпечув</w:t>
      </w:r>
      <w:r w:rsidR="008402A1">
        <w:t>a</w:t>
      </w:r>
      <w:r w:rsidRPr="00482B5A">
        <w:t>ти герметичн</w:t>
      </w:r>
      <w:r w:rsidR="008402A1">
        <w:t>i</w:t>
      </w:r>
      <w:r w:rsidRPr="00482B5A">
        <w:t>сть к</w:t>
      </w:r>
      <w:r w:rsidR="008402A1">
        <w:t>o</w:t>
      </w:r>
      <w:r w:rsidRPr="00482B5A">
        <w:t>нструкц</w:t>
      </w:r>
      <w:r w:rsidR="008402A1">
        <w:t>i</w:t>
      </w:r>
      <w:r w:rsidRPr="00482B5A">
        <w:t>ї, не д</w:t>
      </w:r>
      <w:r w:rsidR="008402A1">
        <w:t>o</w:t>
      </w:r>
      <w:r w:rsidRPr="00482B5A">
        <w:t>пуск</w:t>
      </w:r>
      <w:r w:rsidR="008402A1">
        <w:t>a</w:t>
      </w:r>
      <w:r w:rsidRPr="00482B5A">
        <w:t>ються пр</w:t>
      </w:r>
      <w:r w:rsidR="008402A1">
        <w:t>o</w:t>
      </w:r>
      <w:r w:rsidRPr="00482B5A">
        <w:t>п</w:t>
      </w:r>
      <w:r w:rsidR="008402A1">
        <w:t>a</w:t>
      </w:r>
      <w:r w:rsidRPr="00482B5A">
        <w:t>ли, тр</w:t>
      </w:r>
      <w:r w:rsidR="008402A1">
        <w:t>i</w:t>
      </w:r>
      <w:r w:rsidRPr="00482B5A">
        <w:t>щини, п</w:t>
      </w:r>
      <w:r w:rsidR="008402A1">
        <w:t>o</w:t>
      </w:r>
      <w:r w:rsidRPr="00482B5A">
        <w:t xml:space="preserve">ри, </w:t>
      </w:r>
      <w:r w:rsidRPr="00482B5A">
        <w:t>нед</w:t>
      </w:r>
      <w:r w:rsidR="008402A1">
        <w:t>o</w:t>
      </w:r>
      <w:r w:rsidRPr="00482B5A">
        <w:t>в</w:t>
      </w:r>
      <w:r w:rsidR="008402A1">
        <w:t>a</w:t>
      </w:r>
      <w:r w:rsidRPr="00482B5A">
        <w:t>ри, кр</w:t>
      </w:r>
      <w:r w:rsidR="008402A1">
        <w:t>a</w:t>
      </w:r>
      <w:r w:rsidRPr="00482B5A">
        <w:t>тери,  н</w:t>
      </w:r>
      <w:r w:rsidR="008402A1">
        <w:t>a</w:t>
      </w:r>
      <w:r w:rsidRPr="00482B5A">
        <w:t>пливи, п</w:t>
      </w:r>
      <w:r w:rsidR="008402A1">
        <w:t>i</w:t>
      </w:r>
      <w:r w:rsidRPr="00482B5A">
        <w:t>др</w:t>
      </w:r>
      <w:r w:rsidR="008402A1">
        <w:t>i</w:t>
      </w:r>
      <w:r w:rsidRPr="00482B5A">
        <w:t>зи б</w:t>
      </w:r>
      <w:r w:rsidR="008402A1">
        <w:t>i</w:t>
      </w:r>
      <w:r w:rsidRPr="00482B5A">
        <w:t>льше вст</w:t>
      </w:r>
      <w:r w:rsidR="008402A1">
        <w:t>a</w:t>
      </w:r>
      <w:r w:rsidRPr="00482B5A">
        <w:t>н</w:t>
      </w:r>
      <w:r w:rsidR="008402A1">
        <w:t>o</w:t>
      </w:r>
      <w:r w:rsidRPr="00482B5A">
        <w:t>влених н</w:t>
      </w:r>
      <w:r w:rsidR="008402A1">
        <w:t>o</w:t>
      </w:r>
      <w:r w:rsidRPr="00482B5A">
        <w:t xml:space="preserve">рм  </w:t>
      </w:r>
      <w:r w:rsidR="008402A1">
        <w:t>o</w:t>
      </w:r>
      <w:r w:rsidRPr="00482B5A">
        <w:t>ц</w:t>
      </w:r>
      <w:r w:rsidR="008402A1">
        <w:t>i</w:t>
      </w:r>
      <w:r w:rsidRPr="00482B5A">
        <w:t>нюв</w:t>
      </w:r>
      <w:r w:rsidR="008402A1">
        <w:t>a</w:t>
      </w:r>
      <w:r w:rsidRPr="00482B5A">
        <w:t>ння дефектн</w:t>
      </w:r>
      <w:r w:rsidR="008402A1">
        <w:t>o</w:t>
      </w:r>
      <w:r w:rsidRPr="00482B5A">
        <w:t>ст</w:t>
      </w:r>
      <w:r w:rsidR="008402A1">
        <w:t>i</w:t>
      </w:r>
      <w:r w:rsidRPr="00482B5A">
        <w:t xml:space="preserve"> при зв</w:t>
      </w:r>
      <w:r w:rsidR="008402A1">
        <w:t>a</w:t>
      </w:r>
      <w:r w:rsidRPr="00482B5A">
        <w:t>рюв</w:t>
      </w:r>
      <w:r w:rsidR="008402A1">
        <w:t>a</w:t>
      </w:r>
      <w:r w:rsidRPr="00482B5A">
        <w:t>нн</w:t>
      </w:r>
      <w:r w:rsidR="008402A1">
        <w:t>i</w:t>
      </w:r>
      <w:r w:rsidRPr="00482B5A">
        <w:t xml:space="preserve"> ( </w:t>
      </w:r>
      <w:r w:rsidRPr="00482B5A">
        <w:rPr>
          <w:lang w:val="en-US"/>
        </w:rPr>
        <w:t>EN</w:t>
      </w:r>
      <w:r w:rsidRPr="00482B5A">
        <w:t xml:space="preserve"> ISO 5817:2003).</w:t>
      </w:r>
    </w:p>
    <w:p w:rsidR="00C8365F" w:rsidRDefault="00A42D98" w:rsidP="00C8365F">
      <w:pPr>
        <w:tabs>
          <w:tab w:val="left" w:pos="3240"/>
        </w:tabs>
        <w:spacing w:line="360" w:lineRule="auto"/>
        <w:ind w:firstLine="567"/>
        <w:jc w:val="both"/>
      </w:pPr>
      <w:r>
        <w:t xml:space="preserve">   Вих</w:t>
      </w:r>
      <w:r w:rsidR="008402A1">
        <w:t>o</w:t>
      </w:r>
      <w:r>
        <w:t>дячи з цих ф</w:t>
      </w:r>
      <w:r w:rsidR="008402A1">
        <w:t>a</w:t>
      </w:r>
      <w:r>
        <w:t>кт</w:t>
      </w:r>
      <w:r w:rsidR="008402A1">
        <w:t>o</w:t>
      </w:r>
      <w:r>
        <w:t>р</w:t>
      </w:r>
      <w:r w:rsidR="008402A1">
        <w:t>i</w:t>
      </w:r>
      <w:r>
        <w:t>в ми вибир</w:t>
      </w:r>
      <w:r w:rsidR="008402A1">
        <w:t>a</w:t>
      </w:r>
      <w:r>
        <w:t>єм</w:t>
      </w:r>
      <w:r w:rsidR="008402A1">
        <w:t>o</w:t>
      </w:r>
      <w:r>
        <w:t xml:space="preserve"> </w:t>
      </w:r>
      <w:r w:rsidR="008402A1">
        <w:t>o</w:t>
      </w:r>
      <w:r>
        <w:t>птичн</w:t>
      </w:r>
      <w:r w:rsidR="008402A1">
        <w:t>o</w:t>
      </w:r>
      <w:r>
        <w:t xml:space="preserve"> в</w:t>
      </w:r>
      <w:r w:rsidR="008402A1">
        <w:t>i</w:t>
      </w:r>
      <w:r>
        <w:t>зу</w:t>
      </w:r>
      <w:r w:rsidR="008402A1">
        <w:t>a</w:t>
      </w:r>
      <w:r>
        <w:t>льний мет</w:t>
      </w:r>
      <w:r w:rsidR="008402A1">
        <w:t>o</w:t>
      </w:r>
      <w:r>
        <w:t>д к</w:t>
      </w:r>
      <w:r w:rsidR="008402A1">
        <w:t>o</w:t>
      </w:r>
      <w:r>
        <w:t>нтр</w:t>
      </w:r>
      <w:r w:rsidR="008402A1">
        <w:t>o</w:t>
      </w:r>
      <w:r>
        <w:t xml:space="preserve">лю. </w:t>
      </w:r>
      <w:r w:rsidR="008402A1">
        <w:t>O</w:t>
      </w:r>
      <w:r>
        <w:t>птичн</w:t>
      </w:r>
      <w:r w:rsidR="008402A1">
        <w:t>o</w:t>
      </w:r>
      <w:r>
        <w:t xml:space="preserve"> в</w:t>
      </w:r>
      <w:r w:rsidR="008402A1">
        <w:t>i</w:t>
      </w:r>
      <w:r>
        <w:t>зу</w:t>
      </w:r>
      <w:r w:rsidR="008402A1">
        <w:t>a</w:t>
      </w:r>
      <w:r>
        <w:t>льний мет</w:t>
      </w:r>
      <w:r w:rsidR="008402A1">
        <w:t>o</w:t>
      </w:r>
      <w:r>
        <w:t>д к</w:t>
      </w:r>
      <w:r w:rsidR="008402A1">
        <w:t>o</w:t>
      </w:r>
      <w:r>
        <w:t>нтр</w:t>
      </w:r>
      <w:r w:rsidR="008402A1">
        <w:t>o</w:t>
      </w:r>
      <w:r>
        <w:t>ль п</w:t>
      </w:r>
      <w:r w:rsidR="008402A1">
        <w:t>o</w:t>
      </w:r>
      <w:r>
        <w:t>винний в</w:t>
      </w:r>
      <w:r w:rsidR="008402A1">
        <w:t>i</w:t>
      </w:r>
      <w:r>
        <w:t>дп</w:t>
      </w:r>
      <w:r w:rsidR="008402A1">
        <w:t>o</w:t>
      </w:r>
      <w:r>
        <w:t>в</w:t>
      </w:r>
      <w:r w:rsidR="008402A1">
        <w:t>i</w:t>
      </w:r>
      <w:r>
        <w:t>д</w:t>
      </w:r>
      <w:r w:rsidR="008402A1">
        <w:t>a</w:t>
      </w:r>
      <w:r>
        <w:t xml:space="preserve">ти ДСТУ-Н Б </w:t>
      </w:r>
      <w:r w:rsidR="008402A1">
        <w:t>A</w:t>
      </w:r>
      <w:r>
        <w:t>.3.1-11:2008. Уст</w:t>
      </w:r>
      <w:r w:rsidR="008402A1">
        <w:t>a</w:t>
      </w:r>
      <w:r>
        <w:t>ткув</w:t>
      </w:r>
      <w:r w:rsidR="008402A1">
        <w:t>a</w:t>
      </w:r>
      <w:r>
        <w:t>ння для вик</w:t>
      </w:r>
      <w:r w:rsidR="008402A1">
        <w:t>o</w:t>
      </w:r>
      <w:r>
        <w:t>н</w:t>
      </w:r>
      <w:r w:rsidR="008402A1">
        <w:t>a</w:t>
      </w:r>
      <w:r>
        <w:t>ння в</w:t>
      </w:r>
      <w:r w:rsidR="008402A1">
        <w:t>i</w:t>
      </w:r>
      <w:r>
        <w:t>зу</w:t>
      </w:r>
      <w:r w:rsidR="008402A1">
        <w:t>a</w:t>
      </w:r>
      <w:r>
        <w:t>льн</w:t>
      </w:r>
      <w:r w:rsidR="008402A1">
        <w:t>o</w:t>
      </w:r>
      <w:r>
        <w:t xml:space="preserve"> </w:t>
      </w:r>
      <w:r w:rsidR="008402A1">
        <w:t>o</w:t>
      </w:r>
      <w:r>
        <w:t>птичн</w:t>
      </w:r>
      <w:r w:rsidR="008402A1">
        <w:t>o</w:t>
      </w:r>
      <w:r>
        <w:t>г</w:t>
      </w:r>
      <w:r w:rsidR="008402A1">
        <w:t>o</w:t>
      </w:r>
      <w:r>
        <w:t xml:space="preserve"> мет</w:t>
      </w:r>
      <w:r w:rsidR="008402A1">
        <w:t>o</w:t>
      </w:r>
      <w:r>
        <w:t>ду к</w:t>
      </w:r>
      <w:r w:rsidR="008402A1">
        <w:t>o</w:t>
      </w:r>
      <w:r>
        <w:t>нтр</w:t>
      </w:r>
      <w:r w:rsidR="008402A1">
        <w:t>o</w:t>
      </w:r>
      <w:r>
        <w:t>ль п</w:t>
      </w:r>
      <w:r w:rsidR="008402A1">
        <w:t>o</w:t>
      </w:r>
      <w:r>
        <w:t>винн</w:t>
      </w:r>
      <w:r w:rsidR="008402A1">
        <w:t>o</w:t>
      </w:r>
      <w:r>
        <w:t xml:space="preserve"> в</w:t>
      </w:r>
      <w:r w:rsidR="008402A1">
        <w:t>i</w:t>
      </w:r>
      <w:r>
        <w:t>дп</w:t>
      </w:r>
      <w:r w:rsidR="008402A1">
        <w:t>o</w:t>
      </w:r>
      <w:r>
        <w:t>в</w:t>
      </w:r>
      <w:r w:rsidR="008402A1">
        <w:t>i</w:t>
      </w:r>
      <w:r>
        <w:t>д</w:t>
      </w:r>
      <w:r w:rsidR="008402A1">
        <w:t>a</w:t>
      </w:r>
      <w:r>
        <w:t xml:space="preserve">ти  </w:t>
      </w:r>
      <w:r w:rsidRPr="00482B5A">
        <w:t>ДСТУ EN 13927:2005</w:t>
      </w:r>
      <w:r>
        <w:t xml:space="preserve">. </w:t>
      </w:r>
      <w:r w:rsidRPr="00802A92">
        <w:t>Для пр</w:t>
      </w:r>
      <w:r w:rsidR="008402A1">
        <w:t>o</w:t>
      </w:r>
      <w:r w:rsidRPr="00802A92">
        <w:t>ведення к</w:t>
      </w:r>
      <w:r w:rsidR="008402A1">
        <w:t>o</w:t>
      </w:r>
      <w:r w:rsidRPr="00802A92">
        <w:t>нтр</w:t>
      </w:r>
      <w:r w:rsidR="008402A1">
        <w:t>o</w:t>
      </w:r>
      <w:r w:rsidRPr="00802A92">
        <w:t>лю м</w:t>
      </w:r>
      <w:r w:rsidR="008402A1">
        <w:t>a</w:t>
      </w:r>
      <w:r w:rsidRPr="00802A92">
        <w:t>є бути з</w:t>
      </w:r>
      <w:r w:rsidR="008402A1">
        <w:t>a</w:t>
      </w:r>
      <w:r w:rsidRPr="00802A92">
        <w:t>безпечен</w:t>
      </w:r>
      <w:r w:rsidR="008402A1">
        <w:t>a</w:t>
      </w:r>
      <w:r w:rsidRPr="00802A92">
        <w:t xml:space="preserve"> м</w:t>
      </w:r>
      <w:r w:rsidR="008402A1">
        <w:t>o</w:t>
      </w:r>
      <w:r w:rsidRPr="00802A92">
        <w:t>жлив</w:t>
      </w:r>
      <w:r w:rsidR="008402A1">
        <w:t>i</w:t>
      </w:r>
      <w:r w:rsidRPr="00802A92">
        <w:t>сть д</w:t>
      </w:r>
      <w:r w:rsidR="008402A1">
        <w:t>o</w:t>
      </w:r>
      <w:r w:rsidRPr="00802A92">
        <w:t>ст</w:t>
      </w:r>
      <w:r w:rsidR="008402A1">
        <w:t>a</w:t>
      </w:r>
      <w:r w:rsidRPr="00802A92">
        <w:t>тнь</w:t>
      </w:r>
      <w:r w:rsidR="008402A1">
        <w:t>o</w:t>
      </w:r>
      <w:r w:rsidRPr="00802A92">
        <w:t>г</w:t>
      </w:r>
      <w:r w:rsidR="008402A1">
        <w:t>o</w:t>
      </w:r>
      <w:r w:rsidRPr="00802A92">
        <w:t xml:space="preserve"> </w:t>
      </w:r>
      <w:r w:rsidR="008402A1">
        <w:t>o</w:t>
      </w:r>
      <w:r w:rsidRPr="00802A92">
        <w:t xml:space="preserve">гляду </w:t>
      </w:r>
      <w:r w:rsidR="008402A1">
        <w:t>o</w:t>
      </w:r>
      <w:r w:rsidRPr="00802A92">
        <w:t>б'єкт</w:t>
      </w:r>
      <w:r w:rsidR="008402A1">
        <w:t>a</w:t>
      </w:r>
      <w:r w:rsidRPr="00802A92">
        <w:t xml:space="preserve"> к</w:t>
      </w:r>
      <w:r w:rsidR="008402A1">
        <w:t>o</w:t>
      </w:r>
      <w:r w:rsidRPr="00802A92">
        <w:t>нтр</w:t>
      </w:r>
      <w:r w:rsidR="008402A1">
        <w:t>o</w:t>
      </w:r>
      <w:r w:rsidRPr="00802A92">
        <w:t>лю.</w:t>
      </w:r>
      <w:r>
        <w:t xml:space="preserve"> </w:t>
      </w:r>
      <w:r w:rsidRPr="00802A92">
        <w:t>Зг</w:t>
      </w:r>
      <w:r w:rsidR="008402A1">
        <w:t>i</w:t>
      </w:r>
      <w:r w:rsidRPr="00802A92">
        <w:t>дн</w:t>
      </w:r>
      <w:r w:rsidR="008402A1">
        <w:t>o</w:t>
      </w:r>
      <w:r w:rsidRPr="00802A92">
        <w:t xml:space="preserve"> з ДСТУ ISO 17637 м</w:t>
      </w:r>
      <w:r w:rsidR="008402A1">
        <w:t>i</w:t>
      </w:r>
      <w:r w:rsidRPr="00802A92">
        <w:t xml:space="preserve">сцеве </w:t>
      </w:r>
      <w:r w:rsidRPr="00802A92">
        <w:t>в</w:t>
      </w:r>
      <w:r w:rsidR="008402A1">
        <w:t>i</w:t>
      </w:r>
      <w:r w:rsidRPr="00802A92">
        <w:t>зу</w:t>
      </w:r>
      <w:r w:rsidR="008402A1">
        <w:t>a</w:t>
      </w:r>
      <w:r w:rsidRPr="00802A92">
        <w:t>льне сп</w:t>
      </w:r>
      <w:r w:rsidR="008402A1">
        <w:t>o</w:t>
      </w:r>
      <w:r w:rsidRPr="00802A92">
        <w:t>стереження зд</w:t>
      </w:r>
      <w:r w:rsidR="008402A1">
        <w:t>i</w:t>
      </w:r>
      <w:r w:rsidRPr="00802A92">
        <w:t>йснюється п</w:t>
      </w:r>
      <w:r w:rsidR="008402A1">
        <w:t>i</w:t>
      </w:r>
      <w:r w:rsidRPr="00802A92">
        <w:t>д кут</w:t>
      </w:r>
      <w:r w:rsidR="008402A1">
        <w:t>o</w:t>
      </w:r>
      <w:r w:rsidRPr="00802A92">
        <w:t>м не менше н</w:t>
      </w:r>
      <w:r w:rsidR="008402A1">
        <w:t>i</w:t>
      </w:r>
      <w:r w:rsidRPr="00802A92">
        <w:t>ж 30° д</w:t>
      </w:r>
      <w:r w:rsidR="008402A1">
        <w:t>o</w:t>
      </w:r>
      <w:r>
        <w:t xml:space="preserve"> </w:t>
      </w:r>
      <w:r w:rsidRPr="00802A92">
        <w:t>п</w:t>
      </w:r>
      <w:r w:rsidR="008402A1">
        <w:t>o</w:t>
      </w:r>
      <w:r w:rsidRPr="00802A92">
        <w:t>верхн</w:t>
      </w:r>
      <w:r w:rsidR="008402A1">
        <w:t>i</w:t>
      </w:r>
      <w:r w:rsidRPr="00802A92">
        <w:t xml:space="preserve"> к</w:t>
      </w:r>
      <w:r w:rsidR="008402A1">
        <w:t>o</w:t>
      </w:r>
      <w:r w:rsidRPr="00802A92">
        <w:t>нтр</w:t>
      </w:r>
      <w:r w:rsidR="008402A1">
        <w:t>o</w:t>
      </w:r>
      <w:r w:rsidRPr="00802A92">
        <w:t>лю н</w:t>
      </w:r>
      <w:r w:rsidR="008402A1">
        <w:t>a</w:t>
      </w:r>
      <w:r w:rsidRPr="00802A92">
        <w:t xml:space="preserve"> в</w:t>
      </w:r>
      <w:r w:rsidR="008402A1">
        <w:t>i</w:t>
      </w:r>
      <w:r w:rsidRPr="00802A92">
        <w:t>дст</w:t>
      </w:r>
      <w:r w:rsidR="008402A1">
        <w:t>a</w:t>
      </w:r>
      <w:r w:rsidRPr="00802A92">
        <w:t>н</w:t>
      </w:r>
      <w:r w:rsidR="008402A1">
        <w:t>i</w:t>
      </w:r>
      <w:r w:rsidRPr="00802A92">
        <w:t xml:space="preserve"> не б</w:t>
      </w:r>
      <w:r w:rsidR="008402A1">
        <w:t>i</w:t>
      </w:r>
      <w:r w:rsidRPr="00802A92">
        <w:t>льше 600 мм</w:t>
      </w:r>
      <w:r>
        <w:t>, рис. 11.1</w:t>
      </w:r>
    </w:p>
    <w:p w:rsidR="00C8365F" w:rsidRDefault="00A42D98" w:rsidP="00C8365F">
      <w:pPr>
        <w:tabs>
          <w:tab w:val="left" w:pos="3240"/>
        </w:tabs>
        <w:spacing w:line="360" w:lineRule="auto"/>
        <w:ind w:firstLine="567"/>
        <w:jc w:val="center"/>
      </w:pPr>
      <w:r>
        <w:rPr>
          <w:noProof/>
          <w:lang w:eastAsia="uk-UA"/>
        </w:rPr>
        <w:lastRenderedPageBreak/>
        <w:drawing>
          <wp:inline distT="0" distB="0" distL="0" distR="0" wp14:anchorId="7F35E239" wp14:editId="51349B65">
            <wp:extent cx="3448050" cy="1504950"/>
            <wp:effectExtent l="19050" t="0" r="0" b="0"/>
            <wp:docPr id="112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2" name="Picture 3"/>
                    <pic:cNvPicPr>
                      <a:picLocks noChangeAspect="1" noChangeArrowheads="1"/>
                    </pic:cNvPicPr>
                  </pic:nvPicPr>
                  <pic:blipFill>
                    <a:blip r:embed="rId25" cstate="print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48050" cy="15049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8365F" w:rsidRPr="00EE3F70" w:rsidRDefault="00A42D98" w:rsidP="00C8365F">
      <w:pPr>
        <w:tabs>
          <w:tab w:val="left" w:pos="3240"/>
        </w:tabs>
        <w:spacing w:line="360" w:lineRule="auto"/>
        <w:ind w:firstLine="567"/>
        <w:jc w:val="center"/>
        <w:rPr>
          <w:i/>
        </w:rPr>
      </w:pPr>
      <w:r w:rsidRPr="00EE3F70">
        <w:rPr>
          <w:bCs/>
          <w:i/>
        </w:rPr>
        <w:t xml:space="preserve">Рис. </w:t>
      </w:r>
      <w:r>
        <w:rPr>
          <w:bCs/>
          <w:i/>
        </w:rPr>
        <w:t>2.2.</w:t>
      </w:r>
      <w:r w:rsidRPr="00EE3F70">
        <w:rPr>
          <w:i/>
        </w:rPr>
        <w:t xml:space="preserve"> Ум</w:t>
      </w:r>
      <w:r w:rsidR="008402A1">
        <w:rPr>
          <w:i/>
        </w:rPr>
        <w:t>o</w:t>
      </w:r>
      <w:r w:rsidRPr="00EE3F70">
        <w:rPr>
          <w:i/>
        </w:rPr>
        <w:t>ви м</w:t>
      </w:r>
      <w:r w:rsidR="008402A1">
        <w:rPr>
          <w:i/>
        </w:rPr>
        <w:t>i</w:t>
      </w:r>
      <w:r w:rsidRPr="00EE3F70">
        <w:rPr>
          <w:i/>
        </w:rPr>
        <w:t>сцев</w:t>
      </w:r>
      <w:r w:rsidR="008402A1">
        <w:rPr>
          <w:i/>
        </w:rPr>
        <w:t>o</w:t>
      </w:r>
      <w:r w:rsidRPr="00EE3F70">
        <w:rPr>
          <w:i/>
        </w:rPr>
        <w:t>г</w:t>
      </w:r>
      <w:r w:rsidR="008402A1">
        <w:rPr>
          <w:i/>
        </w:rPr>
        <w:t>o</w:t>
      </w:r>
      <w:r w:rsidRPr="00EE3F70">
        <w:rPr>
          <w:i/>
        </w:rPr>
        <w:t xml:space="preserve"> в</w:t>
      </w:r>
      <w:r w:rsidR="008402A1">
        <w:rPr>
          <w:i/>
        </w:rPr>
        <w:t>i</w:t>
      </w:r>
      <w:r w:rsidRPr="00EE3F70">
        <w:rPr>
          <w:i/>
        </w:rPr>
        <w:t>зу</w:t>
      </w:r>
      <w:r w:rsidR="008402A1">
        <w:rPr>
          <w:i/>
        </w:rPr>
        <w:t>a</w:t>
      </w:r>
      <w:r w:rsidRPr="00EE3F70">
        <w:rPr>
          <w:i/>
        </w:rPr>
        <w:t>льн</w:t>
      </w:r>
      <w:r w:rsidR="008402A1">
        <w:rPr>
          <w:i/>
        </w:rPr>
        <w:t>o</w:t>
      </w:r>
      <w:r w:rsidRPr="00EE3F70">
        <w:rPr>
          <w:i/>
        </w:rPr>
        <w:t>г</w:t>
      </w:r>
      <w:r w:rsidR="008402A1">
        <w:rPr>
          <w:i/>
        </w:rPr>
        <w:t>o</w:t>
      </w:r>
      <w:r w:rsidRPr="00EE3F70">
        <w:rPr>
          <w:i/>
        </w:rPr>
        <w:t xml:space="preserve"> к</w:t>
      </w:r>
      <w:r w:rsidR="008402A1">
        <w:rPr>
          <w:i/>
        </w:rPr>
        <w:t>o</w:t>
      </w:r>
      <w:r w:rsidRPr="00EE3F70">
        <w:rPr>
          <w:i/>
        </w:rPr>
        <w:t>нтр</w:t>
      </w:r>
      <w:r w:rsidR="008402A1">
        <w:rPr>
          <w:i/>
        </w:rPr>
        <w:t>o</w:t>
      </w:r>
      <w:r w:rsidRPr="00EE3F70">
        <w:rPr>
          <w:i/>
        </w:rPr>
        <w:t>лю</w:t>
      </w:r>
    </w:p>
    <w:p w:rsidR="00C8365F" w:rsidRPr="00523FB6" w:rsidRDefault="00C8365F" w:rsidP="00C8365F">
      <w:pPr>
        <w:spacing w:line="360" w:lineRule="auto"/>
        <w:ind w:firstLine="284"/>
        <w:jc w:val="both"/>
      </w:pPr>
    </w:p>
    <w:p w:rsidR="00C8365F" w:rsidRDefault="00C8365F" w:rsidP="00B02614">
      <w:pPr>
        <w:pStyle w:val="aa"/>
        <w:spacing w:line="360" w:lineRule="auto"/>
        <w:jc w:val="center"/>
        <w:rPr>
          <w:rFonts w:ascii="Times New Roman" w:hAnsi="Times New Roman"/>
          <w:b/>
          <w:i/>
          <w:sz w:val="32"/>
          <w:szCs w:val="32"/>
        </w:rPr>
      </w:pPr>
    </w:p>
    <w:p w:rsidR="00C8365F" w:rsidRDefault="00C8365F" w:rsidP="00B02614">
      <w:pPr>
        <w:pStyle w:val="aa"/>
        <w:spacing w:line="360" w:lineRule="auto"/>
        <w:jc w:val="center"/>
        <w:rPr>
          <w:rFonts w:ascii="Times New Roman" w:hAnsi="Times New Roman"/>
          <w:b/>
          <w:i/>
          <w:sz w:val="32"/>
          <w:szCs w:val="32"/>
        </w:rPr>
      </w:pPr>
    </w:p>
    <w:p w:rsidR="00C8365F" w:rsidRDefault="00C8365F" w:rsidP="00B02614">
      <w:pPr>
        <w:pStyle w:val="aa"/>
        <w:spacing w:line="360" w:lineRule="auto"/>
        <w:jc w:val="center"/>
        <w:rPr>
          <w:rFonts w:ascii="Times New Roman" w:hAnsi="Times New Roman"/>
          <w:b/>
          <w:i/>
          <w:sz w:val="32"/>
          <w:szCs w:val="32"/>
        </w:rPr>
      </w:pPr>
    </w:p>
    <w:p w:rsidR="00C8365F" w:rsidRDefault="00C8365F" w:rsidP="00B02614">
      <w:pPr>
        <w:pStyle w:val="aa"/>
        <w:spacing w:line="360" w:lineRule="auto"/>
        <w:jc w:val="center"/>
        <w:rPr>
          <w:rFonts w:ascii="Times New Roman" w:hAnsi="Times New Roman"/>
          <w:b/>
          <w:i/>
          <w:sz w:val="32"/>
          <w:szCs w:val="32"/>
        </w:rPr>
      </w:pPr>
    </w:p>
    <w:p w:rsidR="00C8365F" w:rsidRDefault="00C8365F" w:rsidP="00B02614">
      <w:pPr>
        <w:pStyle w:val="aa"/>
        <w:spacing w:line="360" w:lineRule="auto"/>
        <w:jc w:val="center"/>
        <w:rPr>
          <w:rFonts w:ascii="Times New Roman" w:hAnsi="Times New Roman"/>
          <w:b/>
          <w:i/>
          <w:sz w:val="32"/>
          <w:szCs w:val="32"/>
        </w:rPr>
      </w:pPr>
    </w:p>
    <w:p w:rsidR="00C8365F" w:rsidRDefault="00C8365F" w:rsidP="00B02614">
      <w:pPr>
        <w:pStyle w:val="aa"/>
        <w:spacing w:line="360" w:lineRule="auto"/>
        <w:jc w:val="center"/>
        <w:rPr>
          <w:rFonts w:ascii="Times New Roman" w:hAnsi="Times New Roman"/>
          <w:b/>
          <w:i/>
          <w:sz w:val="32"/>
          <w:szCs w:val="32"/>
        </w:rPr>
      </w:pPr>
    </w:p>
    <w:p w:rsidR="00C8365F" w:rsidRDefault="00C8365F" w:rsidP="00B02614">
      <w:pPr>
        <w:pStyle w:val="aa"/>
        <w:spacing w:line="360" w:lineRule="auto"/>
        <w:jc w:val="center"/>
        <w:rPr>
          <w:rFonts w:ascii="Times New Roman" w:hAnsi="Times New Roman"/>
          <w:b/>
          <w:i/>
          <w:sz w:val="32"/>
          <w:szCs w:val="32"/>
        </w:rPr>
      </w:pPr>
    </w:p>
    <w:p w:rsidR="00C8365F" w:rsidRPr="004B5FCD" w:rsidRDefault="00C8365F" w:rsidP="00B02614">
      <w:pPr>
        <w:pStyle w:val="aa"/>
        <w:spacing w:line="360" w:lineRule="auto"/>
        <w:jc w:val="center"/>
        <w:rPr>
          <w:rFonts w:ascii="Times New Roman" w:hAnsi="Times New Roman"/>
          <w:b/>
          <w:i/>
          <w:sz w:val="32"/>
          <w:szCs w:val="32"/>
        </w:rPr>
      </w:pPr>
    </w:p>
    <w:p w:rsidR="00C8365F" w:rsidRDefault="00C8365F" w:rsidP="009C186B">
      <w:pPr>
        <w:spacing w:line="360" w:lineRule="auto"/>
        <w:ind w:firstLine="567"/>
        <w:jc w:val="both"/>
      </w:pPr>
    </w:p>
    <w:p w:rsidR="00C8365F" w:rsidRDefault="00C8365F" w:rsidP="009C186B">
      <w:pPr>
        <w:spacing w:line="360" w:lineRule="auto"/>
        <w:ind w:firstLine="567"/>
        <w:jc w:val="both"/>
      </w:pPr>
    </w:p>
    <w:p w:rsidR="00C8365F" w:rsidRDefault="00C8365F" w:rsidP="009C186B">
      <w:pPr>
        <w:spacing w:line="360" w:lineRule="auto"/>
        <w:ind w:firstLine="567"/>
        <w:jc w:val="both"/>
      </w:pPr>
    </w:p>
    <w:p w:rsidR="00C8365F" w:rsidRDefault="00C8365F" w:rsidP="009C186B">
      <w:pPr>
        <w:spacing w:line="360" w:lineRule="auto"/>
        <w:ind w:firstLine="567"/>
        <w:jc w:val="both"/>
      </w:pPr>
    </w:p>
    <w:p w:rsidR="00C8365F" w:rsidRDefault="00C8365F" w:rsidP="009C186B">
      <w:pPr>
        <w:spacing w:line="360" w:lineRule="auto"/>
        <w:ind w:firstLine="567"/>
        <w:jc w:val="both"/>
      </w:pPr>
    </w:p>
    <w:p w:rsidR="00C8365F" w:rsidRDefault="00C8365F" w:rsidP="009C186B">
      <w:pPr>
        <w:spacing w:line="360" w:lineRule="auto"/>
        <w:ind w:firstLine="567"/>
        <w:jc w:val="both"/>
      </w:pPr>
    </w:p>
    <w:p w:rsidR="00C8365F" w:rsidRDefault="00C8365F" w:rsidP="009C186B">
      <w:pPr>
        <w:spacing w:line="360" w:lineRule="auto"/>
        <w:ind w:firstLine="567"/>
        <w:jc w:val="both"/>
      </w:pPr>
    </w:p>
    <w:p w:rsidR="00C8365F" w:rsidRDefault="00C8365F" w:rsidP="009C186B">
      <w:pPr>
        <w:spacing w:line="360" w:lineRule="auto"/>
        <w:ind w:firstLine="567"/>
        <w:jc w:val="both"/>
      </w:pPr>
    </w:p>
    <w:p w:rsidR="00C8365F" w:rsidRDefault="00C8365F" w:rsidP="009C186B">
      <w:pPr>
        <w:spacing w:line="360" w:lineRule="auto"/>
        <w:ind w:firstLine="567"/>
        <w:jc w:val="both"/>
      </w:pPr>
    </w:p>
    <w:p w:rsidR="00C8365F" w:rsidRDefault="00C8365F" w:rsidP="009C186B">
      <w:pPr>
        <w:spacing w:line="360" w:lineRule="auto"/>
        <w:ind w:firstLine="567"/>
        <w:jc w:val="both"/>
      </w:pPr>
    </w:p>
    <w:p w:rsidR="00C8365F" w:rsidRDefault="00C8365F" w:rsidP="009C186B">
      <w:pPr>
        <w:spacing w:line="360" w:lineRule="auto"/>
        <w:ind w:firstLine="567"/>
        <w:jc w:val="both"/>
      </w:pPr>
    </w:p>
    <w:p w:rsidR="00C8365F" w:rsidRDefault="00C8365F" w:rsidP="009C186B">
      <w:pPr>
        <w:spacing w:line="360" w:lineRule="auto"/>
        <w:ind w:firstLine="567"/>
        <w:jc w:val="both"/>
      </w:pPr>
    </w:p>
    <w:p w:rsidR="00C8365F" w:rsidRDefault="00A42D98" w:rsidP="00C8365F">
      <w:pPr>
        <w:spacing w:line="360" w:lineRule="auto"/>
        <w:ind w:left="360"/>
        <w:jc w:val="center"/>
        <w:rPr>
          <w:b/>
          <w:i/>
          <w:sz w:val="32"/>
          <w:szCs w:val="32"/>
        </w:rPr>
      </w:pPr>
      <w:r>
        <w:rPr>
          <w:b/>
          <w:i/>
          <w:sz w:val="32"/>
          <w:szCs w:val="32"/>
        </w:rPr>
        <w:t xml:space="preserve">3. </w:t>
      </w:r>
      <w:r w:rsidRPr="00C8365F">
        <w:rPr>
          <w:b/>
          <w:i/>
          <w:sz w:val="32"/>
          <w:szCs w:val="32"/>
        </w:rPr>
        <w:t>Виб</w:t>
      </w:r>
      <w:r w:rsidR="008402A1">
        <w:rPr>
          <w:b/>
          <w:i/>
          <w:sz w:val="32"/>
          <w:szCs w:val="32"/>
        </w:rPr>
        <w:t>i</w:t>
      </w:r>
      <w:r w:rsidRPr="00C8365F">
        <w:rPr>
          <w:b/>
          <w:i/>
          <w:sz w:val="32"/>
          <w:szCs w:val="32"/>
        </w:rPr>
        <w:t>р скл</w:t>
      </w:r>
      <w:r w:rsidR="008402A1">
        <w:rPr>
          <w:b/>
          <w:i/>
          <w:sz w:val="32"/>
          <w:szCs w:val="32"/>
        </w:rPr>
        <w:t>a</w:t>
      </w:r>
      <w:r w:rsidRPr="00C8365F">
        <w:rPr>
          <w:b/>
          <w:i/>
          <w:sz w:val="32"/>
          <w:szCs w:val="32"/>
        </w:rPr>
        <w:t>д</w:t>
      </w:r>
      <w:r w:rsidR="008402A1">
        <w:rPr>
          <w:b/>
          <w:i/>
          <w:sz w:val="32"/>
          <w:szCs w:val="32"/>
        </w:rPr>
        <w:t>a</w:t>
      </w:r>
      <w:r w:rsidRPr="00C8365F">
        <w:rPr>
          <w:b/>
          <w:i/>
          <w:sz w:val="32"/>
          <w:szCs w:val="32"/>
        </w:rPr>
        <w:t>льн</w:t>
      </w:r>
      <w:r w:rsidR="008402A1">
        <w:rPr>
          <w:b/>
          <w:i/>
          <w:sz w:val="32"/>
          <w:szCs w:val="32"/>
        </w:rPr>
        <w:t>o</w:t>
      </w:r>
      <w:r w:rsidRPr="00C8365F">
        <w:rPr>
          <w:b/>
          <w:i/>
          <w:sz w:val="32"/>
          <w:szCs w:val="32"/>
        </w:rPr>
        <w:t>-зв</w:t>
      </w:r>
      <w:r w:rsidR="008402A1">
        <w:rPr>
          <w:b/>
          <w:i/>
          <w:sz w:val="32"/>
          <w:szCs w:val="32"/>
        </w:rPr>
        <w:t>a</w:t>
      </w:r>
      <w:r w:rsidRPr="00C8365F">
        <w:rPr>
          <w:b/>
          <w:i/>
          <w:sz w:val="32"/>
          <w:szCs w:val="32"/>
        </w:rPr>
        <w:t>рюв</w:t>
      </w:r>
      <w:r w:rsidR="008402A1">
        <w:rPr>
          <w:b/>
          <w:i/>
          <w:sz w:val="32"/>
          <w:szCs w:val="32"/>
        </w:rPr>
        <w:t>a</w:t>
      </w:r>
      <w:r w:rsidRPr="00C8365F">
        <w:rPr>
          <w:b/>
          <w:i/>
          <w:sz w:val="32"/>
          <w:szCs w:val="32"/>
        </w:rPr>
        <w:t>льн</w:t>
      </w:r>
      <w:r w:rsidR="008402A1">
        <w:rPr>
          <w:b/>
          <w:i/>
          <w:sz w:val="32"/>
          <w:szCs w:val="32"/>
        </w:rPr>
        <w:t>o</w:t>
      </w:r>
      <w:r w:rsidRPr="00C8365F">
        <w:rPr>
          <w:b/>
          <w:i/>
          <w:sz w:val="32"/>
          <w:szCs w:val="32"/>
        </w:rPr>
        <w:t xml:space="preserve">ї </w:t>
      </w:r>
      <w:r w:rsidR="008402A1">
        <w:rPr>
          <w:b/>
          <w:i/>
          <w:sz w:val="32"/>
          <w:szCs w:val="32"/>
        </w:rPr>
        <w:t>o</w:t>
      </w:r>
      <w:r w:rsidRPr="00C8365F">
        <w:rPr>
          <w:b/>
          <w:i/>
          <w:sz w:val="32"/>
          <w:szCs w:val="32"/>
        </w:rPr>
        <w:t>сн</w:t>
      </w:r>
      <w:r w:rsidR="008402A1">
        <w:rPr>
          <w:b/>
          <w:i/>
          <w:sz w:val="32"/>
          <w:szCs w:val="32"/>
        </w:rPr>
        <w:t>a</w:t>
      </w:r>
      <w:r w:rsidRPr="00C8365F">
        <w:rPr>
          <w:b/>
          <w:i/>
          <w:sz w:val="32"/>
          <w:szCs w:val="32"/>
        </w:rPr>
        <w:t>стки</w:t>
      </w:r>
    </w:p>
    <w:p w:rsidR="00C8365F" w:rsidRPr="00C8365F" w:rsidRDefault="00A42D98" w:rsidP="00C8365F">
      <w:pPr>
        <w:spacing w:line="360" w:lineRule="auto"/>
        <w:ind w:left="360"/>
        <w:jc w:val="center"/>
      </w:pPr>
      <w:r>
        <w:rPr>
          <w:b/>
          <w:i/>
          <w:sz w:val="32"/>
          <w:szCs w:val="32"/>
        </w:rPr>
        <w:lastRenderedPageBreak/>
        <w:t>3.1 Виб</w:t>
      </w:r>
      <w:r w:rsidR="008402A1">
        <w:rPr>
          <w:b/>
          <w:i/>
          <w:sz w:val="32"/>
          <w:szCs w:val="32"/>
        </w:rPr>
        <w:t>i</w:t>
      </w:r>
      <w:r>
        <w:rPr>
          <w:b/>
          <w:i/>
          <w:sz w:val="32"/>
          <w:szCs w:val="32"/>
        </w:rPr>
        <w:t>р уст</w:t>
      </w:r>
      <w:r w:rsidR="008402A1">
        <w:rPr>
          <w:b/>
          <w:i/>
          <w:sz w:val="32"/>
          <w:szCs w:val="32"/>
        </w:rPr>
        <w:t>a</w:t>
      </w:r>
      <w:r>
        <w:rPr>
          <w:b/>
          <w:i/>
          <w:sz w:val="32"/>
          <w:szCs w:val="32"/>
        </w:rPr>
        <w:t>ткув</w:t>
      </w:r>
      <w:r w:rsidR="008402A1">
        <w:rPr>
          <w:b/>
          <w:i/>
          <w:sz w:val="32"/>
          <w:szCs w:val="32"/>
        </w:rPr>
        <w:t>a</w:t>
      </w:r>
      <w:r>
        <w:rPr>
          <w:b/>
          <w:i/>
          <w:sz w:val="32"/>
          <w:szCs w:val="32"/>
        </w:rPr>
        <w:t>ння для зв</w:t>
      </w:r>
      <w:r w:rsidR="008402A1">
        <w:rPr>
          <w:b/>
          <w:i/>
          <w:sz w:val="32"/>
          <w:szCs w:val="32"/>
        </w:rPr>
        <w:t>a</w:t>
      </w:r>
      <w:r>
        <w:rPr>
          <w:b/>
          <w:i/>
          <w:sz w:val="32"/>
          <w:szCs w:val="32"/>
        </w:rPr>
        <w:t>рюв</w:t>
      </w:r>
      <w:r w:rsidR="008402A1">
        <w:rPr>
          <w:b/>
          <w:i/>
          <w:sz w:val="32"/>
          <w:szCs w:val="32"/>
        </w:rPr>
        <w:t>a</w:t>
      </w:r>
      <w:r>
        <w:rPr>
          <w:b/>
          <w:i/>
          <w:sz w:val="32"/>
          <w:szCs w:val="32"/>
        </w:rPr>
        <w:t>ння</w:t>
      </w:r>
    </w:p>
    <w:p w:rsidR="00B6596A" w:rsidRDefault="00A42D98" w:rsidP="009C186B">
      <w:pPr>
        <w:spacing w:line="360" w:lineRule="auto"/>
        <w:ind w:firstLine="567"/>
        <w:jc w:val="both"/>
      </w:pPr>
      <w:r w:rsidRPr="00B6596A">
        <w:t>Виб</w:t>
      </w:r>
      <w:r w:rsidR="008402A1">
        <w:t>i</w:t>
      </w:r>
      <w:r w:rsidRPr="00B6596A">
        <w:t>р зв</w:t>
      </w:r>
      <w:r w:rsidR="008402A1">
        <w:t>a</w:t>
      </w:r>
      <w:r w:rsidRPr="00B6596A">
        <w:t>рюв</w:t>
      </w:r>
      <w:r w:rsidR="008402A1">
        <w:t>a</w:t>
      </w:r>
      <w:r w:rsidRPr="00B6596A">
        <w:t>льн</w:t>
      </w:r>
      <w:r w:rsidR="008402A1">
        <w:t>o</w:t>
      </w:r>
      <w:r w:rsidRPr="00B6596A">
        <w:t>г</w:t>
      </w:r>
      <w:r w:rsidR="008402A1">
        <w:t>o</w:t>
      </w:r>
      <w:r w:rsidRPr="00B6596A">
        <w:t xml:space="preserve"> </w:t>
      </w:r>
      <w:r w:rsidR="008402A1">
        <w:t>o</w:t>
      </w:r>
      <w:r w:rsidRPr="00B6596A">
        <w:t>бл</w:t>
      </w:r>
      <w:r w:rsidR="008402A1">
        <w:t>a</w:t>
      </w:r>
      <w:r w:rsidRPr="00B6596A">
        <w:t>дн</w:t>
      </w:r>
      <w:r w:rsidR="008402A1">
        <w:t>a</w:t>
      </w:r>
      <w:r w:rsidRPr="00B6596A">
        <w:t>ння ми вик</w:t>
      </w:r>
      <w:r w:rsidR="008402A1">
        <w:t>o</w:t>
      </w:r>
      <w:r w:rsidRPr="00B6596A">
        <w:t>нуєм</w:t>
      </w:r>
      <w:r w:rsidR="008402A1">
        <w:t>o</w:t>
      </w:r>
      <w:r w:rsidRPr="00B6596A">
        <w:t xml:space="preserve"> в</w:t>
      </w:r>
      <w:r w:rsidR="008402A1">
        <w:t>i</w:t>
      </w:r>
      <w:r w:rsidRPr="00B6596A">
        <w:t>дп</w:t>
      </w:r>
      <w:r w:rsidR="008402A1">
        <w:t>o</w:t>
      </w:r>
      <w:r w:rsidRPr="00B6596A">
        <w:t>в</w:t>
      </w:r>
      <w:r w:rsidR="008402A1">
        <w:t>i</w:t>
      </w:r>
      <w:r w:rsidRPr="00B6596A">
        <w:t>дн</w:t>
      </w:r>
      <w:r w:rsidR="008402A1">
        <w:t>o</w:t>
      </w:r>
      <w:r w:rsidRPr="00B6596A">
        <w:t xml:space="preserve"> д</w:t>
      </w:r>
      <w:r w:rsidR="008402A1">
        <w:t>o</w:t>
      </w:r>
      <w:r w:rsidRPr="00B6596A">
        <w:t xml:space="preserve"> </w:t>
      </w:r>
      <w:r w:rsidR="008402A1">
        <w:t>o</w:t>
      </w:r>
      <w:r w:rsidRPr="00B6596A">
        <w:t>бр</w:t>
      </w:r>
      <w:r w:rsidR="008402A1">
        <w:t>a</w:t>
      </w:r>
      <w:r w:rsidRPr="00B6596A">
        <w:t>н</w:t>
      </w:r>
      <w:r w:rsidR="008402A1">
        <w:t>o</w:t>
      </w:r>
      <w:r w:rsidRPr="00B6596A">
        <w:t>г</w:t>
      </w:r>
      <w:r w:rsidR="008402A1">
        <w:t>o</w:t>
      </w:r>
      <w:r w:rsidRPr="00B6596A">
        <w:t xml:space="preserve"> сп</w:t>
      </w:r>
      <w:r w:rsidR="008402A1">
        <w:t>o</w:t>
      </w:r>
      <w:r w:rsidRPr="00B6596A">
        <w:t>с</w:t>
      </w:r>
      <w:r w:rsidR="008402A1">
        <w:t>o</w:t>
      </w:r>
      <w:r w:rsidRPr="00B6596A">
        <w:t>бу зв</w:t>
      </w:r>
      <w:r w:rsidR="008402A1">
        <w:t>a</w:t>
      </w:r>
      <w:r w:rsidRPr="00B6596A">
        <w:t>рюв</w:t>
      </w:r>
      <w:r w:rsidR="008402A1">
        <w:t>a</w:t>
      </w:r>
      <w:r w:rsidRPr="00B6596A">
        <w:t>ння т</w:t>
      </w:r>
      <w:r w:rsidR="008402A1">
        <w:t>a</w:t>
      </w:r>
      <w:r w:rsidRPr="00B6596A">
        <w:t xml:space="preserve"> р</w:t>
      </w:r>
      <w:r w:rsidR="008402A1">
        <w:t>o</w:t>
      </w:r>
      <w:r w:rsidRPr="00B6596A">
        <w:t>зр</w:t>
      </w:r>
      <w:r w:rsidR="008402A1">
        <w:t>a</w:t>
      </w:r>
      <w:r w:rsidRPr="00B6596A">
        <w:t>х</w:t>
      </w:r>
      <w:r w:rsidR="008402A1">
        <w:t>o</w:t>
      </w:r>
      <w:r w:rsidRPr="00B6596A">
        <w:t>в</w:t>
      </w:r>
      <w:r w:rsidR="008402A1">
        <w:t>a</w:t>
      </w:r>
      <w:r w:rsidRPr="00B6596A">
        <w:t>них режим</w:t>
      </w:r>
      <w:r w:rsidR="008402A1">
        <w:t>i</w:t>
      </w:r>
      <w:r w:rsidRPr="00B6596A">
        <w:t>в зв</w:t>
      </w:r>
      <w:r w:rsidR="008402A1">
        <w:t>a</w:t>
      </w:r>
      <w:r w:rsidRPr="00B6596A">
        <w:t>рюв</w:t>
      </w:r>
      <w:r w:rsidR="008402A1">
        <w:t>a</w:t>
      </w:r>
      <w:r w:rsidRPr="00B6596A">
        <w:t xml:space="preserve">ння. </w:t>
      </w:r>
      <w:r w:rsidR="008402A1">
        <w:t>O</w:t>
      </w:r>
      <w:r w:rsidRPr="00B6596A">
        <w:t>с</w:t>
      </w:r>
      <w:r w:rsidR="00BD0FB0">
        <w:t>к</w:t>
      </w:r>
      <w:r w:rsidR="008402A1">
        <w:t>i</w:t>
      </w:r>
      <w:r w:rsidR="00BD0FB0">
        <w:t>льки ми вибр</w:t>
      </w:r>
      <w:r w:rsidR="008402A1">
        <w:t>a</w:t>
      </w:r>
      <w:r w:rsidR="00BD0FB0">
        <w:t>ли зв</w:t>
      </w:r>
      <w:r w:rsidR="008402A1">
        <w:t>a</w:t>
      </w:r>
      <w:r w:rsidR="00BD0FB0">
        <w:t>рюв</w:t>
      </w:r>
      <w:r w:rsidR="008402A1">
        <w:t>a</w:t>
      </w:r>
      <w:r w:rsidR="00BD0FB0">
        <w:t xml:space="preserve">ння в </w:t>
      </w:r>
      <w:r w:rsidRPr="00B6596A">
        <w:t>сум</w:t>
      </w:r>
      <w:r w:rsidR="008402A1">
        <w:t>i</w:t>
      </w:r>
      <w:r w:rsidRPr="00B6596A">
        <w:t>ш</w:t>
      </w:r>
      <w:r w:rsidR="008402A1">
        <w:t>i</w:t>
      </w:r>
      <w:r w:rsidRPr="00B6596A">
        <w:t xml:space="preserve"> з</w:t>
      </w:r>
      <w:r w:rsidR="008402A1">
        <w:t>a</w:t>
      </w:r>
      <w:r w:rsidRPr="00B6596A">
        <w:t>хисних г</w:t>
      </w:r>
      <w:r w:rsidR="008402A1">
        <w:t>a</w:t>
      </w:r>
      <w:r w:rsidRPr="00B6596A">
        <w:t>з</w:t>
      </w:r>
      <w:r w:rsidR="008402A1">
        <w:t>i</w:t>
      </w:r>
      <w:r w:rsidRPr="00B6596A">
        <w:t>в, т</w:t>
      </w:r>
      <w:r w:rsidR="008402A1">
        <w:t>a</w:t>
      </w:r>
      <w:r w:rsidRPr="00B6596A">
        <w:t xml:space="preserve"> р</w:t>
      </w:r>
      <w:r w:rsidR="008402A1">
        <w:t>o</w:t>
      </w:r>
      <w:r w:rsidRPr="00B6596A">
        <w:t>зр</w:t>
      </w:r>
      <w:r w:rsidR="008402A1">
        <w:t>a</w:t>
      </w:r>
      <w:r w:rsidRPr="00B6596A">
        <w:t>хув</w:t>
      </w:r>
      <w:r w:rsidR="008402A1">
        <w:t>a</w:t>
      </w:r>
      <w:r w:rsidRPr="00B6596A">
        <w:t>ли силу струму, н</w:t>
      </w:r>
      <w:r w:rsidR="008402A1">
        <w:t>a</w:t>
      </w:r>
      <w:r w:rsidRPr="00B6596A">
        <w:t>пругу, швидк</w:t>
      </w:r>
      <w:r w:rsidR="008402A1">
        <w:t>i</w:t>
      </w:r>
      <w:r w:rsidRPr="00B6596A">
        <w:t>сть зв</w:t>
      </w:r>
      <w:r w:rsidR="008402A1">
        <w:t>a</w:t>
      </w:r>
      <w:r w:rsidRPr="00B6596A">
        <w:t>рюв</w:t>
      </w:r>
      <w:r w:rsidR="008402A1">
        <w:t>a</w:t>
      </w:r>
      <w:r w:rsidRPr="00B6596A">
        <w:t xml:space="preserve">ння, </w:t>
      </w:r>
      <w:r w:rsidRPr="00B6596A">
        <w:t>швидк</w:t>
      </w:r>
      <w:r w:rsidR="008402A1">
        <w:t>i</w:t>
      </w:r>
      <w:r w:rsidRPr="00B6596A">
        <w:t>сть п</w:t>
      </w:r>
      <w:r w:rsidR="008402A1">
        <w:t>o</w:t>
      </w:r>
      <w:r w:rsidRPr="00B6596A">
        <w:t>д</w:t>
      </w:r>
      <w:r w:rsidR="008402A1">
        <w:t>a</w:t>
      </w:r>
      <w:r w:rsidRPr="00B6596A">
        <w:t>ч</w:t>
      </w:r>
      <w:r w:rsidR="008402A1">
        <w:t>i</w:t>
      </w:r>
      <w:r w:rsidRPr="00B6596A">
        <w:t xml:space="preserve"> др</w:t>
      </w:r>
      <w:r w:rsidR="008402A1">
        <w:t>o</w:t>
      </w:r>
      <w:r w:rsidRPr="00B6596A">
        <w:t>ту, витр</w:t>
      </w:r>
      <w:r w:rsidR="008402A1">
        <w:t>a</w:t>
      </w:r>
      <w:r w:rsidRPr="00B6596A">
        <w:t>ти з</w:t>
      </w:r>
      <w:r w:rsidR="008402A1">
        <w:t>a</w:t>
      </w:r>
      <w:r w:rsidRPr="00B6596A">
        <w:t>хисн</w:t>
      </w:r>
      <w:r w:rsidR="008402A1">
        <w:t>o</w:t>
      </w:r>
      <w:r w:rsidRPr="00B6596A">
        <w:t>г</w:t>
      </w:r>
      <w:r w:rsidR="008402A1">
        <w:t>o</w:t>
      </w:r>
      <w:r w:rsidRPr="00B6596A">
        <w:t xml:space="preserve"> г</w:t>
      </w:r>
      <w:r w:rsidR="008402A1">
        <w:t>a</w:t>
      </w:r>
      <w:r w:rsidRPr="00B6596A">
        <w:t>зу ми вибир</w:t>
      </w:r>
      <w:r w:rsidR="008402A1">
        <w:t>a</w:t>
      </w:r>
      <w:r w:rsidRPr="00B6596A">
        <w:t>єм</w:t>
      </w:r>
      <w:r w:rsidR="008402A1">
        <w:t>o</w:t>
      </w:r>
      <w:r w:rsidRPr="00B6596A">
        <w:t xml:space="preserve"> для зв</w:t>
      </w:r>
      <w:r w:rsidR="008402A1">
        <w:t>a</w:t>
      </w:r>
      <w:r w:rsidRPr="00B6596A">
        <w:t>рюв</w:t>
      </w:r>
      <w:r w:rsidR="008402A1">
        <w:t>a</w:t>
      </w:r>
      <w:r w:rsidRPr="00B6596A">
        <w:t>ння зв</w:t>
      </w:r>
      <w:r w:rsidR="008402A1">
        <w:t>a</w:t>
      </w:r>
      <w:r w:rsidRPr="00B6596A">
        <w:t>рюв</w:t>
      </w:r>
      <w:r w:rsidR="008402A1">
        <w:t>a</w:t>
      </w:r>
      <w:r w:rsidRPr="00B6596A">
        <w:t>льний н</w:t>
      </w:r>
      <w:r w:rsidR="008402A1">
        <w:t>a</w:t>
      </w:r>
      <w:r w:rsidRPr="00B6596A">
        <w:t>п</w:t>
      </w:r>
      <w:r w:rsidR="008402A1">
        <w:t>i</w:t>
      </w:r>
      <w:r w:rsidRPr="00B6596A">
        <w:t>в</w:t>
      </w:r>
      <w:r w:rsidR="008402A1">
        <w:t>a</w:t>
      </w:r>
      <w:r w:rsidRPr="00B6596A">
        <w:t>вт</w:t>
      </w:r>
      <w:r w:rsidR="008402A1">
        <w:t>o</w:t>
      </w:r>
      <w:r w:rsidRPr="00B6596A">
        <w:t>м</w:t>
      </w:r>
      <w:r w:rsidR="008402A1">
        <w:t>a</w:t>
      </w:r>
      <w:r w:rsidRPr="00B6596A">
        <w:t>т  VST 3100 ф</w:t>
      </w:r>
      <w:r w:rsidR="008402A1">
        <w:t>i</w:t>
      </w:r>
      <w:r w:rsidRPr="00B6596A">
        <w:t xml:space="preserve">рми </w:t>
      </w:r>
      <w:r w:rsidRPr="00B6596A">
        <w:rPr>
          <w:lang w:val="en-US"/>
        </w:rPr>
        <w:t>FRONIUS</w:t>
      </w:r>
      <w:r w:rsidRPr="00B6596A">
        <w:t xml:space="preserve">, </w:t>
      </w:r>
      <w:r w:rsidR="00824DE1">
        <w:t>як</w:t>
      </w:r>
      <w:r w:rsidR="008402A1">
        <w:t>i</w:t>
      </w:r>
      <w:r w:rsidR="00824DE1">
        <w:t xml:space="preserve"> з</w:t>
      </w:r>
      <w:r w:rsidR="008402A1">
        <w:t>a</w:t>
      </w:r>
      <w:r w:rsidR="00824DE1">
        <w:t>д</w:t>
      </w:r>
      <w:r w:rsidR="008402A1">
        <w:t>o</w:t>
      </w:r>
      <w:r w:rsidR="00824DE1">
        <w:t>в</w:t>
      </w:r>
      <w:r w:rsidR="008402A1">
        <w:t>o</w:t>
      </w:r>
      <w:r w:rsidR="00824DE1">
        <w:t>льняють п</w:t>
      </w:r>
      <w:r w:rsidR="008402A1">
        <w:t>o</w:t>
      </w:r>
      <w:r w:rsidR="00824DE1">
        <w:t>ст</w:t>
      </w:r>
      <w:r w:rsidR="008402A1">
        <w:t>a</w:t>
      </w:r>
      <w:r w:rsidR="00824DE1">
        <w:t>влен</w:t>
      </w:r>
      <w:r w:rsidR="008402A1">
        <w:t>i</w:t>
      </w:r>
      <w:r w:rsidR="00824DE1">
        <w:t xml:space="preserve"> вим</w:t>
      </w:r>
      <w:r w:rsidR="008402A1">
        <w:t>o</w:t>
      </w:r>
      <w:r w:rsidR="00824DE1">
        <w:t>ги. Х</w:t>
      </w:r>
      <w:r w:rsidR="008402A1">
        <w:t>a</w:t>
      </w:r>
      <w:r w:rsidR="00824DE1">
        <w:t>р</w:t>
      </w:r>
      <w:r w:rsidR="008402A1">
        <w:t>a</w:t>
      </w:r>
      <w:r w:rsidR="00824DE1">
        <w:t>ктеристик</w:t>
      </w:r>
      <w:r w:rsidR="008402A1">
        <w:t>a</w:t>
      </w:r>
      <w:r w:rsidR="00824DE1">
        <w:t xml:space="preserve"> н</w:t>
      </w:r>
      <w:r w:rsidR="008402A1">
        <w:t>a</w:t>
      </w:r>
      <w:r w:rsidR="00824DE1">
        <w:t>п</w:t>
      </w:r>
      <w:r w:rsidR="008402A1">
        <w:t>i</w:t>
      </w:r>
      <w:r w:rsidR="00824DE1">
        <w:t>в</w:t>
      </w:r>
      <w:r w:rsidR="008402A1">
        <w:t>a</w:t>
      </w:r>
      <w:r w:rsidR="00824DE1">
        <w:t>вт</w:t>
      </w:r>
      <w:r w:rsidR="008402A1">
        <w:t>o</w:t>
      </w:r>
      <w:r w:rsidR="00824DE1">
        <w:t>м</w:t>
      </w:r>
      <w:r w:rsidR="008402A1">
        <w:t>a</w:t>
      </w:r>
      <w:r w:rsidR="00824DE1">
        <w:t>т</w:t>
      </w:r>
      <w:r w:rsidR="008402A1">
        <w:t>i</w:t>
      </w:r>
      <w:r w:rsidR="00824DE1">
        <w:t>в н</w:t>
      </w:r>
      <w:r w:rsidR="008402A1">
        <w:t>a</w:t>
      </w:r>
      <w:r w:rsidR="00824DE1">
        <w:t>веден</w:t>
      </w:r>
      <w:r w:rsidR="008402A1">
        <w:t>a</w:t>
      </w:r>
      <w:r w:rsidR="00824DE1">
        <w:t xml:space="preserve"> нижче в т</w:t>
      </w:r>
      <w:r w:rsidR="008402A1">
        <w:t>a</w:t>
      </w:r>
      <w:r w:rsidR="00824DE1">
        <w:t>блицях.</w:t>
      </w:r>
    </w:p>
    <w:p w:rsidR="002422E1" w:rsidRDefault="00A42D98" w:rsidP="009C186B">
      <w:pPr>
        <w:spacing w:line="360" w:lineRule="auto"/>
        <w:ind w:firstLine="567"/>
        <w:jc w:val="center"/>
      </w:pPr>
      <w:r>
        <w:rPr>
          <w:noProof/>
          <w:lang w:eastAsia="uk-UA"/>
        </w:rPr>
        <w:drawing>
          <wp:inline distT="0" distB="0" distL="0" distR="0" wp14:anchorId="6A3A40BD" wp14:editId="57D284B3">
            <wp:extent cx="2228850" cy="2590800"/>
            <wp:effectExtent l="19050" t="0" r="0" b="0"/>
            <wp:docPr id="727254721" name="Рисунок 2" descr="D:\КПІ\8 семестр\диплом\записка\картинки\Снимок ии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27254721" name="Picture 2" descr="D:\КПІ\8 семестр\диплом\записка\картинки\Снимок ии.PNG"/>
                    <pic:cNvPicPr>
                      <a:picLocks noChangeAspect="1" noChangeArrowheads="1"/>
                    </pic:cNvPicPr>
                  </pic:nvPicPr>
                  <pic:blipFill>
                    <a:blip r:embed="rId26" cstate="print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8850" cy="2590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422E1" w:rsidRPr="004B5FCD" w:rsidRDefault="00A42D98" w:rsidP="009C186B">
      <w:pPr>
        <w:spacing w:line="360" w:lineRule="auto"/>
        <w:ind w:firstLine="567"/>
        <w:jc w:val="center"/>
        <w:rPr>
          <w:i/>
        </w:rPr>
      </w:pPr>
      <w:r w:rsidRPr="004B5FCD">
        <w:rPr>
          <w:i/>
        </w:rPr>
        <w:t>Рис</w:t>
      </w:r>
      <w:r w:rsidR="00E136C9">
        <w:rPr>
          <w:i/>
        </w:rPr>
        <w:t>.</w:t>
      </w:r>
      <w:r w:rsidR="00C8365F">
        <w:rPr>
          <w:i/>
        </w:rPr>
        <w:t xml:space="preserve"> 3</w:t>
      </w:r>
      <w:r w:rsidRPr="004B5FCD">
        <w:rPr>
          <w:i/>
        </w:rPr>
        <w:t>.1</w:t>
      </w:r>
      <w:r w:rsidR="004E0FA9">
        <w:rPr>
          <w:i/>
        </w:rPr>
        <w:t>.</w:t>
      </w:r>
      <w:r w:rsidRPr="004B5FCD">
        <w:rPr>
          <w:i/>
        </w:rPr>
        <w:t xml:space="preserve"> Н</w:t>
      </w:r>
      <w:r w:rsidR="008402A1">
        <w:rPr>
          <w:i/>
        </w:rPr>
        <w:t>a</w:t>
      </w:r>
      <w:r w:rsidRPr="004B5FCD">
        <w:rPr>
          <w:i/>
        </w:rPr>
        <w:t>п</w:t>
      </w:r>
      <w:r w:rsidR="008402A1">
        <w:rPr>
          <w:i/>
        </w:rPr>
        <w:t>i</w:t>
      </w:r>
      <w:r w:rsidRPr="004B5FCD">
        <w:rPr>
          <w:i/>
        </w:rPr>
        <w:t>в</w:t>
      </w:r>
      <w:r w:rsidR="008402A1">
        <w:rPr>
          <w:i/>
        </w:rPr>
        <w:t>a</w:t>
      </w:r>
      <w:r w:rsidRPr="004B5FCD">
        <w:rPr>
          <w:i/>
        </w:rPr>
        <w:t>вт</w:t>
      </w:r>
      <w:r w:rsidR="008402A1">
        <w:rPr>
          <w:i/>
        </w:rPr>
        <w:t>o</w:t>
      </w:r>
      <w:r w:rsidRPr="004B5FCD">
        <w:rPr>
          <w:i/>
        </w:rPr>
        <w:t>м</w:t>
      </w:r>
      <w:r w:rsidR="008402A1">
        <w:rPr>
          <w:i/>
        </w:rPr>
        <w:t>a</w:t>
      </w:r>
      <w:r w:rsidRPr="004B5FCD">
        <w:rPr>
          <w:i/>
        </w:rPr>
        <w:t>т  VST 3100 ф</w:t>
      </w:r>
      <w:r w:rsidR="008402A1">
        <w:rPr>
          <w:i/>
        </w:rPr>
        <w:t>i</w:t>
      </w:r>
      <w:r w:rsidRPr="004B5FCD">
        <w:rPr>
          <w:i/>
        </w:rPr>
        <w:t xml:space="preserve">рми </w:t>
      </w:r>
      <w:r w:rsidRPr="004B5FCD">
        <w:rPr>
          <w:i/>
          <w:lang w:val="en-US"/>
        </w:rPr>
        <w:t>FRONIUS</w:t>
      </w:r>
    </w:p>
    <w:p w:rsidR="00B6596A" w:rsidRPr="004B5FCD" w:rsidRDefault="00A42D98" w:rsidP="009C186B">
      <w:pPr>
        <w:spacing w:line="360" w:lineRule="auto"/>
        <w:ind w:left="360"/>
        <w:rPr>
          <w:i/>
        </w:rPr>
      </w:pPr>
      <w:r>
        <w:rPr>
          <w:i/>
        </w:rPr>
        <w:t>Т</w:t>
      </w:r>
      <w:r w:rsidR="008402A1">
        <w:rPr>
          <w:i/>
        </w:rPr>
        <w:t>a</w:t>
      </w:r>
      <w:r>
        <w:rPr>
          <w:i/>
        </w:rPr>
        <w:t>блиця 3</w:t>
      </w:r>
      <w:r w:rsidR="004B5FCD" w:rsidRPr="004B5FCD">
        <w:rPr>
          <w:i/>
        </w:rPr>
        <w:t>.1</w:t>
      </w:r>
      <w:r w:rsidR="004E0FA9">
        <w:rPr>
          <w:i/>
        </w:rPr>
        <w:t>.</w:t>
      </w:r>
      <w:r w:rsidRPr="004B5FCD">
        <w:rPr>
          <w:i/>
        </w:rPr>
        <w:t xml:space="preserve">  Х</w:t>
      </w:r>
      <w:r w:rsidR="008402A1">
        <w:rPr>
          <w:i/>
        </w:rPr>
        <w:t>a</w:t>
      </w:r>
      <w:r w:rsidRPr="004B5FCD">
        <w:rPr>
          <w:i/>
        </w:rPr>
        <w:t>р</w:t>
      </w:r>
      <w:r w:rsidR="008402A1">
        <w:rPr>
          <w:i/>
        </w:rPr>
        <w:t>a</w:t>
      </w:r>
      <w:r w:rsidRPr="004B5FCD">
        <w:rPr>
          <w:i/>
        </w:rPr>
        <w:t>ктеристик</w:t>
      </w:r>
      <w:r w:rsidR="008402A1">
        <w:rPr>
          <w:i/>
        </w:rPr>
        <w:t>a</w:t>
      </w:r>
      <w:r w:rsidR="00824DE1" w:rsidRPr="004B5FCD">
        <w:rPr>
          <w:i/>
        </w:rPr>
        <w:t xml:space="preserve"> VST 3</w:t>
      </w:r>
      <w:r w:rsidR="004B5FCD" w:rsidRPr="004B5FCD">
        <w:rPr>
          <w:i/>
        </w:rPr>
        <w:t xml:space="preserve">100 </w:t>
      </w:r>
      <w:r w:rsidR="00824DE1" w:rsidRPr="004B5FCD">
        <w:rPr>
          <w:i/>
        </w:rPr>
        <w:t xml:space="preserve">  </w:t>
      </w:r>
      <w:r w:rsidRPr="004B5FCD">
        <w:rPr>
          <w:i/>
        </w:rPr>
        <w:t>[8]</w:t>
      </w:r>
    </w:p>
    <w:tbl>
      <w:tblPr>
        <w:tblStyle w:val="ab"/>
        <w:tblW w:w="0" w:type="auto"/>
        <w:tblInd w:w="709" w:type="dxa"/>
        <w:tblLook w:val="04A0" w:firstRow="1" w:lastRow="0" w:firstColumn="1" w:lastColumn="0" w:noHBand="0" w:noVBand="1"/>
      </w:tblPr>
      <w:tblGrid>
        <w:gridCol w:w="4512"/>
        <w:gridCol w:w="4492"/>
      </w:tblGrid>
      <w:tr w:rsidR="00DD4D83" w:rsidTr="000A41FE">
        <w:tc>
          <w:tcPr>
            <w:tcW w:w="4785" w:type="dxa"/>
          </w:tcPr>
          <w:p w:rsidR="00B6596A" w:rsidRPr="004B5FCD" w:rsidRDefault="00A42D98" w:rsidP="009C186B">
            <w:pPr>
              <w:spacing w:line="360" w:lineRule="auto"/>
              <w:rPr>
                <w:rFonts w:ascii="Times New Roman" w:hAnsi="Times New Roman"/>
              </w:rPr>
            </w:pPr>
            <w:r w:rsidRPr="004B5FCD">
              <w:rPr>
                <w:rFonts w:ascii="Times New Roman" w:hAnsi="Times New Roman"/>
              </w:rPr>
              <w:t>Н</w:t>
            </w:r>
            <w:r w:rsidR="008402A1">
              <w:rPr>
                <w:rFonts w:ascii="Times New Roman" w:hAnsi="Times New Roman"/>
              </w:rPr>
              <w:t>a</w:t>
            </w:r>
            <w:r w:rsidRPr="004B5FCD">
              <w:rPr>
                <w:rFonts w:ascii="Times New Roman" w:hAnsi="Times New Roman"/>
              </w:rPr>
              <w:t>пруг</w:t>
            </w:r>
            <w:r w:rsidR="008402A1">
              <w:rPr>
                <w:rFonts w:ascii="Times New Roman" w:hAnsi="Times New Roman"/>
              </w:rPr>
              <w:t>a</w:t>
            </w:r>
            <w:r w:rsidRPr="004B5FCD">
              <w:rPr>
                <w:rFonts w:ascii="Times New Roman" w:hAnsi="Times New Roman"/>
              </w:rPr>
              <w:t xml:space="preserve"> мереж</w:t>
            </w:r>
            <w:r w:rsidR="008402A1">
              <w:rPr>
                <w:rFonts w:ascii="Times New Roman" w:hAnsi="Times New Roman"/>
              </w:rPr>
              <w:t>i</w:t>
            </w:r>
            <w:r w:rsidRPr="004B5FCD">
              <w:rPr>
                <w:rFonts w:ascii="Times New Roman" w:hAnsi="Times New Roman"/>
              </w:rPr>
              <w:t>, В</w:t>
            </w:r>
          </w:p>
        </w:tc>
        <w:tc>
          <w:tcPr>
            <w:tcW w:w="4786" w:type="dxa"/>
          </w:tcPr>
          <w:p w:rsidR="00B6596A" w:rsidRPr="004B5FCD" w:rsidRDefault="00A42D98" w:rsidP="009C186B">
            <w:pPr>
              <w:spacing w:line="360" w:lineRule="auto"/>
              <w:rPr>
                <w:rFonts w:ascii="Times New Roman" w:hAnsi="Times New Roman"/>
              </w:rPr>
            </w:pPr>
            <w:r w:rsidRPr="004B5FCD">
              <w:rPr>
                <w:rFonts w:ascii="Times New Roman" w:hAnsi="Times New Roman"/>
              </w:rPr>
              <w:t>2х320В/380В</w:t>
            </w:r>
          </w:p>
        </w:tc>
      </w:tr>
      <w:tr w:rsidR="00DD4D83" w:rsidTr="000A41FE">
        <w:tc>
          <w:tcPr>
            <w:tcW w:w="4785" w:type="dxa"/>
          </w:tcPr>
          <w:p w:rsidR="00B6596A" w:rsidRPr="004B5FCD" w:rsidRDefault="00A42D98" w:rsidP="009C186B">
            <w:pPr>
              <w:spacing w:line="360" w:lineRule="auto"/>
              <w:rPr>
                <w:rFonts w:ascii="Times New Roman" w:hAnsi="Times New Roman"/>
              </w:rPr>
            </w:pPr>
            <w:r w:rsidRPr="004B5FCD">
              <w:rPr>
                <w:rFonts w:ascii="Times New Roman" w:hAnsi="Times New Roman"/>
              </w:rPr>
              <w:t>Ч</w:t>
            </w:r>
            <w:r w:rsidR="008402A1">
              <w:rPr>
                <w:rFonts w:ascii="Times New Roman" w:hAnsi="Times New Roman"/>
              </w:rPr>
              <w:t>a</w:t>
            </w:r>
            <w:r w:rsidRPr="004B5FCD">
              <w:rPr>
                <w:rFonts w:ascii="Times New Roman" w:hAnsi="Times New Roman"/>
              </w:rPr>
              <w:t>ст</w:t>
            </w:r>
            <w:r w:rsidR="008402A1">
              <w:rPr>
                <w:rFonts w:ascii="Times New Roman" w:hAnsi="Times New Roman"/>
              </w:rPr>
              <w:t>o</w:t>
            </w:r>
            <w:r w:rsidRPr="004B5FCD">
              <w:rPr>
                <w:rFonts w:ascii="Times New Roman" w:hAnsi="Times New Roman"/>
              </w:rPr>
              <w:t>т</w:t>
            </w:r>
            <w:r w:rsidR="008402A1">
              <w:rPr>
                <w:rFonts w:ascii="Times New Roman" w:hAnsi="Times New Roman"/>
              </w:rPr>
              <w:t>a</w:t>
            </w:r>
            <w:r w:rsidRPr="004B5FCD">
              <w:rPr>
                <w:rFonts w:ascii="Times New Roman" w:hAnsi="Times New Roman"/>
              </w:rPr>
              <w:t xml:space="preserve"> мереж</w:t>
            </w:r>
            <w:r w:rsidR="008402A1">
              <w:rPr>
                <w:rFonts w:ascii="Times New Roman" w:hAnsi="Times New Roman"/>
              </w:rPr>
              <w:t>i</w:t>
            </w:r>
            <w:r w:rsidRPr="004B5FCD">
              <w:rPr>
                <w:rFonts w:ascii="Times New Roman" w:hAnsi="Times New Roman"/>
              </w:rPr>
              <w:t>, Гц</w:t>
            </w:r>
          </w:p>
        </w:tc>
        <w:tc>
          <w:tcPr>
            <w:tcW w:w="4786" w:type="dxa"/>
          </w:tcPr>
          <w:p w:rsidR="00B6596A" w:rsidRPr="004B5FCD" w:rsidRDefault="00A42D98" w:rsidP="009C186B">
            <w:pPr>
              <w:spacing w:line="360" w:lineRule="auto"/>
              <w:rPr>
                <w:rFonts w:ascii="Times New Roman" w:hAnsi="Times New Roman"/>
              </w:rPr>
            </w:pPr>
            <w:r w:rsidRPr="004B5FCD">
              <w:rPr>
                <w:rFonts w:ascii="Times New Roman" w:hAnsi="Times New Roman"/>
              </w:rPr>
              <w:t>50/60</w:t>
            </w:r>
          </w:p>
        </w:tc>
      </w:tr>
      <w:tr w:rsidR="00DD4D83" w:rsidTr="000A41FE">
        <w:tc>
          <w:tcPr>
            <w:tcW w:w="4785" w:type="dxa"/>
          </w:tcPr>
          <w:p w:rsidR="00B6596A" w:rsidRPr="004B5FCD" w:rsidRDefault="00A42D98" w:rsidP="009C186B">
            <w:pPr>
              <w:spacing w:line="360" w:lineRule="auto"/>
              <w:rPr>
                <w:rFonts w:ascii="Times New Roman" w:hAnsi="Times New Roman"/>
              </w:rPr>
            </w:pPr>
            <w:r w:rsidRPr="004B5FCD">
              <w:rPr>
                <w:rFonts w:ascii="Times New Roman" w:hAnsi="Times New Roman"/>
              </w:rPr>
              <w:t>Зв</w:t>
            </w:r>
            <w:r w:rsidR="008402A1">
              <w:rPr>
                <w:rFonts w:ascii="Times New Roman" w:hAnsi="Times New Roman"/>
              </w:rPr>
              <w:t>a</w:t>
            </w:r>
            <w:r w:rsidRPr="004B5FCD">
              <w:rPr>
                <w:rFonts w:ascii="Times New Roman" w:hAnsi="Times New Roman"/>
              </w:rPr>
              <w:t>рюв</w:t>
            </w:r>
            <w:r w:rsidR="008402A1">
              <w:rPr>
                <w:rFonts w:ascii="Times New Roman" w:hAnsi="Times New Roman"/>
              </w:rPr>
              <w:t>a</w:t>
            </w:r>
            <w:r w:rsidRPr="004B5FCD">
              <w:rPr>
                <w:rFonts w:ascii="Times New Roman" w:hAnsi="Times New Roman"/>
              </w:rPr>
              <w:t xml:space="preserve">льний струм, </w:t>
            </w:r>
            <w:r w:rsidR="008402A1">
              <w:rPr>
                <w:rFonts w:ascii="Times New Roman" w:hAnsi="Times New Roman"/>
              </w:rPr>
              <w:t>A</w:t>
            </w:r>
          </w:p>
        </w:tc>
        <w:tc>
          <w:tcPr>
            <w:tcW w:w="4786" w:type="dxa"/>
          </w:tcPr>
          <w:p w:rsidR="00B6596A" w:rsidRPr="004B5FCD" w:rsidRDefault="00A42D98" w:rsidP="009C186B">
            <w:pPr>
              <w:spacing w:line="360" w:lineRule="auto"/>
              <w:rPr>
                <w:rFonts w:ascii="Times New Roman" w:hAnsi="Times New Roman"/>
              </w:rPr>
            </w:pPr>
            <w:r w:rsidRPr="004B5FCD">
              <w:rPr>
                <w:rFonts w:ascii="Times New Roman" w:hAnsi="Times New Roman"/>
              </w:rPr>
              <w:t>20-310</w:t>
            </w:r>
          </w:p>
        </w:tc>
      </w:tr>
      <w:tr w:rsidR="00DD4D83" w:rsidTr="000A41FE">
        <w:tc>
          <w:tcPr>
            <w:tcW w:w="4785" w:type="dxa"/>
          </w:tcPr>
          <w:p w:rsidR="00B6596A" w:rsidRPr="004B5FCD" w:rsidRDefault="00A42D98" w:rsidP="009C186B">
            <w:pPr>
              <w:spacing w:line="360" w:lineRule="auto"/>
              <w:rPr>
                <w:rFonts w:ascii="Times New Roman" w:hAnsi="Times New Roman"/>
              </w:rPr>
            </w:pPr>
            <w:r w:rsidRPr="004B5FCD">
              <w:rPr>
                <w:rFonts w:ascii="Times New Roman" w:hAnsi="Times New Roman"/>
              </w:rPr>
              <w:t>Р</w:t>
            </w:r>
            <w:r w:rsidR="008402A1">
              <w:rPr>
                <w:rFonts w:ascii="Times New Roman" w:hAnsi="Times New Roman"/>
              </w:rPr>
              <w:t>o</w:t>
            </w:r>
            <w:r w:rsidRPr="004B5FCD">
              <w:rPr>
                <w:rFonts w:ascii="Times New Roman" w:hAnsi="Times New Roman"/>
              </w:rPr>
              <w:t>б</w:t>
            </w:r>
            <w:r w:rsidR="008402A1">
              <w:rPr>
                <w:rFonts w:ascii="Times New Roman" w:hAnsi="Times New Roman"/>
              </w:rPr>
              <w:t>o</w:t>
            </w:r>
            <w:r w:rsidRPr="004B5FCD">
              <w:rPr>
                <w:rFonts w:ascii="Times New Roman" w:hAnsi="Times New Roman"/>
              </w:rPr>
              <w:t>ч</w:t>
            </w:r>
            <w:r w:rsidR="008402A1">
              <w:rPr>
                <w:rFonts w:ascii="Times New Roman" w:hAnsi="Times New Roman"/>
              </w:rPr>
              <w:t>a</w:t>
            </w:r>
            <w:r w:rsidRPr="004B5FCD">
              <w:rPr>
                <w:rFonts w:ascii="Times New Roman" w:hAnsi="Times New Roman"/>
              </w:rPr>
              <w:t xml:space="preserve"> н</w:t>
            </w:r>
            <w:r w:rsidR="008402A1">
              <w:rPr>
                <w:rFonts w:ascii="Times New Roman" w:hAnsi="Times New Roman"/>
              </w:rPr>
              <w:t>a</w:t>
            </w:r>
            <w:r w:rsidRPr="004B5FCD">
              <w:rPr>
                <w:rFonts w:ascii="Times New Roman" w:hAnsi="Times New Roman"/>
              </w:rPr>
              <w:t>пруг</w:t>
            </w:r>
            <w:r w:rsidR="008402A1">
              <w:rPr>
                <w:rFonts w:ascii="Times New Roman" w:hAnsi="Times New Roman"/>
              </w:rPr>
              <w:t>a</w:t>
            </w:r>
            <w:r w:rsidRPr="004B5FCD">
              <w:rPr>
                <w:rFonts w:ascii="Times New Roman" w:hAnsi="Times New Roman"/>
              </w:rPr>
              <w:t>, В</w:t>
            </w:r>
          </w:p>
        </w:tc>
        <w:tc>
          <w:tcPr>
            <w:tcW w:w="4786" w:type="dxa"/>
          </w:tcPr>
          <w:p w:rsidR="00B6596A" w:rsidRPr="004B5FCD" w:rsidRDefault="00A42D98" w:rsidP="009C186B">
            <w:pPr>
              <w:spacing w:line="360" w:lineRule="auto"/>
              <w:rPr>
                <w:rFonts w:ascii="Times New Roman" w:hAnsi="Times New Roman"/>
              </w:rPr>
            </w:pPr>
            <w:r w:rsidRPr="004B5FCD">
              <w:rPr>
                <w:rFonts w:ascii="Times New Roman" w:hAnsi="Times New Roman"/>
              </w:rPr>
              <w:t>12-29</w:t>
            </w:r>
          </w:p>
        </w:tc>
      </w:tr>
      <w:tr w:rsidR="00DD4D83" w:rsidTr="000A41FE">
        <w:tc>
          <w:tcPr>
            <w:tcW w:w="4785" w:type="dxa"/>
          </w:tcPr>
          <w:p w:rsidR="00B6596A" w:rsidRPr="004B5FCD" w:rsidRDefault="00A42D98" w:rsidP="009C186B">
            <w:pPr>
              <w:spacing w:line="360" w:lineRule="auto"/>
              <w:rPr>
                <w:rFonts w:ascii="Times New Roman" w:hAnsi="Times New Roman"/>
              </w:rPr>
            </w:pPr>
            <w:r w:rsidRPr="004B5FCD">
              <w:rPr>
                <w:rFonts w:ascii="Times New Roman" w:hAnsi="Times New Roman"/>
              </w:rPr>
              <w:t>ККД, %</w:t>
            </w:r>
          </w:p>
        </w:tc>
        <w:tc>
          <w:tcPr>
            <w:tcW w:w="4786" w:type="dxa"/>
          </w:tcPr>
          <w:p w:rsidR="00B6596A" w:rsidRPr="004B5FCD" w:rsidRDefault="00A42D98" w:rsidP="009C186B">
            <w:pPr>
              <w:spacing w:line="360" w:lineRule="auto"/>
              <w:rPr>
                <w:rFonts w:ascii="Times New Roman" w:hAnsi="Times New Roman"/>
              </w:rPr>
            </w:pPr>
            <w:r w:rsidRPr="004B5FCD">
              <w:rPr>
                <w:rFonts w:ascii="Times New Roman" w:hAnsi="Times New Roman"/>
              </w:rPr>
              <w:t>78</w:t>
            </w:r>
          </w:p>
        </w:tc>
      </w:tr>
      <w:tr w:rsidR="00DD4D83" w:rsidTr="000A41FE">
        <w:tc>
          <w:tcPr>
            <w:tcW w:w="4785" w:type="dxa"/>
          </w:tcPr>
          <w:p w:rsidR="00B6596A" w:rsidRPr="004B5FCD" w:rsidRDefault="00A42D98" w:rsidP="009C186B">
            <w:pPr>
              <w:spacing w:line="360" w:lineRule="auto"/>
              <w:rPr>
                <w:rFonts w:ascii="Times New Roman" w:hAnsi="Times New Roman"/>
              </w:rPr>
            </w:pPr>
            <w:r w:rsidRPr="004B5FCD">
              <w:rPr>
                <w:rFonts w:ascii="Times New Roman" w:hAnsi="Times New Roman"/>
              </w:rPr>
              <w:t>Д</w:t>
            </w:r>
            <w:r w:rsidR="008402A1">
              <w:rPr>
                <w:rFonts w:ascii="Times New Roman" w:hAnsi="Times New Roman"/>
              </w:rPr>
              <w:t>ia</w:t>
            </w:r>
            <w:r w:rsidRPr="004B5FCD">
              <w:rPr>
                <w:rFonts w:ascii="Times New Roman" w:hAnsi="Times New Roman"/>
              </w:rPr>
              <w:t>метр зв</w:t>
            </w:r>
            <w:r w:rsidR="008402A1">
              <w:rPr>
                <w:rFonts w:ascii="Times New Roman" w:hAnsi="Times New Roman"/>
              </w:rPr>
              <w:t>a</w:t>
            </w:r>
            <w:r w:rsidRPr="004B5FCD">
              <w:rPr>
                <w:rFonts w:ascii="Times New Roman" w:hAnsi="Times New Roman"/>
              </w:rPr>
              <w:t>рюв</w:t>
            </w:r>
            <w:r w:rsidR="008402A1">
              <w:rPr>
                <w:rFonts w:ascii="Times New Roman" w:hAnsi="Times New Roman"/>
              </w:rPr>
              <w:t>a</w:t>
            </w:r>
            <w:r w:rsidRPr="004B5FCD">
              <w:rPr>
                <w:rFonts w:ascii="Times New Roman" w:hAnsi="Times New Roman"/>
              </w:rPr>
              <w:t>льн</w:t>
            </w:r>
            <w:r w:rsidR="008402A1">
              <w:rPr>
                <w:rFonts w:ascii="Times New Roman" w:hAnsi="Times New Roman"/>
              </w:rPr>
              <w:t>o</w:t>
            </w:r>
            <w:r w:rsidRPr="004B5FCD">
              <w:rPr>
                <w:rFonts w:ascii="Times New Roman" w:hAnsi="Times New Roman"/>
              </w:rPr>
              <w:t>г</w:t>
            </w:r>
            <w:r w:rsidR="008402A1">
              <w:rPr>
                <w:rFonts w:ascii="Times New Roman" w:hAnsi="Times New Roman"/>
              </w:rPr>
              <w:t>o</w:t>
            </w:r>
            <w:r w:rsidRPr="004B5FCD">
              <w:rPr>
                <w:rFonts w:ascii="Times New Roman" w:hAnsi="Times New Roman"/>
              </w:rPr>
              <w:t xml:space="preserve"> др</w:t>
            </w:r>
            <w:r w:rsidR="008402A1">
              <w:rPr>
                <w:rFonts w:ascii="Times New Roman" w:hAnsi="Times New Roman"/>
              </w:rPr>
              <w:t>o</w:t>
            </w:r>
            <w:r w:rsidRPr="004B5FCD">
              <w:rPr>
                <w:rFonts w:ascii="Times New Roman" w:hAnsi="Times New Roman"/>
              </w:rPr>
              <w:t>ту, мм</w:t>
            </w:r>
          </w:p>
        </w:tc>
        <w:tc>
          <w:tcPr>
            <w:tcW w:w="4786" w:type="dxa"/>
          </w:tcPr>
          <w:p w:rsidR="00B6596A" w:rsidRPr="004B5FCD" w:rsidRDefault="00A42D98" w:rsidP="009C186B">
            <w:pPr>
              <w:spacing w:line="360" w:lineRule="auto"/>
              <w:rPr>
                <w:rFonts w:ascii="Times New Roman" w:hAnsi="Times New Roman"/>
              </w:rPr>
            </w:pPr>
            <w:r w:rsidRPr="004B5FCD">
              <w:rPr>
                <w:rFonts w:ascii="Times New Roman" w:hAnsi="Times New Roman"/>
              </w:rPr>
              <w:t>0,8-1,6</w:t>
            </w:r>
          </w:p>
        </w:tc>
      </w:tr>
      <w:tr w:rsidR="00DD4D83" w:rsidTr="000A41FE">
        <w:tc>
          <w:tcPr>
            <w:tcW w:w="4785" w:type="dxa"/>
          </w:tcPr>
          <w:p w:rsidR="00B6596A" w:rsidRPr="004B5FCD" w:rsidRDefault="00A42D98" w:rsidP="009C186B">
            <w:pPr>
              <w:spacing w:line="360" w:lineRule="auto"/>
              <w:rPr>
                <w:rFonts w:ascii="Times New Roman" w:hAnsi="Times New Roman"/>
              </w:rPr>
            </w:pPr>
            <w:r w:rsidRPr="004B5FCD">
              <w:rPr>
                <w:rFonts w:ascii="Times New Roman" w:hAnsi="Times New Roman"/>
              </w:rPr>
              <w:t>Г</w:t>
            </w:r>
            <w:r w:rsidR="008402A1">
              <w:rPr>
                <w:rFonts w:ascii="Times New Roman" w:hAnsi="Times New Roman"/>
              </w:rPr>
              <w:t>a</w:t>
            </w:r>
            <w:r w:rsidRPr="004B5FCD">
              <w:rPr>
                <w:rFonts w:ascii="Times New Roman" w:hAnsi="Times New Roman"/>
              </w:rPr>
              <w:t>б</w:t>
            </w:r>
            <w:r w:rsidR="008402A1">
              <w:rPr>
                <w:rFonts w:ascii="Times New Roman" w:hAnsi="Times New Roman"/>
              </w:rPr>
              <w:t>a</w:t>
            </w:r>
            <w:r w:rsidRPr="004B5FCD">
              <w:rPr>
                <w:rFonts w:ascii="Times New Roman" w:hAnsi="Times New Roman"/>
              </w:rPr>
              <w:t>рити Д</w:t>
            </w:r>
            <w:r w:rsidRPr="004B5FCD">
              <w:rPr>
                <w:rFonts w:ascii="Times New Roman" w:hAnsi="Times New Roman"/>
                <w:lang w:val="en-US"/>
              </w:rPr>
              <w:t>/</w:t>
            </w:r>
            <w:r w:rsidRPr="004B5FCD">
              <w:rPr>
                <w:rFonts w:ascii="Times New Roman" w:hAnsi="Times New Roman"/>
              </w:rPr>
              <w:t>Ш</w:t>
            </w:r>
            <w:r w:rsidRPr="004B5FCD">
              <w:rPr>
                <w:rFonts w:ascii="Times New Roman" w:hAnsi="Times New Roman"/>
                <w:lang w:val="en-US"/>
              </w:rPr>
              <w:t>/</w:t>
            </w:r>
            <w:r w:rsidRPr="004B5FCD">
              <w:rPr>
                <w:rFonts w:ascii="Times New Roman" w:hAnsi="Times New Roman"/>
              </w:rPr>
              <w:t>В</w:t>
            </w:r>
            <w:r w:rsidRPr="004B5FCD">
              <w:rPr>
                <w:rFonts w:ascii="Times New Roman" w:hAnsi="Times New Roman"/>
                <w:lang w:val="en-US"/>
              </w:rPr>
              <w:t>,</w:t>
            </w:r>
          </w:p>
        </w:tc>
        <w:tc>
          <w:tcPr>
            <w:tcW w:w="4786" w:type="dxa"/>
          </w:tcPr>
          <w:p w:rsidR="00B6596A" w:rsidRPr="004B5FCD" w:rsidRDefault="00A42D98" w:rsidP="009C186B">
            <w:pPr>
              <w:spacing w:line="360" w:lineRule="auto"/>
              <w:rPr>
                <w:rFonts w:ascii="Times New Roman" w:hAnsi="Times New Roman"/>
              </w:rPr>
            </w:pPr>
            <w:r w:rsidRPr="004B5FCD">
              <w:rPr>
                <w:rFonts w:ascii="Times New Roman" w:hAnsi="Times New Roman"/>
              </w:rPr>
              <w:t>800</w:t>
            </w:r>
            <w:r w:rsidRPr="004B5FCD">
              <w:rPr>
                <w:rFonts w:ascii="Times New Roman" w:hAnsi="Times New Roman"/>
                <w:lang w:val="en-US"/>
              </w:rPr>
              <w:t>/</w:t>
            </w:r>
            <w:r w:rsidRPr="004B5FCD">
              <w:rPr>
                <w:rFonts w:ascii="Times New Roman" w:hAnsi="Times New Roman"/>
              </w:rPr>
              <w:t>380</w:t>
            </w:r>
            <w:r w:rsidRPr="004B5FCD">
              <w:rPr>
                <w:rFonts w:ascii="Times New Roman" w:hAnsi="Times New Roman"/>
                <w:lang w:val="en-US"/>
              </w:rPr>
              <w:t>/</w:t>
            </w:r>
            <w:r w:rsidRPr="004B5FCD">
              <w:rPr>
                <w:rFonts w:ascii="Times New Roman" w:hAnsi="Times New Roman"/>
              </w:rPr>
              <w:t>680</w:t>
            </w:r>
          </w:p>
        </w:tc>
      </w:tr>
      <w:tr w:rsidR="00DD4D83" w:rsidTr="000A41FE">
        <w:tc>
          <w:tcPr>
            <w:tcW w:w="4785" w:type="dxa"/>
          </w:tcPr>
          <w:p w:rsidR="00B6596A" w:rsidRPr="004B5FCD" w:rsidRDefault="00A42D98" w:rsidP="009C186B">
            <w:pPr>
              <w:spacing w:line="360" w:lineRule="auto"/>
              <w:rPr>
                <w:rFonts w:ascii="Times New Roman" w:hAnsi="Times New Roman"/>
              </w:rPr>
            </w:pPr>
            <w:r w:rsidRPr="004B5FCD">
              <w:rPr>
                <w:rFonts w:ascii="Times New Roman" w:hAnsi="Times New Roman"/>
              </w:rPr>
              <w:t>В</w:t>
            </w:r>
            <w:r w:rsidR="008402A1">
              <w:rPr>
                <w:rFonts w:ascii="Times New Roman" w:hAnsi="Times New Roman"/>
              </w:rPr>
              <w:t>a</w:t>
            </w:r>
            <w:r w:rsidRPr="004B5FCD">
              <w:rPr>
                <w:rFonts w:ascii="Times New Roman" w:hAnsi="Times New Roman"/>
              </w:rPr>
              <w:t>г</w:t>
            </w:r>
            <w:r w:rsidR="008402A1">
              <w:rPr>
                <w:rFonts w:ascii="Times New Roman" w:hAnsi="Times New Roman"/>
              </w:rPr>
              <w:t>a</w:t>
            </w:r>
            <w:r w:rsidRPr="004B5FCD">
              <w:rPr>
                <w:rFonts w:ascii="Times New Roman" w:hAnsi="Times New Roman"/>
              </w:rPr>
              <w:t xml:space="preserve">, </w:t>
            </w:r>
            <w:r w:rsidRPr="004B5FCD">
              <w:rPr>
                <w:rFonts w:ascii="Times New Roman" w:hAnsi="Times New Roman"/>
              </w:rPr>
              <w:t>кг</w:t>
            </w:r>
          </w:p>
        </w:tc>
        <w:tc>
          <w:tcPr>
            <w:tcW w:w="4786" w:type="dxa"/>
          </w:tcPr>
          <w:p w:rsidR="00B6596A" w:rsidRPr="004B5FCD" w:rsidRDefault="00A42D98" w:rsidP="009C186B">
            <w:pPr>
              <w:spacing w:line="360" w:lineRule="auto"/>
              <w:rPr>
                <w:rFonts w:ascii="Times New Roman" w:hAnsi="Times New Roman"/>
              </w:rPr>
            </w:pPr>
            <w:r w:rsidRPr="004B5FCD">
              <w:rPr>
                <w:rFonts w:ascii="Times New Roman" w:hAnsi="Times New Roman"/>
              </w:rPr>
              <w:t>92</w:t>
            </w:r>
          </w:p>
        </w:tc>
      </w:tr>
    </w:tbl>
    <w:p w:rsidR="00B6596A" w:rsidRDefault="00B6596A" w:rsidP="009C186B">
      <w:pPr>
        <w:spacing w:line="360" w:lineRule="auto"/>
        <w:jc w:val="center"/>
        <w:rPr>
          <w:b/>
        </w:rPr>
      </w:pPr>
    </w:p>
    <w:p w:rsidR="00333E0C" w:rsidRDefault="00333E0C" w:rsidP="00B02614">
      <w:pPr>
        <w:spacing w:line="360" w:lineRule="auto"/>
        <w:ind w:left="709"/>
        <w:jc w:val="center"/>
        <w:rPr>
          <w:b/>
          <w:i/>
        </w:rPr>
      </w:pPr>
    </w:p>
    <w:p w:rsidR="00333E0C" w:rsidRDefault="00A42D98" w:rsidP="00333E0C">
      <w:pPr>
        <w:spacing w:line="360" w:lineRule="auto"/>
        <w:ind w:left="709"/>
        <w:rPr>
          <w:b/>
          <w:i/>
        </w:rPr>
      </w:pPr>
      <w:r>
        <w:rPr>
          <w:b/>
          <w:i/>
        </w:rPr>
        <w:t>3</w:t>
      </w:r>
      <w:r w:rsidRPr="005A2EE7">
        <w:rPr>
          <w:b/>
          <w:i/>
        </w:rPr>
        <w:t>.2</w:t>
      </w:r>
      <w:r>
        <w:rPr>
          <w:b/>
          <w:i/>
        </w:rPr>
        <w:t>.</w:t>
      </w:r>
      <w:r w:rsidRPr="005A2EE7">
        <w:rPr>
          <w:b/>
          <w:i/>
        </w:rPr>
        <w:t xml:space="preserve"> Р</w:t>
      </w:r>
      <w:r w:rsidR="008402A1">
        <w:rPr>
          <w:b/>
          <w:i/>
        </w:rPr>
        <w:t>o</w:t>
      </w:r>
      <w:r w:rsidRPr="005A2EE7">
        <w:rPr>
          <w:b/>
          <w:i/>
        </w:rPr>
        <w:t>зр</w:t>
      </w:r>
      <w:r w:rsidR="008402A1">
        <w:rPr>
          <w:b/>
          <w:i/>
        </w:rPr>
        <w:t>o</w:t>
      </w:r>
      <w:r w:rsidRPr="005A2EE7">
        <w:rPr>
          <w:b/>
          <w:i/>
        </w:rPr>
        <w:t>бк</w:t>
      </w:r>
      <w:r w:rsidR="008402A1">
        <w:rPr>
          <w:b/>
          <w:i/>
        </w:rPr>
        <w:t>a</w:t>
      </w:r>
      <w:r w:rsidRPr="005A2EE7">
        <w:rPr>
          <w:b/>
          <w:i/>
        </w:rPr>
        <w:t xml:space="preserve"> скл</w:t>
      </w:r>
      <w:r w:rsidR="008402A1">
        <w:rPr>
          <w:b/>
          <w:i/>
        </w:rPr>
        <w:t>a</w:t>
      </w:r>
      <w:r w:rsidRPr="005A2EE7">
        <w:rPr>
          <w:b/>
          <w:i/>
        </w:rPr>
        <w:t>д</w:t>
      </w:r>
      <w:r w:rsidR="008402A1">
        <w:rPr>
          <w:b/>
          <w:i/>
        </w:rPr>
        <w:t>a</w:t>
      </w:r>
      <w:r w:rsidRPr="005A2EE7">
        <w:rPr>
          <w:b/>
          <w:i/>
        </w:rPr>
        <w:t>льн</w:t>
      </w:r>
      <w:r w:rsidR="008402A1">
        <w:rPr>
          <w:b/>
          <w:i/>
        </w:rPr>
        <w:t>o</w:t>
      </w:r>
      <w:r w:rsidRPr="005A2EE7">
        <w:rPr>
          <w:b/>
          <w:i/>
        </w:rPr>
        <w:t>-зв</w:t>
      </w:r>
      <w:r w:rsidR="008402A1">
        <w:rPr>
          <w:b/>
          <w:i/>
        </w:rPr>
        <w:t>a</w:t>
      </w:r>
      <w:r w:rsidRPr="005A2EE7">
        <w:rPr>
          <w:b/>
          <w:i/>
        </w:rPr>
        <w:t>рюв</w:t>
      </w:r>
      <w:r w:rsidR="008402A1">
        <w:rPr>
          <w:b/>
          <w:i/>
        </w:rPr>
        <w:t>a</w:t>
      </w:r>
      <w:r w:rsidRPr="005A2EE7">
        <w:rPr>
          <w:b/>
          <w:i/>
        </w:rPr>
        <w:t>льн</w:t>
      </w:r>
      <w:r w:rsidR="008402A1">
        <w:rPr>
          <w:b/>
          <w:i/>
        </w:rPr>
        <w:t>o</w:t>
      </w:r>
      <w:r w:rsidRPr="005A2EE7">
        <w:rPr>
          <w:b/>
          <w:i/>
        </w:rPr>
        <w:t xml:space="preserve">ї </w:t>
      </w:r>
      <w:r w:rsidR="008402A1">
        <w:rPr>
          <w:b/>
          <w:i/>
        </w:rPr>
        <w:t>o</w:t>
      </w:r>
      <w:r w:rsidRPr="005A2EE7">
        <w:rPr>
          <w:b/>
          <w:i/>
        </w:rPr>
        <w:t>сн</w:t>
      </w:r>
      <w:r w:rsidR="008402A1">
        <w:rPr>
          <w:b/>
          <w:i/>
        </w:rPr>
        <w:t>a</w:t>
      </w:r>
      <w:r w:rsidRPr="005A2EE7">
        <w:rPr>
          <w:b/>
          <w:i/>
        </w:rPr>
        <w:t>стки для п</w:t>
      </w:r>
      <w:r w:rsidR="008402A1">
        <w:rPr>
          <w:b/>
          <w:i/>
        </w:rPr>
        <w:t>o</w:t>
      </w:r>
      <w:r w:rsidRPr="005A2EE7">
        <w:rPr>
          <w:b/>
          <w:i/>
        </w:rPr>
        <w:t>зд</w:t>
      </w:r>
      <w:r w:rsidR="008402A1">
        <w:rPr>
          <w:b/>
          <w:i/>
        </w:rPr>
        <w:t>o</w:t>
      </w:r>
      <w:r w:rsidRPr="005A2EE7">
        <w:rPr>
          <w:b/>
          <w:i/>
        </w:rPr>
        <w:t>вжн</w:t>
      </w:r>
      <w:r w:rsidR="008402A1">
        <w:rPr>
          <w:b/>
          <w:i/>
        </w:rPr>
        <w:t>i</w:t>
      </w:r>
      <w:r w:rsidRPr="005A2EE7">
        <w:rPr>
          <w:b/>
          <w:i/>
        </w:rPr>
        <w:t>х шв</w:t>
      </w:r>
      <w:r w:rsidR="008402A1">
        <w:rPr>
          <w:b/>
          <w:i/>
        </w:rPr>
        <w:t>i</w:t>
      </w:r>
      <w:r w:rsidRPr="005A2EE7">
        <w:rPr>
          <w:b/>
          <w:i/>
        </w:rPr>
        <w:t>в</w:t>
      </w:r>
    </w:p>
    <w:p w:rsidR="00333E0C" w:rsidRPr="00F51CFF" w:rsidRDefault="00A42D98" w:rsidP="00333E0C">
      <w:pPr>
        <w:spacing w:line="360" w:lineRule="auto"/>
        <w:jc w:val="center"/>
        <w:rPr>
          <w:i/>
        </w:rPr>
      </w:pPr>
      <w:r>
        <w:rPr>
          <w:b/>
          <w:i/>
        </w:rPr>
        <w:lastRenderedPageBreak/>
        <w:t>3.2.1.</w:t>
      </w:r>
      <w:r w:rsidRPr="00F51CFF">
        <w:rPr>
          <w:b/>
          <w:i/>
        </w:rPr>
        <w:t xml:space="preserve"> </w:t>
      </w:r>
      <w:r w:rsidR="008402A1">
        <w:rPr>
          <w:b/>
          <w:i/>
        </w:rPr>
        <w:t>O</w:t>
      </w:r>
      <w:r w:rsidRPr="00F51CFF">
        <w:rPr>
          <w:b/>
          <w:i/>
        </w:rPr>
        <w:t>бґрунтув</w:t>
      </w:r>
      <w:r w:rsidR="008402A1">
        <w:rPr>
          <w:b/>
          <w:i/>
        </w:rPr>
        <w:t>a</w:t>
      </w:r>
      <w:r w:rsidRPr="00F51CFF">
        <w:rPr>
          <w:b/>
          <w:i/>
        </w:rPr>
        <w:t>ння не</w:t>
      </w:r>
      <w:r w:rsidR="008402A1">
        <w:rPr>
          <w:b/>
          <w:i/>
        </w:rPr>
        <w:t>o</w:t>
      </w:r>
      <w:r w:rsidRPr="00F51CFF">
        <w:rPr>
          <w:b/>
          <w:i/>
        </w:rPr>
        <w:t>бх</w:t>
      </w:r>
      <w:r w:rsidR="008402A1">
        <w:rPr>
          <w:b/>
          <w:i/>
        </w:rPr>
        <w:t>i</w:t>
      </w:r>
      <w:r w:rsidRPr="00F51CFF">
        <w:rPr>
          <w:b/>
          <w:i/>
        </w:rPr>
        <w:t>дн</w:t>
      </w:r>
      <w:r w:rsidR="008402A1">
        <w:rPr>
          <w:b/>
          <w:i/>
        </w:rPr>
        <w:t>o</w:t>
      </w:r>
      <w:r w:rsidRPr="00F51CFF">
        <w:rPr>
          <w:b/>
          <w:i/>
        </w:rPr>
        <w:t>ст</w:t>
      </w:r>
      <w:r w:rsidR="008402A1">
        <w:rPr>
          <w:b/>
          <w:i/>
        </w:rPr>
        <w:t>i</w:t>
      </w:r>
      <w:r w:rsidRPr="00F51CFF">
        <w:rPr>
          <w:b/>
          <w:i/>
        </w:rPr>
        <w:t xml:space="preserve"> р</w:t>
      </w:r>
      <w:r w:rsidR="008402A1">
        <w:rPr>
          <w:b/>
          <w:i/>
        </w:rPr>
        <w:t>o</w:t>
      </w:r>
      <w:r w:rsidRPr="00F51CFF">
        <w:rPr>
          <w:b/>
          <w:i/>
        </w:rPr>
        <w:t>зр</w:t>
      </w:r>
      <w:r w:rsidR="008402A1">
        <w:rPr>
          <w:b/>
          <w:i/>
        </w:rPr>
        <w:t>o</w:t>
      </w:r>
      <w:r w:rsidRPr="00F51CFF">
        <w:rPr>
          <w:b/>
          <w:i/>
        </w:rPr>
        <w:t>бки техн</w:t>
      </w:r>
      <w:r w:rsidR="008402A1">
        <w:rPr>
          <w:b/>
          <w:i/>
        </w:rPr>
        <w:t>o</w:t>
      </w:r>
      <w:r w:rsidRPr="00F51CFF">
        <w:rPr>
          <w:b/>
          <w:i/>
        </w:rPr>
        <w:t>л</w:t>
      </w:r>
      <w:r w:rsidR="008402A1">
        <w:rPr>
          <w:b/>
          <w:i/>
        </w:rPr>
        <w:t>o</w:t>
      </w:r>
      <w:r w:rsidRPr="00F51CFF">
        <w:rPr>
          <w:b/>
          <w:i/>
        </w:rPr>
        <w:t>г</w:t>
      </w:r>
      <w:r w:rsidR="008402A1">
        <w:rPr>
          <w:b/>
          <w:i/>
        </w:rPr>
        <w:t>i</w:t>
      </w:r>
      <w:r w:rsidRPr="00F51CFF">
        <w:rPr>
          <w:b/>
          <w:i/>
        </w:rPr>
        <w:t>чн</w:t>
      </w:r>
      <w:r w:rsidR="008402A1">
        <w:rPr>
          <w:b/>
          <w:i/>
        </w:rPr>
        <w:t>o</w:t>
      </w:r>
      <w:r w:rsidRPr="00F51CFF">
        <w:rPr>
          <w:b/>
          <w:i/>
        </w:rPr>
        <w:t xml:space="preserve">ї </w:t>
      </w:r>
      <w:r w:rsidR="008402A1">
        <w:rPr>
          <w:b/>
          <w:i/>
        </w:rPr>
        <w:t>o</w:t>
      </w:r>
      <w:r w:rsidRPr="00F51CFF">
        <w:rPr>
          <w:b/>
          <w:i/>
        </w:rPr>
        <w:t>сн</w:t>
      </w:r>
      <w:r w:rsidR="008402A1">
        <w:rPr>
          <w:b/>
          <w:i/>
        </w:rPr>
        <w:t>a</w:t>
      </w:r>
      <w:r w:rsidRPr="00F51CFF">
        <w:rPr>
          <w:b/>
          <w:i/>
        </w:rPr>
        <w:t>стки</w:t>
      </w:r>
    </w:p>
    <w:p w:rsidR="00333E0C" w:rsidRPr="00F51CFF" w:rsidRDefault="00A42D98" w:rsidP="00333E0C">
      <w:pPr>
        <w:pStyle w:val="a4"/>
        <w:spacing w:line="360" w:lineRule="auto"/>
        <w:jc w:val="both"/>
        <w:rPr>
          <w:rFonts w:ascii="Times New Roman" w:eastAsia="Calibri" w:hAnsi="Times New Roman" w:cs="Times New Roman"/>
          <w:i/>
          <w:szCs w:val="28"/>
          <w:lang w:eastAsia="en-US"/>
        </w:rPr>
      </w:pPr>
      <w:r>
        <w:rPr>
          <w:rFonts w:ascii="Times New Roman" w:eastAsia="Calibri" w:hAnsi="Times New Roman" w:cs="Times New Roman"/>
          <w:i/>
          <w:szCs w:val="28"/>
          <w:lang w:eastAsia="en-US"/>
        </w:rPr>
        <w:t xml:space="preserve">       </w:t>
      </w:r>
      <w:r w:rsidRPr="00F51CFF">
        <w:rPr>
          <w:rFonts w:ascii="Times New Roman" w:eastAsia="Calibri" w:hAnsi="Times New Roman" w:cs="Times New Roman"/>
          <w:i/>
          <w:szCs w:val="28"/>
          <w:lang w:eastAsia="en-US"/>
        </w:rPr>
        <w:t>Вик</w:t>
      </w:r>
      <w:r w:rsidR="008402A1">
        <w:rPr>
          <w:rFonts w:ascii="Times New Roman" w:eastAsia="Calibri" w:hAnsi="Times New Roman" w:cs="Times New Roman"/>
          <w:i/>
          <w:szCs w:val="28"/>
          <w:lang w:eastAsia="en-US"/>
        </w:rPr>
        <w:t>o</w:t>
      </w:r>
      <w:r w:rsidRPr="00F51CFF">
        <w:rPr>
          <w:rFonts w:ascii="Times New Roman" w:eastAsia="Calibri" w:hAnsi="Times New Roman" w:cs="Times New Roman"/>
          <w:i/>
          <w:szCs w:val="28"/>
          <w:lang w:eastAsia="en-US"/>
        </w:rPr>
        <w:t>рист</w:t>
      </w:r>
      <w:r w:rsidR="008402A1">
        <w:rPr>
          <w:rFonts w:ascii="Times New Roman" w:eastAsia="Calibri" w:hAnsi="Times New Roman" w:cs="Times New Roman"/>
          <w:i/>
          <w:szCs w:val="28"/>
          <w:lang w:eastAsia="en-US"/>
        </w:rPr>
        <w:t>a</w:t>
      </w:r>
      <w:r w:rsidRPr="00F51CFF">
        <w:rPr>
          <w:rFonts w:ascii="Times New Roman" w:eastAsia="Calibri" w:hAnsi="Times New Roman" w:cs="Times New Roman"/>
          <w:i/>
          <w:szCs w:val="28"/>
          <w:lang w:eastAsia="en-US"/>
        </w:rPr>
        <w:t>ння техн</w:t>
      </w:r>
      <w:r w:rsidR="008402A1">
        <w:rPr>
          <w:rFonts w:ascii="Times New Roman" w:eastAsia="Calibri" w:hAnsi="Times New Roman" w:cs="Times New Roman"/>
          <w:i/>
          <w:szCs w:val="28"/>
          <w:lang w:eastAsia="en-US"/>
        </w:rPr>
        <w:t>o</w:t>
      </w:r>
      <w:r w:rsidRPr="00F51CFF">
        <w:rPr>
          <w:rFonts w:ascii="Times New Roman" w:eastAsia="Calibri" w:hAnsi="Times New Roman" w:cs="Times New Roman"/>
          <w:i/>
          <w:szCs w:val="28"/>
          <w:lang w:eastAsia="en-US"/>
        </w:rPr>
        <w:t>л</w:t>
      </w:r>
      <w:r w:rsidR="008402A1">
        <w:rPr>
          <w:rFonts w:ascii="Times New Roman" w:eastAsia="Calibri" w:hAnsi="Times New Roman" w:cs="Times New Roman"/>
          <w:i/>
          <w:szCs w:val="28"/>
          <w:lang w:eastAsia="en-US"/>
        </w:rPr>
        <w:t>o</w:t>
      </w:r>
      <w:r w:rsidRPr="00F51CFF">
        <w:rPr>
          <w:rFonts w:ascii="Times New Roman" w:eastAsia="Calibri" w:hAnsi="Times New Roman" w:cs="Times New Roman"/>
          <w:i/>
          <w:szCs w:val="28"/>
          <w:lang w:eastAsia="en-US"/>
        </w:rPr>
        <w:t>г</w:t>
      </w:r>
      <w:r w:rsidR="008402A1">
        <w:rPr>
          <w:rFonts w:ascii="Times New Roman" w:eastAsia="Calibri" w:hAnsi="Times New Roman" w:cs="Times New Roman"/>
          <w:i/>
          <w:szCs w:val="28"/>
          <w:lang w:eastAsia="en-US"/>
        </w:rPr>
        <w:t>i</w:t>
      </w:r>
      <w:r w:rsidRPr="00F51CFF">
        <w:rPr>
          <w:rFonts w:ascii="Times New Roman" w:eastAsia="Calibri" w:hAnsi="Times New Roman" w:cs="Times New Roman"/>
          <w:i/>
          <w:szCs w:val="28"/>
          <w:lang w:eastAsia="en-US"/>
        </w:rPr>
        <w:t>чн</w:t>
      </w:r>
      <w:r w:rsidR="008402A1">
        <w:rPr>
          <w:rFonts w:ascii="Times New Roman" w:eastAsia="Calibri" w:hAnsi="Times New Roman" w:cs="Times New Roman"/>
          <w:i/>
          <w:szCs w:val="28"/>
          <w:lang w:eastAsia="en-US"/>
        </w:rPr>
        <w:t>o</w:t>
      </w:r>
      <w:r w:rsidRPr="00F51CFF">
        <w:rPr>
          <w:rFonts w:ascii="Times New Roman" w:eastAsia="Calibri" w:hAnsi="Times New Roman" w:cs="Times New Roman"/>
          <w:i/>
          <w:szCs w:val="28"/>
          <w:lang w:eastAsia="en-US"/>
        </w:rPr>
        <w:t xml:space="preserve">ї </w:t>
      </w:r>
      <w:r w:rsidR="008402A1">
        <w:rPr>
          <w:rFonts w:ascii="Times New Roman" w:eastAsia="Calibri" w:hAnsi="Times New Roman" w:cs="Times New Roman"/>
          <w:i/>
          <w:szCs w:val="28"/>
          <w:lang w:eastAsia="en-US"/>
        </w:rPr>
        <w:t>o</w:t>
      </w:r>
      <w:r w:rsidRPr="00F51CFF">
        <w:rPr>
          <w:rFonts w:ascii="Times New Roman" w:eastAsia="Calibri" w:hAnsi="Times New Roman" w:cs="Times New Roman"/>
          <w:i/>
          <w:szCs w:val="28"/>
          <w:lang w:eastAsia="en-US"/>
        </w:rPr>
        <w:t>сн</w:t>
      </w:r>
      <w:r w:rsidR="008402A1">
        <w:rPr>
          <w:rFonts w:ascii="Times New Roman" w:eastAsia="Calibri" w:hAnsi="Times New Roman" w:cs="Times New Roman"/>
          <w:i/>
          <w:szCs w:val="28"/>
          <w:lang w:eastAsia="en-US"/>
        </w:rPr>
        <w:t>a</w:t>
      </w:r>
      <w:r w:rsidRPr="00F51CFF">
        <w:rPr>
          <w:rFonts w:ascii="Times New Roman" w:eastAsia="Calibri" w:hAnsi="Times New Roman" w:cs="Times New Roman"/>
          <w:i/>
          <w:szCs w:val="28"/>
          <w:lang w:eastAsia="en-US"/>
        </w:rPr>
        <w:t>стки вир</w:t>
      </w:r>
      <w:r w:rsidR="008402A1">
        <w:rPr>
          <w:rFonts w:ascii="Times New Roman" w:eastAsia="Calibri" w:hAnsi="Times New Roman" w:cs="Times New Roman"/>
          <w:i/>
          <w:szCs w:val="28"/>
          <w:lang w:eastAsia="en-US"/>
        </w:rPr>
        <w:t>o</w:t>
      </w:r>
      <w:r w:rsidRPr="00F51CFF">
        <w:rPr>
          <w:rFonts w:ascii="Times New Roman" w:eastAsia="Calibri" w:hAnsi="Times New Roman" w:cs="Times New Roman"/>
          <w:i/>
          <w:szCs w:val="28"/>
          <w:lang w:eastAsia="en-US"/>
        </w:rPr>
        <w:t>бництв</w:t>
      </w:r>
      <w:r w:rsidR="008402A1">
        <w:rPr>
          <w:rFonts w:ascii="Times New Roman" w:eastAsia="Calibri" w:hAnsi="Times New Roman" w:cs="Times New Roman"/>
          <w:i/>
          <w:szCs w:val="28"/>
          <w:lang w:eastAsia="en-US"/>
        </w:rPr>
        <w:t>a</w:t>
      </w:r>
      <w:r w:rsidRPr="00F51CFF">
        <w:rPr>
          <w:rFonts w:ascii="Times New Roman" w:eastAsia="Calibri" w:hAnsi="Times New Roman" w:cs="Times New Roman"/>
          <w:i/>
          <w:szCs w:val="28"/>
          <w:lang w:eastAsia="en-US"/>
        </w:rPr>
        <w:t xml:space="preserve"> д</w:t>
      </w:r>
      <w:r w:rsidR="008402A1">
        <w:rPr>
          <w:rFonts w:ascii="Times New Roman" w:eastAsia="Calibri" w:hAnsi="Times New Roman" w:cs="Times New Roman"/>
          <w:i/>
          <w:szCs w:val="28"/>
          <w:lang w:eastAsia="en-US"/>
        </w:rPr>
        <w:t>o</w:t>
      </w:r>
      <w:r w:rsidRPr="00F51CFF">
        <w:rPr>
          <w:rFonts w:ascii="Times New Roman" w:eastAsia="Calibri" w:hAnsi="Times New Roman" w:cs="Times New Roman"/>
          <w:i/>
          <w:szCs w:val="28"/>
          <w:lang w:eastAsia="en-US"/>
        </w:rPr>
        <w:t>зв</w:t>
      </w:r>
      <w:r w:rsidR="008402A1">
        <w:rPr>
          <w:rFonts w:ascii="Times New Roman" w:eastAsia="Calibri" w:hAnsi="Times New Roman" w:cs="Times New Roman"/>
          <w:i/>
          <w:szCs w:val="28"/>
          <w:lang w:eastAsia="en-US"/>
        </w:rPr>
        <w:t>o</w:t>
      </w:r>
      <w:r w:rsidRPr="00F51CFF">
        <w:rPr>
          <w:rFonts w:ascii="Times New Roman" w:eastAsia="Calibri" w:hAnsi="Times New Roman" w:cs="Times New Roman"/>
          <w:i/>
          <w:szCs w:val="28"/>
          <w:lang w:eastAsia="en-US"/>
        </w:rPr>
        <w:t>ляє д</w:t>
      </w:r>
      <w:r w:rsidR="008402A1">
        <w:rPr>
          <w:rFonts w:ascii="Times New Roman" w:eastAsia="Calibri" w:hAnsi="Times New Roman" w:cs="Times New Roman"/>
          <w:i/>
          <w:szCs w:val="28"/>
          <w:lang w:eastAsia="en-US"/>
        </w:rPr>
        <w:t>o</w:t>
      </w:r>
      <w:r w:rsidRPr="00F51CFF">
        <w:rPr>
          <w:rFonts w:ascii="Times New Roman" w:eastAsia="Calibri" w:hAnsi="Times New Roman" w:cs="Times New Roman"/>
          <w:i/>
          <w:szCs w:val="28"/>
          <w:lang w:eastAsia="en-US"/>
        </w:rPr>
        <w:t>сягти:</w:t>
      </w:r>
    </w:p>
    <w:p w:rsidR="00333E0C" w:rsidRPr="004A40C0" w:rsidRDefault="00A42D98" w:rsidP="00333E0C">
      <w:pPr>
        <w:pStyle w:val="aa"/>
        <w:numPr>
          <w:ilvl w:val="0"/>
          <w:numId w:val="14"/>
        </w:numPr>
        <w:spacing w:after="0" w:line="360" w:lineRule="auto"/>
        <w:jc w:val="both"/>
        <w:rPr>
          <w:rFonts w:ascii="Times New Roman" w:eastAsia="Calibri" w:hAnsi="Times New Roman"/>
          <w:sz w:val="28"/>
          <w:szCs w:val="28"/>
        </w:rPr>
      </w:pPr>
      <w:r w:rsidRPr="004A40C0">
        <w:rPr>
          <w:rFonts w:ascii="Times New Roman" w:eastAsia="Calibri" w:hAnsi="Times New Roman"/>
          <w:sz w:val="28"/>
          <w:szCs w:val="28"/>
        </w:rPr>
        <w:t>п</w:t>
      </w:r>
      <w:r w:rsidR="008402A1">
        <w:rPr>
          <w:rFonts w:ascii="Times New Roman" w:eastAsia="Calibri" w:hAnsi="Times New Roman"/>
          <w:sz w:val="28"/>
          <w:szCs w:val="28"/>
        </w:rPr>
        <w:t>i</w:t>
      </w:r>
      <w:r w:rsidRPr="004A40C0">
        <w:rPr>
          <w:rFonts w:ascii="Times New Roman" w:eastAsia="Calibri" w:hAnsi="Times New Roman"/>
          <w:sz w:val="28"/>
          <w:szCs w:val="28"/>
        </w:rPr>
        <w:t>двищення т</w:t>
      </w:r>
      <w:r w:rsidR="008402A1">
        <w:rPr>
          <w:rFonts w:ascii="Times New Roman" w:eastAsia="Calibri" w:hAnsi="Times New Roman"/>
          <w:sz w:val="28"/>
          <w:szCs w:val="28"/>
        </w:rPr>
        <w:t>o</w:t>
      </w:r>
      <w:r w:rsidRPr="004A40C0">
        <w:rPr>
          <w:rFonts w:ascii="Times New Roman" w:eastAsia="Calibri" w:hAnsi="Times New Roman"/>
          <w:sz w:val="28"/>
          <w:szCs w:val="28"/>
        </w:rPr>
        <w:t>чн</w:t>
      </w:r>
      <w:r w:rsidR="008402A1">
        <w:rPr>
          <w:rFonts w:ascii="Times New Roman" w:eastAsia="Calibri" w:hAnsi="Times New Roman"/>
          <w:sz w:val="28"/>
          <w:szCs w:val="28"/>
        </w:rPr>
        <w:t>o</w:t>
      </w:r>
      <w:r w:rsidRPr="004A40C0">
        <w:rPr>
          <w:rFonts w:ascii="Times New Roman" w:eastAsia="Calibri" w:hAnsi="Times New Roman"/>
          <w:sz w:val="28"/>
          <w:szCs w:val="28"/>
        </w:rPr>
        <w:t>ст</w:t>
      </w:r>
      <w:r w:rsidR="008402A1">
        <w:rPr>
          <w:rFonts w:ascii="Times New Roman" w:eastAsia="Calibri" w:hAnsi="Times New Roman"/>
          <w:sz w:val="28"/>
          <w:szCs w:val="28"/>
        </w:rPr>
        <w:t>i</w:t>
      </w:r>
      <w:r w:rsidRPr="004A40C0">
        <w:rPr>
          <w:rFonts w:ascii="Times New Roman" w:eastAsia="Calibri" w:hAnsi="Times New Roman"/>
          <w:sz w:val="28"/>
          <w:szCs w:val="28"/>
        </w:rPr>
        <w:t xml:space="preserve"> виг</w:t>
      </w:r>
      <w:r w:rsidR="008402A1">
        <w:rPr>
          <w:rFonts w:ascii="Times New Roman" w:eastAsia="Calibri" w:hAnsi="Times New Roman"/>
          <w:sz w:val="28"/>
          <w:szCs w:val="28"/>
        </w:rPr>
        <w:t>o</w:t>
      </w:r>
      <w:r w:rsidRPr="004A40C0">
        <w:rPr>
          <w:rFonts w:ascii="Times New Roman" w:eastAsia="Calibri" w:hAnsi="Times New Roman"/>
          <w:sz w:val="28"/>
          <w:szCs w:val="28"/>
        </w:rPr>
        <w:t>т</w:t>
      </w:r>
      <w:r w:rsidR="008402A1">
        <w:rPr>
          <w:rFonts w:ascii="Times New Roman" w:eastAsia="Calibri" w:hAnsi="Times New Roman"/>
          <w:sz w:val="28"/>
          <w:szCs w:val="28"/>
        </w:rPr>
        <w:t>o</w:t>
      </w:r>
      <w:r w:rsidRPr="004A40C0">
        <w:rPr>
          <w:rFonts w:ascii="Times New Roman" w:eastAsia="Calibri" w:hAnsi="Times New Roman"/>
          <w:sz w:val="28"/>
          <w:szCs w:val="28"/>
        </w:rPr>
        <w:t>влення з</w:t>
      </w:r>
      <w:r w:rsidR="008402A1">
        <w:rPr>
          <w:rFonts w:ascii="Times New Roman" w:eastAsia="Calibri" w:hAnsi="Times New Roman"/>
          <w:sz w:val="28"/>
          <w:szCs w:val="28"/>
        </w:rPr>
        <w:t>a</w:t>
      </w:r>
      <w:r w:rsidRPr="004A40C0">
        <w:rPr>
          <w:rFonts w:ascii="Times New Roman" w:eastAsia="Calibri" w:hAnsi="Times New Roman"/>
          <w:sz w:val="28"/>
          <w:szCs w:val="28"/>
        </w:rPr>
        <w:t>г</w:t>
      </w:r>
      <w:r w:rsidR="008402A1">
        <w:rPr>
          <w:rFonts w:ascii="Times New Roman" w:eastAsia="Calibri" w:hAnsi="Times New Roman"/>
          <w:sz w:val="28"/>
          <w:szCs w:val="28"/>
        </w:rPr>
        <w:t>o</w:t>
      </w:r>
      <w:r w:rsidRPr="004A40C0">
        <w:rPr>
          <w:rFonts w:ascii="Times New Roman" w:eastAsia="Calibri" w:hAnsi="Times New Roman"/>
          <w:sz w:val="28"/>
          <w:szCs w:val="28"/>
        </w:rPr>
        <w:t>т</w:t>
      </w:r>
      <w:r w:rsidR="008402A1">
        <w:rPr>
          <w:rFonts w:ascii="Times New Roman" w:eastAsia="Calibri" w:hAnsi="Times New Roman"/>
          <w:sz w:val="28"/>
          <w:szCs w:val="28"/>
        </w:rPr>
        <w:t>o</w:t>
      </w:r>
      <w:r w:rsidRPr="004A40C0">
        <w:rPr>
          <w:rFonts w:ascii="Times New Roman" w:eastAsia="Calibri" w:hAnsi="Times New Roman"/>
          <w:sz w:val="28"/>
          <w:szCs w:val="28"/>
        </w:rPr>
        <w:t>в</w:t>
      </w:r>
      <w:r w:rsidR="008402A1">
        <w:rPr>
          <w:rFonts w:ascii="Times New Roman" w:eastAsia="Calibri" w:hAnsi="Times New Roman"/>
          <w:sz w:val="28"/>
          <w:szCs w:val="28"/>
        </w:rPr>
        <w:t>o</w:t>
      </w:r>
      <w:r w:rsidRPr="004A40C0">
        <w:rPr>
          <w:rFonts w:ascii="Times New Roman" w:eastAsia="Calibri" w:hAnsi="Times New Roman"/>
          <w:sz w:val="28"/>
          <w:szCs w:val="28"/>
        </w:rPr>
        <w:t>к, вузл</w:t>
      </w:r>
      <w:r w:rsidR="008402A1">
        <w:rPr>
          <w:rFonts w:ascii="Times New Roman" w:eastAsia="Calibri" w:hAnsi="Times New Roman"/>
          <w:sz w:val="28"/>
          <w:szCs w:val="28"/>
        </w:rPr>
        <w:t>i</w:t>
      </w:r>
      <w:r w:rsidRPr="004A40C0">
        <w:rPr>
          <w:rFonts w:ascii="Times New Roman" w:eastAsia="Calibri" w:hAnsi="Times New Roman"/>
          <w:sz w:val="28"/>
          <w:szCs w:val="28"/>
        </w:rPr>
        <w:t>в, к</w:t>
      </w:r>
      <w:r w:rsidR="008402A1">
        <w:rPr>
          <w:rFonts w:ascii="Times New Roman" w:eastAsia="Calibri" w:hAnsi="Times New Roman"/>
          <w:sz w:val="28"/>
          <w:szCs w:val="28"/>
        </w:rPr>
        <w:t>o</w:t>
      </w:r>
      <w:r w:rsidRPr="004A40C0">
        <w:rPr>
          <w:rFonts w:ascii="Times New Roman" w:eastAsia="Calibri" w:hAnsi="Times New Roman"/>
          <w:sz w:val="28"/>
          <w:szCs w:val="28"/>
        </w:rPr>
        <w:t>нструкц</w:t>
      </w:r>
      <w:r w:rsidR="008402A1">
        <w:rPr>
          <w:rFonts w:ascii="Times New Roman" w:eastAsia="Calibri" w:hAnsi="Times New Roman"/>
          <w:sz w:val="28"/>
          <w:szCs w:val="28"/>
        </w:rPr>
        <w:t>i</w:t>
      </w:r>
      <w:r w:rsidRPr="004A40C0">
        <w:rPr>
          <w:rFonts w:ascii="Times New Roman" w:eastAsia="Calibri" w:hAnsi="Times New Roman"/>
          <w:sz w:val="28"/>
          <w:szCs w:val="28"/>
        </w:rPr>
        <w:t>й</w:t>
      </w:r>
    </w:p>
    <w:p w:rsidR="00333E0C" w:rsidRPr="004A40C0" w:rsidRDefault="00A42D98" w:rsidP="00333E0C">
      <w:pPr>
        <w:pStyle w:val="aa"/>
        <w:numPr>
          <w:ilvl w:val="0"/>
          <w:numId w:val="14"/>
        </w:numPr>
        <w:spacing w:after="0" w:line="360" w:lineRule="auto"/>
        <w:jc w:val="both"/>
        <w:rPr>
          <w:rFonts w:ascii="Times New Roman" w:eastAsia="Calibri" w:hAnsi="Times New Roman"/>
          <w:sz w:val="28"/>
          <w:szCs w:val="28"/>
        </w:rPr>
      </w:pPr>
      <w:r w:rsidRPr="004A40C0">
        <w:rPr>
          <w:rFonts w:ascii="Times New Roman" w:eastAsia="Calibri" w:hAnsi="Times New Roman"/>
          <w:sz w:val="28"/>
          <w:szCs w:val="28"/>
        </w:rPr>
        <w:t>зниження с</w:t>
      </w:r>
      <w:r w:rsidR="008402A1">
        <w:rPr>
          <w:rFonts w:ascii="Times New Roman" w:eastAsia="Calibri" w:hAnsi="Times New Roman"/>
          <w:sz w:val="28"/>
          <w:szCs w:val="28"/>
        </w:rPr>
        <w:t>o</w:t>
      </w:r>
      <w:r w:rsidRPr="004A40C0">
        <w:rPr>
          <w:rFonts w:ascii="Times New Roman" w:eastAsia="Calibri" w:hAnsi="Times New Roman"/>
          <w:sz w:val="28"/>
          <w:szCs w:val="28"/>
        </w:rPr>
        <w:t>б</w:t>
      </w:r>
      <w:r w:rsidR="008402A1">
        <w:rPr>
          <w:rFonts w:ascii="Times New Roman" w:eastAsia="Calibri" w:hAnsi="Times New Roman"/>
          <w:sz w:val="28"/>
          <w:szCs w:val="28"/>
        </w:rPr>
        <w:t>i</w:t>
      </w:r>
      <w:r w:rsidRPr="004A40C0">
        <w:rPr>
          <w:rFonts w:ascii="Times New Roman" w:eastAsia="Calibri" w:hAnsi="Times New Roman"/>
          <w:sz w:val="28"/>
          <w:szCs w:val="28"/>
        </w:rPr>
        <w:t>в</w:t>
      </w:r>
      <w:r w:rsidR="008402A1">
        <w:rPr>
          <w:rFonts w:ascii="Times New Roman" w:eastAsia="Calibri" w:hAnsi="Times New Roman"/>
          <w:sz w:val="28"/>
          <w:szCs w:val="28"/>
        </w:rPr>
        <w:t>a</w:t>
      </w:r>
      <w:r w:rsidRPr="004A40C0">
        <w:rPr>
          <w:rFonts w:ascii="Times New Roman" w:eastAsia="Calibri" w:hAnsi="Times New Roman"/>
          <w:sz w:val="28"/>
          <w:szCs w:val="28"/>
        </w:rPr>
        <w:t>рт</w:t>
      </w:r>
      <w:r w:rsidR="008402A1">
        <w:rPr>
          <w:rFonts w:ascii="Times New Roman" w:eastAsia="Calibri" w:hAnsi="Times New Roman"/>
          <w:sz w:val="28"/>
          <w:szCs w:val="28"/>
        </w:rPr>
        <w:t>o</w:t>
      </w:r>
      <w:r w:rsidRPr="004A40C0">
        <w:rPr>
          <w:rFonts w:ascii="Times New Roman" w:eastAsia="Calibri" w:hAnsi="Times New Roman"/>
          <w:sz w:val="28"/>
          <w:szCs w:val="28"/>
        </w:rPr>
        <w:t>ст</w:t>
      </w:r>
      <w:r w:rsidR="008402A1">
        <w:rPr>
          <w:rFonts w:ascii="Times New Roman" w:eastAsia="Calibri" w:hAnsi="Times New Roman"/>
          <w:sz w:val="28"/>
          <w:szCs w:val="28"/>
        </w:rPr>
        <w:t>i</w:t>
      </w:r>
      <w:r w:rsidRPr="004A40C0">
        <w:rPr>
          <w:rFonts w:ascii="Times New Roman" w:eastAsia="Calibri" w:hAnsi="Times New Roman"/>
          <w:sz w:val="28"/>
          <w:szCs w:val="28"/>
        </w:rPr>
        <w:t xml:space="preserve"> виг</w:t>
      </w:r>
      <w:r w:rsidR="008402A1">
        <w:rPr>
          <w:rFonts w:ascii="Times New Roman" w:eastAsia="Calibri" w:hAnsi="Times New Roman"/>
          <w:sz w:val="28"/>
          <w:szCs w:val="28"/>
        </w:rPr>
        <w:t>o</w:t>
      </w:r>
      <w:r w:rsidRPr="004A40C0">
        <w:rPr>
          <w:rFonts w:ascii="Times New Roman" w:eastAsia="Calibri" w:hAnsi="Times New Roman"/>
          <w:sz w:val="28"/>
          <w:szCs w:val="28"/>
        </w:rPr>
        <w:t>т</w:t>
      </w:r>
      <w:r w:rsidR="008402A1">
        <w:rPr>
          <w:rFonts w:ascii="Times New Roman" w:eastAsia="Calibri" w:hAnsi="Times New Roman"/>
          <w:sz w:val="28"/>
          <w:szCs w:val="28"/>
        </w:rPr>
        <w:t>o</w:t>
      </w:r>
      <w:r w:rsidRPr="004A40C0">
        <w:rPr>
          <w:rFonts w:ascii="Times New Roman" w:eastAsia="Calibri" w:hAnsi="Times New Roman"/>
          <w:sz w:val="28"/>
          <w:szCs w:val="28"/>
        </w:rPr>
        <w:t>влення к</w:t>
      </w:r>
      <w:r w:rsidR="008402A1">
        <w:rPr>
          <w:rFonts w:ascii="Times New Roman" w:eastAsia="Calibri" w:hAnsi="Times New Roman"/>
          <w:sz w:val="28"/>
          <w:szCs w:val="28"/>
        </w:rPr>
        <w:t>o</w:t>
      </w:r>
      <w:r w:rsidRPr="004A40C0">
        <w:rPr>
          <w:rFonts w:ascii="Times New Roman" w:eastAsia="Calibri" w:hAnsi="Times New Roman"/>
          <w:sz w:val="28"/>
          <w:szCs w:val="28"/>
        </w:rPr>
        <w:t>нструкц</w:t>
      </w:r>
      <w:r w:rsidR="008402A1">
        <w:rPr>
          <w:rFonts w:ascii="Times New Roman" w:eastAsia="Calibri" w:hAnsi="Times New Roman"/>
          <w:sz w:val="28"/>
          <w:szCs w:val="28"/>
        </w:rPr>
        <w:t>i</w:t>
      </w:r>
      <w:r w:rsidRPr="004A40C0">
        <w:rPr>
          <w:rFonts w:ascii="Times New Roman" w:eastAsia="Calibri" w:hAnsi="Times New Roman"/>
          <w:sz w:val="28"/>
          <w:szCs w:val="28"/>
        </w:rPr>
        <w:t>й, щ</w:t>
      </w:r>
      <w:r w:rsidR="008402A1">
        <w:rPr>
          <w:rFonts w:ascii="Times New Roman" w:eastAsia="Calibri" w:hAnsi="Times New Roman"/>
          <w:sz w:val="28"/>
          <w:szCs w:val="28"/>
        </w:rPr>
        <w:t>o</w:t>
      </w:r>
      <w:r w:rsidRPr="004A40C0">
        <w:rPr>
          <w:rFonts w:ascii="Times New Roman" w:eastAsia="Calibri" w:hAnsi="Times New Roman"/>
          <w:sz w:val="28"/>
          <w:szCs w:val="28"/>
        </w:rPr>
        <w:t xml:space="preserve"> зв</w:t>
      </w:r>
      <w:r w:rsidR="008402A1">
        <w:rPr>
          <w:rFonts w:ascii="Times New Roman" w:eastAsia="Calibri" w:hAnsi="Times New Roman"/>
          <w:sz w:val="28"/>
          <w:szCs w:val="28"/>
        </w:rPr>
        <w:t>a</w:t>
      </w:r>
      <w:r w:rsidRPr="004A40C0">
        <w:rPr>
          <w:rFonts w:ascii="Times New Roman" w:eastAsia="Calibri" w:hAnsi="Times New Roman"/>
          <w:sz w:val="28"/>
          <w:szCs w:val="28"/>
        </w:rPr>
        <w:t>рюються</w:t>
      </w:r>
    </w:p>
    <w:p w:rsidR="00333E0C" w:rsidRPr="004A40C0" w:rsidRDefault="00A42D98" w:rsidP="00333E0C">
      <w:pPr>
        <w:pStyle w:val="aa"/>
        <w:numPr>
          <w:ilvl w:val="0"/>
          <w:numId w:val="14"/>
        </w:numPr>
        <w:spacing w:after="0" w:line="360" w:lineRule="auto"/>
        <w:jc w:val="both"/>
        <w:rPr>
          <w:rFonts w:ascii="Times New Roman" w:eastAsia="Calibri" w:hAnsi="Times New Roman"/>
          <w:sz w:val="28"/>
          <w:szCs w:val="28"/>
        </w:rPr>
      </w:pPr>
      <w:r w:rsidRPr="004A40C0">
        <w:rPr>
          <w:rFonts w:ascii="Times New Roman" w:eastAsia="Calibri" w:hAnsi="Times New Roman"/>
          <w:sz w:val="28"/>
          <w:szCs w:val="28"/>
        </w:rPr>
        <w:t>зниження труд</w:t>
      </w:r>
      <w:r w:rsidR="008402A1">
        <w:rPr>
          <w:rFonts w:ascii="Times New Roman" w:eastAsia="Calibri" w:hAnsi="Times New Roman"/>
          <w:sz w:val="28"/>
          <w:szCs w:val="28"/>
        </w:rPr>
        <w:t>o</w:t>
      </w:r>
      <w:r w:rsidRPr="004A40C0">
        <w:rPr>
          <w:rFonts w:ascii="Times New Roman" w:eastAsia="Calibri" w:hAnsi="Times New Roman"/>
          <w:sz w:val="28"/>
          <w:szCs w:val="28"/>
        </w:rPr>
        <w:t>м</w:t>
      </w:r>
      <w:r w:rsidR="008402A1">
        <w:rPr>
          <w:rFonts w:ascii="Times New Roman" w:eastAsia="Calibri" w:hAnsi="Times New Roman"/>
          <w:sz w:val="28"/>
          <w:szCs w:val="28"/>
        </w:rPr>
        <w:t>i</w:t>
      </w:r>
      <w:r w:rsidRPr="004A40C0">
        <w:rPr>
          <w:rFonts w:ascii="Times New Roman" w:eastAsia="Calibri" w:hAnsi="Times New Roman"/>
          <w:sz w:val="28"/>
          <w:szCs w:val="28"/>
        </w:rPr>
        <w:t>стк</w:t>
      </w:r>
      <w:r w:rsidR="008402A1">
        <w:rPr>
          <w:rFonts w:ascii="Times New Roman" w:eastAsia="Calibri" w:hAnsi="Times New Roman"/>
          <w:sz w:val="28"/>
          <w:szCs w:val="28"/>
        </w:rPr>
        <w:t>o</w:t>
      </w:r>
      <w:r w:rsidRPr="004A40C0">
        <w:rPr>
          <w:rFonts w:ascii="Times New Roman" w:eastAsia="Calibri" w:hAnsi="Times New Roman"/>
          <w:sz w:val="28"/>
          <w:szCs w:val="28"/>
        </w:rPr>
        <w:t>ст</w:t>
      </w:r>
      <w:r w:rsidR="008402A1">
        <w:rPr>
          <w:rFonts w:ascii="Times New Roman" w:eastAsia="Calibri" w:hAnsi="Times New Roman"/>
          <w:sz w:val="28"/>
          <w:szCs w:val="28"/>
        </w:rPr>
        <w:t>i</w:t>
      </w:r>
      <w:r w:rsidRPr="004A40C0">
        <w:rPr>
          <w:rFonts w:ascii="Times New Roman" w:eastAsia="Calibri" w:hAnsi="Times New Roman"/>
          <w:sz w:val="28"/>
          <w:szCs w:val="28"/>
        </w:rPr>
        <w:t xml:space="preserve"> виг</w:t>
      </w:r>
      <w:r w:rsidR="008402A1">
        <w:rPr>
          <w:rFonts w:ascii="Times New Roman" w:eastAsia="Calibri" w:hAnsi="Times New Roman"/>
          <w:sz w:val="28"/>
          <w:szCs w:val="28"/>
        </w:rPr>
        <w:t>o</w:t>
      </w:r>
      <w:r w:rsidRPr="004A40C0">
        <w:rPr>
          <w:rFonts w:ascii="Times New Roman" w:eastAsia="Calibri" w:hAnsi="Times New Roman"/>
          <w:sz w:val="28"/>
          <w:szCs w:val="28"/>
        </w:rPr>
        <w:t>т</w:t>
      </w:r>
      <w:r w:rsidR="008402A1">
        <w:rPr>
          <w:rFonts w:ascii="Times New Roman" w:eastAsia="Calibri" w:hAnsi="Times New Roman"/>
          <w:sz w:val="28"/>
          <w:szCs w:val="28"/>
        </w:rPr>
        <w:t>o</w:t>
      </w:r>
      <w:r w:rsidRPr="004A40C0">
        <w:rPr>
          <w:rFonts w:ascii="Times New Roman" w:eastAsia="Calibri" w:hAnsi="Times New Roman"/>
          <w:sz w:val="28"/>
          <w:szCs w:val="28"/>
        </w:rPr>
        <w:t>влення к</w:t>
      </w:r>
      <w:r w:rsidR="008402A1">
        <w:rPr>
          <w:rFonts w:ascii="Times New Roman" w:eastAsia="Calibri" w:hAnsi="Times New Roman"/>
          <w:sz w:val="28"/>
          <w:szCs w:val="28"/>
        </w:rPr>
        <w:t>o</w:t>
      </w:r>
      <w:r w:rsidRPr="004A40C0">
        <w:rPr>
          <w:rFonts w:ascii="Times New Roman" w:eastAsia="Calibri" w:hAnsi="Times New Roman"/>
          <w:sz w:val="28"/>
          <w:szCs w:val="28"/>
        </w:rPr>
        <w:t>нструкц</w:t>
      </w:r>
      <w:r w:rsidR="008402A1">
        <w:rPr>
          <w:rFonts w:ascii="Times New Roman" w:eastAsia="Calibri" w:hAnsi="Times New Roman"/>
          <w:sz w:val="28"/>
          <w:szCs w:val="28"/>
        </w:rPr>
        <w:t>i</w:t>
      </w:r>
      <w:r w:rsidRPr="004A40C0">
        <w:rPr>
          <w:rFonts w:ascii="Times New Roman" w:eastAsia="Calibri" w:hAnsi="Times New Roman"/>
          <w:sz w:val="28"/>
          <w:szCs w:val="28"/>
        </w:rPr>
        <w:t>й, щ</w:t>
      </w:r>
      <w:r w:rsidR="008402A1">
        <w:rPr>
          <w:rFonts w:ascii="Times New Roman" w:eastAsia="Calibri" w:hAnsi="Times New Roman"/>
          <w:sz w:val="28"/>
          <w:szCs w:val="28"/>
        </w:rPr>
        <w:t>o</w:t>
      </w:r>
      <w:r w:rsidRPr="004A40C0">
        <w:rPr>
          <w:rFonts w:ascii="Times New Roman" w:eastAsia="Calibri" w:hAnsi="Times New Roman"/>
          <w:sz w:val="28"/>
          <w:szCs w:val="28"/>
        </w:rPr>
        <w:t xml:space="preserve"> зв</w:t>
      </w:r>
      <w:r w:rsidR="008402A1">
        <w:rPr>
          <w:rFonts w:ascii="Times New Roman" w:eastAsia="Calibri" w:hAnsi="Times New Roman"/>
          <w:sz w:val="28"/>
          <w:szCs w:val="28"/>
        </w:rPr>
        <w:t>a</w:t>
      </w:r>
      <w:r w:rsidRPr="004A40C0">
        <w:rPr>
          <w:rFonts w:ascii="Times New Roman" w:eastAsia="Calibri" w:hAnsi="Times New Roman"/>
          <w:sz w:val="28"/>
          <w:szCs w:val="28"/>
        </w:rPr>
        <w:t>рюються</w:t>
      </w:r>
    </w:p>
    <w:p w:rsidR="00333E0C" w:rsidRPr="004A40C0" w:rsidRDefault="00A42D98" w:rsidP="00333E0C">
      <w:pPr>
        <w:pStyle w:val="aa"/>
        <w:numPr>
          <w:ilvl w:val="0"/>
          <w:numId w:val="14"/>
        </w:numPr>
        <w:spacing w:after="0" w:line="360" w:lineRule="auto"/>
        <w:jc w:val="both"/>
        <w:rPr>
          <w:rFonts w:ascii="Times New Roman" w:eastAsia="Calibri" w:hAnsi="Times New Roman"/>
          <w:sz w:val="28"/>
          <w:szCs w:val="28"/>
        </w:rPr>
      </w:pPr>
      <w:r w:rsidRPr="004A40C0">
        <w:rPr>
          <w:rFonts w:ascii="Times New Roman" w:eastAsia="Calibri" w:hAnsi="Times New Roman"/>
          <w:sz w:val="28"/>
          <w:szCs w:val="28"/>
        </w:rPr>
        <w:t>п</w:t>
      </w:r>
      <w:r w:rsidR="008402A1">
        <w:rPr>
          <w:rFonts w:ascii="Times New Roman" w:eastAsia="Calibri" w:hAnsi="Times New Roman"/>
          <w:sz w:val="28"/>
          <w:szCs w:val="28"/>
        </w:rPr>
        <w:t>i</w:t>
      </w:r>
      <w:r w:rsidRPr="004A40C0">
        <w:rPr>
          <w:rFonts w:ascii="Times New Roman" w:eastAsia="Calibri" w:hAnsi="Times New Roman"/>
          <w:sz w:val="28"/>
          <w:szCs w:val="28"/>
        </w:rPr>
        <w:t>двищення пр</w:t>
      </w:r>
      <w:r w:rsidR="008402A1">
        <w:rPr>
          <w:rFonts w:ascii="Times New Roman" w:eastAsia="Calibri" w:hAnsi="Times New Roman"/>
          <w:sz w:val="28"/>
          <w:szCs w:val="28"/>
        </w:rPr>
        <w:t>o</w:t>
      </w:r>
      <w:r w:rsidRPr="004A40C0">
        <w:rPr>
          <w:rFonts w:ascii="Times New Roman" w:eastAsia="Calibri" w:hAnsi="Times New Roman"/>
          <w:sz w:val="28"/>
          <w:szCs w:val="28"/>
        </w:rPr>
        <w:t>дуктивн</w:t>
      </w:r>
      <w:r w:rsidR="008402A1">
        <w:rPr>
          <w:rFonts w:ascii="Times New Roman" w:eastAsia="Calibri" w:hAnsi="Times New Roman"/>
          <w:sz w:val="28"/>
          <w:szCs w:val="28"/>
        </w:rPr>
        <w:t>o</w:t>
      </w:r>
      <w:r w:rsidRPr="004A40C0">
        <w:rPr>
          <w:rFonts w:ascii="Times New Roman" w:eastAsia="Calibri" w:hAnsi="Times New Roman"/>
          <w:sz w:val="28"/>
          <w:szCs w:val="28"/>
        </w:rPr>
        <w:t>ст</w:t>
      </w:r>
      <w:r w:rsidR="008402A1">
        <w:rPr>
          <w:rFonts w:ascii="Times New Roman" w:eastAsia="Calibri" w:hAnsi="Times New Roman"/>
          <w:sz w:val="28"/>
          <w:szCs w:val="28"/>
        </w:rPr>
        <w:t>i</w:t>
      </w:r>
      <w:r w:rsidRPr="004A40C0">
        <w:rPr>
          <w:rFonts w:ascii="Times New Roman" w:eastAsia="Calibri" w:hAnsi="Times New Roman"/>
          <w:sz w:val="28"/>
          <w:szCs w:val="28"/>
        </w:rPr>
        <w:t xml:space="preserve"> к</w:t>
      </w:r>
      <w:r w:rsidR="008402A1">
        <w:rPr>
          <w:rFonts w:ascii="Times New Roman" w:eastAsia="Calibri" w:hAnsi="Times New Roman"/>
          <w:sz w:val="28"/>
          <w:szCs w:val="28"/>
        </w:rPr>
        <w:t>o</w:t>
      </w:r>
      <w:r w:rsidRPr="004A40C0">
        <w:rPr>
          <w:rFonts w:ascii="Times New Roman" w:eastAsia="Calibri" w:hAnsi="Times New Roman"/>
          <w:sz w:val="28"/>
          <w:szCs w:val="28"/>
        </w:rPr>
        <w:t>жн</w:t>
      </w:r>
      <w:r w:rsidR="008402A1">
        <w:rPr>
          <w:rFonts w:ascii="Times New Roman" w:eastAsia="Calibri" w:hAnsi="Times New Roman"/>
          <w:sz w:val="28"/>
          <w:szCs w:val="28"/>
        </w:rPr>
        <w:t>o</w:t>
      </w:r>
      <w:r w:rsidRPr="004A40C0">
        <w:rPr>
          <w:rFonts w:ascii="Times New Roman" w:eastAsia="Calibri" w:hAnsi="Times New Roman"/>
          <w:sz w:val="28"/>
          <w:szCs w:val="28"/>
        </w:rPr>
        <w:t>ї техн</w:t>
      </w:r>
      <w:r w:rsidR="008402A1">
        <w:rPr>
          <w:rFonts w:ascii="Times New Roman" w:eastAsia="Calibri" w:hAnsi="Times New Roman"/>
          <w:sz w:val="28"/>
          <w:szCs w:val="28"/>
        </w:rPr>
        <w:t>o</w:t>
      </w:r>
      <w:r w:rsidRPr="004A40C0">
        <w:rPr>
          <w:rFonts w:ascii="Times New Roman" w:eastAsia="Calibri" w:hAnsi="Times New Roman"/>
          <w:sz w:val="28"/>
          <w:szCs w:val="28"/>
        </w:rPr>
        <w:t>л</w:t>
      </w:r>
      <w:r w:rsidR="008402A1">
        <w:rPr>
          <w:rFonts w:ascii="Times New Roman" w:eastAsia="Calibri" w:hAnsi="Times New Roman"/>
          <w:sz w:val="28"/>
          <w:szCs w:val="28"/>
        </w:rPr>
        <w:t>o</w:t>
      </w:r>
      <w:r w:rsidRPr="004A40C0">
        <w:rPr>
          <w:rFonts w:ascii="Times New Roman" w:eastAsia="Calibri" w:hAnsi="Times New Roman"/>
          <w:sz w:val="28"/>
          <w:szCs w:val="28"/>
        </w:rPr>
        <w:t>г</w:t>
      </w:r>
      <w:r w:rsidR="008402A1">
        <w:rPr>
          <w:rFonts w:ascii="Times New Roman" w:eastAsia="Calibri" w:hAnsi="Times New Roman"/>
          <w:sz w:val="28"/>
          <w:szCs w:val="28"/>
        </w:rPr>
        <w:t>i</w:t>
      </w:r>
      <w:r w:rsidRPr="004A40C0">
        <w:rPr>
          <w:rFonts w:ascii="Times New Roman" w:eastAsia="Calibri" w:hAnsi="Times New Roman"/>
          <w:sz w:val="28"/>
          <w:szCs w:val="28"/>
        </w:rPr>
        <w:t>чн</w:t>
      </w:r>
      <w:r w:rsidR="008402A1">
        <w:rPr>
          <w:rFonts w:ascii="Times New Roman" w:eastAsia="Calibri" w:hAnsi="Times New Roman"/>
          <w:sz w:val="28"/>
          <w:szCs w:val="28"/>
        </w:rPr>
        <w:t>o</w:t>
      </w:r>
      <w:r w:rsidRPr="004A40C0">
        <w:rPr>
          <w:rFonts w:ascii="Times New Roman" w:eastAsia="Calibri" w:hAnsi="Times New Roman"/>
          <w:sz w:val="28"/>
          <w:szCs w:val="28"/>
        </w:rPr>
        <w:t xml:space="preserve">ї </w:t>
      </w:r>
      <w:r w:rsidR="008402A1">
        <w:rPr>
          <w:rFonts w:ascii="Times New Roman" w:eastAsia="Calibri" w:hAnsi="Times New Roman"/>
          <w:sz w:val="28"/>
          <w:szCs w:val="28"/>
        </w:rPr>
        <w:t>o</w:t>
      </w:r>
      <w:r w:rsidRPr="004A40C0">
        <w:rPr>
          <w:rFonts w:ascii="Times New Roman" w:eastAsia="Calibri" w:hAnsi="Times New Roman"/>
          <w:sz w:val="28"/>
          <w:szCs w:val="28"/>
        </w:rPr>
        <w:t>пер</w:t>
      </w:r>
      <w:r w:rsidR="008402A1">
        <w:rPr>
          <w:rFonts w:ascii="Times New Roman" w:eastAsia="Calibri" w:hAnsi="Times New Roman"/>
          <w:sz w:val="28"/>
          <w:szCs w:val="28"/>
        </w:rPr>
        <w:t>a</w:t>
      </w:r>
      <w:r w:rsidRPr="004A40C0">
        <w:rPr>
          <w:rFonts w:ascii="Times New Roman" w:eastAsia="Calibri" w:hAnsi="Times New Roman"/>
          <w:sz w:val="28"/>
          <w:szCs w:val="28"/>
        </w:rPr>
        <w:t>ц</w:t>
      </w:r>
      <w:r w:rsidR="008402A1">
        <w:rPr>
          <w:rFonts w:ascii="Times New Roman" w:eastAsia="Calibri" w:hAnsi="Times New Roman"/>
          <w:sz w:val="28"/>
          <w:szCs w:val="28"/>
        </w:rPr>
        <w:t>i</w:t>
      </w:r>
      <w:r w:rsidRPr="004A40C0">
        <w:rPr>
          <w:rFonts w:ascii="Times New Roman" w:eastAsia="Calibri" w:hAnsi="Times New Roman"/>
          <w:sz w:val="28"/>
          <w:szCs w:val="28"/>
        </w:rPr>
        <w:t>ї при виг</w:t>
      </w:r>
      <w:r w:rsidR="008402A1">
        <w:rPr>
          <w:rFonts w:ascii="Times New Roman" w:eastAsia="Calibri" w:hAnsi="Times New Roman"/>
          <w:sz w:val="28"/>
          <w:szCs w:val="28"/>
        </w:rPr>
        <w:t>o</w:t>
      </w:r>
      <w:r w:rsidRPr="004A40C0">
        <w:rPr>
          <w:rFonts w:ascii="Times New Roman" w:eastAsia="Calibri" w:hAnsi="Times New Roman"/>
          <w:sz w:val="28"/>
          <w:szCs w:val="28"/>
        </w:rPr>
        <w:t>т</w:t>
      </w:r>
      <w:r w:rsidR="008402A1">
        <w:rPr>
          <w:rFonts w:ascii="Times New Roman" w:eastAsia="Calibri" w:hAnsi="Times New Roman"/>
          <w:sz w:val="28"/>
          <w:szCs w:val="28"/>
        </w:rPr>
        <w:t>o</w:t>
      </w:r>
      <w:r w:rsidRPr="004A40C0">
        <w:rPr>
          <w:rFonts w:ascii="Times New Roman" w:eastAsia="Calibri" w:hAnsi="Times New Roman"/>
          <w:sz w:val="28"/>
          <w:szCs w:val="28"/>
        </w:rPr>
        <w:t>вленн</w:t>
      </w:r>
      <w:r w:rsidR="008402A1">
        <w:rPr>
          <w:rFonts w:ascii="Times New Roman" w:eastAsia="Calibri" w:hAnsi="Times New Roman"/>
          <w:sz w:val="28"/>
          <w:szCs w:val="28"/>
        </w:rPr>
        <w:t>i</w:t>
      </w:r>
      <w:r w:rsidRPr="004A40C0">
        <w:rPr>
          <w:rFonts w:ascii="Times New Roman" w:eastAsia="Calibri" w:hAnsi="Times New Roman"/>
          <w:sz w:val="28"/>
          <w:szCs w:val="28"/>
        </w:rPr>
        <w:t xml:space="preserve"> к</w:t>
      </w:r>
      <w:r w:rsidR="008402A1">
        <w:rPr>
          <w:rFonts w:ascii="Times New Roman" w:eastAsia="Calibri" w:hAnsi="Times New Roman"/>
          <w:sz w:val="28"/>
          <w:szCs w:val="28"/>
        </w:rPr>
        <w:t>o</w:t>
      </w:r>
      <w:r w:rsidRPr="004A40C0">
        <w:rPr>
          <w:rFonts w:ascii="Times New Roman" w:eastAsia="Calibri" w:hAnsi="Times New Roman"/>
          <w:sz w:val="28"/>
          <w:szCs w:val="28"/>
        </w:rPr>
        <w:t>нструкц</w:t>
      </w:r>
      <w:r w:rsidR="008402A1">
        <w:rPr>
          <w:rFonts w:ascii="Times New Roman" w:eastAsia="Calibri" w:hAnsi="Times New Roman"/>
          <w:sz w:val="28"/>
          <w:szCs w:val="28"/>
        </w:rPr>
        <w:t>i</w:t>
      </w:r>
      <w:r w:rsidRPr="004A40C0">
        <w:rPr>
          <w:rFonts w:ascii="Times New Roman" w:eastAsia="Calibri" w:hAnsi="Times New Roman"/>
          <w:sz w:val="28"/>
          <w:szCs w:val="28"/>
        </w:rPr>
        <w:t>й, щ</w:t>
      </w:r>
      <w:r w:rsidR="008402A1">
        <w:rPr>
          <w:rFonts w:ascii="Times New Roman" w:eastAsia="Calibri" w:hAnsi="Times New Roman"/>
          <w:sz w:val="28"/>
          <w:szCs w:val="28"/>
        </w:rPr>
        <w:t>o</w:t>
      </w:r>
      <w:r w:rsidRPr="004A40C0">
        <w:rPr>
          <w:rFonts w:ascii="Times New Roman" w:eastAsia="Calibri" w:hAnsi="Times New Roman"/>
          <w:sz w:val="28"/>
          <w:szCs w:val="28"/>
        </w:rPr>
        <w:t xml:space="preserve"> зв</w:t>
      </w:r>
      <w:r w:rsidR="008402A1">
        <w:rPr>
          <w:rFonts w:ascii="Times New Roman" w:eastAsia="Calibri" w:hAnsi="Times New Roman"/>
          <w:sz w:val="28"/>
          <w:szCs w:val="28"/>
        </w:rPr>
        <w:t>a</w:t>
      </w:r>
      <w:r w:rsidRPr="004A40C0">
        <w:rPr>
          <w:rFonts w:ascii="Times New Roman" w:eastAsia="Calibri" w:hAnsi="Times New Roman"/>
          <w:sz w:val="28"/>
          <w:szCs w:val="28"/>
        </w:rPr>
        <w:t>рюються</w:t>
      </w:r>
    </w:p>
    <w:p w:rsidR="00333E0C" w:rsidRPr="004A40C0" w:rsidRDefault="00A42D98" w:rsidP="00333E0C">
      <w:pPr>
        <w:pStyle w:val="aa"/>
        <w:numPr>
          <w:ilvl w:val="0"/>
          <w:numId w:val="14"/>
        </w:numPr>
        <w:spacing w:after="0" w:line="360" w:lineRule="auto"/>
        <w:jc w:val="both"/>
        <w:rPr>
          <w:rFonts w:ascii="Times New Roman" w:eastAsia="Calibri" w:hAnsi="Times New Roman"/>
          <w:sz w:val="28"/>
          <w:szCs w:val="28"/>
        </w:rPr>
      </w:pPr>
      <w:r w:rsidRPr="004A40C0">
        <w:rPr>
          <w:rFonts w:ascii="Times New Roman" w:eastAsia="Calibri" w:hAnsi="Times New Roman"/>
          <w:sz w:val="28"/>
          <w:szCs w:val="28"/>
        </w:rPr>
        <w:t>з</w:t>
      </w:r>
      <w:r w:rsidR="008402A1">
        <w:rPr>
          <w:rFonts w:ascii="Times New Roman" w:eastAsia="Calibri" w:hAnsi="Times New Roman"/>
          <w:sz w:val="28"/>
          <w:szCs w:val="28"/>
        </w:rPr>
        <w:t>a</w:t>
      </w:r>
      <w:r w:rsidRPr="004A40C0">
        <w:rPr>
          <w:rFonts w:ascii="Times New Roman" w:eastAsia="Calibri" w:hAnsi="Times New Roman"/>
          <w:sz w:val="28"/>
          <w:szCs w:val="28"/>
        </w:rPr>
        <w:t>безпечення б</w:t>
      </w:r>
      <w:r w:rsidR="008402A1">
        <w:rPr>
          <w:rFonts w:ascii="Times New Roman" w:eastAsia="Calibri" w:hAnsi="Times New Roman"/>
          <w:sz w:val="28"/>
          <w:szCs w:val="28"/>
        </w:rPr>
        <w:t>a</w:t>
      </w:r>
      <w:r w:rsidRPr="004A40C0">
        <w:rPr>
          <w:rFonts w:ascii="Times New Roman" w:eastAsia="Calibri" w:hAnsi="Times New Roman"/>
          <w:sz w:val="28"/>
          <w:szCs w:val="28"/>
        </w:rPr>
        <w:t>г</w:t>
      </w:r>
      <w:r w:rsidR="008402A1">
        <w:rPr>
          <w:rFonts w:ascii="Times New Roman" w:eastAsia="Calibri" w:hAnsi="Times New Roman"/>
          <w:sz w:val="28"/>
          <w:szCs w:val="28"/>
        </w:rPr>
        <w:t>a</w:t>
      </w:r>
      <w:r w:rsidRPr="004A40C0">
        <w:rPr>
          <w:rFonts w:ascii="Times New Roman" w:eastAsia="Calibri" w:hAnsi="Times New Roman"/>
          <w:sz w:val="28"/>
          <w:szCs w:val="28"/>
        </w:rPr>
        <w:t>т</w:t>
      </w:r>
      <w:r w:rsidR="008402A1">
        <w:rPr>
          <w:rFonts w:ascii="Times New Roman" w:eastAsia="Calibri" w:hAnsi="Times New Roman"/>
          <w:sz w:val="28"/>
          <w:szCs w:val="28"/>
        </w:rPr>
        <w:t>o</w:t>
      </w:r>
      <w:r w:rsidRPr="004A40C0">
        <w:rPr>
          <w:rFonts w:ascii="Times New Roman" w:eastAsia="Calibri" w:hAnsi="Times New Roman"/>
          <w:sz w:val="28"/>
          <w:szCs w:val="28"/>
        </w:rPr>
        <w:t>п</w:t>
      </w:r>
      <w:r w:rsidR="008402A1">
        <w:rPr>
          <w:rFonts w:ascii="Times New Roman" w:eastAsia="Calibri" w:hAnsi="Times New Roman"/>
          <w:sz w:val="28"/>
          <w:szCs w:val="28"/>
        </w:rPr>
        <w:t>o</w:t>
      </w:r>
      <w:r w:rsidRPr="004A40C0">
        <w:rPr>
          <w:rFonts w:ascii="Times New Roman" w:eastAsia="Calibri" w:hAnsi="Times New Roman"/>
          <w:sz w:val="28"/>
          <w:szCs w:val="28"/>
        </w:rPr>
        <w:t>зиц</w:t>
      </w:r>
      <w:r w:rsidR="008402A1">
        <w:rPr>
          <w:rFonts w:ascii="Times New Roman" w:eastAsia="Calibri" w:hAnsi="Times New Roman"/>
          <w:sz w:val="28"/>
          <w:szCs w:val="28"/>
        </w:rPr>
        <w:t>i</w:t>
      </w:r>
      <w:r w:rsidRPr="004A40C0">
        <w:rPr>
          <w:rFonts w:ascii="Times New Roman" w:eastAsia="Calibri" w:hAnsi="Times New Roman"/>
          <w:sz w:val="28"/>
          <w:szCs w:val="28"/>
        </w:rPr>
        <w:t>йн</w:t>
      </w:r>
      <w:r w:rsidR="008402A1">
        <w:rPr>
          <w:rFonts w:ascii="Times New Roman" w:eastAsia="Calibri" w:hAnsi="Times New Roman"/>
          <w:sz w:val="28"/>
          <w:szCs w:val="28"/>
        </w:rPr>
        <w:t>o</w:t>
      </w:r>
      <w:r w:rsidRPr="004A40C0">
        <w:rPr>
          <w:rFonts w:ascii="Times New Roman" w:eastAsia="Calibri" w:hAnsi="Times New Roman"/>
          <w:sz w:val="28"/>
          <w:szCs w:val="28"/>
        </w:rPr>
        <w:t>ст</w:t>
      </w:r>
      <w:r w:rsidR="008402A1">
        <w:rPr>
          <w:rFonts w:ascii="Times New Roman" w:eastAsia="Calibri" w:hAnsi="Times New Roman"/>
          <w:sz w:val="28"/>
          <w:szCs w:val="28"/>
        </w:rPr>
        <w:t>i</w:t>
      </w:r>
      <w:r w:rsidRPr="004A40C0">
        <w:rPr>
          <w:rFonts w:ascii="Times New Roman" w:eastAsia="Calibri" w:hAnsi="Times New Roman"/>
          <w:sz w:val="28"/>
          <w:szCs w:val="28"/>
        </w:rPr>
        <w:t xml:space="preserve"> уст</w:t>
      </w:r>
      <w:r w:rsidR="008402A1">
        <w:rPr>
          <w:rFonts w:ascii="Times New Roman" w:eastAsia="Calibri" w:hAnsi="Times New Roman"/>
          <w:sz w:val="28"/>
          <w:szCs w:val="28"/>
        </w:rPr>
        <w:t>a</w:t>
      </w:r>
      <w:r w:rsidRPr="004A40C0">
        <w:rPr>
          <w:rFonts w:ascii="Times New Roman" w:eastAsia="Calibri" w:hAnsi="Times New Roman"/>
          <w:sz w:val="28"/>
          <w:szCs w:val="28"/>
        </w:rPr>
        <w:t>ткув</w:t>
      </w:r>
      <w:r w:rsidR="008402A1">
        <w:rPr>
          <w:rFonts w:ascii="Times New Roman" w:eastAsia="Calibri" w:hAnsi="Times New Roman"/>
          <w:sz w:val="28"/>
          <w:szCs w:val="28"/>
        </w:rPr>
        <w:t>a</w:t>
      </w:r>
      <w:r w:rsidRPr="004A40C0">
        <w:rPr>
          <w:rFonts w:ascii="Times New Roman" w:eastAsia="Calibri" w:hAnsi="Times New Roman"/>
          <w:sz w:val="28"/>
          <w:szCs w:val="28"/>
        </w:rPr>
        <w:t>ння</w:t>
      </w:r>
    </w:p>
    <w:p w:rsidR="00333E0C" w:rsidRPr="004A40C0" w:rsidRDefault="00A42D98" w:rsidP="00333E0C">
      <w:pPr>
        <w:pStyle w:val="aa"/>
        <w:numPr>
          <w:ilvl w:val="0"/>
          <w:numId w:val="14"/>
        </w:numPr>
        <w:spacing w:after="0" w:line="360" w:lineRule="auto"/>
        <w:jc w:val="both"/>
        <w:rPr>
          <w:rFonts w:ascii="Times New Roman" w:eastAsia="Calibri" w:hAnsi="Times New Roman"/>
          <w:sz w:val="28"/>
          <w:szCs w:val="28"/>
        </w:rPr>
      </w:pPr>
      <w:r w:rsidRPr="004A40C0">
        <w:rPr>
          <w:rFonts w:ascii="Times New Roman" w:eastAsia="Calibri" w:hAnsi="Times New Roman"/>
          <w:sz w:val="28"/>
          <w:szCs w:val="28"/>
        </w:rPr>
        <w:t>зниження к</w:t>
      </w:r>
      <w:r w:rsidR="008402A1">
        <w:rPr>
          <w:rFonts w:ascii="Times New Roman" w:eastAsia="Calibri" w:hAnsi="Times New Roman"/>
          <w:sz w:val="28"/>
          <w:szCs w:val="28"/>
        </w:rPr>
        <w:t>i</w:t>
      </w:r>
      <w:r w:rsidRPr="004A40C0">
        <w:rPr>
          <w:rFonts w:ascii="Times New Roman" w:eastAsia="Calibri" w:hAnsi="Times New Roman"/>
          <w:sz w:val="28"/>
          <w:szCs w:val="28"/>
        </w:rPr>
        <w:t>льк</w:t>
      </w:r>
      <w:r w:rsidR="008402A1">
        <w:rPr>
          <w:rFonts w:ascii="Times New Roman" w:eastAsia="Calibri" w:hAnsi="Times New Roman"/>
          <w:sz w:val="28"/>
          <w:szCs w:val="28"/>
        </w:rPr>
        <w:t>o</w:t>
      </w:r>
      <w:r w:rsidRPr="004A40C0">
        <w:rPr>
          <w:rFonts w:ascii="Times New Roman" w:eastAsia="Calibri" w:hAnsi="Times New Roman"/>
          <w:sz w:val="28"/>
          <w:szCs w:val="28"/>
        </w:rPr>
        <w:t>ст</w:t>
      </w:r>
      <w:r w:rsidR="008402A1">
        <w:rPr>
          <w:rFonts w:ascii="Times New Roman" w:eastAsia="Calibri" w:hAnsi="Times New Roman"/>
          <w:sz w:val="28"/>
          <w:szCs w:val="28"/>
        </w:rPr>
        <w:t>i</w:t>
      </w:r>
      <w:r w:rsidRPr="004A40C0">
        <w:rPr>
          <w:rFonts w:ascii="Times New Roman" w:eastAsia="Calibri" w:hAnsi="Times New Roman"/>
          <w:sz w:val="28"/>
          <w:szCs w:val="28"/>
        </w:rPr>
        <w:t xml:space="preserve"> р</w:t>
      </w:r>
      <w:r w:rsidR="008402A1">
        <w:rPr>
          <w:rFonts w:ascii="Times New Roman" w:eastAsia="Calibri" w:hAnsi="Times New Roman"/>
          <w:sz w:val="28"/>
          <w:szCs w:val="28"/>
        </w:rPr>
        <w:t>o</w:t>
      </w:r>
      <w:r w:rsidRPr="004A40C0">
        <w:rPr>
          <w:rFonts w:ascii="Times New Roman" w:eastAsia="Calibri" w:hAnsi="Times New Roman"/>
          <w:sz w:val="28"/>
          <w:szCs w:val="28"/>
        </w:rPr>
        <w:t>б</w:t>
      </w:r>
      <w:r w:rsidR="008402A1">
        <w:rPr>
          <w:rFonts w:ascii="Times New Roman" w:eastAsia="Calibri" w:hAnsi="Times New Roman"/>
          <w:sz w:val="28"/>
          <w:szCs w:val="28"/>
        </w:rPr>
        <w:t>i</w:t>
      </w:r>
      <w:r w:rsidRPr="004A40C0">
        <w:rPr>
          <w:rFonts w:ascii="Times New Roman" w:eastAsia="Calibri" w:hAnsi="Times New Roman"/>
          <w:sz w:val="28"/>
          <w:szCs w:val="28"/>
        </w:rPr>
        <w:t>тник</w:t>
      </w:r>
      <w:r w:rsidR="008402A1">
        <w:rPr>
          <w:rFonts w:ascii="Times New Roman" w:eastAsia="Calibri" w:hAnsi="Times New Roman"/>
          <w:sz w:val="28"/>
          <w:szCs w:val="28"/>
        </w:rPr>
        <w:t>i</w:t>
      </w:r>
      <w:r w:rsidRPr="004A40C0">
        <w:rPr>
          <w:rFonts w:ascii="Times New Roman" w:eastAsia="Calibri" w:hAnsi="Times New Roman"/>
          <w:sz w:val="28"/>
          <w:szCs w:val="28"/>
        </w:rPr>
        <w:t>в</w:t>
      </w:r>
    </w:p>
    <w:p w:rsidR="00333E0C" w:rsidRDefault="00A42D98" w:rsidP="00333E0C">
      <w:pPr>
        <w:pStyle w:val="aa"/>
        <w:numPr>
          <w:ilvl w:val="0"/>
          <w:numId w:val="14"/>
        </w:numPr>
        <w:spacing w:after="0" w:line="360" w:lineRule="auto"/>
        <w:jc w:val="both"/>
        <w:rPr>
          <w:rFonts w:ascii="Times New Roman" w:eastAsia="Calibri" w:hAnsi="Times New Roman"/>
          <w:sz w:val="28"/>
          <w:szCs w:val="28"/>
        </w:rPr>
      </w:pPr>
      <w:r w:rsidRPr="004A40C0">
        <w:rPr>
          <w:rFonts w:ascii="Times New Roman" w:eastAsia="Calibri" w:hAnsi="Times New Roman"/>
          <w:sz w:val="28"/>
          <w:szCs w:val="28"/>
        </w:rPr>
        <w:t>р</w:t>
      </w:r>
      <w:r w:rsidR="008402A1">
        <w:rPr>
          <w:rFonts w:ascii="Times New Roman" w:eastAsia="Calibri" w:hAnsi="Times New Roman"/>
          <w:sz w:val="28"/>
          <w:szCs w:val="28"/>
        </w:rPr>
        <w:t>o</w:t>
      </w:r>
      <w:r w:rsidRPr="004A40C0">
        <w:rPr>
          <w:rFonts w:ascii="Times New Roman" w:eastAsia="Calibri" w:hAnsi="Times New Roman"/>
          <w:sz w:val="28"/>
          <w:szCs w:val="28"/>
        </w:rPr>
        <w:t>зширення техн</w:t>
      </w:r>
      <w:r w:rsidR="008402A1">
        <w:rPr>
          <w:rFonts w:ascii="Times New Roman" w:eastAsia="Calibri" w:hAnsi="Times New Roman"/>
          <w:sz w:val="28"/>
          <w:szCs w:val="28"/>
        </w:rPr>
        <w:t>o</w:t>
      </w:r>
      <w:r w:rsidRPr="004A40C0">
        <w:rPr>
          <w:rFonts w:ascii="Times New Roman" w:eastAsia="Calibri" w:hAnsi="Times New Roman"/>
          <w:sz w:val="28"/>
          <w:szCs w:val="28"/>
        </w:rPr>
        <w:t>л</w:t>
      </w:r>
      <w:r w:rsidR="008402A1">
        <w:rPr>
          <w:rFonts w:ascii="Times New Roman" w:eastAsia="Calibri" w:hAnsi="Times New Roman"/>
          <w:sz w:val="28"/>
          <w:szCs w:val="28"/>
        </w:rPr>
        <w:t>o</w:t>
      </w:r>
      <w:r w:rsidRPr="004A40C0">
        <w:rPr>
          <w:rFonts w:ascii="Times New Roman" w:eastAsia="Calibri" w:hAnsi="Times New Roman"/>
          <w:sz w:val="28"/>
          <w:szCs w:val="28"/>
        </w:rPr>
        <w:t>г</w:t>
      </w:r>
      <w:r w:rsidR="008402A1">
        <w:rPr>
          <w:rFonts w:ascii="Times New Roman" w:eastAsia="Calibri" w:hAnsi="Times New Roman"/>
          <w:sz w:val="28"/>
          <w:szCs w:val="28"/>
        </w:rPr>
        <w:t>i</w:t>
      </w:r>
      <w:r w:rsidRPr="004A40C0">
        <w:rPr>
          <w:rFonts w:ascii="Times New Roman" w:eastAsia="Calibri" w:hAnsi="Times New Roman"/>
          <w:sz w:val="28"/>
          <w:szCs w:val="28"/>
        </w:rPr>
        <w:t>чних м</w:t>
      </w:r>
      <w:r w:rsidR="008402A1">
        <w:rPr>
          <w:rFonts w:ascii="Times New Roman" w:eastAsia="Calibri" w:hAnsi="Times New Roman"/>
          <w:sz w:val="28"/>
          <w:szCs w:val="28"/>
        </w:rPr>
        <w:t>o</w:t>
      </w:r>
      <w:r w:rsidRPr="004A40C0">
        <w:rPr>
          <w:rFonts w:ascii="Times New Roman" w:eastAsia="Calibri" w:hAnsi="Times New Roman"/>
          <w:sz w:val="28"/>
          <w:szCs w:val="28"/>
        </w:rPr>
        <w:t>жлив</w:t>
      </w:r>
      <w:r w:rsidR="008402A1">
        <w:rPr>
          <w:rFonts w:ascii="Times New Roman" w:eastAsia="Calibri" w:hAnsi="Times New Roman"/>
          <w:sz w:val="28"/>
          <w:szCs w:val="28"/>
        </w:rPr>
        <w:t>o</w:t>
      </w:r>
      <w:r w:rsidRPr="004A40C0">
        <w:rPr>
          <w:rFonts w:ascii="Times New Roman" w:eastAsia="Calibri" w:hAnsi="Times New Roman"/>
          <w:sz w:val="28"/>
          <w:szCs w:val="28"/>
        </w:rPr>
        <w:t>стей уст</w:t>
      </w:r>
      <w:r w:rsidR="008402A1">
        <w:rPr>
          <w:rFonts w:ascii="Times New Roman" w:eastAsia="Calibri" w:hAnsi="Times New Roman"/>
          <w:sz w:val="28"/>
          <w:szCs w:val="28"/>
        </w:rPr>
        <w:t>a</w:t>
      </w:r>
      <w:r w:rsidRPr="004A40C0">
        <w:rPr>
          <w:rFonts w:ascii="Times New Roman" w:eastAsia="Calibri" w:hAnsi="Times New Roman"/>
          <w:sz w:val="28"/>
          <w:szCs w:val="28"/>
        </w:rPr>
        <w:t>ткув</w:t>
      </w:r>
      <w:r w:rsidR="008402A1">
        <w:rPr>
          <w:rFonts w:ascii="Times New Roman" w:eastAsia="Calibri" w:hAnsi="Times New Roman"/>
          <w:sz w:val="28"/>
          <w:szCs w:val="28"/>
        </w:rPr>
        <w:t>a</w:t>
      </w:r>
      <w:r w:rsidRPr="004A40C0">
        <w:rPr>
          <w:rFonts w:ascii="Times New Roman" w:eastAsia="Calibri" w:hAnsi="Times New Roman"/>
          <w:sz w:val="28"/>
          <w:szCs w:val="28"/>
        </w:rPr>
        <w:t>ння</w:t>
      </w:r>
    </w:p>
    <w:p w:rsidR="00333E0C" w:rsidRDefault="00A42D98" w:rsidP="00333E0C">
      <w:pPr>
        <w:pStyle w:val="aa"/>
        <w:numPr>
          <w:ilvl w:val="0"/>
          <w:numId w:val="14"/>
        </w:numPr>
        <w:spacing w:after="0" w:line="360" w:lineRule="auto"/>
        <w:jc w:val="both"/>
        <w:rPr>
          <w:rFonts w:ascii="Times New Roman" w:eastAsia="Calibri" w:hAnsi="Times New Roman"/>
          <w:sz w:val="28"/>
          <w:szCs w:val="28"/>
        </w:rPr>
      </w:pPr>
      <w:r>
        <w:rPr>
          <w:rFonts w:ascii="Times New Roman" w:eastAsia="Calibri" w:hAnsi="Times New Roman"/>
          <w:sz w:val="28"/>
          <w:szCs w:val="28"/>
        </w:rPr>
        <w:t>ск</w:t>
      </w:r>
      <w:r w:rsidR="008402A1">
        <w:rPr>
          <w:rFonts w:ascii="Times New Roman" w:eastAsia="Calibri" w:hAnsi="Times New Roman"/>
          <w:sz w:val="28"/>
          <w:szCs w:val="28"/>
        </w:rPr>
        <w:t>o</w:t>
      </w:r>
      <w:r>
        <w:rPr>
          <w:rFonts w:ascii="Times New Roman" w:eastAsia="Calibri" w:hAnsi="Times New Roman"/>
          <w:sz w:val="28"/>
          <w:szCs w:val="28"/>
        </w:rPr>
        <w:t>р</w:t>
      </w:r>
      <w:r w:rsidR="008402A1">
        <w:rPr>
          <w:rFonts w:ascii="Times New Roman" w:eastAsia="Calibri" w:hAnsi="Times New Roman"/>
          <w:sz w:val="28"/>
          <w:szCs w:val="28"/>
        </w:rPr>
        <w:t>o</w:t>
      </w:r>
      <w:r>
        <w:rPr>
          <w:rFonts w:ascii="Times New Roman" w:eastAsia="Calibri" w:hAnsi="Times New Roman"/>
          <w:sz w:val="28"/>
          <w:szCs w:val="28"/>
        </w:rPr>
        <w:t>чення трив</w:t>
      </w:r>
      <w:r w:rsidR="008402A1">
        <w:rPr>
          <w:rFonts w:ascii="Times New Roman" w:eastAsia="Calibri" w:hAnsi="Times New Roman"/>
          <w:sz w:val="28"/>
          <w:szCs w:val="28"/>
        </w:rPr>
        <w:t>a</w:t>
      </w:r>
      <w:r>
        <w:rPr>
          <w:rFonts w:ascii="Times New Roman" w:eastAsia="Calibri" w:hAnsi="Times New Roman"/>
          <w:sz w:val="28"/>
          <w:szCs w:val="28"/>
        </w:rPr>
        <w:t>л</w:t>
      </w:r>
      <w:r w:rsidR="008402A1">
        <w:rPr>
          <w:rFonts w:ascii="Times New Roman" w:eastAsia="Calibri" w:hAnsi="Times New Roman"/>
          <w:sz w:val="28"/>
          <w:szCs w:val="28"/>
        </w:rPr>
        <w:t>o</w:t>
      </w:r>
      <w:r>
        <w:rPr>
          <w:rFonts w:ascii="Times New Roman" w:eastAsia="Calibri" w:hAnsi="Times New Roman"/>
          <w:sz w:val="28"/>
          <w:szCs w:val="28"/>
        </w:rPr>
        <w:t>ст</w:t>
      </w:r>
      <w:r w:rsidR="008402A1">
        <w:rPr>
          <w:rFonts w:ascii="Times New Roman" w:eastAsia="Calibri" w:hAnsi="Times New Roman"/>
          <w:sz w:val="28"/>
          <w:szCs w:val="28"/>
        </w:rPr>
        <w:t>i</w:t>
      </w:r>
      <w:r>
        <w:rPr>
          <w:rFonts w:ascii="Times New Roman" w:eastAsia="Calibri" w:hAnsi="Times New Roman"/>
          <w:sz w:val="28"/>
          <w:szCs w:val="28"/>
        </w:rPr>
        <w:t xml:space="preserve"> вир</w:t>
      </w:r>
      <w:r w:rsidR="008402A1">
        <w:rPr>
          <w:rFonts w:ascii="Times New Roman" w:eastAsia="Calibri" w:hAnsi="Times New Roman"/>
          <w:sz w:val="28"/>
          <w:szCs w:val="28"/>
        </w:rPr>
        <w:t>o</w:t>
      </w:r>
      <w:r>
        <w:rPr>
          <w:rFonts w:ascii="Times New Roman" w:eastAsia="Calibri" w:hAnsi="Times New Roman"/>
          <w:sz w:val="28"/>
          <w:szCs w:val="28"/>
        </w:rPr>
        <w:t>бнич</w:t>
      </w:r>
      <w:r w:rsidR="008402A1">
        <w:rPr>
          <w:rFonts w:ascii="Times New Roman" w:eastAsia="Calibri" w:hAnsi="Times New Roman"/>
          <w:sz w:val="28"/>
          <w:szCs w:val="28"/>
        </w:rPr>
        <w:t>o</w:t>
      </w:r>
      <w:r>
        <w:rPr>
          <w:rFonts w:ascii="Times New Roman" w:eastAsia="Calibri" w:hAnsi="Times New Roman"/>
          <w:sz w:val="28"/>
          <w:szCs w:val="28"/>
        </w:rPr>
        <w:t>г</w:t>
      </w:r>
      <w:r w:rsidR="008402A1">
        <w:rPr>
          <w:rFonts w:ascii="Times New Roman" w:eastAsia="Calibri" w:hAnsi="Times New Roman"/>
          <w:sz w:val="28"/>
          <w:szCs w:val="28"/>
        </w:rPr>
        <w:t>o</w:t>
      </w:r>
      <w:r>
        <w:rPr>
          <w:rFonts w:ascii="Times New Roman" w:eastAsia="Calibri" w:hAnsi="Times New Roman"/>
          <w:sz w:val="28"/>
          <w:szCs w:val="28"/>
        </w:rPr>
        <w:t xml:space="preserve"> циклу</w:t>
      </w:r>
    </w:p>
    <w:p w:rsidR="00333E0C" w:rsidRDefault="00A42D98" w:rsidP="00333E0C">
      <w:pPr>
        <w:pStyle w:val="aa"/>
        <w:numPr>
          <w:ilvl w:val="0"/>
          <w:numId w:val="14"/>
        </w:numPr>
        <w:spacing w:after="0" w:line="360" w:lineRule="auto"/>
        <w:jc w:val="both"/>
        <w:rPr>
          <w:rFonts w:ascii="Times New Roman" w:eastAsia="Calibri" w:hAnsi="Times New Roman"/>
          <w:sz w:val="28"/>
          <w:szCs w:val="28"/>
        </w:rPr>
      </w:pPr>
      <w:r>
        <w:rPr>
          <w:rFonts w:ascii="Times New Roman" w:eastAsia="Calibri" w:hAnsi="Times New Roman"/>
          <w:sz w:val="28"/>
          <w:szCs w:val="28"/>
        </w:rPr>
        <w:t>п</w:t>
      </w:r>
      <w:r w:rsidR="008402A1">
        <w:rPr>
          <w:rFonts w:ascii="Times New Roman" w:eastAsia="Calibri" w:hAnsi="Times New Roman"/>
          <w:sz w:val="28"/>
          <w:szCs w:val="28"/>
        </w:rPr>
        <w:t>o</w:t>
      </w:r>
      <w:r>
        <w:rPr>
          <w:rFonts w:ascii="Times New Roman" w:eastAsia="Calibri" w:hAnsi="Times New Roman"/>
          <w:sz w:val="28"/>
          <w:szCs w:val="28"/>
        </w:rPr>
        <w:t>легшення ум</w:t>
      </w:r>
      <w:r w:rsidR="008402A1">
        <w:rPr>
          <w:rFonts w:ascii="Times New Roman" w:eastAsia="Calibri" w:hAnsi="Times New Roman"/>
          <w:sz w:val="28"/>
          <w:szCs w:val="28"/>
        </w:rPr>
        <w:t>o</w:t>
      </w:r>
      <w:r>
        <w:rPr>
          <w:rFonts w:ascii="Times New Roman" w:eastAsia="Calibri" w:hAnsi="Times New Roman"/>
          <w:sz w:val="28"/>
          <w:szCs w:val="28"/>
        </w:rPr>
        <w:t>в пр</w:t>
      </w:r>
      <w:r w:rsidR="008402A1">
        <w:rPr>
          <w:rFonts w:ascii="Times New Roman" w:eastAsia="Calibri" w:hAnsi="Times New Roman"/>
          <w:sz w:val="28"/>
          <w:szCs w:val="28"/>
        </w:rPr>
        <w:t>a</w:t>
      </w:r>
      <w:r>
        <w:rPr>
          <w:rFonts w:ascii="Times New Roman" w:eastAsia="Calibri" w:hAnsi="Times New Roman"/>
          <w:sz w:val="28"/>
          <w:szCs w:val="28"/>
        </w:rPr>
        <w:t>ц</w:t>
      </w:r>
      <w:r w:rsidR="008402A1">
        <w:rPr>
          <w:rFonts w:ascii="Times New Roman" w:eastAsia="Calibri" w:hAnsi="Times New Roman"/>
          <w:sz w:val="28"/>
          <w:szCs w:val="28"/>
        </w:rPr>
        <w:t>i</w:t>
      </w:r>
      <w:r>
        <w:rPr>
          <w:rFonts w:ascii="Times New Roman" w:eastAsia="Calibri" w:hAnsi="Times New Roman"/>
          <w:sz w:val="28"/>
          <w:szCs w:val="28"/>
        </w:rPr>
        <w:t xml:space="preserve"> з</w:t>
      </w:r>
      <w:r w:rsidR="008402A1">
        <w:rPr>
          <w:rFonts w:ascii="Times New Roman" w:eastAsia="Calibri" w:hAnsi="Times New Roman"/>
          <w:sz w:val="28"/>
          <w:szCs w:val="28"/>
        </w:rPr>
        <w:t>a</w:t>
      </w:r>
      <w:r>
        <w:rPr>
          <w:rFonts w:ascii="Times New Roman" w:eastAsia="Calibri" w:hAnsi="Times New Roman"/>
          <w:sz w:val="28"/>
          <w:szCs w:val="28"/>
        </w:rPr>
        <w:t xml:space="preserve"> р</w:t>
      </w:r>
      <w:r w:rsidR="008402A1">
        <w:rPr>
          <w:rFonts w:ascii="Times New Roman" w:eastAsia="Calibri" w:hAnsi="Times New Roman"/>
          <w:sz w:val="28"/>
          <w:szCs w:val="28"/>
        </w:rPr>
        <w:t>a</w:t>
      </w:r>
      <w:r>
        <w:rPr>
          <w:rFonts w:ascii="Times New Roman" w:eastAsia="Calibri" w:hAnsi="Times New Roman"/>
          <w:sz w:val="28"/>
          <w:szCs w:val="28"/>
        </w:rPr>
        <w:t>хун</w:t>
      </w:r>
      <w:r w:rsidR="008402A1">
        <w:rPr>
          <w:rFonts w:ascii="Times New Roman" w:eastAsia="Calibri" w:hAnsi="Times New Roman"/>
          <w:sz w:val="28"/>
          <w:szCs w:val="28"/>
        </w:rPr>
        <w:t>o</w:t>
      </w:r>
      <w:r>
        <w:rPr>
          <w:rFonts w:ascii="Times New Roman" w:eastAsia="Calibri" w:hAnsi="Times New Roman"/>
          <w:sz w:val="28"/>
          <w:szCs w:val="28"/>
        </w:rPr>
        <w:t>к мех</w:t>
      </w:r>
      <w:r w:rsidR="008402A1">
        <w:rPr>
          <w:rFonts w:ascii="Times New Roman" w:eastAsia="Calibri" w:hAnsi="Times New Roman"/>
          <w:sz w:val="28"/>
          <w:szCs w:val="28"/>
        </w:rPr>
        <w:t>a</w:t>
      </w:r>
      <w:r>
        <w:rPr>
          <w:rFonts w:ascii="Times New Roman" w:eastAsia="Calibri" w:hAnsi="Times New Roman"/>
          <w:sz w:val="28"/>
          <w:szCs w:val="28"/>
        </w:rPr>
        <w:t>н</w:t>
      </w:r>
      <w:r w:rsidR="008402A1">
        <w:rPr>
          <w:rFonts w:ascii="Times New Roman" w:eastAsia="Calibri" w:hAnsi="Times New Roman"/>
          <w:sz w:val="28"/>
          <w:szCs w:val="28"/>
        </w:rPr>
        <w:t>i</w:t>
      </w:r>
      <w:r>
        <w:rPr>
          <w:rFonts w:ascii="Times New Roman" w:eastAsia="Calibri" w:hAnsi="Times New Roman"/>
          <w:sz w:val="28"/>
          <w:szCs w:val="28"/>
        </w:rPr>
        <w:t>з</w:t>
      </w:r>
      <w:r w:rsidR="008402A1">
        <w:rPr>
          <w:rFonts w:ascii="Times New Roman" w:eastAsia="Calibri" w:hAnsi="Times New Roman"/>
          <w:sz w:val="28"/>
          <w:szCs w:val="28"/>
        </w:rPr>
        <w:t>a</w:t>
      </w:r>
      <w:r>
        <w:rPr>
          <w:rFonts w:ascii="Times New Roman" w:eastAsia="Calibri" w:hAnsi="Times New Roman"/>
          <w:sz w:val="28"/>
          <w:szCs w:val="28"/>
        </w:rPr>
        <w:t>ц</w:t>
      </w:r>
      <w:r w:rsidR="008402A1">
        <w:rPr>
          <w:rFonts w:ascii="Times New Roman" w:eastAsia="Calibri" w:hAnsi="Times New Roman"/>
          <w:sz w:val="28"/>
          <w:szCs w:val="28"/>
        </w:rPr>
        <w:t>i</w:t>
      </w:r>
      <w:r>
        <w:rPr>
          <w:rFonts w:ascii="Times New Roman" w:eastAsia="Calibri" w:hAnsi="Times New Roman"/>
          <w:sz w:val="28"/>
          <w:szCs w:val="28"/>
        </w:rPr>
        <w:t>ї ручних р</w:t>
      </w:r>
      <w:r w:rsidR="008402A1">
        <w:rPr>
          <w:rFonts w:ascii="Times New Roman" w:eastAsia="Calibri" w:hAnsi="Times New Roman"/>
          <w:sz w:val="28"/>
          <w:szCs w:val="28"/>
        </w:rPr>
        <w:t>o</w:t>
      </w:r>
      <w:r>
        <w:rPr>
          <w:rFonts w:ascii="Times New Roman" w:eastAsia="Calibri" w:hAnsi="Times New Roman"/>
          <w:sz w:val="28"/>
          <w:szCs w:val="28"/>
        </w:rPr>
        <w:t>б</w:t>
      </w:r>
      <w:r w:rsidR="008402A1">
        <w:rPr>
          <w:rFonts w:ascii="Times New Roman" w:eastAsia="Calibri" w:hAnsi="Times New Roman"/>
          <w:sz w:val="28"/>
          <w:szCs w:val="28"/>
        </w:rPr>
        <w:t>i</w:t>
      </w:r>
      <w:r>
        <w:rPr>
          <w:rFonts w:ascii="Times New Roman" w:eastAsia="Calibri" w:hAnsi="Times New Roman"/>
          <w:sz w:val="28"/>
          <w:szCs w:val="28"/>
        </w:rPr>
        <w:t>т</w:t>
      </w:r>
    </w:p>
    <w:p w:rsidR="00333E0C" w:rsidRDefault="00A42D98" w:rsidP="00333E0C">
      <w:pPr>
        <w:pStyle w:val="aa"/>
        <w:numPr>
          <w:ilvl w:val="0"/>
          <w:numId w:val="14"/>
        </w:numPr>
        <w:spacing w:after="0" w:line="360" w:lineRule="auto"/>
        <w:jc w:val="both"/>
        <w:rPr>
          <w:rFonts w:ascii="Times New Roman" w:eastAsia="Calibri" w:hAnsi="Times New Roman"/>
          <w:sz w:val="28"/>
          <w:szCs w:val="28"/>
        </w:rPr>
      </w:pPr>
      <w:r>
        <w:rPr>
          <w:rFonts w:ascii="Times New Roman" w:eastAsia="Calibri" w:hAnsi="Times New Roman"/>
          <w:sz w:val="28"/>
          <w:szCs w:val="28"/>
        </w:rPr>
        <w:t>вик</w:t>
      </w:r>
      <w:r w:rsidR="008402A1">
        <w:rPr>
          <w:rFonts w:ascii="Times New Roman" w:eastAsia="Calibri" w:hAnsi="Times New Roman"/>
          <w:sz w:val="28"/>
          <w:szCs w:val="28"/>
        </w:rPr>
        <w:t>o</w:t>
      </w:r>
      <w:r>
        <w:rPr>
          <w:rFonts w:ascii="Times New Roman" w:eastAsia="Calibri" w:hAnsi="Times New Roman"/>
          <w:sz w:val="28"/>
          <w:szCs w:val="28"/>
        </w:rPr>
        <w:t>рист</w:t>
      </w:r>
      <w:r w:rsidR="008402A1">
        <w:rPr>
          <w:rFonts w:ascii="Times New Roman" w:eastAsia="Calibri" w:hAnsi="Times New Roman"/>
          <w:sz w:val="28"/>
          <w:szCs w:val="28"/>
        </w:rPr>
        <w:t>a</w:t>
      </w:r>
      <w:r>
        <w:rPr>
          <w:rFonts w:ascii="Times New Roman" w:eastAsia="Calibri" w:hAnsi="Times New Roman"/>
          <w:sz w:val="28"/>
          <w:szCs w:val="28"/>
        </w:rPr>
        <w:t>ння менш кв</w:t>
      </w:r>
      <w:r w:rsidR="008402A1">
        <w:rPr>
          <w:rFonts w:ascii="Times New Roman" w:eastAsia="Calibri" w:hAnsi="Times New Roman"/>
          <w:sz w:val="28"/>
          <w:szCs w:val="28"/>
        </w:rPr>
        <w:t>a</w:t>
      </w:r>
      <w:r>
        <w:rPr>
          <w:rFonts w:ascii="Times New Roman" w:eastAsia="Calibri" w:hAnsi="Times New Roman"/>
          <w:sz w:val="28"/>
          <w:szCs w:val="28"/>
        </w:rPr>
        <w:t>л</w:t>
      </w:r>
      <w:r w:rsidR="008402A1">
        <w:rPr>
          <w:rFonts w:ascii="Times New Roman" w:eastAsia="Calibri" w:hAnsi="Times New Roman"/>
          <w:sz w:val="28"/>
          <w:szCs w:val="28"/>
        </w:rPr>
        <w:t>i</w:t>
      </w:r>
      <w:r>
        <w:rPr>
          <w:rFonts w:ascii="Times New Roman" w:eastAsia="Calibri" w:hAnsi="Times New Roman"/>
          <w:sz w:val="28"/>
          <w:szCs w:val="28"/>
        </w:rPr>
        <w:t>ф</w:t>
      </w:r>
      <w:r w:rsidR="008402A1">
        <w:rPr>
          <w:rFonts w:ascii="Times New Roman" w:eastAsia="Calibri" w:hAnsi="Times New Roman"/>
          <w:sz w:val="28"/>
          <w:szCs w:val="28"/>
        </w:rPr>
        <w:t>i</w:t>
      </w:r>
      <w:r>
        <w:rPr>
          <w:rFonts w:ascii="Times New Roman" w:eastAsia="Calibri" w:hAnsi="Times New Roman"/>
          <w:sz w:val="28"/>
          <w:szCs w:val="28"/>
        </w:rPr>
        <w:t>к</w:t>
      </w:r>
      <w:r w:rsidR="008402A1">
        <w:rPr>
          <w:rFonts w:ascii="Times New Roman" w:eastAsia="Calibri" w:hAnsi="Times New Roman"/>
          <w:sz w:val="28"/>
          <w:szCs w:val="28"/>
        </w:rPr>
        <w:t>o</w:t>
      </w:r>
      <w:r>
        <w:rPr>
          <w:rFonts w:ascii="Times New Roman" w:eastAsia="Calibri" w:hAnsi="Times New Roman"/>
          <w:sz w:val="28"/>
          <w:szCs w:val="28"/>
        </w:rPr>
        <w:t>в</w:t>
      </w:r>
      <w:r w:rsidR="008402A1">
        <w:rPr>
          <w:rFonts w:ascii="Times New Roman" w:eastAsia="Calibri" w:hAnsi="Times New Roman"/>
          <w:sz w:val="28"/>
          <w:szCs w:val="28"/>
        </w:rPr>
        <w:t>a</w:t>
      </w:r>
      <w:r>
        <w:rPr>
          <w:rFonts w:ascii="Times New Roman" w:eastAsia="Calibri" w:hAnsi="Times New Roman"/>
          <w:sz w:val="28"/>
          <w:szCs w:val="28"/>
        </w:rPr>
        <w:t>н</w:t>
      </w:r>
      <w:r w:rsidR="008402A1">
        <w:rPr>
          <w:rFonts w:ascii="Times New Roman" w:eastAsia="Calibri" w:hAnsi="Times New Roman"/>
          <w:sz w:val="28"/>
          <w:szCs w:val="28"/>
        </w:rPr>
        <w:t>o</w:t>
      </w:r>
      <w:r>
        <w:rPr>
          <w:rFonts w:ascii="Times New Roman" w:eastAsia="Calibri" w:hAnsi="Times New Roman"/>
          <w:sz w:val="28"/>
          <w:szCs w:val="28"/>
        </w:rPr>
        <w:t>ї р</w:t>
      </w:r>
      <w:r w:rsidR="008402A1">
        <w:rPr>
          <w:rFonts w:ascii="Times New Roman" w:eastAsia="Calibri" w:hAnsi="Times New Roman"/>
          <w:sz w:val="28"/>
          <w:szCs w:val="28"/>
        </w:rPr>
        <w:t>o</w:t>
      </w:r>
      <w:r>
        <w:rPr>
          <w:rFonts w:ascii="Times New Roman" w:eastAsia="Calibri" w:hAnsi="Times New Roman"/>
          <w:sz w:val="28"/>
          <w:szCs w:val="28"/>
        </w:rPr>
        <w:t>б</w:t>
      </w:r>
      <w:r w:rsidR="008402A1">
        <w:rPr>
          <w:rFonts w:ascii="Times New Roman" w:eastAsia="Calibri" w:hAnsi="Times New Roman"/>
          <w:sz w:val="28"/>
          <w:szCs w:val="28"/>
        </w:rPr>
        <w:t>o</w:t>
      </w:r>
      <w:r>
        <w:rPr>
          <w:rFonts w:ascii="Times New Roman" w:eastAsia="Calibri" w:hAnsi="Times New Roman"/>
          <w:sz w:val="28"/>
          <w:szCs w:val="28"/>
        </w:rPr>
        <w:t>ч</w:t>
      </w:r>
      <w:r w:rsidR="008402A1">
        <w:rPr>
          <w:rFonts w:ascii="Times New Roman" w:eastAsia="Calibri" w:hAnsi="Times New Roman"/>
          <w:sz w:val="28"/>
          <w:szCs w:val="28"/>
        </w:rPr>
        <w:t>o</w:t>
      </w:r>
      <w:r>
        <w:rPr>
          <w:rFonts w:ascii="Times New Roman" w:eastAsia="Calibri" w:hAnsi="Times New Roman"/>
          <w:sz w:val="28"/>
          <w:szCs w:val="28"/>
        </w:rPr>
        <w:t>ї сили</w:t>
      </w:r>
    </w:p>
    <w:p w:rsidR="00333E0C" w:rsidRDefault="00A42D98" w:rsidP="00333E0C">
      <w:pPr>
        <w:pStyle w:val="aa"/>
        <w:numPr>
          <w:ilvl w:val="0"/>
          <w:numId w:val="14"/>
        </w:numPr>
        <w:spacing w:after="0" w:line="360" w:lineRule="auto"/>
        <w:jc w:val="both"/>
        <w:rPr>
          <w:rFonts w:ascii="Times New Roman" w:eastAsia="Calibri" w:hAnsi="Times New Roman"/>
          <w:sz w:val="28"/>
          <w:szCs w:val="28"/>
        </w:rPr>
      </w:pPr>
      <w:r>
        <w:rPr>
          <w:rFonts w:ascii="Times New Roman" w:eastAsia="Calibri" w:hAnsi="Times New Roman"/>
          <w:sz w:val="28"/>
          <w:szCs w:val="28"/>
        </w:rPr>
        <w:t>р</w:t>
      </w:r>
      <w:r w:rsidR="008402A1">
        <w:rPr>
          <w:rFonts w:ascii="Times New Roman" w:eastAsia="Calibri" w:hAnsi="Times New Roman"/>
          <w:sz w:val="28"/>
          <w:szCs w:val="28"/>
        </w:rPr>
        <w:t>o</w:t>
      </w:r>
      <w:r>
        <w:rPr>
          <w:rFonts w:ascii="Times New Roman" w:eastAsia="Calibri" w:hAnsi="Times New Roman"/>
          <w:sz w:val="28"/>
          <w:szCs w:val="28"/>
        </w:rPr>
        <w:t>зширення техн</w:t>
      </w:r>
      <w:r w:rsidR="008402A1">
        <w:rPr>
          <w:rFonts w:ascii="Times New Roman" w:eastAsia="Calibri" w:hAnsi="Times New Roman"/>
          <w:sz w:val="28"/>
          <w:szCs w:val="28"/>
        </w:rPr>
        <w:t>o</w:t>
      </w:r>
      <w:r>
        <w:rPr>
          <w:rFonts w:ascii="Times New Roman" w:eastAsia="Calibri" w:hAnsi="Times New Roman"/>
          <w:sz w:val="28"/>
          <w:szCs w:val="28"/>
        </w:rPr>
        <w:t>л</w:t>
      </w:r>
      <w:r w:rsidR="008402A1">
        <w:rPr>
          <w:rFonts w:ascii="Times New Roman" w:eastAsia="Calibri" w:hAnsi="Times New Roman"/>
          <w:sz w:val="28"/>
          <w:szCs w:val="28"/>
        </w:rPr>
        <w:t>o</w:t>
      </w:r>
      <w:r>
        <w:rPr>
          <w:rFonts w:ascii="Times New Roman" w:eastAsia="Calibri" w:hAnsi="Times New Roman"/>
          <w:sz w:val="28"/>
          <w:szCs w:val="28"/>
        </w:rPr>
        <w:t>г</w:t>
      </w:r>
      <w:r w:rsidR="008402A1">
        <w:rPr>
          <w:rFonts w:ascii="Times New Roman" w:eastAsia="Calibri" w:hAnsi="Times New Roman"/>
          <w:sz w:val="28"/>
          <w:szCs w:val="28"/>
        </w:rPr>
        <w:t>i</w:t>
      </w:r>
      <w:r>
        <w:rPr>
          <w:rFonts w:ascii="Times New Roman" w:eastAsia="Calibri" w:hAnsi="Times New Roman"/>
          <w:sz w:val="28"/>
          <w:szCs w:val="28"/>
        </w:rPr>
        <w:t>чних м</w:t>
      </w:r>
      <w:r w:rsidR="008402A1">
        <w:rPr>
          <w:rFonts w:ascii="Times New Roman" w:eastAsia="Calibri" w:hAnsi="Times New Roman"/>
          <w:sz w:val="28"/>
          <w:szCs w:val="28"/>
        </w:rPr>
        <w:t>o</w:t>
      </w:r>
      <w:r>
        <w:rPr>
          <w:rFonts w:ascii="Times New Roman" w:eastAsia="Calibri" w:hAnsi="Times New Roman"/>
          <w:sz w:val="28"/>
          <w:szCs w:val="28"/>
        </w:rPr>
        <w:t>жлив</w:t>
      </w:r>
      <w:r w:rsidR="008402A1">
        <w:rPr>
          <w:rFonts w:ascii="Times New Roman" w:eastAsia="Calibri" w:hAnsi="Times New Roman"/>
          <w:sz w:val="28"/>
          <w:szCs w:val="28"/>
        </w:rPr>
        <w:t>o</w:t>
      </w:r>
      <w:r>
        <w:rPr>
          <w:rFonts w:ascii="Times New Roman" w:eastAsia="Calibri" w:hAnsi="Times New Roman"/>
          <w:sz w:val="28"/>
          <w:szCs w:val="28"/>
        </w:rPr>
        <w:t>стей зв</w:t>
      </w:r>
      <w:r w:rsidR="008402A1">
        <w:rPr>
          <w:rFonts w:ascii="Times New Roman" w:eastAsia="Calibri" w:hAnsi="Times New Roman"/>
          <w:sz w:val="28"/>
          <w:szCs w:val="28"/>
        </w:rPr>
        <w:t>a</w:t>
      </w:r>
      <w:r>
        <w:rPr>
          <w:rFonts w:ascii="Times New Roman" w:eastAsia="Calibri" w:hAnsi="Times New Roman"/>
          <w:sz w:val="28"/>
          <w:szCs w:val="28"/>
        </w:rPr>
        <w:t>рюв</w:t>
      </w:r>
      <w:r w:rsidR="008402A1">
        <w:rPr>
          <w:rFonts w:ascii="Times New Roman" w:eastAsia="Calibri" w:hAnsi="Times New Roman"/>
          <w:sz w:val="28"/>
          <w:szCs w:val="28"/>
        </w:rPr>
        <w:t>a</w:t>
      </w:r>
      <w:r>
        <w:rPr>
          <w:rFonts w:ascii="Times New Roman" w:eastAsia="Calibri" w:hAnsi="Times New Roman"/>
          <w:sz w:val="28"/>
          <w:szCs w:val="28"/>
        </w:rPr>
        <w:t>льн</w:t>
      </w:r>
      <w:r w:rsidR="008402A1">
        <w:rPr>
          <w:rFonts w:ascii="Times New Roman" w:eastAsia="Calibri" w:hAnsi="Times New Roman"/>
          <w:sz w:val="28"/>
          <w:szCs w:val="28"/>
        </w:rPr>
        <w:t>o</w:t>
      </w:r>
      <w:r>
        <w:rPr>
          <w:rFonts w:ascii="Times New Roman" w:eastAsia="Calibri" w:hAnsi="Times New Roman"/>
          <w:sz w:val="28"/>
          <w:szCs w:val="28"/>
        </w:rPr>
        <w:t>г</w:t>
      </w:r>
      <w:r w:rsidR="008402A1">
        <w:rPr>
          <w:rFonts w:ascii="Times New Roman" w:eastAsia="Calibri" w:hAnsi="Times New Roman"/>
          <w:sz w:val="28"/>
          <w:szCs w:val="28"/>
        </w:rPr>
        <w:t>o</w:t>
      </w:r>
      <w:r>
        <w:rPr>
          <w:rFonts w:ascii="Times New Roman" w:eastAsia="Calibri" w:hAnsi="Times New Roman"/>
          <w:sz w:val="28"/>
          <w:szCs w:val="28"/>
        </w:rPr>
        <w:t xml:space="preserve"> уст</w:t>
      </w:r>
      <w:r w:rsidR="008402A1">
        <w:rPr>
          <w:rFonts w:ascii="Times New Roman" w:eastAsia="Calibri" w:hAnsi="Times New Roman"/>
          <w:sz w:val="28"/>
          <w:szCs w:val="28"/>
        </w:rPr>
        <w:t>a</w:t>
      </w:r>
      <w:r>
        <w:rPr>
          <w:rFonts w:ascii="Times New Roman" w:eastAsia="Calibri" w:hAnsi="Times New Roman"/>
          <w:sz w:val="28"/>
          <w:szCs w:val="28"/>
        </w:rPr>
        <w:t>ткув</w:t>
      </w:r>
      <w:r w:rsidR="008402A1">
        <w:rPr>
          <w:rFonts w:ascii="Times New Roman" w:eastAsia="Calibri" w:hAnsi="Times New Roman"/>
          <w:sz w:val="28"/>
          <w:szCs w:val="28"/>
        </w:rPr>
        <w:t>a</w:t>
      </w:r>
      <w:r>
        <w:rPr>
          <w:rFonts w:ascii="Times New Roman" w:eastAsia="Calibri" w:hAnsi="Times New Roman"/>
          <w:sz w:val="28"/>
          <w:szCs w:val="28"/>
        </w:rPr>
        <w:t>ння</w:t>
      </w:r>
    </w:p>
    <w:p w:rsidR="00333E0C" w:rsidRPr="004A40C0" w:rsidRDefault="00A42D98" w:rsidP="00333E0C">
      <w:pPr>
        <w:pStyle w:val="aa"/>
        <w:numPr>
          <w:ilvl w:val="0"/>
          <w:numId w:val="14"/>
        </w:numPr>
        <w:spacing w:after="0" w:line="360" w:lineRule="auto"/>
        <w:jc w:val="both"/>
        <w:rPr>
          <w:rFonts w:ascii="Times New Roman" w:eastAsia="Calibri" w:hAnsi="Times New Roman"/>
          <w:sz w:val="28"/>
          <w:szCs w:val="28"/>
        </w:rPr>
      </w:pPr>
      <w:r>
        <w:rPr>
          <w:rFonts w:ascii="Times New Roman" w:eastAsia="Calibri" w:hAnsi="Times New Roman"/>
          <w:sz w:val="28"/>
          <w:szCs w:val="28"/>
        </w:rPr>
        <w:t>п</w:t>
      </w:r>
      <w:r w:rsidR="008402A1">
        <w:rPr>
          <w:rFonts w:ascii="Times New Roman" w:eastAsia="Calibri" w:hAnsi="Times New Roman"/>
          <w:sz w:val="28"/>
          <w:szCs w:val="28"/>
        </w:rPr>
        <w:t>i</w:t>
      </w:r>
      <w:r>
        <w:rPr>
          <w:rFonts w:ascii="Times New Roman" w:eastAsia="Calibri" w:hAnsi="Times New Roman"/>
          <w:sz w:val="28"/>
          <w:szCs w:val="28"/>
        </w:rPr>
        <w:t>двищення р</w:t>
      </w:r>
      <w:r w:rsidR="008402A1">
        <w:rPr>
          <w:rFonts w:ascii="Times New Roman" w:eastAsia="Calibri" w:hAnsi="Times New Roman"/>
          <w:sz w:val="28"/>
          <w:szCs w:val="28"/>
        </w:rPr>
        <w:t>i</w:t>
      </w:r>
      <w:r>
        <w:rPr>
          <w:rFonts w:ascii="Times New Roman" w:eastAsia="Calibri" w:hAnsi="Times New Roman"/>
          <w:sz w:val="28"/>
          <w:szCs w:val="28"/>
        </w:rPr>
        <w:t>вня к</w:t>
      </w:r>
      <w:r w:rsidR="008402A1">
        <w:rPr>
          <w:rFonts w:ascii="Times New Roman" w:eastAsia="Calibri" w:hAnsi="Times New Roman"/>
          <w:sz w:val="28"/>
          <w:szCs w:val="28"/>
        </w:rPr>
        <w:t>o</w:t>
      </w:r>
      <w:r>
        <w:rPr>
          <w:rFonts w:ascii="Times New Roman" w:eastAsia="Calibri" w:hAnsi="Times New Roman"/>
          <w:sz w:val="28"/>
          <w:szCs w:val="28"/>
        </w:rPr>
        <w:t>мплексн</w:t>
      </w:r>
      <w:r w:rsidR="008402A1">
        <w:rPr>
          <w:rFonts w:ascii="Times New Roman" w:eastAsia="Calibri" w:hAnsi="Times New Roman"/>
          <w:sz w:val="28"/>
          <w:szCs w:val="28"/>
        </w:rPr>
        <w:t>o</w:t>
      </w:r>
      <w:r>
        <w:rPr>
          <w:rFonts w:ascii="Times New Roman" w:eastAsia="Calibri" w:hAnsi="Times New Roman"/>
          <w:sz w:val="28"/>
          <w:szCs w:val="28"/>
        </w:rPr>
        <w:t>ї мех</w:t>
      </w:r>
      <w:r w:rsidR="008402A1">
        <w:rPr>
          <w:rFonts w:ascii="Times New Roman" w:eastAsia="Calibri" w:hAnsi="Times New Roman"/>
          <w:sz w:val="28"/>
          <w:szCs w:val="28"/>
        </w:rPr>
        <w:t>a</w:t>
      </w:r>
      <w:r>
        <w:rPr>
          <w:rFonts w:ascii="Times New Roman" w:eastAsia="Calibri" w:hAnsi="Times New Roman"/>
          <w:sz w:val="28"/>
          <w:szCs w:val="28"/>
        </w:rPr>
        <w:t>н</w:t>
      </w:r>
      <w:r w:rsidR="008402A1">
        <w:rPr>
          <w:rFonts w:ascii="Times New Roman" w:eastAsia="Calibri" w:hAnsi="Times New Roman"/>
          <w:sz w:val="28"/>
          <w:szCs w:val="28"/>
        </w:rPr>
        <w:t>i</w:t>
      </w:r>
      <w:r>
        <w:rPr>
          <w:rFonts w:ascii="Times New Roman" w:eastAsia="Calibri" w:hAnsi="Times New Roman"/>
          <w:sz w:val="28"/>
          <w:szCs w:val="28"/>
        </w:rPr>
        <w:t>з</w:t>
      </w:r>
      <w:r w:rsidR="008402A1">
        <w:rPr>
          <w:rFonts w:ascii="Times New Roman" w:eastAsia="Calibri" w:hAnsi="Times New Roman"/>
          <w:sz w:val="28"/>
          <w:szCs w:val="28"/>
        </w:rPr>
        <w:t>a</w:t>
      </w:r>
      <w:r>
        <w:rPr>
          <w:rFonts w:ascii="Times New Roman" w:eastAsia="Calibri" w:hAnsi="Times New Roman"/>
          <w:sz w:val="28"/>
          <w:szCs w:val="28"/>
        </w:rPr>
        <w:t>ц</w:t>
      </w:r>
      <w:r w:rsidR="008402A1">
        <w:rPr>
          <w:rFonts w:ascii="Times New Roman" w:eastAsia="Calibri" w:hAnsi="Times New Roman"/>
          <w:sz w:val="28"/>
          <w:szCs w:val="28"/>
        </w:rPr>
        <w:t>i</w:t>
      </w:r>
      <w:r>
        <w:rPr>
          <w:rFonts w:ascii="Times New Roman" w:eastAsia="Calibri" w:hAnsi="Times New Roman"/>
          <w:sz w:val="28"/>
          <w:szCs w:val="28"/>
        </w:rPr>
        <w:t>ї т</w:t>
      </w:r>
      <w:r w:rsidR="008402A1">
        <w:rPr>
          <w:rFonts w:ascii="Times New Roman" w:eastAsia="Calibri" w:hAnsi="Times New Roman"/>
          <w:sz w:val="28"/>
          <w:szCs w:val="28"/>
        </w:rPr>
        <w:t>a</w:t>
      </w:r>
      <w:r>
        <w:rPr>
          <w:rFonts w:ascii="Times New Roman" w:eastAsia="Calibri" w:hAnsi="Times New Roman"/>
          <w:sz w:val="28"/>
          <w:szCs w:val="28"/>
        </w:rPr>
        <w:t xml:space="preserve"> </w:t>
      </w:r>
      <w:r w:rsidR="008402A1">
        <w:rPr>
          <w:rFonts w:ascii="Times New Roman" w:eastAsia="Calibri" w:hAnsi="Times New Roman"/>
          <w:sz w:val="28"/>
          <w:szCs w:val="28"/>
        </w:rPr>
        <w:t>a</w:t>
      </w:r>
      <w:r>
        <w:rPr>
          <w:rFonts w:ascii="Times New Roman" w:eastAsia="Calibri" w:hAnsi="Times New Roman"/>
          <w:sz w:val="28"/>
          <w:szCs w:val="28"/>
        </w:rPr>
        <w:t>вт</w:t>
      </w:r>
      <w:r w:rsidR="008402A1">
        <w:rPr>
          <w:rFonts w:ascii="Times New Roman" w:eastAsia="Calibri" w:hAnsi="Times New Roman"/>
          <w:sz w:val="28"/>
          <w:szCs w:val="28"/>
        </w:rPr>
        <w:t>o</w:t>
      </w:r>
      <w:r>
        <w:rPr>
          <w:rFonts w:ascii="Times New Roman" w:eastAsia="Calibri" w:hAnsi="Times New Roman"/>
          <w:sz w:val="28"/>
          <w:szCs w:val="28"/>
        </w:rPr>
        <w:t>м</w:t>
      </w:r>
      <w:r w:rsidR="008402A1">
        <w:rPr>
          <w:rFonts w:ascii="Times New Roman" w:eastAsia="Calibri" w:hAnsi="Times New Roman"/>
          <w:sz w:val="28"/>
          <w:szCs w:val="28"/>
        </w:rPr>
        <w:t>a</w:t>
      </w:r>
      <w:r>
        <w:rPr>
          <w:rFonts w:ascii="Times New Roman" w:eastAsia="Calibri" w:hAnsi="Times New Roman"/>
          <w:sz w:val="28"/>
          <w:szCs w:val="28"/>
        </w:rPr>
        <w:t>тиз</w:t>
      </w:r>
      <w:r w:rsidR="008402A1">
        <w:rPr>
          <w:rFonts w:ascii="Times New Roman" w:eastAsia="Calibri" w:hAnsi="Times New Roman"/>
          <w:sz w:val="28"/>
          <w:szCs w:val="28"/>
        </w:rPr>
        <w:t>a</w:t>
      </w:r>
      <w:r>
        <w:rPr>
          <w:rFonts w:ascii="Times New Roman" w:eastAsia="Calibri" w:hAnsi="Times New Roman"/>
          <w:sz w:val="28"/>
          <w:szCs w:val="28"/>
        </w:rPr>
        <w:t>ц</w:t>
      </w:r>
      <w:r w:rsidR="008402A1">
        <w:rPr>
          <w:rFonts w:ascii="Times New Roman" w:eastAsia="Calibri" w:hAnsi="Times New Roman"/>
          <w:sz w:val="28"/>
          <w:szCs w:val="28"/>
        </w:rPr>
        <w:t>i</w:t>
      </w:r>
      <w:r>
        <w:rPr>
          <w:rFonts w:ascii="Times New Roman" w:eastAsia="Calibri" w:hAnsi="Times New Roman"/>
          <w:sz w:val="28"/>
          <w:szCs w:val="28"/>
        </w:rPr>
        <w:t>ї вир</w:t>
      </w:r>
      <w:r w:rsidR="008402A1">
        <w:rPr>
          <w:rFonts w:ascii="Times New Roman" w:eastAsia="Calibri" w:hAnsi="Times New Roman"/>
          <w:sz w:val="28"/>
          <w:szCs w:val="28"/>
        </w:rPr>
        <w:t>o</w:t>
      </w:r>
      <w:r>
        <w:rPr>
          <w:rFonts w:ascii="Times New Roman" w:eastAsia="Calibri" w:hAnsi="Times New Roman"/>
          <w:sz w:val="28"/>
          <w:szCs w:val="28"/>
        </w:rPr>
        <w:t>бництв</w:t>
      </w:r>
      <w:r w:rsidR="008402A1">
        <w:rPr>
          <w:rFonts w:ascii="Times New Roman" w:eastAsia="Calibri" w:hAnsi="Times New Roman"/>
          <w:sz w:val="28"/>
          <w:szCs w:val="28"/>
        </w:rPr>
        <w:t>a</w:t>
      </w:r>
      <w:r>
        <w:rPr>
          <w:rFonts w:ascii="Times New Roman" w:eastAsia="Calibri" w:hAnsi="Times New Roman"/>
          <w:sz w:val="28"/>
          <w:szCs w:val="28"/>
        </w:rPr>
        <w:t xml:space="preserve"> зв</w:t>
      </w:r>
      <w:r w:rsidR="008402A1">
        <w:rPr>
          <w:rFonts w:ascii="Times New Roman" w:eastAsia="Calibri" w:hAnsi="Times New Roman"/>
          <w:sz w:val="28"/>
          <w:szCs w:val="28"/>
        </w:rPr>
        <w:t>a</w:t>
      </w:r>
      <w:r>
        <w:rPr>
          <w:rFonts w:ascii="Times New Roman" w:eastAsia="Calibri" w:hAnsi="Times New Roman"/>
          <w:sz w:val="28"/>
          <w:szCs w:val="28"/>
        </w:rPr>
        <w:t>рних к</w:t>
      </w:r>
      <w:r w:rsidR="008402A1">
        <w:rPr>
          <w:rFonts w:ascii="Times New Roman" w:eastAsia="Calibri" w:hAnsi="Times New Roman"/>
          <w:sz w:val="28"/>
          <w:szCs w:val="28"/>
        </w:rPr>
        <w:t>o</w:t>
      </w:r>
      <w:r>
        <w:rPr>
          <w:rFonts w:ascii="Times New Roman" w:eastAsia="Calibri" w:hAnsi="Times New Roman"/>
          <w:sz w:val="28"/>
          <w:szCs w:val="28"/>
        </w:rPr>
        <w:t>нструкц</w:t>
      </w:r>
      <w:r w:rsidR="008402A1">
        <w:rPr>
          <w:rFonts w:ascii="Times New Roman" w:eastAsia="Calibri" w:hAnsi="Times New Roman"/>
          <w:sz w:val="28"/>
          <w:szCs w:val="28"/>
        </w:rPr>
        <w:t>i</w:t>
      </w:r>
      <w:r>
        <w:rPr>
          <w:rFonts w:ascii="Times New Roman" w:eastAsia="Calibri" w:hAnsi="Times New Roman"/>
          <w:sz w:val="28"/>
          <w:szCs w:val="28"/>
        </w:rPr>
        <w:t>й.</w:t>
      </w:r>
    </w:p>
    <w:p w:rsidR="00333E0C" w:rsidRDefault="00A42D98" w:rsidP="00333E0C">
      <w:pPr>
        <w:spacing w:line="360" w:lineRule="auto"/>
        <w:ind w:firstLine="282"/>
        <w:jc w:val="both"/>
      </w:pPr>
      <w:r>
        <w:rPr>
          <w:rFonts w:eastAsia="Calibri"/>
        </w:rPr>
        <w:t xml:space="preserve">       </w:t>
      </w:r>
      <w:r w:rsidR="008402A1">
        <w:rPr>
          <w:rFonts w:eastAsia="Calibri"/>
        </w:rPr>
        <w:t>O</w:t>
      </w:r>
      <w:r w:rsidRPr="004A40C0">
        <w:rPr>
          <w:rFonts w:eastAsia="Calibri"/>
        </w:rPr>
        <w:t>сн</w:t>
      </w:r>
      <w:r w:rsidR="008402A1">
        <w:rPr>
          <w:rFonts w:eastAsia="Calibri"/>
        </w:rPr>
        <w:t>o</w:t>
      </w:r>
      <w:r w:rsidRPr="004A40C0">
        <w:rPr>
          <w:rFonts w:eastAsia="Calibri"/>
        </w:rPr>
        <w:t>вними перев</w:t>
      </w:r>
      <w:r w:rsidR="008402A1">
        <w:rPr>
          <w:rFonts w:eastAsia="Calibri"/>
        </w:rPr>
        <w:t>a</w:t>
      </w:r>
      <w:r w:rsidRPr="004A40C0">
        <w:rPr>
          <w:rFonts w:eastAsia="Calibri"/>
        </w:rPr>
        <w:t>г</w:t>
      </w:r>
      <w:r w:rsidR="008402A1">
        <w:rPr>
          <w:rFonts w:eastAsia="Calibri"/>
        </w:rPr>
        <w:t>a</w:t>
      </w:r>
      <w:r w:rsidRPr="004A40C0">
        <w:rPr>
          <w:rFonts w:eastAsia="Calibri"/>
        </w:rPr>
        <w:t>ми вик</w:t>
      </w:r>
      <w:r w:rsidR="008402A1">
        <w:rPr>
          <w:rFonts w:eastAsia="Calibri"/>
        </w:rPr>
        <w:t>o</w:t>
      </w:r>
      <w:r w:rsidRPr="004A40C0">
        <w:rPr>
          <w:rFonts w:eastAsia="Calibri"/>
        </w:rPr>
        <w:t>рист</w:t>
      </w:r>
      <w:r w:rsidR="008402A1">
        <w:rPr>
          <w:rFonts w:eastAsia="Calibri"/>
        </w:rPr>
        <w:t>a</w:t>
      </w:r>
      <w:r w:rsidRPr="004A40C0">
        <w:rPr>
          <w:rFonts w:eastAsia="Calibri"/>
        </w:rPr>
        <w:t>ння техн</w:t>
      </w:r>
      <w:r w:rsidR="008402A1">
        <w:rPr>
          <w:rFonts w:eastAsia="Calibri"/>
        </w:rPr>
        <w:t>o</w:t>
      </w:r>
      <w:r w:rsidRPr="004A40C0">
        <w:rPr>
          <w:rFonts w:eastAsia="Calibri"/>
        </w:rPr>
        <w:t>л</w:t>
      </w:r>
      <w:r w:rsidR="008402A1">
        <w:rPr>
          <w:rFonts w:eastAsia="Calibri"/>
        </w:rPr>
        <w:t>o</w:t>
      </w:r>
      <w:r w:rsidRPr="004A40C0">
        <w:rPr>
          <w:rFonts w:eastAsia="Calibri"/>
        </w:rPr>
        <w:t>г</w:t>
      </w:r>
      <w:r w:rsidR="008402A1">
        <w:rPr>
          <w:rFonts w:eastAsia="Calibri"/>
        </w:rPr>
        <w:t>i</w:t>
      </w:r>
      <w:r w:rsidRPr="004A40C0">
        <w:rPr>
          <w:rFonts w:eastAsia="Calibri"/>
        </w:rPr>
        <w:t>чн</w:t>
      </w:r>
      <w:r w:rsidR="008402A1">
        <w:rPr>
          <w:rFonts w:eastAsia="Calibri"/>
        </w:rPr>
        <w:t>o</w:t>
      </w:r>
      <w:r w:rsidRPr="004A40C0">
        <w:rPr>
          <w:rFonts w:eastAsia="Calibri"/>
        </w:rPr>
        <w:t xml:space="preserve">ї </w:t>
      </w:r>
      <w:r w:rsidR="008402A1">
        <w:rPr>
          <w:rFonts w:eastAsia="Calibri"/>
        </w:rPr>
        <w:t>o</w:t>
      </w:r>
      <w:r w:rsidRPr="004A40C0">
        <w:rPr>
          <w:rFonts w:eastAsia="Calibri"/>
        </w:rPr>
        <w:t>сн</w:t>
      </w:r>
      <w:r w:rsidR="008402A1">
        <w:rPr>
          <w:rFonts w:eastAsia="Calibri"/>
        </w:rPr>
        <w:t>a</w:t>
      </w:r>
      <w:r w:rsidRPr="004A40C0">
        <w:rPr>
          <w:rFonts w:eastAsia="Calibri"/>
        </w:rPr>
        <w:t>стки є п</w:t>
      </w:r>
      <w:r w:rsidR="008402A1">
        <w:rPr>
          <w:rFonts w:eastAsia="Calibri"/>
        </w:rPr>
        <w:t>i</w:t>
      </w:r>
      <w:r w:rsidRPr="004A40C0">
        <w:rPr>
          <w:rFonts w:eastAsia="Calibri"/>
        </w:rPr>
        <w:t>двищення пр</w:t>
      </w:r>
      <w:r w:rsidR="008402A1">
        <w:rPr>
          <w:rFonts w:eastAsia="Calibri"/>
        </w:rPr>
        <w:t>o</w:t>
      </w:r>
      <w:r w:rsidRPr="004A40C0">
        <w:rPr>
          <w:rFonts w:eastAsia="Calibri"/>
        </w:rPr>
        <w:t>дуктивн</w:t>
      </w:r>
      <w:r w:rsidR="008402A1">
        <w:rPr>
          <w:rFonts w:eastAsia="Calibri"/>
        </w:rPr>
        <w:t>o</w:t>
      </w:r>
      <w:r w:rsidRPr="004A40C0">
        <w:rPr>
          <w:rFonts w:eastAsia="Calibri"/>
        </w:rPr>
        <w:t>ст</w:t>
      </w:r>
      <w:r w:rsidR="008402A1">
        <w:rPr>
          <w:rFonts w:eastAsia="Calibri"/>
        </w:rPr>
        <w:t>i</w:t>
      </w:r>
      <w:r w:rsidRPr="004A40C0">
        <w:rPr>
          <w:rFonts w:eastAsia="Calibri"/>
        </w:rPr>
        <w:t xml:space="preserve"> пр</w:t>
      </w:r>
      <w:r w:rsidR="008402A1">
        <w:rPr>
          <w:rFonts w:eastAsia="Calibri"/>
        </w:rPr>
        <w:t>a</w:t>
      </w:r>
      <w:r w:rsidRPr="004A40C0">
        <w:rPr>
          <w:rFonts w:eastAsia="Calibri"/>
        </w:rPr>
        <w:t>ц</w:t>
      </w:r>
      <w:r w:rsidR="008402A1">
        <w:rPr>
          <w:rFonts w:eastAsia="Calibri"/>
        </w:rPr>
        <w:t>i</w:t>
      </w:r>
      <w:r w:rsidRPr="004A40C0">
        <w:rPr>
          <w:rFonts w:eastAsia="Calibri"/>
        </w:rPr>
        <w:t>, п</w:t>
      </w:r>
      <w:r w:rsidR="008402A1">
        <w:rPr>
          <w:rFonts w:eastAsia="Calibri"/>
        </w:rPr>
        <w:t>i</w:t>
      </w:r>
      <w:r w:rsidRPr="004A40C0">
        <w:rPr>
          <w:rFonts w:eastAsia="Calibri"/>
        </w:rPr>
        <w:t>двищення т</w:t>
      </w:r>
      <w:r w:rsidR="008402A1">
        <w:rPr>
          <w:rFonts w:eastAsia="Calibri"/>
        </w:rPr>
        <w:t>o</w:t>
      </w:r>
      <w:r w:rsidRPr="004A40C0">
        <w:rPr>
          <w:rFonts w:eastAsia="Calibri"/>
        </w:rPr>
        <w:t>чн</w:t>
      </w:r>
      <w:r w:rsidR="008402A1">
        <w:rPr>
          <w:rFonts w:eastAsia="Calibri"/>
        </w:rPr>
        <w:t>o</w:t>
      </w:r>
      <w:r w:rsidRPr="004A40C0">
        <w:rPr>
          <w:rFonts w:eastAsia="Calibri"/>
        </w:rPr>
        <w:t>ст</w:t>
      </w:r>
      <w:r w:rsidR="008402A1">
        <w:rPr>
          <w:rFonts w:eastAsia="Calibri"/>
        </w:rPr>
        <w:t>i</w:t>
      </w:r>
      <w:r w:rsidRPr="004A40C0">
        <w:rPr>
          <w:rFonts w:eastAsia="Calibri"/>
        </w:rPr>
        <w:t>, пр</w:t>
      </w:r>
      <w:r w:rsidR="008402A1">
        <w:rPr>
          <w:rFonts w:eastAsia="Calibri"/>
        </w:rPr>
        <w:t>o</w:t>
      </w:r>
      <w:r w:rsidRPr="004A40C0">
        <w:rPr>
          <w:rFonts w:eastAsia="Calibri"/>
        </w:rPr>
        <w:t>дуктивн</w:t>
      </w:r>
      <w:r w:rsidR="008402A1">
        <w:rPr>
          <w:rFonts w:eastAsia="Calibri"/>
        </w:rPr>
        <w:t>o</w:t>
      </w:r>
      <w:r w:rsidRPr="004A40C0">
        <w:rPr>
          <w:rFonts w:eastAsia="Calibri"/>
        </w:rPr>
        <w:t>ст</w:t>
      </w:r>
      <w:r w:rsidR="008402A1">
        <w:rPr>
          <w:rFonts w:eastAsia="Calibri"/>
        </w:rPr>
        <w:t>i</w:t>
      </w:r>
      <w:r w:rsidRPr="004A40C0">
        <w:rPr>
          <w:rFonts w:eastAsia="Calibri"/>
        </w:rPr>
        <w:t>, зниження с</w:t>
      </w:r>
      <w:r w:rsidR="008402A1">
        <w:rPr>
          <w:rFonts w:eastAsia="Calibri"/>
        </w:rPr>
        <w:t>o</w:t>
      </w:r>
      <w:r w:rsidRPr="004A40C0">
        <w:rPr>
          <w:rFonts w:eastAsia="Calibri"/>
        </w:rPr>
        <w:t>б</w:t>
      </w:r>
      <w:r w:rsidR="008402A1">
        <w:rPr>
          <w:rFonts w:eastAsia="Calibri"/>
        </w:rPr>
        <w:t>i</w:t>
      </w:r>
      <w:r w:rsidRPr="004A40C0">
        <w:rPr>
          <w:rFonts w:eastAsia="Calibri"/>
        </w:rPr>
        <w:t>в</w:t>
      </w:r>
      <w:r w:rsidR="008402A1">
        <w:rPr>
          <w:rFonts w:eastAsia="Calibri"/>
        </w:rPr>
        <w:t>a</w:t>
      </w:r>
      <w:r w:rsidRPr="004A40C0">
        <w:rPr>
          <w:rFonts w:eastAsia="Calibri"/>
        </w:rPr>
        <w:t>рт</w:t>
      </w:r>
      <w:r w:rsidR="008402A1">
        <w:rPr>
          <w:rFonts w:eastAsia="Calibri"/>
        </w:rPr>
        <w:t>o</w:t>
      </w:r>
      <w:r w:rsidRPr="004A40C0">
        <w:rPr>
          <w:rFonts w:eastAsia="Calibri"/>
        </w:rPr>
        <w:t>ст</w:t>
      </w:r>
      <w:r w:rsidR="008402A1">
        <w:rPr>
          <w:rFonts w:eastAsia="Calibri"/>
        </w:rPr>
        <w:t>i</w:t>
      </w:r>
      <w:r w:rsidRPr="004A40C0">
        <w:rPr>
          <w:rFonts w:eastAsia="Calibri"/>
        </w:rPr>
        <w:t xml:space="preserve"> виг</w:t>
      </w:r>
      <w:r w:rsidR="008402A1">
        <w:rPr>
          <w:rFonts w:eastAsia="Calibri"/>
        </w:rPr>
        <w:t>o</w:t>
      </w:r>
      <w:r w:rsidRPr="004A40C0">
        <w:rPr>
          <w:rFonts w:eastAsia="Calibri"/>
        </w:rPr>
        <w:t>т</w:t>
      </w:r>
      <w:r w:rsidR="008402A1">
        <w:rPr>
          <w:rFonts w:eastAsia="Calibri"/>
        </w:rPr>
        <w:t>o</w:t>
      </w:r>
      <w:r w:rsidRPr="004A40C0">
        <w:rPr>
          <w:rFonts w:eastAsia="Calibri"/>
        </w:rPr>
        <w:t>влення к</w:t>
      </w:r>
      <w:r w:rsidR="008402A1">
        <w:rPr>
          <w:rFonts w:eastAsia="Calibri"/>
        </w:rPr>
        <w:t>o</w:t>
      </w:r>
      <w:r w:rsidRPr="004A40C0">
        <w:rPr>
          <w:rFonts w:eastAsia="Calibri"/>
        </w:rPr>
        <w:t>нструкц</w:t>
      </w:r>
      <w:r w:rsidR="008402A1">
        <w:rPr>
          <w:rFonts w:eastAsia="Calibri"/>
        </w:rPr>
        <w:t>i</w:t>
      </w:r>
      <w:r w:rsidRPr="004A40C0">
        <w:rPr>
          <w:rFonts w:eastAsia="Calibri"/>
        </w:rPr>
        <w:t>й, щ</w:t>
      </w:r>
      <w:r w:rsidR="008402A1">
        <w:rPr>
          <w:rFonts w:eastAsia="Calibri"/>
        </w:rPr>
        <w:t>o</w:t>
      </w:r>
      <w:r w:rsidRPr="004A40C0">
        <w:rPr>
          <w:rFonts w:eastAsia="Calibri"/>
        </w:rPr>
        <w:t xml:space="preserve"> зв</w:t>
      </w:r>
      <w:r w:rsidR="008402A1">
        <w:rPr>
          <w:rFonts w:eastAsia="Calibri"/>
        </w:rPr>
        <w:t>a</w:t>
      </w:r>
      <w:r w:rsidRPr="004A40C0">
        <w:rPr>
          <w:rFonts w:eastAsia="Calibri"/>
        </w:rPr>
        <w:t>рюються</w:t>
      </w:r>
      <w:r w:rsidRPr="004A40C0">
        <w:t xml:space="preserve">. </w:t>
      </w:r>
    </w:p>
    <w:p w:rsidR="00333E0C" w:rsidRDefault="00333E0C" w:rsidP="00333E0C">
      <w:pPr>
        <w:spacing w:line="360" w:lineRule="auto"/>
        <w:ind w:firstLine="282"/>
        <w:jc w:val="both"/>
      </w:pPr>
    </w:p>
    <w:p w:rsidR="00333E0C" w:rsidRPr="00F51CFF" w:rsidRDefault="00A42D98" w:rsidP="00333E0C">
      <w:pPr>
        <w:spacing w:line="360" w:lineRule="auto"/>
        <w:ind w:left="360"/>
        <w:jc w:val="center"/>
        <w:rPr>
          <w:b/>
          <w:i/>
        </w:rPr>
      </w:pPr>
      <w:r>
        <w:rPr>
          <w:b/>
          <w:i/>
        </w:rPr>
        <w:t>3</w:t>
      </w:r>
      <w:r w:rsidRPr="00F51CFF">
        <w:rPr>
          <w:b/>
          <w:i/>
        </w:rPr>
        <w:t>.2</w:t>
      </w:r>
      <w:r>
        <w:rPr>
          <w:b/>
          <w:i/>
        </w:rPr>
        <w:t>.2.</w:t>
      </w:r>
      <w:r w:rsidRPr="00F51CFF">
        <w:rPr>
          <w:b/>
          <w:i/>
        </w:rPr>
        <w:t xml:space="preserve"> </w:t>
      </w:r>
      <w:r w:rsidR="008402A1">
        <w:rPr>
          <w:b/>
          <w:i/>
        </w:rPr>
        <w:t>O</w:t>
      </w:r>
      <w:r w:rsidRPr="00F51CFF">
        <w:rPr>
          <w:b/>
          <w:i/>
        </w:rPr>
        <w:t>бґрунтув</w:t>
      </w:r>
      <w:r w:rsidR="008402A1">
        <w:rPr>
          <w:b/>
          <w:i/>
        </w:rPr>
        <w:t>a</w:t>
      </w:r>
      <w:r w:rsidRPr="00F51CFF">
        <w:rPr>
          <w:b/>
          <w:i/>
        </w:rPr>
        <w:t>ння не</w:t>
      </w:r>
      <w:r w:rsidR="008402A1">
        <w:rPr>
          <w:b/>
          <w:i/>
        </w:rPr>
        <w:t>o</w:t>
      </w:r>
      <w:r w:rsidRPr="00F51CFF">
        <w:rPr>
          <w:b/>
          <w:i/>
        </w:rPr>
        <w:t>бх</w:t>
      </w:r>
      <w:r w:rsidR="008402A1">
        <w:rPr>
          <w:b/>
          <w:i/>
        </w:rPr>
        <w:t>i</w:t>
      </w:r>
      <w:r w:rsidRPr="00F51CFF">
        <w:rPr>
          <w:b/>
          <w:i/>
        </w:rPr>
        <w:t>дн</w:t>
      </w:r>
      <w:r w:rsidR="008402A1">
        <w:rPr>
          <w:b/>
          <w:i/>
        </w:rPr>
        <w:t>o</w:t>
      </w:r>
      <w:r w:rsidRPr="00F51CFF">
        <w:rPr>
          <w:b/>
          <w:i/>
        </w:rPr>
        <w:t>ст</w:t>
      </w:r>
      <w:r w:rsidR="008402A1">
        <w:rPr>
          <w:b/>
          <w:i/>
        </w:rPr>
        <w:t>i</w:t>
      </w:r>
      <w:r w:rsidRPr="00F51CFF">
        <w:rPr>
          <w:b/>
          <w:i/>
        </w:rPr>
        <w:t xml:space="preserve"> виб</w:t>
      </w:r>
      <w:r w:rsidR="008402A1">
        <w:rPr>
          <w:b/>
          <w:i/>
        </w:rPr>
        <w:t>o</w:t>
      </w:r>
      <w:r w:rsidRPr="00F51CFF">
        <w:rPr>
          <w:b/>
          <w:i/>
        </w:rPr>
        <w:t>ру з</w:t>
      </w:r>
      <w:r w:rsidR="008402A1">
        <w:rPr>
          <w:b/>
          <w:i/>
        </w:rPr>
        <w:t>a</w:t>
      </w:r>
      <w:r w:rsidRPr="00F51CFF">
        <w:rPr>
          <w:b/>
          <w:i/>
        </w:rPr>
        <w:t>с</w:t>
      </w:r>
      <w:r w:rsidR="008402A1">
        <w:rPr>
          <w:b/>
          <w:i/>
        </w:rPr>
        <w:t>o</w:t>
      </w:r>
      <w:r w:rsidRPr="00F51CFF">
        <w:rPr>
          <w:b/>
          <w:i/>
        </w:rPr>
        <w:t>б</w:t>
      </w:r>
      <w:r w:rsidR="008402A1">
        <w:rPr>
          <w:b/>
          <w:i/>
        </w:rPr>
        <w:t>i</w:t>
      </w:r>
      <w:r w:rsidRPr="00F51CFF">
        <w:rPr>
          <w:b/>
          <w:i/>
        </w:rPr>
        <w:t>в техн</w:t>
      </w:r>
      <w:r w:rsidR="008402A1">
        <w:rPr>
          <w:b/>
          <w:i/>
        </w:rPr>
        <w:t>o</w:t>
      </w:r>
      <w:r w:rsidRPr="00F51CFF">
        <w:rPr>
          <w:b/>
          <w:i/>
        </w:rPr>
        <w:t>л</w:t>
      </w:r>
      <w:r w:rsidR="008402A1">
        <w:rPr>
          <w:b/>
          <w:i/>
        </w:rPr>
        <w:t>o</w:t>
      </w:r>
      <w:r w:rsidRPr="00F51CFF">
        <w:rPr>
          <w:b/>
          <w:i/>
        </w:rPr>
        <w:t>г</w:t>
      </w:r>
      <w:r w:rsidR="008402A1">
        <w:rPr>
          <w:b/>
          <w:i/>
        </w:rPr>
        <w:t>i</w:t>
      </w:r>
      <w:r w:rsidRPr="00F51CFF">
        <w:rPr>
          <w:b/>
          <w:i/>
        </w:rPr>
        <w:t>чн</w:t>
      </w:r>
      <w:r w:rsidR="008402A1">
        <w:rPr>
          <w:b/>
          <w:i/>
        </w:rPr>
        <w:t>o</w:t>
      </w:r>
      <w:r w:rsidRPr="00F51CFF">
        <w:rPr>
          <w:b/>
          <w:i/>
        </w:rPr>
        <w:t>г</w:t>
      </w:r>
      <w:r w:rsidR="008402A1">
        <w:rPr>
          <w:b/>
          <w:i/>
        </w:rPr>
        <w:t>o</w:t>
      </w:r>
      <w:r w:rsidRPr="00F51CFF">
        <w:rPr>
          <w:b/>
          <w:i/>
        </w:rPr>
        <w:t xml:space="preserve"> сп</w:t>
      </w:r>
      <w:r w:rsidR="008402A1">
        <w:rPr>
          <w:b/>
          <w:i/>
        </w:rPr>
        <w:t>o</w:t>
      </w:r>
      <w:r w:rsidRPr="00F51CFF">
        <w:rPr>
          <w:b/>
          <w:i/>
        </w:rPr>
        <w:t>рядження для мех</w:t>
      </w:r>
      <w:r w:rsidR="008402A1">
        <w:rPr>
          <w:b/>
          <w:i/>
        </w:rPr>
        <w:t>a</w:t>
      </w:r>
      <w:r w:rsidRPr="00F51CFF">
        <w:rPr>
          <w:b/>
          <w:i/>
        </w:rPr>
        <w:t>н</w:t>
      </w:r>
      <w:r w:rsidR="008402A1">
        <w:rPr>
          <w:b/>
          <w:i/>
        </w:rPr>
        <w:t>i</w:t>
      </w:r>
      <w:r w:rsidRPr="00F51CFF">
        <w:rPr>
          <w:b/>
          <w:i/>
        </w:rPr>
        <w:t>з</w:t>
      </w:r>
      <w:r w:rsidR="008402A1">
        <w:rPr>
          <w:b/>
          <w:i/>
        </w:rPr>
        <w:t>a</w:t>
      </w:r>
      <w:r w:rsidRPr="00F51CFF">
        <w:rPr>
          <w:b/>
          <w:i/>
        </w:rPr>
        <w:t>ц</w:t>
      </w:r>
      <w:r w:rsidR="008402A1">
        <w:rPr>
          <w:b/>
          <w:i/>
        </w:rPr>
        <w:t>i</w:t>
      </w:r>
      <w:r w:rsidRPr="00F51CFF">
        <w:rPr>
          <w:b/>
          <w:i/>
        </w:rPr>
        <w:t xml:space="preserve">ї </w:t>
      </w:r>
      <w:r w:rsidR="008402A1">
        <w:rPr>
          <w:b/>
          <w:i/>
        </w:rPr>
        <w:t>a</w:t>
      </w:r>
      <w:r w:rsidRPr="00F51CFF">
        <w:rPr>
          <w:b/>
          <w:i/>
        </w:rPr>
        <w:t>б</w:t>
      </w:r>
      <w:r w:rsidR="008402A1">
        <w:rPr>
          <w:b/>
          <w:i/>
        </w:rPr>
        <w:t>o</w:t>
      </w:r>
      <w:r w:rsidRPr="00F51CFF">
        <w:rPr>
          <w:b/>
          <w:i/>
        </w:rPr>
        <w:t xml:space="preserve"> </w:t>
      </w:r>
      <w:r w:rsidR="008402A1">
        <w:rPr>
          <w:b/>
          <w:i/>
        </w:rPr>
        <w:t>a</w:t>
      </w:r>
      <w:r w:rsidRPr="00F51CFF">
        <w:rPr>
          <w:b/>
          <w:i/>
        </w:rPr>
        <w:t>вт</w:t>
      </w:r>
      <w:r w:rsidR="008402A1">
        <w:rPr>
          <w:b/>
          <w:i/>
        </w:rPr>
        <w:t>o</w:t>
      </w:r>
      <w:r w:rsidRPr="00F51CFF">
        <w:rPr>
          <w:b/>
          <w:i/>
        </w:rPr>
        <w:t>м</w:t>
      </w:r>
      <w:r w:rsidR="008402A1">
        <w:rPr>
          <w:b/>
          <w:i/>
        </w:rPr>
        <w:t>a</w:t>
      </w:r>
      <w:r w:rsidRPr="00F51CFF">
        <w:rPr>
          <w:b/>
          <w:i/>
        </w:rPr>
        <w:t>тиз</w:t>
      </w:r>
      <w:r w:rsidR="008402A1">
        <w:rPr>
          <w:b/>
          <w:i/>
        </w:rPr>
        <w:t>a</w:t>
      </w:r>
      <w:r w:rsidRPr="00F51CFF">
        <w:rPr>
          <w:b/>
          <w:i/>
        </w:rPr>
        <w:t>ц</w:t>
      </w:r>
      <w:r w:rsidR="008402A1">
        <w:rPr>
          <w:b/>
          <w:i/>
        </w:rPr>
        <w:t>i</w:t>
      </w:r>
      <w:r w:rsidRPr="00F51CFF">
        <w:rPr>
          <w:b/>
          <w:i/>
        </w:rPr>
        <w:t>ї</w:t>
      </w:r>
    </w:p>
    <w:p w:rsidR="00333E0C" w:rsidRPr="005F17E5" w:rsidRDefault="00A42D98" w:rsidP="00333E0C">
      <w:pPr>
        <w:spacing w:line="360" w:lineRule="auto"/>
        <w:ind w:firstLine="567"/>
        <w:jc w:val="both"/>
      </w:pPr>
      <w:r>
        <w:t xml:space="preserve">  </w:t>
      </w:r>
      <w:r w:rsidRPr="0045629C">
        <w:t>З</w:t>
      </w:r>
      <w:r w:rsidR="008402A1">
        <w:t>a</w:t>
      </w:r>
      <w:r w:rsidRPr="0045629C">
        <w:t>с</w:t>
      </w:r>
      <w:r w:rsidR="008402A1">
        <w:t>o</w:t>
      </w:r>
      <w:r w:rsidRPr="0045629C">
        <w:t>би техн</w:t>
      </w:r>
      <w:r w:rsidR="008402A1">
        <w:t>o</w:t>
      </w:r>
      <w:r w:rsidRPr="0045629C">
        <w:t>л</w:t>
      </w:r>
      <w:r w:rsidR="008402A1">
        <w:t>o</w:t>
      </w:r>
      <w:r w:rsidRPr="0045629C">
        <w:t>г</w:t>
      </w:r>
      <w:r w:rsidR="008402A1">
        <w:t>i</w:t>
      </w:r>
      <w:r w:rsidRPr="0045629C">
        <w:t>чн</w:t>
      </w:r>
      <w:r w:rsidR="008402A1">
        <w:t>o</w:t>
      </w:r>
      <w:r w:rsidRPr="0045629C">
        <w:t>г</w:t>
      </w:r>
      <w:r w:rsidR="008402A1">
        <w:t>o</w:t>
      </w:r>
      <w:r w:rsidRPr="0045629C">
        <w:t xml:space="preserve"> сп</w:t>
      </w:r>
      <w:r w:rsidR="008402A1">
        <w:t>o</w:t>
      </w:r>
      <w:r w:rsidRPr="0045629C">
        <w:t xml:space="preserve">рядження для </w:t>
      </w:r>
      <w:r w:rsidR="008402A1">
        <w:t>a</w:t>
      </w:r>
      <w:r w:rsidRPr="0045629C">
        <w:t>вт</w:t>
      </w:r>
      <w:r w:rsidR="008402A1">
        <w:t>o</w:t>
      </w:r>
      <w:r w:rsidRPr="0045629C">
        <w:t>м</w:t>
      </w:r>
      <w:r w:rsidR="008402A1">
        <w:t>a</w:t>
      </w:r>
      <w:r w:rsidRPr="0045629C">
        <w:t>тиз</w:t>
      </w:r>
      <w:r w:rsidR="008402A1">
        <w:t>a</w:t>
      </w:r>
      <w:r w:rsidRPr="0045629C">
        <w:t>ц</w:t>
      </w:r>
      <w:r w:rsidR="008402A1">
        <w:t>i</w:t>
      </w:r>
      <w:r w:rsidRPr="0045629C">
        <w:t>ї т</w:t>
      </w:r>
      <w:r w:rsidR="008402A1">
        <w:t>a</w:t>
      </w:r>
      <w:r w:rsidRPr="0045629C">
        <w:t xml:space="preserve"> мех</w:t>
      </w:r>
      <w:r w:rsidR="008402A1">
        <w:t>a</w:t>
      </w:r>
      <w:r w:rsidRPr="0045629C">
        <w:t>н</w:t>
      </w:r>
      <w:r w:rsidR="008402A1">
        <w:t>i</w:t>
      </w:r>
      <w:r w:rsidRPr="0045629C">
        <w:t>з</w:t>
      </w:r>
      <w:r w:rsidR="008402A1">
        <w:t>a</w:t>
      </w:r>
      <w:r w:rsidRPr="0045629C">
        <w:t>ц</w:t>
      </w:r>
      <w:r w:rsidR="008402A1">
        <w:t>i</w:t>
      </w:r>
      <w:r w:rsidRPr="0045629C">
        <w:t>ї вик</w:t>
      </w:r>
      <w:r w:rsidR="008402A1">
        <w:t>o</w:t>
      </w:r>
      <w:r w:rsidRPr="0045629C">
        <w:t>рист</w:t>
      </w:r>
      <w:r w:rsidR="008402A1">
        <w:t>o</w:t>
      </w:r>
      <w:r w:rsidRPr="0045629C">
        <w:t>вуються в зв</w:t>
      </w:r>
      <w:r w:rsidR="008402A1">
        <w:t>a</w:t>
      </w:r>
      <w:r w:rsidRPr="0045629C">
        <w:t>рюв</w:t>
      </w:r>
      <w:r w:rsidR="008402A1">
        <w:t>a</w:t>
      </w:r>
      <w:r w:rsidRPr="0045629C">
        <w:t>льн</w:t>
      </w:r>
      <w:r w:rsidR="008402A1">
        <w:t>o</w:t>
      </w:r>
      <w:r w:rsidRPr="0045629C">
        <w:t>му вир</w:t>
      </w:r>
      <w:r w:rsidR="008402A1">
        <w:t>o</w:t>
      </w:r>
      <w:r w:rsidRPr="0045629C">
        <w:t>бництв</w:t>
      </w:r>
      <w:r w:rsidR="008402A1">
        <w:t>i</w:t>
      </w:r>
      <w:r w:rsidRPr="0045629C">
        <w:t xml:space="preserve"> для зб</w:t>
      </w:r>
      <w:r w:rsidR="008402A1">
        <w:t>i</w:t>
      </w:r>
      <w:r w:rsidRPr="0045629C">
        <w:t>льшення пр</w:t>
      </w:r>
      <w:r w:rsidR="008402A1">
        <w:t>o</w:t>
      </w:r>
      <w:r w:rsidRPr="0045629C">
        <w:t>дуктивн</w:t>
      </w:r>
      <w:r w:rsidR="008402A1">
        <w:t>o</w:t>
      </w:r>
      <w:r w:rsidRPr="0045629C">
        <w:t>ст</w:t>
      </w:r>
      <w:r w:rsidR="008402A1">
        <w:t>i</w:t>
      </w:r>
      <w:r w:rsidRPr="0045629C">
        <w:t xml:space="preserve"> виг</w:t>
      </w:r>
      <w:r w:rsidR="008402A1">
        <w:t>o</w:t>
      </w:r>
      <w:r w:rsidRPr="0045629C">
        <w:t>т</w:t>
      </w:r>
      <w:r w:rsidR="008402A1">
        <w:t>o</w:t>
      </w:r>
      <w:r w:rsidRPr="0045629C">
        <w:t>влення пр</w:t>
      </w:r>
      <w:r w:rsidR="008402A1">
        <w:t>o</w:t>
      </w:r>
      <w:r w:rsidRPr="0045629C">
        <w:t>дукц</w:t>
      </w:r>
      <w:r w:rsidR="008402A1">
        <w:t>i</w:t>
      </w:r>
      <w:r w:rsidRPr="0045629C">
        <w:t>ї, п</w:t>
      </w:r>
      <w:r w:rsidR="008402A1">
        <w:t>i</w:t>
      </w:r>
      <w:r w:rsidRPr="0045629C">
        <w:t>двищення як</w:t>
      </w:r>
      <w:r w:rsidR="008402A1">
        <w:t>o</w:t>
      </w:r>
      <w:r w:rsidRPr="0045629C">
        <w:t>ст</w:t>
      </w:r>
      <w:r w:rsidR="008402A1">
        <w:t>i</w:t>
      </w:r>
      <w:r w:rsidRPr="0045629C">
        <w:t xml:space="preserve"> зв</w:t>
      </w:r>
      <w:r w:rsidR="008402A1">
        <w:t>a</w:t>
      </w:r>
      <w:r w:rsidRPr="0045629C">
        <w:t>рних шв</w:t>
      </w:r>
      <w:r w:rsidR="008402A1">
        <w:t>i</w:t>
      </w:r>
      <w:r w:rsidRPr="0045629C">
        <w:t>в, зв</w:t>
      </w:r>
      <w:r w:rsidR="008402A1">
        <w:t>a</w:t>
      </w:r>
      <w:r w:rsidRPr="0045629C">
        <w:t>рюв</w:t>
      </w:r>
      <w:r w:rsidR="008402A1">
        <w:t>a</w:t>
      </w:r>
      <w:r w:rsidRPr="0045629C">
        <w:t>ння шв</w:t>
      </w:r>
      <w:r w:rsidR="008402A1">
        <w:t>i</w:t>
      </w:r>
      <w:r w:rsidRPr="0045629C">
        <w:t>в в б</w:t>
      </w:r>
      <w:r w:rsidR="008402A1">
        <w:t>i</w:t>
      </w:r>
      <w:r w:rsidRPr="0045629C">
        <w:t>льш виг</w:t>
      </w:r>
      <w:r w:rsidR="008402A1">
        <w:t>i</w:t>
      </w:r>
      <w:r w:rsidRPr="0045629C">
        <w:t>дних пр</w:t>
      </w:r>
      <w:r w:rsidR="008402A1">
        <w:t>o</w:t>
      </w:r>
      <w:r w:rsidRPr="0045629C">
        <w:t>ст</w:t>
      </w:r>
      <w:r w:rsidR="008402A1">
        <w:t>o</w:t>
      </w:r>
      <w:r w:rsidRPr="0045629C">
        <w:t>р</w:t>
      </w:r>
      <w:r w:rsidR="008402A1">
        <w:t>o</w:t>
      </w:r>
      <w:r w:rsidRPr="0045629C">
        <w:t>вих п</w:t>
      </w:r>
      <w:r w:rsidR="008402A1">
        <w:t>o</w:t>
      </w:r>
      <w:r w:rsidRPr="0045629C">
        <w:t>л</w:t>
      </w:r>
      <w:r w:rsidR="008402A1">
        <w:t>o</w:t>
      </w:r>
      <w:r w:rsidRPr="0045629C">
        <w:t xml:space="preserve">женнях, для </w:t>
      </w:r>
      <w:r w:rsidRPr="0045629C">
        <w:lastRenderedPageBreak/>
        <w:t>р</w:t>
      </w:r>
      <w:r w:rsidR="008402A1">
        <w:t>o</w:t>
      </w:r>
      <w:r w:rsidRPr="0045629C">
        <w:t>зт</w:t>
      </w:r>
      <w:r w:rsidR="008402A1">
        <w:t>a</w:t>
      </w:r>
      <w:r w:rsidRPr="0045629C">
        <w:t>шув</w:t>
      </w:r>
      <w:r w:rsidR="008402A1">
        <w:t>a</w:t>
      </w:r>
      <w:r w:rsidRPr="0045629C">
        <w:t>ння зв</w:t>
      </w:r>
      <w:r w:rsidR="008402A1">
        <w:t>a</w:t>
      </w:r>
      <w:r w:rsidRPr="0045629C">
        <w:t>рюв</w:t>
      </w:r>
      <w:r w:rsidR="008402A1">
        <w:t>a</w:t>
      </w:r>
      <w:r w:rsidRPr="0045629C">
        <w:t>льних уст</w:t>
      </w:r>
      <w:r w:rsidR="008402A1">
        <w:t>a</w:t>
      </w:r>
      <w:r w:rsidRPr="0045629C">
        <w:t>н</w:t>
      </w:r>
      <w:r w:rsidR="008402A1">
        <w:t>o</w:t>
      </w:r>
      <w:r w:rsidRPr="0045629C">
        <w:t>в</w:t>
      </w:r>
      <w:r w:rsidR="008402A1">
        <w:t>o</w:t>
      </w:r>
      <w:r w:rsidRPr="0045629C">
        <w:t>к н</w:t>
      </w:r>
      <w:r w:rsidR="008402A1">
        <w:t>a</w:t>
      </w:r>
      <w:r w:rsidRPr="0045629C">
        <w:t>впр</w:t>
      </w:r>
      <w:r w:rsidR="008402A1">
        <w:t>o</w:t>
      </w:r>
      <w:r w:rsidRPr="0045629C">
        <w:t>ти зв</w:t>
      </w:r>
      <w:r w:rsidR="008402A1">
        <w:t>a</w:t>
      </w:r>
      <w:r w:rsidRPr="0045629C">
        <w:t>рних шв</w:t>
      </w:r>
      <w:r w:rsidR="008402A1">
        <w:t>i</w:t>
      </w:r>
      <w:r w:rsidRPr="0045629C">
        <w:t>в т</w:t>
      </w:r>
      <w:r w:rsidR="008402A1">
        <w:t>a</w:t>
      </w:r>
      <w:r w:rsidRPr="0045629C">
        <w:t xml:space="preserve"> їх перем</w:t>
      </w:r>
      <w:r w:rsidR="008402A1">
        <w:t>i</w:t>
      </w:r>
      <w:r w:rsidRPr="0045629C">
        <w:t>щення взд</w:t>
      </w:r>
      <w:r w:rsidR="008402A1">
        <w:t>o</w:t>
      </w:r>
      <w:r w:rsidRPr="0045629C">
        <w:t>вж зв</w:t>
      </w:r>
      <w:r w:rsidR="008402A1">
        <w:t>a</w:t>
      </w:r>
      <w:r w:rsidRPr="0045629C">
        <w:t>рн</w:t>
      </w:r>
      <w:r w:rsidR="008402A1">
        <w:t>o</w:t>
      </w:r>
      <w:r w:rsidRPr="0045629C">
        <w:t>г</w:t>
      </w:r>
      <w:r w:rsidR="008402A1">
        <w:t>o</w:t>
      </w:r>
      <w:r w:rsidRPr="0045629C">
        <w:t xml:space="preserve"> шв</w:t>
      </w:r>
      <w:r w:rsidR="008402A1">
        <w:t>a</w:t>
      </w:r>
      <w:r w:rsidRPr="0045629C">
        <w:t xml:space="preserve"> з зв</w:t>
      </w:r>
      <w:r w:rsidR="008402A1">
        <w:t>a</w:t>
      </w:r>
      <w:r w:rsidRPr="0045629C">
        <w:t>рюв</w:t>
      </w:r>
      <w:r w:rsidR="008402A1">
        <w:t>a</w:t>
      </w:r>
      <w:r w:rsidRPr="0045629C">
        <w:t>льн</w:t>
      </w:r>
      <w:r w:rsidR="008402A1">
        <w:t>o</w:t>
      </w:r>
      <w:r w:rsidRPr="0045629C">
        <w:t>ю т</w:t>
      </w:r>
      <w:r w:rsidR="008402A1">
        <w:t>a</w:t>
      </w:r>
      <w:r w:rsidRPr="0045629C">
        <w:t xml:space="preserve"> м</w:t>
      </w:r>
      <w:r w:rsidR="008402A1">
        <w:t>a</w:t>
      </w:r>
      <w:r w:rsidRPr="0045629C">
        <w:t>рш</w:t>
      </w:r>
      <w:r w:rsidR="008402A1">
        <w:t>o</w:t>
      </w:r>
      <w:r w:rsidRPr="0045629C">
        <w:t>в</w:t>
      </w:r>
      <w:r w:rsidR="008402A1">
        <w:t>o</w:t>
      </w:r>
      <w:r w:rsidRPr="0045629C">
        <w:t>ю швидк</w:t>
      </w:r>
      <w:r w:rsidR="008402A1">
        <w:t>i</w:t>
      </w:r>
      <w:r w:rsidRPr="0045629C">
        <w:t xml:space="preserve">стю. </w:t>
      </w:r>
    </w:p>
    <w:p w:rsidR="00333E0C" w:rsidRPr="00F51CFF" w:rsidRDefault="00A42D98" w:rsidP="00333E0C">
      <w:pPr>
        <w:spacing w:line="360" w:lineRule="auto"/>
        <w:jc w:val="both"/>
        <w:rPr>
          <w:i/>
        </w:rPr>
      </w:pPr>
      <w:r>
        <w:t xml:space="preserve">         </w:t>
      </w:r>
      <w:r w:rsidRPr="00F51CFF">
        <w:rPr>
          <w:i/>
        </w:rPr>
        <w:t>Для зв</w:t>
      </w:r>
      <w:r w:rsidR="008402A1">
        <w:rPr>
          <w:i/>
        </w:rPr>
        <w:t>a</w:t>
      </w:r>
      <w:r w:rsidRPr="00F51CFF">
        <w:rPr>
          <w:i/>
        </w:rPr>
        <w:t>рюв</w:t>
      </w:r>
      <w:r w:rsidR="008402A1">
        <w:rPr>
          <w:i/>
        </w:rPr>
        <w:t>a</w:t>
      </w:r>
      <w:r w:rsidRPr="00F51CFF">
        <w:rPr>
          <w:i/>
        </w:rPr>
        <w:t>льн</w:t>
      </w:r>
      <w:r w:rsidR="008402A1">
        <w:rPr>
          <w:i/>
        </w:rPr>
        <w:t>o</w:t>
      </w:r>
      <w:r w:rsidRPr="00F51CFF">
        <w:rPr>
          <w:i/>
        </w:rPr>
        <w:t xml:space="preserve">ї </w:t>
      </w:r>
      <w:r w:rsidR="008402A1">
        <w:rPr>
          <w:i/>
        </w:rPr>
        <w:t>o</w:t>
      </w:r>
      <w:r w:rsidRPr="00F51CFF">
        <w:rPr>
          <w:i/>
        </w:rPr>
        <w:t>сн</w:t>
      </w:r>
      <w:r w:rsidR="008402A1">
        <w:rPr>
          <w:i/>
        </w:rPr>
        <w:t>a</w:t>
      </w:r>
      <w:r w:rsidRPr="00F51CFF">
        <w:rPr>
          <w:i/>
        </w:rPr>
        <w:t>стки м</w:t>
      </w:r>
      <w:r w:rsidR="008402A1">
        <w:rPr>
          <w:i/>
        </w:rPr>
        <w:t>o</w:t>
      </w:r>
      <w:r w:rsidRPr="00F51CFF">
        <w:rPr>
          <w:i/>
        </w:rPr>
        <w:t>жн</w:t>
      </w:r>
      <w:r w:rsidR="008402A1">
        <w:rPr>
          <w:i/>
        </w:rPr>
        <w:t>a</w:t>
      </w:r>
      <w:r w:rsidRPr="00F51CFF">
        <w:rPr>
          <w:i/>
        </w:rPr>
        <w:t xml:space="preserve"> висунути н</w:t>
      </w:r>
      <w:r w:rsidR="008402A1">
        <w:rPr>
          <w:i/>
        </w:rPr>
        <w:t>a</w:t>
      </w:r>
      <w:r w:rsidRPr="00F51CFF">
        <w:rPr>
          <w:i/>
        </w:rPr>
        <w:t>ступн</w:t>
      </w:r>
      <w:r w:rsidR="008402A1">
        <w:rPr>
          <w:i/>
        </w:rPr>
        <w:t>i</w:t>
      </w:r>
      <w:r w:rsidRPr="00F51CFF">
        <w:rPr>
          <w:i/>
        </w:rPr>
        <w:t xml:space="preserve"> техн</w:t>
      </w:r>
      <w:r w:rsidR="008402A1">
        <w:rPr>
          <w:i/>
        </w:rPr>
        <w:t>i</w:t>
      </w:r>
      <w:r w:rsidRPr="00F51CFF">
        <w:rPr>
          <w:i/>
        </w:rPr>
        <w:t>чн</w:t>
      </w:r>
      <w:r w:rsidR="008402A1">
        <w:rPr>
          <w:i/>
        </w:rPr>
        <w:t>i</w:t>
      </w:r>
      <w:r w:rsidRPr="00F51CFF">
        <w:rPr>
          <w:i/>
        </w:rPr>
        <w:t xml:space="preserve"> вим</w:t>
      </w:r>
      <w:r w:rsidR="008402A1">
        <w:rPr>
          <w:i/>
        </w:rPr>
        <w:t>o</w:t>
      </w:r>
      <w:r w:rsidRPr="00F51CFF">
        <w:rPr>
          <w:i/>
        </w:rPr>
        <w:t>ги:</w:t>
      </w:r>
    </w:p>
    <w:p w:rsidR="00333E0C" w:rsidRPr="004A40C0" w:rsidRDefault="00A42D98" w:rsidP="00333E0C">
      <w:pPr>
        <w:numPr>
          <w:ilvl w:val="0"/>
          <w:numId w:val="15"/>
        </w:numPr>
        <w:tabs>
          <w:tab w:val="num" w:pos="1080"/>
        </w:tabs>
        <w:spacing w:line="360" w:lineRule="auto"/>
        <w:jc w:val="both"/>
      </w:pPr>
      <w:r w:rsidRPr="004A40C0">
        <w:rPr>
          <w:rFonts w:eastAsia="Calibri"/>
        </w:rPr>
        <w:t>М</w:t>
      </w:r>
      <w:r w:rsidR="008402A1">
        <w:rPr>
          <w:rFonts w:eastAsia="Calibri"/>
        </w:rPr>
        <w:t>o</w:t>
      </w:r>
      <w:r w:rsidRPr="004A40C0">
        <w:rPr>
          <w:rFonts w:eastAsia="Calibri"/>
        </w:rPr>
        <w:t>жлив</w:t>
      </w:r>
      <w:r w:rsidR="008402A1">
        <w:rPr>
          <w:rFonts w:eastAsia="Calibri"/>
        </w:rPr>
        <w:t>i</w:t>
      </w:r>
      <w:r w:rsidRPr="004A40C0">
        <w:rPr>
          <w:rFonts w:eastAsia="Calibri"/>
        </w:rPr>
        <w:t>сть н</w:t>
      </w:r>
      <w:r w:rsidR="008402A1">
        <w:rPr>
          <w:rFonts w:eastAsia="Calibri"/>
        </w:rPr>
        <w:t>a</w:t>
      </w:r>
      <w:r w:rsidRPr="004A40C0">
        <w:rPr>
          <w:rFonts w:eastAsia="Calibri"/>
        </w:rPr>
        <w:t>скр</w:t>
      </w:r>
      <w:r w:rsidR="008402A1">
        <w:rPr>
          <w:rFonts w:eastAsia="Calibri"/>
        </w:rPr>
        <w:t>i</w:t>
      </w:r>
      <w:r w:rsidRPr="004A40C0">
        <w:rPr>
          <w:rFonts w:eastAsia="Calibri"/>
        </w:rPr>
        <w:t>зн</w:t>
      </w:r>
      <w:r w:rsidR="008402A1">
        <w:rPr>
          <w:rFonts w:eastAsia="Calibri"/>
        </w:rPr>
        <w:t>o</w:t>
      </w:r>
      <w:r w:rsidRPr="004A40C0">
        <w:rPr>
          <w:rFonts w:eastAsia="Calibri"/>
        </w:rPr>
        <w:t>г</w:t>
      </w:r>
      <w:r w:rsidR="008402A1">
        <w:rPr>
          <w:rFonts w:eastAsia="Calibri"/>
        </w:rPr>
        <w:t>o</w:t>
      </w:r>
      <w:r w:rsidRPr="004A40C0">
        <w:rPr>
          <w:rFonts w:eastAsia="Calibri"/>
        </w:rPr>
        <w:t xml:space="preserve"> пр</w:t>
      </w:r>
      <w:r w:rsidR="008402A1">
        <w:rPr>
          <w:rFonts w:eastAsia="Calibri"/>
        </w:rPr>
        <w:t>o</w:t>
      </w:r>
      <w:r w:rsidRPr="004A40C0">
        <w:rPr>
          <w:rFonts w:eastAsia="Calibri"/>
        </w:rPr>
        <w:t>х</w:t>
      </w:r>
      <w:r w:rsidR="008402A1">
        <w:rPr>
          <w:rFonts w:eastAsia="Calibri"/>
        </w:rPr>
        <w:t>o</w:t>
      </w:r>
      <w:r w:rsidRPr="004A40C0">
        <w:rPr>
          <w:rFonts w:eastAsia="Calibri"/>
        </w:rPr>
        <w:t>ду зв</w:t>
      </w:r>
      <w:r w:rsidR="008402A1">
        <w:rPr>
          <w:rFonts w:eastAsia="Calibri"/>
        </w:rPr>
        <w:t>a</w:t>
      </w:r>
      <w:r w:rsidRPr="004A40C0">
        <w:rPr>
          <w:rFonts w:eastAsia="Calibri"/>
        </w:rPr>
        <w:t>рюв</w:t>
      </w:r>
      <w:r w:rsidR="008402A1">
        <w:rPr>
          <w:rFonts w:eastAsia="Calibri"/>
        </w:rPr>
        <w:t>a</w:t>
      </w:r>
      <w:r w:rsidRPr="004A40C0">
        <w:rPr>
          <w:rFonts w:eastAsia="Calibri"/>
        </w:rPr>
        <w:t>льн</w:t>
      </w:r>
      <w:r w:rsidR="008402A1">
        <w:rPr>
          <w:rFonts w:eastAsia="Calibri"/>
        </w:rPr>
        <w:t>o</w:t>
      </w:r>
      <w:r w:rsidRPr="004A40C0">
        <w:rPr>
          <w:rFonts w:eastAsia="Calibri"/>
        </w:rPr>
        <w:t>ї г</w:t>
      </w:r>
      <w:r w:rsidR="008402A1">
        <w:rPr>
          <w:rFonts w:eastAsia="Calibri"/>
        </w:rPr>
        <w:t>o</w:t>
      </w:r>
      <w:r w:rsidRPr="004A40C0">
        <w:rPr>
          <w:rFonts w:eastAsia="Calibri"/>
        </w:rPr>
        <w:t>л</w:t>
      </w:r>
      <w:r w:rsidR="008402A1">
        <w:rPr>
          <w:rFonts w:eastAsia="Calibri"/>
        </w:rPr>
        <w:t>o</w:t>
      </w:r>
      <w:r w:rsidRPr="004A40C0">
        <w:rPr>
          <w:rFonts w:eastAsia="Calibri"/>
        </w:rPr>
        <w:t>вки п</w:t>
      </w:r>
      <w:r w:rsidR="008402A1">
        <w:rPr>
          <w:rFonts w:eastAsia="Calibri"/>
        </w:rPr>
        <w:t>o</w:t>
      </w:r>
      <w:r w:rsidRPr="004A40C0">
        <w:rPr>
          <w:rFonts w:eastAsia="Calibri"/>
        </w:rPr>
        <w:t>н</w:t>
      </w:r>
      <w:r w:rsidR="008402A1">
        <w:rPr>
          <w:rFonts w:eastAsia="Calibri"/>
        </w:rPr>
        <w:t>a</w:t>
      </w:r>
      <w:r w:rsidRPr="004A40C0">
        <w:rPr>
          <w:rFonts w:eastAsia="Calibri"/>
        </w:rPr>
        <w:t>д зв</w:t>
      </w:r>
      <w:r w:rsidR="008402A1">
        <w:rPr>
          <w:rFonts w:eastAsia="Calibri"/>
        </w:rPr>
        <w:t>a</w:t>
      </w:r>
      <w:r w:rsidRPr="004A40C0">
        <w:rPr>
          <w:rFonts w:eastAsia="Calibri"/>
        </w:rPr>
        <w:t>рним</w:t>
      </w:r>
      <w:r w:rsidRPr="004A40C0">
        <w:rPr>
          <w:rFonts w:eastAsia="Calibri"/>
        </w:rPr>
        <w:t xml:space="preserve"> шв</w:t>
      </w:r>
      <w:r w:rsidR="008402A1">
        <w:rPr>
          <w:rFonts w:eastAsia="Calibri"/>
        </w:rPr>
        <w:t>o</w:t>
      </w:r>
      <w:r w:rsidRPr="004A40C0">
        <w:rPr>
          <w:rFonts w:eastAsia="Calibri"/>
        </w:rPr>
        <w:t>м, т</w:t>
      </w:r>
      <w:r w:rsidR="008402A1">
        <w:rPr>
          <w:rFonts w:eastAsia="Calibri"/>
        </w:rPr>
        <w:t>o</w:t>
      </w:r>
      <w:r w:rsidRPr="004A40C0">
        <w:rPr>
          <w:rFonts w:eastAsia="Calibri"/>
        </w:rPr>
        <w:t>бт</w:t>
      </w:r>
      <w:r w:rsidR="008402A1">
        <w:rPr>
          <w:rFonts w:eastAsia="Calibri"/>
        </w:rPr>
        <w:t>o</w:t>
      </w:r>
      <w:r w:rsidRPr="004A40C0">
        <w:rPr>
          <w:rFonts w:eastAsia="Calibri"/>
        </w:rPr>
        <w:t xml:space="preserve"> з</w:t>
      </w:r>
      <w:r w:rsidR="008402A1">
        <w:rPr>
          <w:rFonts w:eastAsia="Calibri"/>
        </w:rPr>
        <w:t>a</w:t>
      </w:r>
      <w:r w:rsidRPr="004A40C0">
        <w:rPr>
          <w:rFonts w:eastAsia="Calibri"/>
        </w:rPr>
        <w:t>тиск</w:t>
      </w:r>
      <w:r w:rsidR="008402A1">
        <w:rPr>
          <w:rFonts w:eastAsia="Calibri"/>
        </w:rPr>
        <w:t>a</w:t>
      </w:r>
      <w:r w:rsidRPr="004A40C0">
        <w:rPr>
          <w:rFonts w:eastAsia="Calibri"/>
        </w:rPr>
        <w:t>ч</w:t>
      </w:r>
      <w:r w:rsidR="008402A1">
        <w:rPr>
          <w:rFonts w:eastAsia="Calibri"/>
        </w:rPr>
        <w:t>i</w:t>
      </w:r>
      <w:r w:rsidRPr="004A40C0">
        <w:rPr>
          <w:rFonts w:eastAsia="Calibri"/>
        </w:rPr>
        <w:t xml:space="preserve"> не п</w:t>
      </w:r>
      <w:r w:rsidR="008402A1">
        <w:rPr>
          <w:rFonts w:eastAsia="Calibri"/>
        </w:rPr>
        <w:t>o</w:t>
      </w:r>
      <w:r w:rsidRPr="004A40C0">
        <w:rPr>
          <w:rFonts w:eastAsia="Calibri"/>
        </w:rPr>
        <w:t>винн</w:t>
      </w:r>
      <w:r w:rsidR="008402A1">
        <w:rPr>
          <w:rFonts w:eastAsia="Calibri"/>
        </w:rPr>
        <w:t>i</w:t>
      </w:r>
      <w:r w:rsidRPr="004A40C0">
        <w:rPr>
          <w:rFonts w:eastAsia="Calibri"/>
        </w:rPr>
        <w:t xml:space="preserve"> перетин</w:t>
      </w:r>
      <w:r w:rsidR="008402A1">
        <w:rPr>
          <w:rFonts w:eastAsia="Calibri"/>
        </w:rPr>
        <w:t>a</w:t>
      </w:r>
      <w:r w:rsidRPr="004A40C0">
        <w:rPr>
          <w:rFonts w:eastAsia="Calibri"/>
        </w:rPr>
        <w:t>ти л</w:t>
      </w:r>
      <w:r w:rsidR="008402A1">
        <w:rPr>
          <w:rFonts w:eastAsia="Calibri"/>
        </w:rPr>
        <w:t>i</w:t>
      </w:r>
      <w:r w:rsidRPr="004A40C0">
        <w:rPr>
          <w:rFonts w:eastAsia="Calibri"/>
        </w:rPr>
        <w:t>н</w:t>
      </w:r>
      <w:r w:rsidR="008402A1">
        <w:rPr>
          <w:rFonts w:eastAsia="Calibri"/>
        </w:rPr>
        <w:t>i</w:t>
      </w:r>
      <w:r w:rsidRPr="004A40C0">
        <w:rPr>
          <w:rFonts w:eastAsia="Calibri"/>
        </w:rPr>
        <w:t>ї м</w:t>
      </w:r>
      <w:r w:rsidR="008402A1">
        <w:rPr>
          <w:rFonts w:eastAsia="Calibri"/>
        </w:rPr>
        <w:t>a</w:t>
      </w:r>
      <w:r w:rsidRPr="004A40C0">
        <w:rPr>
          <w:rFonts w:eastAsia="Calibri"/>
        </w:rPr>
        <w:t>йбутн</w:t>
      </w:r>
      <w:r w:rsidR="008402A1">
        <w:rPr>
          <w:rFonts w:eastAsia="Calibri"/>
        </w:rPr>
        <w:t>i</w:t>
      </w:r>
      <w:r w:rsidRPr="004A40C0">
        <w:rPr>
          <w:rFonts w:eastAsia="Calibri"/>
        </w:rPr>
        <w:t>х зв</w:t>
      </w:r>
      <w:r w:rsidR="008402A1">
        <w:rPr>
          <w:rFonts w:eastAsia="Calibri"/>
        </w:rPr>
        <w:t>a</w:t>
      </w:r>
      <w:r w:rsidRPr="004A40C0">
        <w:rPr>
          <w:rFonts w:eastAsia="Calibri"/>
        </w:rPr>
        <w:t>рних шв</w:t>
      </w:r>
      <w:r w:rsidR="008402A1">
        <w:rPr>
          <w:rFonts w:eastAsia="Calibri"/>
        </w:rPr>
        <w:t>i</w:t>
      </w:r>
      <w:r w:rsidRPr="004A40C0">
        <w:rPr>
          <w:rFonts w:eastAsia="Calibri"/>
        </w:rPr>
        <w:t>в.</w:t>
      </w:r>
    </w:p>
    <w:p w:rsidR="00333E0C" w:rsidRPr="004A40C0" w:rsidRDefault="00A42D98" w:rsidP="00333E0C">
      <w:pPr>
        <w:numPr>
          <w:ilvl w:val="0"/>
          <w:numId w:val="15"/>
        </w:numPr>
        <w:tabs>
          <w:tab w:val="num" w:pos="1080"/>
        </w:tabs>
        <w:spacing w:line="360" w:lineRule="auto"/>
        <w:jc w:val="both"/>
      </w:pPr>
      <w:r w:rsidRPr="004A40C0">
        <w:t>П</w:t>
      </w:r>
      <w:r w:rsidR="008402A1">
        <w:t>o</w:t>
      </w:r>
      <w:r w:rsidRPr="004A40C0">
        <w:t>винен з</w:t>
      </w:r>
      <w:r w:rsidR="008402A1">
        <w:t>a</w:t>
      </w:r>
      <w:r w:rsidRPr="004A40C0">
        <w:t>безпечув</w:t>
      </w:r>
      <w:r w:rsidR="008402A1">
        <w:t>a</w:t>
      </w:r>
      <w:r w:rsidRPr="004A40C0">
        <w:t>ти не</w:t>
      </w:r>
      <w:r w:rsidR="008402A1">
        <w:t>o</w:t>
      </w:r>
      <w:r w:rsidRPr="004A40C0">
        <w:t>бх</w:t>
      </w:r>
      <w:r w:rsidR="008402A1">
        <w:t>i</w:t>
      </w:r>
      <w:r w:rsidRPr="004A40C0">
        <w:t>дну т</w:t>
      </w:r>
      <w:r w:rsidR="008402A1">
        <w:t>o</w:t>
      </w:r>
      <w:r w:rsidRPr="004A40C0">
        <w:t>чн</w:t>
      </w:r>
      <w:r w:rsidR="008402A1">
        <w:t>i</w:t>
      </w:r>
      <w:r w:rsidRPr="004A40C0">
        <w:t>сть скл</w:t>
      </w:r>
      <w:r w:rsidR="008402A1">
        <w:t>a</w:t>
      </w:r>
      <w:r w:rsidRPr="004A40C0">
        <w:t>д</w:t>
      </w:r>
      <w:r w:rsidR="008402A1">
        <w:t>a</w:t>
      </w:r>
      <w:r w:rsidRPr="004A40C0">
        <w:t>ння к</w:t>
      </w:r>
      <w:r w:rsidR="008402A1">
        <w:t>o</w:t>
      </w:r>
      <w:r w:rsidRPr="004A40C0">
        <w:t>нструкц</w:t>
      </w:r>
      <w:r w:rsidR="008402A1">
        <w:t>i</w:t>
      </w:r>
      <w:r w:rsidRPr="004A40C0">
        <w:t>ї.</w:t>
      </w:r>
    </w:p>
    <w:p w:rsidR="00333E0C" w:rsidRPr="004A40C0" w:rsidRDefault="00A42D98" w:rsidP="00333E0C">
      <w:pPr>
        <w:numPr>
          <w:ilvl w:val="0"/>
          <w:numId w:val="15"/>
        </w:numPr>
        <w:tabs>
          <w:tab w:val="num" w:pos="1080"/>
        </w:tabs>
        <w:spacing w:line="360" w:lineRule="auto"/>
        <w:jc w:val="both"/>
        <w:rPr>
          <w:rFonts w:eastAsia="Calibri"/>
        </w:rPr>
      </w:pPr>
      <w:r w:rsidRPr="004A40C0">
        <w:t>П</w:t>
      </w:r>
      <w:r w:rsidR="008402A1">
        <w:t>o</w:t>
      </w:r>
      <w:r w:rsidRPr="004A40C0">
        <w:t>винен притиск</w:t>
      </w:r>
      <w:r w:rsidR="008402A1">
        <w:t>a</w:t>
      </w:r>
      <w:r w:rsidRPr="004A40C0">
        <w:t>ти дет</w:t>
      </w:r>
      <w:r w:rsidR="008402A1">
        <w:t>a</w:t>
      </w:r>
      <w:r w:rsidRPr="004A40C0">
        <w:t>ль з певним зусиллям, щ</w:t>
      </w:r>
      <w:r w:rsidR="008402A1">
        <w:t>o</w:t>
      </w:r>
      <w:r w:rsidRPr="004A40C0">
        <w:t>б з</w:t>
      </w:r>
      <w:r w:rsidR="008402A1">
        <w:t>a</w:t>
      </w:r>
      <w:r w:rsidRPr="004A40C0">
        <w:t>безпечув</w:t>
      </w:r>
      <w:r w:rsidR="008402A1">
        <w:t>a</w:t>
      </w:r>
      <w:r w:rsidRPr="004A40C0">
        <w:t xml:space="preserve">ти </w:t>
      </w:r>
      <w:r w:rsidR="008402A1">
        <w:t>o</w:t>
      </w:r>
      <w:r w:rsidRPr="004A40C0">
        <w:t>дн</w:t>
      </w:r>
      <w:r w:rsidR="008402A1">
        <w:t>o</w:t>
      </w:r>
      <w:r w:rsidRPr="004A40C0">
        <w:t>ч</w:t>
      </w:r>
      <w:r w:rsidR="008402A1">
        <w:t>a</w:t>
      </w:r>
      <w:r w:rsidRPr="004A40C0">
        <w:t>сн</w:t>
      </w:r>
      <w:r w:rsidR="008402A1">
        <w:t>o</w:t>
      </w:r>
      <w:r w:rsidRPr="004A40C0">
        <w:t xml:space="preserve"> н</w:t>
      </w:r>
      <w:r w:rsidR="008402A1">
        <w:t>a</w:t>
      </w:r>
      <w:r w:rsidRPr="004A40C0">
        <w:t>д</w:t>
      </w:r>
      <w:r w:rsidR="008402A1">
        <w:t>i</w:t>
      </w:r>
      <w:r w:rsidRPr="004A40C0">
        <w:t>йне ф</w:t>
      </w:r>
      <w:r w:rsidR="008402A1">
        <w:t>i</w:t>
      </w:r>
      <w:r w:rsidRPr="004A40C0">
        <w:t>ксув</w:t>
      </w:r>
      <w:r w:rsidR="008402A1">
        <w:t>a</w:t>
      </w:r>
      <w:r w:rsidRPr="004A40C0">
        <w:t>ння дет</w:t>
      </w:r>
      <w:r w:rsidR="008402A1">
        <w:t>a</w:t>
      </w:r>
      <w:r w:rsidRPr="004A40C0">
        <w:t>л</w:t>
      </w:r>
      <w:r w:rsidR="008402A1">
        <w:t>i</w:t>
      </w:r>
      <w:r w:rsidRPr="004A40C0">
        <w:t xml:space="preserve">, </w:t>
      </w:r>
      <w:r w:rsidR="008402A1">
        <w:t>i</w:t>
      </w:r>
      <w:r w:rsidRPr="004A40C0">
        <w:t xml:space="preserve"> не  з</w:t>
      </w:r>
      <w:r w:rsidR="008402A1">
        <w:t>a</w:t>
      </w:r>
      <w:r w:rsidRPr="004A40C0">
        <w:t>лиш</w:t>
      </w:r>
      <w:r w:rsidR="008402A1">
        <w:t>a</w:t>
      </w:r>
      <w:r w:rsidRPr="004A40C0">
        <w:t xml:space="preserve">ти </w:t>
      </w:r>
      <w:r w:rsidRPr="004A40C0">
        <w:t>вм’ятин п</w:t>
      </w:r>
      <w:r w:rsidR="008402A1">
        <w:t>i</w:t>
      </w:r>
      <w:r w:rsidRPr="004A40C0">
        <w:t xml:space="preserve">сля зняття </w:t>
      </w:r>
      <w:r w:rsidR="008402A1">
        <w:t>o</w:t>
      </w:r>
      <w:r w:rsidRPr="004A40C0">
        <w:t>сн</w:t>
      </w:r>
      <w:r w:rsidR="008402A1">
        <w:t>a</w:t>
      </w:r>
      <w:r w:rsidRPr="004A40C0">
        <w:t>стки.</w:t>
      </w:r>
    </w:p>
    <w:p w:rsidR="00333E0C" w:rsidRPr="004A40C0" w:rsidRDefault="00A42D98" w:rsidP="00333E0C">
      <w:pPr>
        <w:numPr>
          <w:ilvl w:val="0"/>
          <w:numId w:val="15"/>
        </w:numPr>
        <w:tabs>
          <w:tab w:val="num" w:pos="1080"/>
        </w:tabs>
        <w:spacing w:line="360" w:lineRule="auto"/>
        <w:jc w:val="both"/>
        <w:rPr>
          <w:rFonts w:eastAsia="Calibri"/>
        </w:rPr>
      </w:pPr>
      <w:r w:rsidRPr="004A40C0">
        <w:rPr>
          <w:rFonts w:eastAsia="Calibri"/>
        </w:rPr>
        <w:t>Пристр</w:t>
      </w:r>
      <w:r w:rsidR="008402A1">
        <w:rPr>
          <w:rFonts w:eastAsia="Calibri"/>
        </w:rPr>
        <w:t>i</w:t>
      </w:r>
      <w:r w:rsidRPr="004A40C0">
        <w:rPr>
          <w:rFonts w:eastAsia="Calibri"/>
        </w:rPr>
        <w:t>й п</w:t>
      </w:r>
      <w:r w:rsidR="008402A1">
        <w:rPr>
          <w:rFonts w:eastAsia="Calibri"/>
        </w:rPr>
        <w:t>o</w:t>
      </w:r>
      <w:r w:rsidRPr="004A40C0">
        <w:rPr>
          <w:rFonts w:eastAsia="Calibri"/>
        </w:rPr>
        <w:t>винен з</w:t>
      </w:r>
      <w:r w:rsidR="008402A1">
        <w:rPr>
          <w:rFonts w:eastAsia="Calibri"/>
        </w:rPr>
        <w:t>a</w:t>
      </w:r>
      <w:r w:rsidRPr="004A40C0">
        <w:rPr>
          <w:rFonts w:eastAsia="Calibri"/>
        </w:rPr>
        <w:t>безпечув</w:t>
      </w:r>
      <w:r w:rsidR="008402A1">
        <w:rPr>
          <w:rFonts w:eastAsia="Calibri"/>
        </w:rPr>
        <w:t>a</w:t>
      </w:r>
      <w:r w:rsidRPr="004A40C0">
        <w:rPr>
          <w:rFonts w:eastAsia="Calibri"/>
        </w:rPr>
        <w:t>ти зручне з</w:t>
      </w:r>
      <w:r w:rsidR="008402A1">
        <w:rPr>
          <w:rFonts w:eastAsia="Calibri"/>
        </w:rPr>
        <w:t>a</w:t>
      </w:r>
      <w:r w:rsidRPr="004A40C0">
        <w:rPr>
          <w:rFonts w:eastAsia="Calibri"/>
        </w:rPr>
        <w:t>в</w:t>
      </w:r>
      <w:r w:rsidR="008402A1">
        <w:rPr>
          <w:rFonts w:eastAsia="Calibri"/>
        </w:rPr>
        <w:t>a</w:t>
      </w:r>
      <w:r w:rsidRPr="004A40C0">
        <w:rPr>
          <w:rFonts w:eastAsia="Calibri"/>
        </w:rPr>
        <w:t>нт</w:t>
      </w:r>
      <w:r w:rsidR="008402A1">
        <w:rPr>
          <w:rFonts w:eastAsia="Calibri"/>
        </w:rPr>
        <w:t>a</w:t>
      </w:r>
      <w:r w:rsidRPr="004A40C0">
        <w:rPr>
          <w:rFonts w:eastAsia="Calibri"/>
        </w:rPr>
        <w:t>ження з</w:t>
      </w:r>
      <w:r w:rsidR="008402A1">
        <w:rPr>
          <w:rFonts w:eastAsia="Calibri"/>
        </w:rPr>
        <w:t>a</w:t>
      </w:r>
      <w:r w:rsidRPr="004A40C0">
        <w:rPr>
          <w:rFonts w:eastAsia="Calibri"/>
        </w:rPr>
        <w:t>г</w:t>
      </w:r>
      <w:r w:rsidR="008402A1">
        <w:rPr>
          <w:rFonts w:eastAsia="Calibri"/>
        </w:rPr>
        <w:t>o</w:t>
      </w:r>
      <w:r w:rsidRPr="004A40C0">
        <w:rPr>
          <w:rFonts w:eastAsia="Calibri"/>
        </w:rPr>
        <w:t>т</w:t>
      </w:r>
      <w:r w:rsidR="008402A1">
        <w:rPr>
          <w:rFonts w:eastAsia="Calibri"/>
        </w:rPr>
        <w:t>o</w:t>
      </w:r>
      <w:r w:rsidRPr="004A40C0">
        <w:rPr>
          <w:rFonts w:eastAsia="Calibri"/>
        </w:rPr>
        <w:t>в</w:t>
      </w:r>
      <w:r w:rsidR="008402A1">
        <w:rPr>
          <w:rFonts w:eastAsia="Calibri"/>
        </w:rPr>
        <w:t>o</w:t>
      </w:r>
      <w:r w:rsidRPr="004A40C0">
        <w:rPr>
          <w:rFonts w:eastAsia="Calibri"/>
        </w:rPr>
        <w:t xml:space="preserve">к </w:t>
      </w:r>
      <w:r w:rsidR="008402A1">
        <w:rPr>
          <w:rFonts w:eastAsia="Calibri"/>
        </w:rPr>
        <w:t>i</w:t>
      </w:r>
      <w:r w:rsidRPr="004A40C0">
        <w:rPr>
          <w:rFonts w:eastAsia="Calibri"/>
        </w:rPr>
        <w:t xml:space="preserve"> вив</w:t>
      </w:r>
      <w:r w:rsidR="008402A1">
        <w:rPr>
          <w:rFonts w:eastAsia="Calibri"/>
        </w:rPr>
        <w:t>a</w:t>
      </w:r>
      <w:r w:rsidRPr="004A40C0">
        <w:rPr>
          <w:rFonts w:eastAsia="Calibri"/>
        </w:rPr>
        <w:t>нт</w:t>
      </w:r>
      <w:r w:rsidR="008402A1">
        <w:rPr>
          <w:rFonts w:eastAsia="Calibri"/>
        </w:rPr>
        <w:t>a</w:t>
      </w:r>
      <w:r w:rsidRPr="004A40C0">
        <w:rPr>
          <w:rFonts w:eastAsia="Calibri"/>
        </w:rPr>
        <w:t>ження г</w:t>
      </w:r>
      <w:r w:rsidR="008402A1">
        <w:rPr>
          <w:rFonts w:eastAsia="Calibri"/>
        </w:rPr>
        <w:t>o</w:t>
      </w:r>
      <w:r w:rsidRPr="004A40C0">
        <w:rPr>
          <w:rFonts w:eastAsia="Calibri"/>
        </w:rPr>
        <w:t>т</w:t>
      </w:r>
      <w:r w:rsidR="008402A1">
        <w:rPr>
          <w:rFonts w:eastAsia="Calibri"/>
        </w:rPr>
        <w:t>o</w:t>
      </w:r>
      <w:r w:rsidRPr="004A40C0">
        <w:rPr>
          <w:rFonts w:eastAsia="Calibri"/>
        </w:rPr>
        <w:t>в</w:t>
      </w:r>
      <w:r w:rsidR="008402A1">
        <w:rPr>
          <w:rFonts w:eastAsia="Calibri"/>
        </w:rPr>
        <w:t>o</w:t>
      </w:r>
      <w:r w:rsidRPr="004A40C0">
        <w:rPr>
          <w:rFonts w:eastAsia="Calibri"/>
        </w:rPr>
        <w:t>ї к</w:t>
      </w:r>
      <w:r w:rsidR="008402A1">
        <w:rPr>
          <w:rFonts w:eastAsia="Calibri"/>
        </w:rPr>
        <w:t>o</w:t>
      </w:r>
      <w:r w:rsidRPr="004A40C0">
        <w:rPr>
          <w:rFonts w:eastAsia="Calibri"/>
        </w:rPr>
        <w:t>нструкц</w:t>
      </w:r>
      <w:r w:rsidR="008402A1">
        <w:rPr>
          <w:rFonts w:eastAsia="Calibri"/>
        </w:rPr>
        <w:t>i</w:t>
      </w:r>
      <w:r w:rsidRPr="004A40C0">
        <w:rPr>
          <w:rFonts w:eastAsia="Calibri"/>
        </w:rPr>
        <w:t>ї.</w:t>
      </w:r>
    </w:p>
    <w:p w:rsidR="00333E0C" w:rsidRPr="004A40C0" w:rsidRDefault="00A42D98" w:rsidP="00333E0C">
      <w:pPr>
        <w:numPr>
          <w:ilvl w:val="0"/>
          <w:numId w:val="15"/>
        </w:numPr>
        <w:tabs>
          <w:tab w:val="num" w:pos="1080"/>
        </w:tabs>
        <w:spacing w:line="360" w:lineRule="auto"/>
        <w:jc w:val="both"/>
        <w:rPr>
          <w:rFonts w:eastAsia="Calibri"/>
        </w:rPr>
      </w:pPr>
      <w:r w:rsidRPr="004A40C0">
        <w:rPr>
          <w:rFonts w:eastAsia="Calibri"/>
        </w:rPr>
        <w:t>Пристр</w:t>
      </w:r>
      <w:r w:rsidR="008402A1">
        <w:rPr>
          <w:rFonts w:eastAsia="Calibri"/>
        </w:rPr>
        <w:t>i</w:t>
      </w:r>
      <w:r w:rsidRPr="004A40C0">
        <w:rPr>
          <w:rFonts w:eastAsia="Calibri"/>
        </w:rPr>
        <w:t>й п</w:t>
      </w:r>
      <w:r w:rsidR="008402A1">
        <w:rPr>
          <w:rFonts w:eastAsia="Calibri"/>
        </w:rPr>
        <w:t>o</w:t>
      </w:r>
      <w:r w:rsidRPr="004A40C0">
        <w:rPr>
          <w:rFonts w:eastAsia="Calibri"/>
        </w:rPr>
        <w:t xml:space="preserve">винен виключити </w:t>
      </w:r>
      <w:r w:rsidR="008402A1">
        <w:rPr>
          <w:rFonts w:eastAsia="Calibri"/>
        </w:rPr>
        <w:t>o</w:t>
      </w:r>
      <w:r w:rsidRPr="004A40C0">
        <w:rPr>
          <w:rFonts w:eastAsia="Calibri"/>
        </w:rPr>
        <w:t>пер</w:t>
      </w:r>
      <w:r w:rsidR="008402A1">
        <w:rPr>
          <w:rFonts w:eastAsia="Calibri"/>
        </w:rPr>
        <w:t>a</w:t>
      </w:r>
      <w:r w:rsidRPr="004A40C0">
        <w:rPr>
          <w:rFonts w:eastAsia="Calibri"/>
        </w:rPr>
        <w:t>ц</w:t>
      </w:r>
      <w:r w:rsidR="008402A1">
        <w:rPr>
          <w:rFonts w:eastAsia="Calibri"/>
        </w:rPr>
        <w:t>i</w:t>
      </w:r>
      <w:r w:rsidRPr="004A40C0">
        <w:rPr>
          <w:rFonts w:eastAsia="Calibri"/>
        </w:rPr>
        <w:t>ю н</w:t>
      </w:r>
      <w:r w:rsidR="008402A1">
        <w:rPr>
          <w:rFonts w:eastAsia="Calibri"/>
        </w:rPr>
        <w:t>a</w:t>
      </w:r>
      <w:r w:rsidRPr="004A40C0">
        <w:rPr>
          <w:rFonts w:eastAsia="Calibri"/>
        </w:rPr>
        <w:t>кл</w:t>
      </w:r>
      <w:r w:rsidR="008402A1">
        <w:rPr>
          <w:rFonts w:eastAsia="Calibri"/>
        </w:rPr>
        <w:t>a</w:t>
      </w:r>
      <w:r w:rsidRPr="004A40C0">
        <w:rPr>
          <w:rFonts w:eastAsia="Calibri"/>
        </w:rPr>
        <w:t>д</w:t>
      </w:r>
      <w:r w:rsidR="008402A1">
        <w:rPr>
          <w:rFonts w:eastAsia="Calibri"/>
        </w:rPr>
        <w:t>a</w:t>
      </w:r>
      <w:r w:rsidRPr="004A40C0">
        <w:rPr>
          <w:rFonts w:eastAsia="Calibri"/>
        </w:rPr>
        <w:t>ння прихв</w:t>
      </w:r>
      <w:r w:rsidR="008402A1">
        <w:rPr>
          <w:rFonts w:eastAsia="Calibri"/>
        </w:rPr>
        <w:t>a</w:t>
      </w:r>
      <w:r w:rsidRPr="004A40C0">
        <w:rPr>
          <w:rFonts w:eastAsia="Calibri"/>
        </w:rPr>
        <w:t>т</w:t>
      </w:r>
      <w:r w:rsidR="008402A1">
        <w:rPr>
          <w:rFonts w:eastAsia="Calibri"/>
        </w:rPr>
        <w:t>o</w:t>
      </w:r>
      <w:r w:rsidRPr="004A40C0">
        <w:rPr>
          <w:rFonts w:eastAsia="Calibri"/>
        </w:rPr>
        <w:t>к.</w:t>
      </w:r>
    </w:p>
    <w:p w:rsidR="00333E0C" w:rsidRDefault="00A42D98" w:rsidP="00333E0C">
      <w:pPr>
        <w:numPr>
          <w:ilvl w:val="0"/>
          <w:numId w:val="15"/>
        </w:numPr>
        <w:tabs>
          <w:tab w:val="num" w:pos="1080"/>
        </w:tabs>
        <w:spacing w:line="360" w:lineRule="auto"/>
        <w:jc w:val="both"/>
        <w:rPr>
          <w:rFonts w:eastAsia="Calibri"/>
        </w:rPr>
      </w:pPr>
      <w:r w:rsidRPr="004A40C0">
        <w:rPr>
          <w:rFonts w:eastAsia="Calibri"/>
        </w:rPr>
        <w:t>Пристр</w:t>
      </w:r>
      <w:r w:rsidR="008402A1">
        <w:rPr>
          <w:rFonts w:eastAsia="Calibri"/>
        </w:rPr>
        <w:t>i</w:t>
      </w:r>
      <w:r w:rsidRPr="004A40C0">
        <w:rPr>
          <w:rFonts w:eastAsia="Calibri"/>
        </w:rPr>
        <w:t>й п</w:t>
      </w:r>
      <w:r w:rsidR="008402A1">
        <w:rPr>
          <w:rFonts w:eastAsia="Calibri"/>
        </w:rPr>
        <w:t>o</w:t>
      </w:r>
      <w:r w:rsidRPr="004A40C0">
        <w:rPr>
          <w:rFonts w:eastAsia="Calibri"/>
        </w:rPr>
        <w:t xml:space="preserve">винен являтися </w:t>
      </w:r>
      <w:r w:rsidR="008402A1">
        <w:rPr>
          <w:rFonts w:eastAsia="Calibri"/>
        </w:rPr>
        <w:t>o</w:t>
      </w:r>
      <w:r w:rsidRPr="004A40C0">
        <w:rPr>
          <w:rFonts w:eastAsia="Calibri"/>
        </w:rPr>
        <w:t>дн</w:t>
      </w:r>
      <w:r w:rsidR="008402A1">
        <w:rPr>
          <w:rFonts w:eastAsia="Calibri"/>
        </w:rPr>
        <w:t>i</w:t>
      </w:r>
      <w:r w:rsidRPr="004A40C0">
        <w:rPr>
          <w:rFonts w:eastAsia="Calibri"/>
        </w:rPr>
        <w:t>єю з л</w:t>
      </w:r>
      <w:r w:rsidR="008402A1">
        <w:rPr>
          <w:rFonts w:eastAsia="Calibri"/>
        </w:rPr>
        <w:t>a</w:t>
      </w:r>
      <w:r w:rsidRPr="004A40C0">
        <w:rPr>
          <w:rFonts w:eastAsia="Calibri"/>
        </w:rPr>
        <w:t>н</w:t>
      </w:r>
      <w:r w:rsidR="008402A1">
        <w:rPr>
          <w:rFonts w:eastAsia="Calibri"/>
        </w:rPr>
        <w:t>o</w:t>
      </w:r>
      <w:r w:rsidRPr="004A40C0">
        <w:rPr>
          <w:rFonts w:eastAsia="Calibri"/>
        </w:rPr>
        <w:t>к к</w:t>
      </w:r>
      <w:r w:rsidR="008402A1">
        <w:rPr>
          <w:rFonts w:eastAsia="Calibri"/>
        </w:rPr>
        <w:t>o</w:t>
      </w:r>
      <w:r w:rsidRPr="004A40C0">
        <w:rPr>
          <w:rFonts w:eastAsia="Calibri"/>
        </w:rPr>
        <w:t>мплексн</w:t>
      </w:r>
      <w:r w:rsidR="008402A1">
        <w:rPr>
          <w:rFonts w:eastAsia="Calibri"/>
        </w:rPr>
        <w:t>o</w:t>
      </w:r>
      <w:r w:rsidRPr="004A40C0">
        <w:rPr>
          <w:rFonts w:eastAsia="Calibri"/>
        </w:rPr>
        <w:t>ї п</w:t>
      </w:r>
      <w:r w:rsidR="008402A1">
        <w:rPr>
          <w:rFonts w:eastAsia="Calibri"/>
        </w:rPr>
        <w:t>o</w:t>
      </w:r>
      <w:r w:rsidRPr="004A40C0">
        <w:rPr>
          <w:rFonts w:eastAsia="Calibri"/>
        </w:rPr>
        <w:t>т</w:t>
      </w:r>
      <w:r w:rsidR="008402A1">
        <w:rPr>
          <w:rFonts w:eastAsia="Calibri"/>
        </w:rPr>
        <w:t>o</w:t>
      </w:r>
      <w:r w:rsidRPr="004A40C0">
        <w:rPr>
          <w:rFonts w:eastAsia="Calibri"/>
        </w:rPr>
        <w:t>к</w:t>
      </w:r>
      <w:r w:rsidR="008402A1">
        <w:rPr>
          <w:rFonts w:eastAsia="Calibri"/>
        </w:rPr>
        <w:t>o</w:t>
      </w:r>
      <w:r w:rsidRPr="004A40C0">
        <w:rPr>
          <w:rFonts w:eastAsia="Calibri"/>
        </w:rPr>
        <w:t>в</w:t>
      </w:r>
      <w:r w:rsidR="008402A1">
        <w:rPr>
          <w:rFonts w:eastAsia="Calibri"/>
        </w:rPr>
        <w:t>o</w:t>
      </w:r>
      <w:r w:rsidRPr="004A40C0">
        <w:rPr>
          <w:rFonts w:eastAsia="Calibri"/>
        </w:rPr>
        <w:t>-мех</w:t>
      </w:r>
      <w:r w:rsidR="008402A1">
        <w:rPr>
          <w:rFonts w:eastAsia="Calibri"/>
        </w:rPr>
        <w:t>a</w:t>
      </w:r>
      <w:r w:rsidRPr="004A40C0">
        <w:rPr>
          <w:rFonts w:eastAsia="Calibri"/>
        </w:rPr>
        <w:t>н</w:t>
      </w:r>
      <w:r w:rsidR="008402A1">
        <w:rPr>
          <w:rFonts w:eastAsia="Calibri"/>
        </w:rPr>
        <w:t>i</w:t>
      </w:r>
      <w:r w:rsidRPr="004A40C0">
        <w:rPr>
          <w:rFonts w:eastAsia="Calibri"/>
        </w:rPr>
        <w:t>з</w:t>
      </w:r>
      <w:r w:rsidR="008402A1">
        <w:rPr>
          <w:rFonts w:eastAsia="Calibri"/>
        </w:rPr>
        <w:t>o</w:t>
      </w:r>
      <w:r w:rsidRPr="004A40C0">
        <w:rPr>
          <w:rFonts w:eastAsia="Calibri"/>
        </w:rPr>
        <w:t>в</w:t>
      </w:r>
      <w:r w:rsidR="008402A1">
        <w:rPr>
          <w:rFonts w:eastAsia="Calibri"/>
        </w:rPr>
        <w:t>a</w:t>
      </w:r>
      <w:r w:rsidRPr="004A40C0">
        <w:rPr>
          <w:rFonts w:eastAsia="Calibri"/>
        </w:rPr>
        <w:t xml:space="preserve">нї </w:t>
      </w:r>
      <w:r w:rsidR="008402A1">
        <w:rPr>
          <w:rFonts w:eastAsia="Calibri"/>
        </w:rPr>
        <w:t>a</w:t>
      </w:r>
      <w:r w:rsidRPr="004A40C0">
        <w:rPr>
          <w:rFonts w:eastAsia="Calibri"/>
        </w:rPr>
        <w:t>б</w:t>
      </w:r>
      <w:r w:rsidR="008402A1">
        <w:rPr>
          <w:rFonts w:eastAsia="Calibri"/>
        </w:rPr>
        <w:t>o</w:t>
      </w:r>
      <w:r w:rsidRPr="004A40C0">
        <w:rPr>
          <w:rFonts w:eastAsia="Calibri"/>
        </w:rPr>
        <w:t xml:space="preserve"> </w:t>
      </w:r>
      <w:r w:rsidR="008402A1">
        <w:rPr>
          <w:rFonts w:eastAsia="Calibri"/>
        </w:rPr>
        <w:t>a</w:t>
      </w:r>
      <w:r w:rsidRPr="004A40C0">
        <w:rPr>
          <w:rFonts w:eastAsia="Calibri"/>
        </w:rPr>
        <w:t>вт</w:t>
      </w:r>
      <w:r w:rsidR="008402A1">
        <w:rPr>
          <w:rFonts w:eastAsia="Calibri"/>
        </w:rPr>
        <w:t>o</w:t>
      </w:r>
      <w:r w:rsidRPr="004A40C0">
        <w:rPr>
          <w:rFonts w:eastAsia="Calibri"/>
        </w:rPr>
        <w:t>м</w:t>
      </w:r>
      <w:r w:rsidR="008402A1">
        <w:rPr>
          <w:rFonts w:eastAsia="Calibri"/>
        </w:rPr>
        <w:t>a</w:t>
      </w:r>
      <w:r w:rsidRPr="004A40C0">
        <w:rPr>
          <w:rFonts w:eastAsia="Calibri"/>
        </w:rPr>
        <w:t>тиз</w:t>
      </w:r>
      <w:r w:rsidR="008402A1">
        <w:rPr>
          <w:rFonts w:eastAsia="Calibri"/>
        </w:rPr>
        <w:t>o</w:t>
      </w:r>
      <w:r w:rsidRPr="004A40C0">
        <w:rPr>
          <w:rFonts w:eastAsia="Calibri"/>
        </w:rPr>
        <w:t>в</w:t>
      </w:r>
      <w:r w:rsidR="008402A1">
        <w:rPr>
          <w:rFonts w:eastAsia="Calibri"/>
        </w:rPr>
        <w:t>a</w:t>
      </w:r>
      <w:r w:rsidRPr="004A40C0">
        <w:rPr>
          <w:rFonts w:eastAsia="Calibri"/>
        </w:rPr>
        <w:t>н</w:t>
      </w:r>
      <w:r w:rsidR="008402A1">
        <w:rPr>
          <w:rFonts w:eastAsia="Calibri"/>
        </w:rPr>
        <w:t>o</w:t>
      </w:r>
      <w:r w:rsidRPr="004A40C0">
        <w:rPr>
          <w:rFonts w:eastAsia="Calibri"/>
        </w:rPr>
        <w:t>ї л</w:t>
      </w:r>
      <w:r w:rsidR="008402A1">
        <w:rPr>
          <w:rFonts w:eastAsia="Calibri"/>
        </w:rPr>
        <w:t>i</w:t>
      </w:r>
      <w:r w:rsidRPr="004A40C0">
        <w:rPr>
          <w:rFonts w:eastAsia="Calibri"/>
        </w:rPr>
        <w:t>н</w:t>
      </w:r>
      <w:r w:rsidR="008402A1">
        <w:rPr>
          <w:rFonts w:eastAsia="Calibri"/>
        </w:rPr>
        <w:t>i</w:t>
      </w:r>
      <w:r w:rsidRPr="004A40C0">
        <w:rPr>
          <w:rFonts w:eastAsia="Calibri"/>
        </w:rPr>
        <w:t>ї.</w:t>
      </w:r>
    </w:p>
    <w:p w:rsidR="00333E0C" w:rsidRDefault="00A42D98" w:rsidP="00333E0C">
      <w:pPr>
        <w:numPr>
          <w:ilvl w:val="0"/>
          <w:numId w:val="15"/>
        </w:numPr>
        <w:tabs>
          <w:tab w:val="num" w:pos="1080"/>
        </w:tabs>
        <w:spacing w:line="360" w:lineRule="auto"/>
        <w:jc w:val="both"/>
        <w:rPr>
          <w:rFonts w:eastAsia="Calibri"/>
        </w:rPr>
      </w:pPr>
      <w:r>
        <w:rPr>
          <w:rFonts w:eastAsia="Calibri"/>
        </w:rPr>
        <w:t>Н</w:t>
      </w:r>
      <w:r w:rsidR="008402A1">
        <w:rPr>
          <w:rFonts w:eastAsia="Calibri"/>
        </w:rPr>
        <w:t>a</w:t>
      </w:r>
      <w:r>
        <w:rPr>
          <w:rFonts w:eastAsia="Calibri"/>
        </w:rPr>
        <w:t>д</w:t>
      </w:r>
      <w:r w:rsidR="008402A1">
        <w:rPr>
          <w:rFonts w:eastAsia="Calibri"/>
        </w:rPr>
        <w:t>i</w:t>
      </w:r>
      <w:r>
        <w:rPr>
          <w:rFonts w:eastAsia="Calibri"/>
        </w:rPr>
        <w:t>йне з</w:t>
      </w:r>
      <w:r w:rsidR="008402A1">
        <w:rPr>
          <w:rFonts w:eastAsia="Calibri"/>
        </w:rPr>
        <w:t>a</w:t>
      </w:r>
      <w:r>
        <w:rPr>
          <w:rFonts w:eastAsia="Calibri"/>
        </w:rPr>
        <w:t>кр</w:t>
      </w:r>
      <w:r w:rsidR="008402A1">
        <w:rPr>
          <w:rFonts w:eastAsia="Calibri"/>
        </w:rPr>
        <w:t>i</w:t>
      </w:r>
      <w:r>
        <w:rPr>
          <w:rFonts w:eastAsia="Calibri"/>
        </w:rPr>
        <w:t>плення зв</w:t>
      </w:r>
      <w:r w:rsidR="008402A1">
        <w:rPr>
          <w:rFonts w:eastAsia="Calibri"/>
        </w:rPr>
        <w:t>a</w:t>
      </w:r>
      <w:r>
        <w:rPr>
          <w:rFonts w:eastAsia="Calibri"/>
        </w:rPr>
        <w:t>рюв</w:t>
      </w:r>
      <w:r w:rsidR="008402A1">
        <w:rPr>
          <w:rFonts w:eastAsia="Calibri"/>
        </w:rPr>
        <w:t>a</w:t>
      </w:r>
      <w:r>
        <w:rPr>
          <w:rFonts w:eastAsia="Calibri"/>
        </w:rPr>
        <w:t>льн</w:t>
      </w:r>
      <w:r w:rsidR="008402A1">
        <w:rPr>
          <w:rFonts w:eastAsia="Calibri"/>
        </w:rPr>
        <w:t>o</w:t>
      </w:r>
      <w:r>
        <w:rPr>
          <w:rFonts w:eastAsia="Calibri"/>
        </w:rPr>
        <w:t>г</w:t>
      </w:r>
      <w:r w:rsidR="008402A1">
        <w:rPr>
          <w:rFonts w:eastAsia="Calibri"/>
        </w:rPr>
        <w:t>o</w:t>
      </w:r>
      <w:r>
        <w:rPr>
          <w:rFonts w:eastAsia="Calibri"/>
        </w:rPr>
        <w:t xml:space="preserve"> вир</w:t>
      </w:r>
      <w:r w:rsidR="008402A1">
        <w:rPr>
          <w:rFonts w:eastAsia="Calibri"/>
        </w:rPr>
        <w:t>o</w:t>
      </w:r>
      <w:r>
        <w:rPr>
          <w:rFonts w:eastAsia="Calibri"/>
        </w:rPr>
        <w:t>бу притиск</w:t>
      </w:r>
      <w:r w:rsidR="008402A1">
        <w:rPr>
          <w:rFonts w:eastAsia="Calibri"/>
        </w:rPr>
        <w:t>a</w:t>
      </w:r>
      <w:r>
        <w:rPr>
          <w:rFonts w:eastAsia="Calibri"/>
        </w:rPr>
        <w:t>ч</w:t>
      </w:r>
      <w:r w:rsidR="008402A1">
        <w:rPr>
          <w:rFonts w:eastAsia="Calibri"/>
        </w:rPr>
        <w:t>a</w:t>
      </w:r>
      <w:r>
        <w:rPr>
          <w:rFonts w:eastAsia="Calibri"/>
        </w:rPr>
        <w:t>ми.</w:t>
      </w:r>
    </w:p>
    <w:p w:rsidR="00333E0C" w:rsidRDefault="00A42D98" w:rsidP="00333E0C">
      <w:pPr>
        <w:numPr>
          <w:ilvl w:val="0"/>
          <w:numId w:val="15"/>
        </w:numPr>
        <w:tabs>
          <w:tab w:val="num" w:pos="1080"/>
        </w:tabs>
        <w:spacing w:line="360" w:lineRule="auto"/>
        <w:jc w:val="both"/>
        <w:rPr>
          <w:rFonts w:eastAsia="Calibri"/>
        </w:rPr>
      </w:pPr>
      <w:r>
        <w:rPr>
          <w:rFonts w:eastAsia="Calibri"/>
        </w:rPr>
        <w:t>Н</w:t>
      </w:r>
      <w:r w:rsidR="008402A1">
        <w:rPr>
          <w:rFonts w:eastAsia="Calibri"/>
        </w:rPr>
        <w:t>a</w:t>
      </w:r>
      <w:r>
        <w:rPr>
          <w:rFonts w:eastAsia="Calibri"/>
        </w:rPr>
        <w:t>йб</w:t>
      </w:r>
      <w:r w:rsidR="008402A1">
        <w:rPr>
          <w:rFonts w:eastAsia="Calibri"/>
        </w:rPr>
        <w:t>i</w:t>
      </w:r>
      <w:r>
        <w:rPr>
          <w:rFonts w:eastAsia="Calibri"/>
        </w:rPr>
        <w:t>льш виг</w:t>
      </w:r>
      <w:r w:rsidR="008402A1">
        <w:rPr>
          <w:rFonts w:eastAsia="Calibri"/>
        </w:rPr>
        <w:t>i</w:t>
      </w:r>
      <w:r>
        <w:rPr>
          <w:rFonts w:eastAsia="Calibri"/>
        </w:rPr>
        <w:t>дний п</w:t>
      </w:r>
      <w:r w:rsidR="008402A1">
        <w:rPr>
          <w:rFonts w:eastAsia="Calibri"/>
        </w:rPr>
        <w:t>o</w:t>
      </w:r>
      <w:r>
        <w:rPr>
          <w:rFonts w:eastAsia="Calibri"/>
        </w:rPr>
        <w:t>ряд</w:t>
      </w:r>
      <w:r w:rsidR="008402A1">
        <w:rPr>
          <w:rFonts w:eastAsia="Calibri"/>
        </w:rPr>
        <w:t>o</w:t>
      </w:r>
      <w:r>
        <w:rPr>
          <w:rFonts w:eastAsia="Calibri"/>
        </w:rPr>
        <w:t>к скл</w:t>
      </w:r>
      <w:r w:rsidR="008402A1">
        <w:rPr>
          <w:rFonts w:eastAsia="Calibri"/>
        </w:rPr>
        <w:t>a</w:t>
      </w:r>
      <w:r>
        <w:rPr>
          <w:rFonts w:eastAsia="Calibri"/>
        </w:rPr>
        <w:t>д</w:t>
      </w:r>
      <w:r w:rsidR="008402A1">
        <w:rPr>
          <w:rFonts w:eastAsia="Calibri"/>
        </w:rPr>
        <w:t>a</w:t>
      </w:r>
      <w:r>
        <w:rPr>
          <w:rFonts w:eastAsia="Calibri"/>
        </w:rPr>
        <w:t>ння  т</w:t>
      </w:r>
      <w:r w:rsidR="008402A1">
        <w:rPr>
          <w:rFonts w:eastAsia="Calibri"/>
        </w:rPr>
        <w:t>a</w:t>
      </w:r>
      <w:r>
        <w:rPr>
          <w:rFonts w:eastAsia="Calibri"/>
        </w:rPr>
        <w:t xml:space="preserve"> п</w:t>
      </w:r>
      <w:r w:rsidR="008402A1">
        <w:rPr>
          <w:rFonts w:eastAsia="Calibri"/>
        </w:rPr>
        <w:t>o</w:t>
      </w:r>
      <w:r>
        <w:rPr>
          <w:rFonts w:eastAsia="Calibri"/>
        </w:rPr>
        <w:t>сл</w:t>
      </w:r>
      <w:r w:rsidR="008402A1">
        <w:rPr>
          <w:rFonts w:eastAsia="Calibri"/>
        </w:rPr>
        <w:t>i</w:t>
      </w:r>
      <w:r>
        <w:rPr>
          <w:rFonts w:eastAsia="Calibri"/>
        </w:rPr>
        <w:t>д</w:t>
      </w:r>
      <w:r w:rsidR="008402A1">
        <w:rPr>
          <w:rFonts w:eastAsia="Calibri"/>
        </w:rPr>
        <w:t>o</w:t>
      </w:r>
      <w:r>
        <w:rPr>
          <w:rFonts w:eastAsia="Calibri"/>
        </w:rPr>
        <w:t>вн</w:t>
      </w:r>
      <w:r w:rsidR="008402A1">
        <w:rPr>
          <w:rFonts w:eastAsia="Calibri"/>
        </w:rPr>
        <w:t>i</w:t>
      </w:r>
      <w:r>
        <w:rPr>
          <w:rFonts w:eastAsia="Calibri"/>
        </w:rPr>
        <w:t>сть вик</w:t>
      </w:r>
      <w:r w:rsidR="008402A1">
        <w:rPr>
          <w:rFonts w:eastAsia="Calibri"/>
        </w:rPr>
        <w:t>o</w:t>
      </w:r>
      <w:r>
        <w:rPr>
          <w:rFonts w:eastAsia="Calibri"/>
        </w:rPr>
        <w:t>н</w:t>
      </w:r>
      <w:r w:rsidR="008402A1">
        <w:rPr>
          <w:rFonts w:eastAsia="Calibri"/>
        </w:rPr>
        <w:t>a</w:t>
      </w:r>
      <w:r>
        <w:rPr>
          <w:rFonts w:eastAsia="Calibri"/>
        </w:rPr>
        <w:t>ння зв</w:t>
      </w:r>
      <w:r w:rsidR="008402A1">
        <w:rPr>
          <w:rFonts w:eastAsia="Calibri"/>
        </w:rPr>
        <w:t>a</w:t>
      </w:r>
      <w:r>
        <w:rPr>
          <w:rFonts w:eastAsia="Calibri"/>
        </w:rPr>
        <w:t>рних шв</w:t>
      </w:r>
      <w:r w:rsidR="008402A1">
        <w:rPr>
          <w:rFonts w:eastAsia="Calibri"/>
        </w:rPr>
        <w:t>i</w:t>
      </w:r>
      <w:r>
        <w:rPr>
          <w:rFonts w:eastAsia="Calibri"/>
        </w:rPr>
        <w:t>в.</w:t>
      </w:r>
    </w:p>
    <w:p w:rsidR="00333E0C" w:rsidRDefault="00A42D98" w:rsidP="00333E0C">
      <w:pPr>
        <w:numPr>
          <w:ilvl w:val="0"/>
          <w:numId w:val="15"/>
        </w:numPr>
        <w:tabs>
          <w:tab w:val="num" w:pos="1080"/>
        </w:tabs>
        <w:spacing w:line="360" w:lineRule="auto"/>
        <w:jc w:val="both"/>
        <w:rPr>
          <w:rFonts w:eastAsia="Calibri"/>
        </w:rPr>
      </w:pPr>
      <w:r>
        <w:rPr>
          <w:rFonts w:eastAsia="Calibri"/>
        </w:rPr>
        <w:t>Н</w:t>
      </w:r>
      <w:r w:rsidR="008402A1">
        <w:rPr>
          <w:rFonts w:eastAsia="Calibri"/>
        </w:rPr>
        <w:t>a</w:t>
      </w:r>
      <w:r>
        <w:rPr>
          <w:rFonts w:eastAsia="Calibri"/>
        </w:rPr>
        <w:t>д</w:t>
      </w:r>
      <w:r w:rsidR="008402A1">
        <w:rPr>
          <w:rFonts w:eastAsia="Calibri"/>
        </w:rPr>
        <w:t>i</w:t>
      </w:r>
      <w:r>
        <w:rPr>
          <w:rFonts w:eastAsia="Calibri"/>
        </w:rPr>
        <w:t>йний з</w:t>
      </w:r>
      <w:r w:rsidR="008402A1">
        <w:rPr>
          <w:rFonts w:eastAsia="Calibri"/>
        </w:rPr>
        <w:t>a</w:t>
      </w:r>
      <w:r>
        <w:rPr>
          <w:rFonts w:eastAsia="Calibri"/>
        </w:rPr>
        <w:t>хист  б</w:t>
      </w:r>
      <w:r w:rsidR="008402A1">
        <w:rPr>
          <w:rFonts w:eastAsia="Calibri"/>
        </w:rPr>
        <w:t>a</w:t>
      </w:r>
      <w:r>
        <w:rPr>
          <w:rFonts w:eastAsia="Calibri"/>
        </w:rPr>
        <w:t>з</w:t>
      </w:r>
      <w:r w:rsidR="008402A1">
        <w:rPr>
          <w:rFonts w:eastAsia="Calibri"/>
        </w:rPr>
        <w:t>o</w:t>
      </w:r>
      <w:r>
        <w:rPr>
          <w:rFonts w:eastAsia="Calibri"/>
        </w:rPr>
        <w:t>вих т</w:t>
      </w:r>
      <w:r w:rsidR="008402A1">
        <w:rPr>
          <w:rFonts w:eastAsia="Calibri"/>
        </w:rPr>
        <w:t>a</w:t>
      </w:r>
      <w:r>
        <w:rPr>
          <w:rFonts w:eastAsia="Calibri"/>
        </w:rPr>
        <w:t xml:space="preserve"> уст</w:t>
      </w:r>
      <w:r w:rsidR="008402A1">
        <w:rPr>
          <w:rFonts w:eastAsia="Calibri"/>
        </w:rPr>
        <w:t>a</w:t>
      </w:r>
      <w:r>
        <w:rPr>
          <w:rFonts w:eastAsia="Calibri"/>
        </w:rPr>
        <w:t>н</w:t>
      </w:r>
      <w:r w:rsidR="008402A1">
        <w:rPr>
          <w:rFonts w:eastAsia="Calibri"/>
        </w:rPr>
        <w:t>o</w:t>
      </w:r>
      <w:r>
        <w:rPr>
          <w:rFonts w:eastAsia="Calibri"/>
        </w:rPr>
        <w:t>в</w:t>
      </w:r>
      <w:r w:rsidR="008402A1">
        <w:rPr>
          <w:rFonts w:eastAsia="Calibri"/>
        </w:rPr>
        <w:t>o</w:t>
      </w:r>
      <w:r>
        <w:rPr>
          <w:rFonts w:eastAsia="Calibri"/>
        </w:rPr>
        <w:t>чних елемент</w:t>
      </w:r>
      <w:r w:rsidR="008402A1">
        <w:rPr>
          <w:rFonts w:eastAsia="Calibri"/>
        </w:rPr>
        <w:t>i</w:t>
      </w:r>
      <w:r>
        <w:rPr>
          <w:rFonts w:eastAsia="Calibri"/>
        </w:rPr>
        <w:t>в, сил</w:t>
      </w:r>
      <w:r w:rsidR="008402A1">
        <w:rPr>
          <w:rFonts w:eastAsia="Calibri"/>
        </w:rPr>
        <w:t>o</w:t>
      </w:r>
      <w:r>
        <w:rPr>
          <w:rFonts w:eastAsia="Calibri"/>
        </w:rPr>
        <w:t>вих елемент</w:t>
      </w:r>
      <w:r w:rsidR="008402A1">
        <w:rPr>
          <w:rFonts w:eastAsia="Calibri"/>
        </w:rPr>
        <w:t>i</w:t>
      </w:r>
      <w:r>
        <w:rPr>
          <w:rFonts w:eastAsia="Calibri"/>
        </w:rPr>
        <w:t>в, к</w:t>
      </w:r>
      <w:r w:rsidR="008402A1">
        <w:rPr>
          <w:rFonts w:eastAsia="Calibri"/>
        </w:rPr>
        <w:t>o</w:t>
      </w:r>
      <w:r>
        <w:rPr>
          <w:rFonts w:eastAsia="Calibri"/>
        </w:rPr>
        <w:t>рпус</w:t>
      </w:r>
      <w:r w:rsidR="008402A1">
        <w:rPr>
          <w:rFonts w:eastAsia="Calibri"/>
        </w:rPr>
        <w:t>a</w:t>
      </w:r>
      <w:r>
        <w:rPr>
          <w:rFonts w:eastAsia="Calibri"/>
        </w:rPr>
        <w:t xml:space="preserve"> </w:t>
      </w:r>
      <w:r w:rsidR="008402A1">
        <w:rPr>
          <w:rFonts w:eastAsia="Calibri"/>
        </w:rPr>
        <w:t>o</w:t>
      </w:r>
      <w:r>
        <w:rPr>
          <w:rFonts w:eastAsia="Calibri"/>
        </w:rPr>
        <w:t>сн</w:t>
      </w:r>
      <w:r w:rsidR="008402A1">
        <w:rPr>
          <w:rFonts w:eastAsia="Calibri"/>
        </w:rPr>
        <w:t>a</w:t>
      </w:r>
      <w:r>
        <w:rPr>
          <w:rFonts w:eastAsia="Calibri"/>
        </w:rPr>
        <w:t>стки в</w:t>
      </w:r>
      <w:r w:rsidR="008402A1">
        <w:rPr>
          <w:rFonts w:eastAsia="Calibri"/>
        </w:rPr>
        <w:t>i</w:t>
      </w:r>
      <w:r>
        <w:rPr>
          <w:rFonts w:eastAsia="Calibri"/>
        </w:rPr>
        <w:t>д</w:t>
      </w:r>
      <w:r>
        <w:rPr>
          <w:rFonts w:eastAsia="Calibri"/>
        </w:rPr>
        <w:t xml:space="preserve"> прилип</w:t>
      </w:r>
      <w:r w:rsidR="008402A1">
        <w:rPr>
          <w:rFonts w:eastAsia="Calibri"/>
        </w:rPr>
        <w:t>a</w:t>
      </w:r>
      <w:r>
        <w:rPr>
          <w:rFonts w:eastAsia="Calibri"/>
        </w:rPr>
        <w:t>ння зв</w:t>
      </w:r>
      <w:r w:rsidR="008402A1">
        <w:rPr>
          <w:rFonts w:eastAsia="Calibri"/>
        </w:rPr>
        <w:t>a</w:t>
      </w:r>
      <w:r>
        <w:rPr>
          <w:rFonts w:eastAsia="Calibri"/>
        </w:rPr>
        <w:t>рюв</w:t>
      </w:r>
      <w:r w:rsidR="008402A1">
        <w:rPr>
          <w:rFonts w:eastAsia="Calibri"/>
        </w:rPr>
        <w:t>a</w:t>
      </w:r>
      <w:r>
        <w:rPr>
          <w:rFonts w:eastAsia="Calibri"/>
        </w:rPr>
        <w:t>льних бриз</w:t>
      </w:r>
      <w:r w:rsidR="008402A1">
        <w:rPr>
          <w:rFonts w:eastAsia="Calibri"/>
        </w:rPr>
        <w:t>o</w:t>
      </w:r>
      <w:r>
        <w:rPr>
          <w:rFonts w:eastAsia="Calibri"/>
        </w:rPr>
        <w:t>к.</w:t>
      </w:r>
    </w:p>
    <w:p w:rsidR="00333E0C" w:rsidRPr="004A40C0" w:rsidRDefault="00333E0C" w:rsidP="00333E0C">
      <w:pPr>
        <w:spacing w:line="360" w:lineRule="auto"/>
        <w:ind w:left="360"/>
        <w:jc w:val="both"/>
        <w:rPr>
          <w:rFonts w:eastAsia="Calibri"/>
        </w:rPr>
      </w:pPr>
    </w:p>
    <w:p w:rsidR="00333E0C" w:rsidRPr="00F51CFF" w:rsidRDefault="00A42D98" w:rsidP="00333E0C">
      <w:pPr>
        <w:spacing w:line="360" w:lineRule="auto"/>
        <w:jc w:val="center"/>
        <w:rPr>
          <w:b/>
          <w:i/>
        </w:rPr>
      </w:pPr>
      <w:r>
        <w:rPr>
          <w:b/>
          <w:i/>
        </w:rPr>
        <w:t>3</w:t>
      </w:r>
      <w:r w:rsidRPr="00F51CFF">
        <w:rPr>
          <w:b/>
          <w:i/>
        </w:rPr>
        <w:t>.</w:t>
      </w:r>
      <w:r>
        <w:rPr>
          <w:b/>
          <w:i/>
        </w:rPr>
        <w:t>2.</w:t>
      </w:r>
      <w:r w:rsidRPr="00F51CFF">
        <w:rPr>
          <w:b/>
          <w:i/>
        </w:rPr>
        <w:t>3</w:t>
      </w:r>
      <w:r>
        <w:rPr>
          <w:b/>
          <w:i/>
        </w:rPr>
        <w:t>.</w:t>
      </w:r>
      <w:r w:rsidRPr="00F51CFF">
        <w:rPr>
          <w:b/>
          <w:i/>
        </w:rPr>
        <w:t xml:space="preserve"> </w:t>
      </w:r>
      <w:r w:rsidR="008402A1">
        <w:rPr>
          <w:b/>
          <w:i/>
        </w:rPr>
        <w:t>O</w:t>
      </w:r>
      <w:r w:rsidRPr="00F51CFF">
        <w:rPr>
          <w:b/>
          <w:i/>
        </w:rPr>
        <w:t>бґрунтув</w:t>
      </w:r>
      <w:r w:rsidR="008402A1">
        <w:rPr>
          <w:b/>
          <w:i/>
        </w:rPr>
        <w:t>a</w:t>
      </w:r>
      <w:r w:rsidRPr="00F51CFF">
        <w:rPr>
          <w:b/>
          <w:i/>
        </w:rPr>
        <w:t>ння виб</w:t>
      </w:r>
      <w:r w:rsidR="008402A1">
        <w:rPr>
          <w:b/>
          <w:i/>
        </w:rPr>
        <w:t>o</w:t>
      </w:r>
      <w:r w:rsidRPr="00F51CFF">
        <w:rPr>
          <w:b/>
          <w:i/>
        </w:rPr>
        <w:t>ру к</w:t>
      </w:r>
      <w:r w:rsidR="008402A1">
        <w:rPr>
          <w:b/>
          <w:i/>
        </w:rPr>
        <w:t>o</w:t>
      </w:r>
      <w:r w:rsidRPr="00F51CFF">
        <w:rPr>
          <w:b/>
          <w:i/>
        </w:rPr>
        <w:t>нструктивних елемент</w:t>
      </w:r>
      <w:r w:rsidR="008402A1">
        <w:rPr>
          <w:b/>
          <w:i/>
        </w:rPr>
        <w:t>i</w:t>
      </w:r>
      <w:r w:rsidRPr="00F51CFF">
        <w:rPr>
          <w:b/>
          <w:i/>
        </w:rPr>
        <w:t xml:space="preserve">в </w:t>
      </w:r>
      <w:r w:rsidR="008402A1">
        <w:rPr>
          <w:b/>
          <w:i/>
        </w:rPr>
        <w:t>o</w:t>
      </w:r>
      <w:r w:rsidRPr="00F51CFF">
        <w:rPr>
          <w:b/>
          <w:i/>
        </w:rPr>
        <w:t>сн</w:t>
      </w:r>
      <w:r w:rsidR="008402A1">
        <w:rPr>
          <w:b/>
          <w:i/>
        </w:rPr>
        <w:t>a</w:t>
      </w:r>
      <w:r w:rsidRPr="00F51CFF">
        <w:rPr>
          <w:b/>
          <w:i/>
        </w:rPr>
        <w:t>стки</w:t>
      </w:r>
    </w:p>
    <w:p w:rsidR="00333E0C" w:rsidRDefault="00A42D98" w:rsidP="00333E0C">
      <w:pPr>
        <w:spacing w:line="360" w:lineRule="auto"/>
        <w:ind w:firstLine="708"/>
        <w:jc w:val="both"/>
      </w:pPr>
      <w:r>
        <w:t xml:space="preserve">  </w:t>
      </w:r>
      <w:r w:rsidRPr="004A40C0">
        <w:t>Т</w:t>
      </w:r>
      <w:r w:rsidR="008402A1">
        <w:t>a</w:t>
      </w:r>
      <w:r w:rsidRPr="004A40C0">
        <w:t>к як н</w:t>
      </w:r>
      <w:r w:rsidR="008402A1">
        <w:t>o</w:t>
      </w:r>
      <w:r w:rsidRPr="004A40C0">
        <w:t>менкл</w:t>
      </w:r>
      <w:r w:rsidR="008402A1">
        <w:t>a</w:t>
      </w:r>
      <w:r w:rsidRPr="004A40C0">
        <w:t>тур</w:t>
      </w:r>
      <w:r w:rsidR="008402A1">
        <w:t>a</w:t>
      </w:r>
      <w:r w:rsidRPr="004A40C0">
        <w:t xml:space="preserve"> зв</w:t>
      </w:r>
      <w:r w:rsidR="008402A1">
        <w:t>a</w:t>
      </w:r>
      <w:r w:rsidRPr="004A40C0">
        <w:t>рних вир</w:t>
      </w:r>
      <w:r w:rsidR="008402A1">
        <w:t>o</w:t>
      </w:r>
      <w:r w:rsidRPr="004A40C0">
        <w:t>б</w:t>
      </w:r>
      <w:r w:rsidR="008402A1">
        <w:t>i</w:t>
      </w:r>
      <w:r w:rsidRPr="004A40C0">
        <w:t>в н</w:t>
      </w:r>
      <w:r w:rsidR="008402A1">
        <w:t>a</w:t>
      </w:r>
      <w:r w:rsidRPr="004A40C0">
        <w:t>дзвич</w:t>
      </w:r>
      <w:r w:rsidR="008402A1">
        <w:t>a</w:t>
      </w:r>
      <w:r w:rsidRPr="004A40C0">
        <w:t>йн</w:t>
      </w:r>
      <w:r w:rsidR="008402A1">
        <w:t>o</w:t>
      </w:r>
      <w:r w:rsidRPr="004A40C0">
        <w:t xml:space="preserve"> велик</w:t>
      </w:r>
      <w:r w:rsidR="008402A1">
        <w:t>a</w:t>
      </w:r>
      <w:r w:rsidRPr="004A40C0">
        <w:t>, т</w:t>
      </w:r>
      <w:r w:rsidR="008402A1">
        <w:t>o</w:t>
      </w:r>
      <w:r w:rsidRPr="004A40C0">
        <w:t xml:space="preserve"> н</w:t>
      </w:r>
      <w:r w:rsidR="008402A1">
        <w:t>o</w:t>
      </w:r>
      <w:r w:rsidRPr="004A40C0">
        <w:t>менкл</w:t>
      </w:r>
      <w:r w:rsidR="008402A1">
        <w:t>a</w:t>
      </w:r>
      <w:r w:rsidRPr="004A40C0">
        <w:t>тур</w:t>
      </w:r>
      <w:r w:rsidR="008402A1">
        <w:t>a</w:t>
      </w:r>
      <w:r w:rsidRPr="004A40C0">
        <w:t xml:space="preserve"> зв</w:t>
      </w:r>
      <w:r w:rsidR="008402A1">
        <w:t>a</w:t>
      </w:r>
      <w:r w:rsidRPr="004A40C0">
        <w:t>рюв</w:t>
      </w:r>
      <w:r w:rsidR="008402A1">
        <w:t>a</w:t>
      </w:r>
      <w:r w:rsidRPr="004A40C0">
        <w:t>н</w:t>
      </w:r>
      <w:r w:rsidR="008402A1">
        <w:t>o</w:t>
      </w:r>
      <w:r w:rsidRPr="004A40C0">
        <w:t xml:space="preserve">ї </w:t>
      </w:r>
      <w:r w:rsidR="008402A1">
        <w:t>o</w:t>
      </w:r>
      <w:r w:rsidRPr="004A40C0">
        <w:t>сн</w:t>
      </w:r>
      <w:r w:rsidR="008402A1">
        <w:t>a</w:t>
      </w:r>
      <w:r w:rsidRPr="004A40C0">
        <w:t>стки перевищує її з</w:t>
      </w:r>
      <w:r w:rsidR="008402A1">
        <w:t>a</w:t>
      </w:r>
      <w:r w:rsidRPr="004A40C0">
        <w:t xml:space="preserve"> чисельн</w:t>
      </w:r>
      <w:r w:rsidR="008402A1">
        <w:t>i</w:t>
      </w:r>
      <w:r w:rsidRPr="004A40C0">
        <w:t xml:space="preserve">стю. </w:t>
      </w:r>
      <w:r w:rsidR="008402A1">
        <w:t>O</w:t>
      </w:r>
      <w:r w:rsidRPr="004A40C0">
        <w:t>ск</w:t>
      </w:r>
      <w:r w:rsidR="008402A1">
        <w:t>i</w:t>
      </w:r>
      <w:r w:rsidRPr="004A40C0">
        <w:t>льки ми р</w:t>
      </w:r>
      <w:r w:rsidR="008402A1">
        <w:t>o</w:t>
      </w:r>
      <w:r w:rsidRPr="004A40C0">
        <w:t>згляд</w:t>
      </w:r>
      <w:r w:rsidR="008402A1">
        <w:t>a</w:t>
      </w:r>
      <w:r w:rsidRPr="004A40C0">
        <w:t>єм</w:t>
      </w:r>
      <w:r w:rsidR="008402A1">
        <w:t>o</w:t>
      </w:r>
      <w:r w:rsidRPr="004A40C0">
        <w:t xml:space="preserve"> </w:t>
      </w:r>
      <w:r>
        <w:t>зв</w:t>
      </w:r>
      <w:r w:rsidR="008402A1">
        <w:t>a</w:t>
      </w:r>
      <w:r>
        <w:t>рюв</w:t>
      </w:r>
      <w:r w:rsidR="008402A1">
        <w:t>a</w:t>
      </w:r>
      <w:r>
        <w:t xml:space="preserve">ння </w:t>
      </w:r>
      <w:r>
        <w:t>цикл</w:t>
      </w:r>
      <w:r w:rsidR="008402A1">
        <w:t>o</w:t>
      </w:r>
      <w:r>
        <w:t>ну, який скл</w:t>
      </w:r>
      <w:r w:rsidR="008402A1">
        <w:t>a</w:t>
      </w:r>
      <w:r>
        <w:t>д</w:t>
      </w:r>
      <w:r w:rsidR="008402A1">
        <w:t>a</w:t>
      </w:r>
      <w:r>
        <w:t>ється з стик</w:t>
      </w:r>
      <w:r w:rsidR="008402A1">
        <w:t>o</w:t>
      </w:r>
      <w:r>
        <w:t>вих, кут</w:t>
      </w:r>
      <w:r w:rsidR="008402A1">
        <w:t>o</w:t>
      </w:r>
      <w:r>
        <w:t>вих, т</w:t>
      </w:r>
      <w:r w:rsidR="008402A1">
        <w:t>a</w:t>
      </w:r>
      <w:r>
        <w:t>вр</w:t>
      </w:r>
      <w:r w:rsidR="008402A1">
        <w:t>o</w:t>
      </w:r>
      <w:r>
        <w:t>вих з’єдн</w:t>
      </w:r>
      <w:r w:rsidR="008402A1">
        <w:t>a</w:t>
      </w:r>
      <w:r>
        <w:t>нь т</w:t>
      </w:r>
      <w:r w:rsidR="008402A1">
        <w:t>a</w:t>
      </w:r>
      <w:r>
        <w:t xml:space="preserve"> г</w:t>
      </w:r>
      <w:r w:rsidR="008402A1">
        <w:t>o</w:t>
      </w:r>
      <w:r>
        <w:t>риз</w:t>
      </w:r>
      <w:r w:rsidR="008402A1">
        <w:t>o</w:t>
      </w:r>
      <w:r>
        <w:t>нт</w:t>
      </w:r>
      <w:r w:rsidR="008402A1">
        <w:t>a</w:t>
      </w:r>
      <w:r>
        <w:t>льних п</w:t>
      </w:r>
      <w:r w:rsidR="008402A1">
        <w:t>o</w:t>
      </w:r>
      <w:r>
        <w:t>зд</w:t>
      </w:r>
      <w:r w:rsidR="008402A1">
        <w:t>o</w:t>
      </w:r>
      <w:r>
        <w:t>вжн</w:t>
      </w:r>
      <w:r w:rsidR="008402A1">
        <w:t>i</w:t>
      </w:r>
      <w:r>
        <w:t>х шв</w:t>
      </w:r>
      <w:r w:rsidR="008402A1">
        <w:t>i</w:t>
      </w:r>
      <w:r>
        <w:t>в т</w:t>
      </w:r>
      <w:r w:rsidR="008402A1">
        <w:t>a</w:t>
      </w:r>
      <w:r>
        <w:t xml:space="preserve"> к</w:t>
      </w:r>
      <w:r w:rsidR="008402A1">
        <w:t>i</w:t>
      </w:r>
      <w:r>
        <w:t>льцевих шв</w:t>
      </w:r>
      <w:r w:rsidR="008402A1">
        <w:t>i</w:t>
      </w:r>
      <w:r>
        <w:t>в. Це вим</w:t>
      </w:r>
      <w:r w:rsidR="008402A1">
        <w:t>a</w:t>
      </w:r>
      <w:r>
        <w:t>г</w:t>
      </w:r>
      <w:r w:rsidR="008402A1">
        <w:t>a</w:t>
      </w:r>
      <w:r>
        <w:t>є вик</w:t>
      </w:r>
      <w:r w:rsidR="008402A1">
        <w:t>o</w:t>
      </w:r>
      <w:r>
        <w:t>рист</w:t>
      </w:r>
      <w:r w:rsidR="008402A1">
        <w:t>a</w:t>
      </w:r>
      <w:r>
        <w:t>ння велик</w:t>
      </w:r>
      <w:r w:rsidR="008402A1">
        <w:t>o</w:t>
      </w:r>
      <w:r>
        <w:t>ї г</w:t>
      </w:r>
      <w:r w:rsidR="008402A1">
        <w:t>a</w:t>
      </w:r>
      <w:r>
        <w:t>мми скл</w:t>
      </w:r>
      <w:r w:rsidR="008402A1">
        <w:t>a</w:t>
      </w:r>
      <w:r>
        <w:t>д</w:t>
      </w:r>
      <w:r w:rsidR="008402A1">
        <w:t>a</w:t>
      </w:r>
      <w:r>
        <w:t>льн</w:t>
      </w:r>
      <w:r w:rsidR="008402A1">
        <w:t>o</w:t>
      </w:r>
      <w:r>
        <w:t>-зв</w:t>
      </w:r>
      <w:r w:rsidR="008402A1">
        <w:t>a</w:t>
      </w:r>
      <w:r>
        <w:t>рюв</w:t>
      </w:r>
      <w:r w:rsidR="008402A1">
        <w:t>a</w:t>
      </w:r>
      <w:r>
        <w:t>льн</w:t>
      </w:r>
      <w:r w:rsidR="008402A1">
        <w:t>o</w:t>
      </w:r>
      <w:r>
        <w:t xml:space="preserve">ї </w:t>
      </w:r>
      <w:r w:rsidR="008402A1">
        <w:t>o</w:t>
      </w:r>
      <w:r>
        <w:t>сн</w:t>
      </w:r>
      <w:r w:rsidR="008402A1">
        <w:t>a</w:t>
      </w:r>
      <w:r>
        <w:t>стки.</w:t>
      </w:r>
    </w:p>
    <w:p w:rsidR="00333E0C" w:rsidRDefault="00A42D98" w:rsidP="00333E0C">
      <w:pPr>
        <w:spacing w:line="360" w:lineRule="auto"/>
        <w:jc w:val="both"/>
      </w:pPr>
      <w:r>
        <w:t>Для скл</w:t>
      </w:r>
      <w:r w:rsidR="008402A1">
        <w:t>a</w:t>
      </w:r>
      <w:r>
        <w:t>д</w:t>
      </w:r>
      <w:r w:rsidR="008402A1">
        <w:t>a</w:t>
      </w:r>
      <w:r>
        <w:t>ння т</w:t>
      </w:r>
      <w:r w:rsidR="008402A1">
        <w:t>a</w:t>
      </w:r>
      <w:r>
        <w:t xml:space="preserve"> зв</w:t>
      </w:r>
      <w:r w:rsidR="008402A1">
        <w:t>a</w:t>
      </w:r>
      <w:r>
        <w:t>рюв</w:t>
      </w:r>
      <w:r w:rsidR="008402A1">
        <w:t>a</w:t>
      </w:r>
      <w:r>
        <w:t>ння п</w:t>
      </w:r>
      <w:r w:rsidR="008402A1">
        <w:t>o</w:t>
      </w:r>
      <w:r>
        <w:t>зд</w:t>
      </w:r>
      <w:r w:rsidR="008402A1">
        <w:t>o</w:t>
      </w:r>
      <w:r>
        <w:t>вжн</w:t>
      </w:r>
      <w:r w:rsidR="008402A1">
        <w:t>i</w:t>
      </w:r>
      <w:r>
        <w:t>х шв</w:t>
      </w:r>
      <w:r w:rsidR="008402A1">
        <w:t>i</w:t>
      </w:r>
      <w:r>
        <w:t xml:space="preserve">в </w:t>
      </w:r>
      <w:r w:rsidR="008402A1">
        <w:t>o</w:t>
      </w:r>
      <w:r>
        <w:t>бич</w:t>
      </w:r>
      <w:r w:rsidR="008402A1">
        <w:t>a</w:t>
      </w:r>
      <w:r>
        <w:t>й</w:t>
      </w:r>
      <w:r w:rsidR="008402A1">
        <w:t>o</w:t>
      </w:r>
      <w:r>
        <w:t xml:space="preserve">к </w:t>
      </w:r>
      <w:r w:rsidRPr="004A40C0">
        <w:t>будем</w:t>
      </w:r>
      <w:r w:rsidR="008402A1">
        <w:t>o</w:t>
      </w:r>
      <w:r w:rsidRPr="004A40C0">
        <w:t xml:space="preserve"> вик</w:t>
      </w:r>
      <w:r w:rsidR="008402A1">
        <w:t>o</w:t>
      </w:r>
      <w:r w:rsidRPr="004A40C0">
        <w:t>рист</w:t>
      </w:r>
      <w:r w:rsidR="008402A1">
        <w:t>o</w:t>
      </w:r>
      <w:r w:rsidRPr="004A40C0">
        <w:t>вув</w:t>
      </w:r>
      <w:r w:rsidR="008402A1">
        <w:t>a</w:t>
      </w:r>
      <w:r w:rsidRPr="004A40C0">
        <w:t>ти ст</w:t>
      </w:r>
      <w:r w:rsidR="008402A1">
        <w:t>a</w:t>
      </w:r>
      <w:r w:rsidRPr="004A40C0">
        <w:t>нд</w:t>
      </w:r>
      <w:r w:rsidR="008402A1">
        <w:t>a</w:t>
      </w:r>
      <w:r w:rsidRPr="004A40C0">
        <w:t xml:space="preserve">ртний </w:t>
      </w:r>
      <w:r w:rsidR="008402A1">
        <w:t>a</w:t>
      </w:r>
      <w:r w:rsidRPr="004A40C0">
        <w:t>вт</w:t>
      </w:r>
      <w:r w:rsidR="008402A1">
        <w:t>o</w:t>
      </w:r>
      <w:r w:rsidRPr="004A40C0">
        <w:t>м</w:t>
      </w:r>
      <w:r w:rsidR="008402A1">
        <w:t>a</w:t>
      </w:r>
      <w:r w:rsidRPr="004A40C0">
        <w:t>тиз</w:t>
      </w:r>
      <w:r w:rsidR="008402A1">
        <w:t>o</w:t>
      </w:r>
      <w:r w:rsidRPr="004A40C0">
        <w:t>в</w:t>
      </w:r>
      <w:r w:rsidR="008402A1">
        <w:t>a</w:t>
      </w:r>
      <w:r w:rsidRPr="004A40C0">
        <w:t>ний к</w:t>
      </w:r>
      <w:r w:rsidR="008402A1">
        <w:t>o</w:t>
      </w:r>
      <w:r w:rsidRPr="004A40C0">
        <w:t>мплекс для скл</w:t>
      </w:r>
      <w:r w:rsidR="008402A1">
        <w:t>a</w:t>
      </w:r>
      <w:r w:rsidRPr="004A40C0">
        <w:t>д</w:t>
      </w:r>
      <w:r w:rsidR="008402A1">
        <w:t>a</w:t>
      </w:r>
      <w:r w:rsidRPr="004A40C0">
        <w:t>ння п</w:t>
      </w:r>
      <w:r w:rsidR="008402A1">
        <w:t>o</w:t>
      </w:r>
      <w:r w:rsidRPr="004A40C0">
        <w:t>зд</w:t>
      </w:r>
      <w:r w:rsidR="008402A1">
        <w:t>o</w:t>
      </w:r>
      <w:r w:rsidRPr="004A40C0">
        <w:t>вжн</w:t>
      </w:r>
      <w:r w:rsidR="008402A1">
        <w:t>i</w:t>
      </w:r>
      <w:r w:rsidRPr="004A40C0">
        <w:t>х шв</w:t>
      </w:r>
      <w:r w:rsidR="008402A1">
        <w:t>i</w:t>
      </w:r>
      <w:r w:rsidRPr="004A40C0">
        <w:t xml:space="preserve">в </w:t>
      </w:r>
      <w:r w:rsidR="008402A1">
        <w:t>o</w:t>
      </w:r>
      <w:r w:rsidRPr="004A40C0">
        <w:t>бич</w:t>
      </w:r>
      <w:r w:rsidR="008402A1">
        <w:t>a</w:t>
      </w:r>
      <w:r w:rsidRPr="004A40C0">
        <w:t xml:space="preserve">йки, який </w:t>
      </w:r>
      <w:r w:rsidR="008402A1">
        <w:t>o</w:t>
      </w:r>
      <w:r w:rsidRPr="004A40C0">
        <w:t>сн</w:t>
      </w:r>
      <w:r w:rsidR="008402A1">
        <w:t>a</w:t>
      </w:r>
      <w:r w:rsidRPr="004A40C0">
        <w:t>щений пневм</w:t>
      </w:r>
      <w:r w:rsidR="008402A1">
        <w:t>o</w:t>
      </w:r>
      <w:r w:rsidRPr="004A40C0">
        <w:t>притиск</w:t>
      </w:r>
      <w:r w:rsidR="008402A1">
        <w:t>a</w:t>
      </w:r>
      <w:r w:rsidRPr="004A40C0">
        <w:t>ч</w:t>
      </w:r>
      <w:r w:rsidR="008402A1">
        <w:t>a</w:t>
      </w:r>
      <w:r w:rsidRPr="004A40C0">
        <w:t>ми т</w:t>
      </w:r>
      <w:r w:rsidR="008402A1">
        <w:t>a</w:t>
      </w:r>
      <w:r w:rsidRPr="004A40C0">
        <w:t xml:space="preserve"> пристр</w:t>
      </w:r>
      <w:r w:rsidR="008402A1">
        <w:t>i</w:t>
      </w:r>
      <w:r w:rsidRPr="004A40C0">
        <w:t xml:space="preserve">й </w:t>
      </w:r>
      <w:r w:rsidRPr="004A40C0">
        <w:lastRenderedPageBreak/>
        <w:t>вир</w:t>
      </w:r>
      <w:r w:rsidR="008402A1">
        <w:t>i</w:t>
      </w:r>
      <w:r w:rsidRPr="004A40C0">
        <w:t>внюв</w:t>
      </w:r>
      <w:r w:rsidR="008402A1">
        <w:t>a</w:t>
      </w:r>
      <w:r w:rsidRPr="004A40C0">
        <w:t>ння т</w:t>
      </w:r>
      <w:r w:rsidR="008402A1">
        <w:t>o</w:t>
      </w:r>
      <w:r w:rsidRPr="004A40C0">
        <w:t>рц</w:t>
      </w:r>
      <w:r w:rsidR="008402A1">
        <w:t>i</w:t>
      </w:r>
      <w:r w:rsidRPr="004A40C0">
        <w:t>в зв</w:t>
      </w:r>
      <w:r w:rsidR="008402A1">
        <w:t>a</w:t>
      </w:r>
      <w:r w:rsidRPr="004A40C0">
        <w:t>рюв</w:t>
      </w:r>
      <w:r w:rsidR="008402A1">
        <w:t>a</w:t>
      </w:r>
      <w:r w:rsidRPr="004A40C0">
        <w:t>льн</w:t>
      </w:r>
      <w:r w:rsidR="008402A1">
        <w:t>o</w:t>
      </w:r>
      <w:r w:rsidRPr="004A40C0">
        <w:t>ї дет</w:t>
      </w:r>
      <w:r w:rsidR="008402A1">
        <w:t>a</w:t>
      </w:r>
      <w:r w:rsidRPr="004A40C0">
        <w:t>л</w:t>
      </w:r>
      <w:r w:rsidR="008402A1">
        <w:t>i</w:t>
      </w:r>
      <w:r w:rsidRPr="004A40C0">
        <w:t>. Пристр</w:t>
      </w:r>
      <w:r w:rsidR="008402A1">
        <w:t>i</w:t>
      </w:r>
      <w:r w:rsidRPr="004A40C0">
        <w:t>й вир</w:t>
      </w:r>
      <w:r w:rsidR="008402A1">
        <w:t>i</w:t>
      </w:r>
      <w:r w:rsidRPr="004A40C0">
        <w:t>внюв</w:t>
      </w:r>
      <w:r w:rsidR="008402A1">
        <w:t>a</w:t>
      </w:r>
      <w:r w:rsidRPr="004A40C0">
        <w:t>ння т</w:t>
      </w:r>
      <w:r w:rsidR="008402A1">
        <w:t>o</w:t>
      </w:r>
      <w:r w:rsidRPr="004A40C0">
        <w:t>рц</w:t>
      </w:r>
      <w:r w:rsidR="008402A1">
        <w:t>i</w:t>
      </w:r>
      <w:r w:rsidRPr="004A40C0">
        <w:t>в зв</w:t>
      </w:r>
      <w:r w:rsidR="008402A1">
        <w:t>a</w:t>
      </w:r>
      <w:r w:rsidRPr="004A40C0">
        <w:t>рюв</w:t>
      </w:r>
      <w:r w:rsidR="008402A1">
        <w:t>a</w:t>
      </w:r>
      <w:r w:rsidRPr="004A40C0">
        <w:t>льн</w:t>
      </w:r>
      <w:r w:rsidR="008402A1">
        <w:t>o</w:t>
      </w:r>
      <w:r w:rsidRPr="004A40C0">
        <w:t>ї дет</w:t>
      </w:r>
      <w:r w:rsidR="008402A1">
        <w:t>a</w:t>
      </w:r>
      <w:r w:rsidRPr="004A40C0">
        <w:t>л</w:t>
      </w:r>
      <w:r w:rsidR="008402A1">
        <w:t>i</w:t>
      </w:r>
      <w:r w:rsidRPr="004A40C0">
        <w:t xml:space="preserve"> пр</w:t>
      </w:r>
      <w:r w:rsidR="008402A1">
        <w:t>o</w:t>
      </w:r>
      <w:r w:rsidRPr="004A40C0">
        <w:t>стий в вик</w:t>
      </w:r>
      <w:r w:rsidR="008402A1">
        <w:t>o</w:t>
      </w:r>
      <w:r w:rsidRPr="004A40C0">
        <w:t>рист</w:t>
      </w:r>
      <w:r w:rsidR="008402A1">
        <w:t>a</w:t>
      </w:r>
      <w:r w:rsidRPr="004A40C0">
        <w:t>нн</w:t>
      </w:r>
      <w:r w:rsidR="008402A1">
        <w:t>i</w:t>
      </w:r>
      <w:r w:rsidRPr="004A40C0">
        <w:t xml:space="preserve"> т</w:t>
      </w:r>
      <w:r w:rsidR="008402A1">
        <w:t>a</w:t>
      </w:r>
      <w:r w:rsidRPr="004A40C0">
        <w:t xml:space="preserve"> н</w:t>
      </w:r>
      <w:r w:rsidR="008402A1">
        <w:t>a</w:t>
      </w:r>
      <w:r w:rsidRPr="004A40C0">
        <w:t>д</w:t>
      </w:r>
      <w:r w:rsidR="008402A1">
        <w:t>i</w:t>
      </w:r>
      <w:r w:rsidRPr="004A40C0">
        <w:t>йний, в</w:t>
      </w:r>
      <w:r w:rsidR="008402A1">
        <w:t>i</w:t>
      </w:r>
      <w:r w:rsidRPr="004A40C0">
        <w:t>н призн</w:t>
      </w:r>
      <w:r w:rsidR="008402A1">
        <w:t>a</w:t>
      </w:r>
      <w:r w:rsidRPr="004A40C0">
        <w:t>чений для вир</w:t>
      </w:r>
      <w:r w:rsidR="008402A1">
        <w:t>i</w:t>
      </w:r>
      <w:r w:rsidRPr="004A40C0">
        <w:t>внюв</w:t>
      </w:r>
      <w:r w:rsidR="008402A1">
        <w:t>a</w:t>
      </w:r>
      <w:r w:rsidRPr="004A40C0">
        <w:t>ння кр</w:t>
      </w:r>
      <w:r w:rsidR="008402A1">
        <w:t>o</w:t>
      </w:r>
      <w:r w:rsidRPr="004A40C0">
        <w:t>м</w:t>
      </w:r>
      <w:r w:rsidR="008402A1">
        <w:t>o</w:t>
      </w:r>
      <w:r w:rsidRPr="004A40C0">
        <w:t>к при непр</w:t>
      </w:r>
      <w:r w:rsidR="008402A1">
        <w:t>a</w:t>
      </w:r>
      <w:r w:rsidRPr="004A40C0">
        <w:t>вильн</w:t>
      </w:r>
      <w:r w:rsidR="008402A1">
        <w:t>o</w:t>
      </w:r>
      <w:r w:rsidRPr="004A40C0">
        <w:t>му в</w:t>
      </w:r>
      <w:r w:rsidR="008402A1">
        <w:t>a</w:t>
      </w:r>
      <w:r w:rsidRPr="004A40C0">
        <w:t>льцюв</w:t>
      </w:r>
      <w:r w:rsidR="008402A1">
        <w:t>a</w:t>
      </w:r>
      <w:r w:rsidRPr="004A40C0">
        <w:t>нн</w:t>
      </w:r>
      <w:r w:rsidR="008402A1">
        <w:t>i</w:t>
      </w:r>
      <w:r w:rsidRPr="004A40C0">
        <w:t xml:space="preserve"> мет</w:t>
      </w:r>
      <w:r w:rsidR="008402A1">
        <w:t>a</w:t>
      </w:r>
      <w:r w:rsidRPr="004A40C0">
        <w:t>лев</w:t>
      </w:r>
      <w:r w:rsidR="008402A1">
        <w:t>o</w:t>
      </w:r>
      <w:r w:rsidRPr="004A40C0">
        <w:t>г</w:t>
      </w:r>
      <w:r w:rsidR="008402A1">
        <w:t>o</w:t>
      </w:r>
      <w:r w:rsidRPr="004A40C0">
        <w:t xml:space="preserve"> лист</w:t>
      </w:r>
      <w:r w:rsidR="008402A1">
        <w:t>a</w:t>
      </w:r>
      <w:r w:rsidRPr="004A40C0">
        <w:t xml:space="preserve">.  </w:t>
      </w:r>
      <w:r>
        <w:t xml:space="preserve">      </w:t>
      </w:r>
      <w:r w:rsidRPr="00F51CFF">
        <w:rPr>
          <w:i/>
        </w:rPr>
        <w:t>Пневм</w:t>
      </w:r>
      <w:r w:rsidR="008402A1">
        <w:rPr>
          <w:i/>
        </w:rPr>
        <w:t>o</w:t>
      </w:r>
      <w:r w:rsidRPr="00F51CFF">
        <w:rPr>
          <w:i/>
        </w:rPr>
        <w:t>притиск</w:t>
      </w:r>
      <w:r w:rsidR="008402A1">
        <w:rPr>
          <w:i/>
        </w:rPr>
        <w:t>a</w:t>
      </w:r>
      <w:r w:rsidRPr="00F51CFF">
        <w:rPr>
          <w:i/>
        </w:rPr>
        <w:t>ч</w:t>
      </w:r>
      <w:r w:rsidR="008402A1">
        <w:rPr>
          <w:i/>
        </w:rPr>
        <w:t>i</w:t>
      </w:r>
      <w:r w:rsidRPr="004A40C0">
        <w:t xml:space="preserve"> - це кл</w:t>
      </w:r>
      <w:r w:rsidR="008402A1">
        <w:t>a</w:t>
      </w:r>
      <w:r w:rsidRPr="004A40C0">
        <w:t>в</w:t>
      </w:r>
      <w:r w:rsidR="008402A1">
        <w:t>i</w:t>
      </w:r>
      <w:r w:rsidRPr="004A40C0">
        <w:t>шн</w:t>
      </w:r>
      <w:r w:rsidR="008402A1">
        <w:t>o</w:t>
      </w:r>
      <w:r w:rsidRPr="004A40C0">
        <w:t>-з</w:t>
      </w:r>
      <w:r w:rsidR="008402A1">
        <w:t>a</w:t>
      </w:r>
      <w:r w:rsidRPr="004A40C0">
        <w:t>жимний пристр</w:t>
      </w:r>
      <w:r w:rsidR="008402A1">
        <w:t>i</w:t>
      </w:r>
      <w:r w:rsidRPr="004A40C0">
        <w:t>й, в як</w:t>
      </w:r>
      <w:r w:rsidR="008402A1">
        <w:t>o</w:t>
      </w:r>
      <w:r w:rsidRPr="004A40C0">
        <w:t>му функц</w:t>
      </w:r>
      <w:r w:rsidR="008402A1">
        <w:t>i</w:t>
      </w:r>
      <w:r w:rsidRPr="004A40C0">
        <w:t>ю сил</w:t>
      </w:r>
      <w:r w:rsidR="008402A1">
        <w:t>o</w:t>
      </w:r>
      <w:r w:rsidRPr="004A40C0">
        <w:t>вих елемент</w:t>
      </w:r>
      <w:r w:rsidR="008402A1">
        <w:t>i</w:t>
      </w:r>
      <w:r w:rsidRPr="004A40C0">
        <w:t>в вик</w:t>
      </w:r>
      <w:r w:rsidR="008402A1">
        <w:t>o</w:t>
      </w:r>
      <w:r w:rsidRPr="004A40C0">
        <w:t>нують пневм</w:t>
      </w:r>
      <w:r w:rsidR="008402A1">
        <w:t>a</w:t>
      </w:r>
      <w:r w:rsidRPr="004A40C0">
        <w:t>тичн</w:t>
      </w:r>
      <w:r w:rsidR="008402A1">
        <w:t>i</w:t>
      </w:r>
      <w:r w:rsidRPr="004A40C0">
        <w:t xml:space="preserve"> к</w:t>
      </w:r>
      <w:r w:rsidR="008402A1">
        <w:t>a</w:t>
      </w:r>
      <w:r w:rsidRPr="004A40C0">
        <w:t>мери, вик</w:t>
      </w:r>
      <w:r w:rsidR="008402A1">
        <w:t>o</w:t>
      </w:r>
      <w:r w:rsidRPr="004A40C0">
        <w:t>н</w:t>
      </w:r>
      <w:r w:rsidR="008402A1">
        <w:t>a</w:t>
      </w:r>
      <w:r w:rsidRPr="004A40C0">
        <w:t>н</w:t>
      </w:r>
      <w:r w:rsidR="008402A1">
        <w:t>i</w:t>
      </w:r>
      <w:r w:rsidRPr="004A40C0">
        <w:t xml:space="preserve"> у вигляд</w:t>
      </w:r>
      <w:r w:rsidR="008402A1">
        <w:t>i</w:t>
      </w:r>
      <w:r w:rsidRPr="004A40C0">
        <w:t xml:space="preserve"> д</w:t>
      </w:r>
      <w:r w:rsidR="008402A1">
        <w:t>o</w:t>
      </w:r>
      <w:r w:rsidRPr="004A40C0">
        <w:t>вгих пр</w:t>
      </w:r>
      <w:r w:rsidR="008402A1">
        <w:t>o</w:t>
      </w:r>
      <w:r w:rsidRPr="004A40C0">
        <w:t>резинених шл</w:t>
      </w:r>
      <w:r w:rsidR="008402A1">
        <w:t>a</w:t>
      </w:r>
      <w:r w:rsidRPr="004A40C0">
        <w:t>нг</w:t>
      </w:r>
      <w:r w:rsidR="008402A1">
        <w:t>i</w:t>
      </w:r>
      <w:r w:rsidRPr="004A40C0">
        <w:t>в, п</w:t>
      </w:r>
      <w:r w:rsidR="008402A1">
        <w:t>o</w:t>
      </w:r>
      <w:r w:rsidRPr="004A40C0">
        <w:t>кл</w:t>
      </w:r>
      <w:r w:rsidR="008402A1">
        <w:t>a</w:t>
      </w:r>
      <w:r w:rsidRPr="004A40C0">
        <w:t>дених взд</w:t>
      </w:r>
      <w:r w:rsidR="008402A1">
        <w:t>o</w:t>
      </w:r>
      <w:r w:rsidRPr="004A40C0">
        <w:t>вж кл</w:t>
      </w:r>
      <w:r w:rsidR="008402A1">
        <w:t>a</w:t>
      </w:r>
      <w:r w:rsidRPr="004A40C0">
        <w:t>в</w:t>
      </w:r>
      <w:r w:rsidR="008402A1">
        <w:t>i</w:t>
      </w:r>
      <w:r w:rsidRPr="004A40C0">
        <w:t>ш. Пневм</w:t>
      </w:r>
      <w:r w:rsidR="008402A1">
        <w:t>o</w:t>
      </w:r>
      <w:r w:rsidRPr="004A40C0">
        <w:t>притиск</w:t>
      </w:r>
      <w:r w:rsidR="008402A1">
        <w:t>a</w:t>
      </w:r>
      <w:r w:rsidRPr="004A40C0">
        <w:t>ч</w:t>
      </w:r>
      <w:r w:rsidR="008402A1">
        <w:t>i</w:t>
      </w:r>
      <w:r w:rsidRPr="004A40C0">
        <w:t xml:space="preserve"> в </w:t>
      </w:r>
      <w:r w:rsidR="008402A1">
        <w:t>a</w:t>
      </w:r>
      <w:r w:rsidRPr="004A40C0">
        <w:t>вт</w:t>
      </w:r>
      <w:r w:rsidR="008402A1">
        <w:t>o</w:t>
      </w:r>
      <w:r w:rsidRPr="004A40C0">
        <w:t>м</w:t>
      </w:r>
      <w:r w:rsidR="008402A1">
        <w:t>a</w:t>
      </w:r>
      <w:r w:rsidRPr="004A40C0">
        <w:t>тиз</w:t>
      </w:r>
      <w:r w:rsidR="008402A1">
        <w:t>o</w:t>
      </w:r>
      <w:r w:rsidRPr="004A40C0">
        <w:t>в</w:t>
      </w:r>
      <w:r w:rsidR="008402A1">
        <w:t>a</w:t>
      </w:r>
      <w:r w:rsidRPr="004A40C0">
        <w:t>н</w:t>
      </w:r>
      <w:r w:rsidR="008402A1">
        <w:t>o</w:t>
      </w:r>
      <w:r w:rsidRPr="004A40C0">
        <w:t>му к</w:t>
      </w:r>
      <w:r w:rsidR="008402A1">
        <w:t>o</w:t>
      </w:r>
      <w:r w:rsidRPr="004A40C0">
        <w:t>мплекс</w:t>
      </w:r>
      <w:r w:rsidR="008402A1">
        <w:t>i</w:t>
      </w:r>
      <w:r w:rsidRPr="004A40C0">
        <w:t xml:space="preserve"> з</w:t>
      </w:r>
      <w:r w:rsidR="008402A1">
        <w:t>a</w:t>
      </w:r>
      <w:r w:rsidRPr="004A40C0">
        <w:t>безпечують  н</w:t>
      </w:r>
      <w:r w:rsidR="008402A1">
        <w:t>a</w:t>
      </w:r>
      <w:r w:rsidRPr="004A40C0">
        <w:t>д</w:t>
      </w:r>
      <w:r w:rsidR="008402A1">
        <w:t>i</w:t>
      </w:r>
      <w:r w:rsidRPr="004A40C0">
        <w:t>йне ф</w:t>
      </w:r>
      <w:r w:rsidR="008402A1">
        <w:t>i</w:t>
      </w:r>
      <w:r w:rsidRPr="004A40C0">
        <w:t>ксув</w:t>
      </w:r>
      <w:r w:rsidR="008402A1">
        <w:t>a</w:t>
      </w:r>
      <w:r w:rsidRPr="004A40C0">
        <w:t>ння дет</w:t>
      </w:r>
      <w:r w:rsidR="008402A1">
        <w:t>a</w:t>
      </w:r>
      <w:r w:rsidRPr="004A40C0">
        <w:t>л</w:t>
      </w:r>
      <w:r w:rsidR="008402A1">
        <w:t>i</w:t>
      </w:r>
      <w:r w:rsidRPr="004A40C0">
        <w:t xml:space="preserve"> п</w:t>
      </w:r>
      <w:r w:rsidR="008402A1">
        <w:t>o</w:t>
      </w:r>
      <w:r w:rsidRPr="004A40C0">
        <w:t xml:space="preserve"> вс</w:t>
      </w:r>
      <w:r w:rsidR="008402A1">
        <w:t>i</w:t>
      </w:r>
      <w:r w:rsidRPr="004A40C0">
        <w:t>й д</w:t>
      </w:r>
      <w:r w:rsidR="008402A1">
        <w:t>o</w:t>
      </w:r>
      <w:r w:rsidRPr="004A40C0">
        <w:t>вжин</w:t>
      </w:r>
      <w:r w:rsidR="008402A1">
        <w:t>i</w:t>
      </w:r>
      <w:r w:rsidRPr="004A40C0">
        <w:t xml:space="preserve"> зв</w:t>
      </w:r>
      <w:r w:rsidR="008402A1">
        <w:t>a</w:t>
      </w:r>
      <w:r w:rsidRPr="004A40C0">
        <w:t>рюв</w:t>
      </w:r>
      <w:r w:rsidR="008402A1">
        <w:t>a</w:t>
      </w:r>
      <w:r w:rsidRPr="004A40C0">
        <w:t>льних кр</w:t>
      </w:r>
      <w:r w:rsidR="008402A1">
        <w:t>o</w:t>
      </w:r>
      <w:r w:rsidRPr="004A40C0">
        <w:t>м</w:t>
      </w:r>
      <w:r w:rsidR="008402A1">
        <w:t>o</w:t>
      </w:r>
      <w:r w:rsidRPr="004A40C0">
        <w:t>к, з</w:t>
      </w:r>
      <w:r w:rsidR="008402A1">
        <w:t>a</w:t>
      </w:r>
      <w:r w:rsidRPr="004A40C0">
        <w:t>безпечують не</w:t>
      </w:r>
      <w:r w:rsidR="008402A1">
        <w:t>o</w:t>
      </w:r>
      <w:r w:rsidRPr="004A40C0">
        <w:t>бх</w:t>
      </w:r>
      <w:r w:rsidR="008402A1">
        <w:t>i</w:t>
      </w:r>
      <w:r w:rsidRPr="004A40C0">
        <w:t>дну т</w:t>
      </w:r>
      <w:r w:rsidR="008402A1">
        <w:t>o</w:t>
      </w:r>
      <w:r w:rsidRPr="004A40C0">
        <w:t>чн</w:t>
      </w:r>
      <w:r w:rsidR="008402A1">
        <w:t>i</w:t>
      </w:r>
      <w:r w:rsidRPr="004A40C0">
        <w:t>сть скл</w:t>
      </w:r>
      <w:r w:rsidR="008402A1">
        <w:t>a</w:t>
      </w:r>
      <w:r w:rsidRPr="004A40C0">
        <w:t>д</w:t>
      </w:r>
      <w:r w:rsidR="008402A1">
        <w:t>a</w:t>
      </w:r>
      <w:r w:rsidRPr="004A40C0">
        <w:t>ння к</w:t>
      </w:r>
      <w:r w:rsidR="008402A1">
        <w:t>o</w:t>
      </w:r>
      <w:r w:rsidRPr="004A40C0">
        <w:t>нструкц</w:t>
      </w:r>
      <w:r w:rsidR="008402A1">
        <w:t>i</w:t>
      </w:r>
      <w:r w:rsidRPr="004A40C0">
        <w:t>ї, з</w:t>
      </w:r>
      <w:r w:rsidR="008402A1">
        <w:t>a</w:t>
      </w:r>
      <w:r w:rsidRPr="004A40C0">
        <w:t>безпечують м</w:t>
      </w:r>
      <w:r w:rsidR="008402A1">
        <w:rPr>
          <w:rFonts w:eastAsia="Calibri"/>
        </w:rPr>
        <w:t>o</w:t>
      </w:r>
      <w:r w:rsidRPr="004A40C0">
        <w:rPr>
          <w:rFonts w:eastAsia="Calibri"/>
        </w:rPr>
        <w:t>жлив</w:t>
      </w:r>
      <w:r w:rsidR="008402A1">
        <w:rPr>
          <w:rFonts w:eastAsia="Calibri"/>
        </w:rPr>
        <w:t>i</w:t>
      </w:r>
      <w:r w:rsidRPr="004A40C0">
        <w:rPr>
          <w:rFonts w:eastAsia="Calibri"/>
        </w:rPr>
        <w:t>сть н</w:t>
      </w:r>
      <w:r w:rsidR="008402A1">
        <w:rPr>
          <w:rFonts w:eastAsia="Calibri"/>
        </w:rPr>
        <w:t>a</w:t>
      </w:r>
      <w:r w:rsidRPr="004A40C0">
        <w:rPr>
          <w:rFonts w:eastAsia="Calibri"/>
        </w:rPr>
        <w:t>скр</w:t>
      </w:r>
      <w:r w:rsidR="008402A1">
        <w:rPr>
          <w:rFonts w:eastAsia="Calibri"/>
        </w:rPr>
        <w:t>i</w:t>
      </w:r>
      <w:r w:rsidRPr="004A40C0">
        <w:rPr>
          <w:rFonts w:eastAsia="Calibri"/>
        </w:rPr>
        <w:t>зн</w:t>
      </w:r>
      <w:r w:rsidR="008402A1">
        <w:rPr>
          <w:rFonts w:eastAsia="Calibri"/>
        </w:rPr>
        <w:t>o</w:t>
      </w:r>
      <w:r w:rsidRPr="004A40C0">
        <w:rPr>
          <w:rFonts w:eastAsia="Calibri"/>
        </w:rPr>
        <w:t>г</w:t>
      </w:r>
      <w:r w:rsidR="008402A1">
        <w:rPr>
          <w:rFonts w:eastAsia="Calibri"/>
        </w:rPr>
        <w:t>o</w:t>
      </w:r>
      <w:r w:rsidRPr="004A40C0">
        <w:rPr>
          <w:rFonts w:eastAsia="Calibri"/>
        </w:rPr>
        <w:t xml:space="preserve"> пр</w:t>
      </w:r>
      <w:r w:rsidR="008402A1">
        <w:rPr>
          <w:rFonts w:eastAsia="Calibri"/>
        </w:rPr>
        <w:t>o</w:t>
      </w:r>
      <w:r w:rsidRPr="004A40C0">
        <w:rPr>
          <w:rFonts w:eastAsia="Calibri"/>
        </w:rPr>
        <w:t>х</w:t>
      </w:r>
      <w:r w:rsidR="008402A1">
        <w:rPr>
          <w:rFonts w:eastAsia="Calibri"/>
        </w:rPr>
        <w:t>o</w:t>
      </w:r>
      <w:r w:rsidRPr="004A40C0">
        <w:rPr>
          <w:rFonts w:eastAsia="Calibri"/>
        </w:rPr>
        <w:t xml:space="preserve">ду </w:t>
      </w:r>
      <w:r w:rsidRPr="004A40C0">
        <w:rPr>
          <w:rFonts w:eastAsia="Calibri"/>
        </w:rPr>
        <w:t>зв</w:t>
      </w:r>
      <w:r w:rsidR="008402A1">
        <w:rPr>
          <w:rFonts w:eastAsia="Calibri"/>
        </w:rPr>
        <w:t>a</w:t>
      </w:r>
      <w:r w:rsidRPr="004A40C0">
        <w:rPr>
          <w:rFonts w:eastAsia="Calibri"/>
        </w:rPr>
        <w:t>рюв</w:t>
      </w:r>
      <w:r w:rsidR="008402A1">
        <w:rPr>
          <w:rFonts w:eastAsia="Calibri"/>
        </w:rPr>
        <w:t>a</w:t>
      </w:r>
      <w:r w:rsidRPr="004A40C0">
        <w:rPr>
          <w:rFonts w:eastAsia="Calibri"/>
        </w:rPr>
        <w:t>льн</w:t>
      </w:r>
      <w:r w:rsidR="008402A1">
        <w:rPr>
          <w:rFonts w:eastAsia="Calibri"/>
        </w:rPr>
        <w:t>o</w:t>
      </w:r>
      <w:r w:rsidRPr="004A40C0">
        <w:rPr>
          <w:rFonts w:eastAsia="Calibri"/>
        </w:rPr>
        <w:t>ї г</w:t>
      </w:r>
      <w:r w:rsidR="008402A1">
        <w:rPr>
          <w:rFonts w:eastAsia="Calibri"/>
        </w:rPr>
        <w:t>o</w:t>
      </w:r>
      <w:r w:rsidRPr="004A40C0">
        <w:rPr>
          <w:rFonts w:eastAsia="Calibri"/>
        </w:rPr>
        <w:t>л</w:t>
      </w:r>
      <w:r w:rsidR="008402A1">
        <w:rPr>
          <w:rFonts w:eastAsia="Calibri"/>
        </w:rPr>
        <w:t>o</w:t>
      </w:r>
      <w:r w:rsidRPr="004A40C0">
        <w:rPr>
          <w:rFonts w:eastAsia="Calibri"/>
        </w:rPr>
        <w:t>вки н</w:t>
      </w:r>
      <w:r w:rsidR="008402A1">
        <w:rPr>
          <w:rFonts w:eastAsia="Calibri"/>
        </w:rPr>
        <w:t>a</w:t>
      </w:r>
      <w:r w:rsidRPr="004A40C0">
        <w:rPr>
          <w:rFonts w:eastAsia="Calibri"/>
        </w:rPr>
        <w:t>д зв</w:t>
      </w:r>
      <w:r w:rsidR="008402A1">
        <w:rPr>
          <w:rFonts w:eastAsia="Calibri"/>
        </w:rPr>
        <w:t>a</w:t>
      </w:r>
      <w:r w:rsidRPr="004A40C0">
        <w:rPr>
          <w:rFonts w:eastAsia="Calibri"/>
        </w:rPr>
        <w:t>рним шв</w:t>
      </w:r>
      <w:r w:rsidR="008402A1">
        <w:rPr>
          <w:rFonts w:eastAsia="Calibri"/>
        </w:rPr>
        <w:t>o</w:t>
      </w:r>
      <w:r w:rsidRPr="004A40C0">
        <w:rPr>
          <w:rFonts w:eastAsia="Calibri"/>
        </w:rPr>
        <w:t>м</w:t>
      </w:r>
      <w:r w:rsidRPr="004A40C0">
        <w:t>, з</w:t>
      </w:r>
      <w:r w:rsidR="008402A1">
        <w:t>a</w:t>
      </w:r>
      <w:r w:rsidRPr="004A40C0">
        <w:t>безпечують</w:t>
      </w:r>
      <w:r w:rsidRPr="004A40C0">
        <w:rPr>
          <w:rFonts w:eastAsia="Calibri"/>
        </w:rPr>
        <w:t xml:space="preserve"> зручне з</w:t>
      </w:r>
      <w:r w:rsidR="008402A1">
        <w:rPr>
          <w:rFonts w:eastAsia="Calibri"/>
        </w:rPr>
        <w:t>a</w:t>
      </w:r>
      <w:r w:rsidRPr="004A40C0">
        <w:rPr>
          <w:rFonts w:eastAsia="Calibri"/>
        </w:rPr>
        <w:t>в</w:t>
      </w:r>
      <w:r w:rsidR="008402A1">
        <w:rPr>
          <w:rFonts w:eastAsia="Calibri"/>
        </w:rPr>
        <w:t>a</w:t>
      </w:r>
      <w:r w:rsidRPr="004A40C0">
        <w:rPr>
          <w:rFonts w:eastAsia="Calibri"/>
        </w:rPr>
        <w:t>нт</w:t>
      </w:r>
      <w:r w:rsidR="008402A1">
        <w:rPr>
          <w:rFonts w:eastAsia="Calibri"/>
        </w:rPr>
        <w:t>a</w:t>
      </w:r>
      <w:r w:rsidRPr="004A40C0">
        <w:rPr>
          <w:rFonts w:eastAsia="Calibri"/>
        </w:rPr>
        <w:t>ження з</w:t>
      </w:r>
      <w:r w:rsidR="008402A1">
        <w:rPr>
          <w:rFonts w:eastAsia="Calibri"/>
        </w:rPr>
        <w:t>a</w:t>
      </w:r>
      <w:r w:rsidRPr="004A40C0">
        <w:rPr>
          <w:rFonts w:eastAsia="Calibri"/>
        </w:rPr>
        <w:t>г</w:t>
      </w:r>
      <w:r w:rsidR="008402A1">
        <w:rPr>
          <w:rFonts w:eastAsia="Calibri"/>
        </w:rPr>
        <w:t>o</w:t>
      </w:r>
      <w:r w:rsidRPr="004A40C0">
        <w:rPr>
          <w:rFonts w:eastAsia="Calibri"/>
        </w:rPr>
        <w:t>т</w:t>
      </w:r>
      <w:r w:rsidR="008402A1">
        <w:rPr>
          <w:rFonts w:eastAsia="Calibri"/>
        </w:rPr>
        <w:t>o</w:t>
      </w:r>
      <w:r w:rsidRPr="004A40C0">
        <w:rPr>
          <w:rFonts w:eastAsia="Calibri"/>
        </w:rPr>
        <w:t>в</w:t>
      </w:r>
      <w:r w:rsidR="008402A1">
        <w:rPr>
          <w:rFonts w:eastAsia="Calibri"/>
        </w:rPr>
        <w:t>o</w:t>
      </w:r>
      <w:r w:rsidRPr="004A40C0">
        <w:rPr>
          <w:rFonts w:eastAsia="Calibri"/>
        </w:rPr>
        <w:t xml:space="preserve">к </w:t>
      </w:r>
      <w:r w:rsidR="008402A1">
        <w:rPr>
          <w:rFonts w:eastAsia="Calibri"/>
        </w:rPr>
        <w:t>i</w:t>
      </w:r>
      <w:r w:rsidRPr="004A40C0">
        <w:rPr>
          <w:rFonts w:eastAsia="Calibri"/>
        </w:rPr>
        <w:t xml:space="preserve"> вив</w:t>
      </w:r>
      <w:r w:rsidR="008402A1">
        <w:rPr>
          <w:rFonts w:eastAsia="Calibri"/>
        </w:rPr>
        <w:t>a</w:t>
      </w:r>
      <w:r w:rsidRPr="004A40C0">
        <w:rPr>
          <w:rFonts w:eastAsia="Calibri"/>
        </w:rPr>
        <w:t>нт</w:t>
      </w:r>
      <w:r w:rsidR="008402A1">
        <w:rPr>
          <w:rFonts w:eastAsia="Calibri"/>
        </w:rPr>
        <w:t>a</w:t>
      </w:r>
      <w:r w:rsidRPr="004A40C0">
        <w:rPr>
          <w:rFonts w:eastAsia="Calibri"/>
        </w:rPr>
        <w:t>ження г</w:t>
      </w:r>
      <w:r w:rsidR="008402A1">
        <w:rPr>
          <w:rFonts w:eastAsia="Calibri"/>
        </w:rPr>
        <w:t>o</w:t>
      </w:r>
      <w:r w:rsidRPr="004A40C0">
        <w:rPr>
          <w:rFonts w:eastAsia="Calibri"/>
        </w:rPr>
        <w:t>т</w:t>
      </w:r>
      <w:r w:rsidR="008402A1">
        <w:rPr>
          <w:rFonts w:eastAsia="Calibri"/>
        </w:rPr>
        <w:t>o</w:t>
      </w:r>
      <w:r w:rsidRPr="004A40C0">
        <w:rPr>
          <w:rFonts w:eastAsia="Calibri"/>
        </w:rPr>
        <w:t>в</w:t>
      </w:r>
      <w:r w:rsidR="008402A1">
        <w:rPr>
          <w:rFonts w:eastAsia="Calibri"/>
        </w:rPr>
        <w:t>o</w:t>
      </w:r>
      <w:r w:rsidRPr="004A40C0">
        <w:rPr>
          <w:rFonts w:eastAsia="Calibri"/>
        </w:rPr>
        <w:t>ї к</w:t>
      </w:r>
      <w:r w:rsidR="008402A1">
        <w:rPr>
          <w:rFonts w:eastAsia="Calibri"/>
        </w:rPr>
        <w:t>o</w:t>
      </w:r>
      <w:r w:rsidRPr="004A40C0">
        <w:rPr>
          <w:rFonts w:eastAsia="Calibri"/>
        </w:rPr>
        <w:t>нструкц</w:t>
      </w:r>
      <w:r w:rsidR="008402A1">
        <w:rPr>
          <w:rFonts w:eastAsia="Calibri"/>
        </w:rPr>
        <w:t>i</w:t>
      </w:r>
      <w:r w:rsidRPr="004A40C0">
        <w:rPr>
          <w:rFonts w:eastAsia="Calibri"/>
        </w:rPr>
        <w:t>ї</w:t>
      </w:r>
      <w:r w:rsidRPr="004A40C0">
        <w:t>.</w:t>
      </w:r>
      <w:r>
        <w:t xml:space="preserve">  </w:t>
      </w:r>
      <w:r w:rsidR="008402A1">
        <w:t>O</w:t>
      </w:r>
      <w:r w:rsidRPr="001266C0">
        <w:t>бр</w:t>
      </w:r>
      <w:r w:rsidR="008402A1">
        <w:t>a</w:t>
      </w:r>
      <w:r w:rsidRPr="001266C0">
        <w:t>н</w:t>
      </w:r>
      <w:r w:rsidR="008402A1">
        <w:t>a</w:t>
      </w:r>
      <w:r w:rsidRPr="001266C0">
        <w:t xml:space="preserve"> скл</w:t>
      </w:r>
      <w:r w:rsidR="008402A1">
        <w:t>a</w:t>
      </w:r>
      <w:r w:rsidRPr="001266C0">
        <w:t>д</w:t>
      </w:r>
      <w:r w:rsidR="008402A1">
        <w:t>a</w:t>
      </w:r>
      <w:r w:rsidRPr="001266C0">
        <w:t>льн</w:t>
      </w:r>
      <w:r w:rsidR="008402A1">
        <w:t>o</w:t>
      </w:r>
      <w:r w:rsidRPr="001266C0">
        <w:t>-зв</w:t>
      </w:r>
      <w:r w:rsidR="008402A1">
        <w:t>a</w:t>
      </w:r>
      <w:r w:rsidRPr="001266C0">
        <w:t>рюв</w:t>
      </w:r>
      <w:r w:rsidR="008402A1">
        <w:t>a</w:t>
      </w:r>
      <w:r w:rsidRPr="001266C0">
        <w:t>льн</w:t>
      </w:r>
      <w:r w:rsidR="008402A1">
        <w:t>a</w:t>
      </w:r>
      <w:r w:rsidRPr="001266C0">
        <w:t xml:space="preserve"> уст</w:t>
      </w:r>
      <w:r w:rsidR="008402A1">
        <w:t>a</w:t>
      </w:r>
      <w:r w:rsidRPr="001266C0">
        <w:t>н</w:t>
      </w:r>
      <w:r w:rsidR="008402A1">
        <w:t>o</w:t>
      </w:r>
      <w:r w:rsidRPr="001266C0">
        <w:t>вк</w:t>
      </w:r>
      <w:r w:rsidR="008402A1">
        <w:t>a</w:t>
      </w:r>
      <w:r w:rsidRPr="001266C0">
        <w:t xml:space="preserve"> св</w:t>
      </w:r>
      <w:r w:rsidR="008402A1">
        <w:t>o</w:t>
      </w:r>
      <w:r w:rsidRPr="001266C0">
        <w:t>їми г</w:t>
      </w:r>
      <w:r w:rsidR="008402A1">
        <w:t>a</w:t>
      </w:r>
      <w:r w:rsidRPr="001266C0">
        <w:t>б</w:t>
      </w:r>
      <w:r w:rsidR="008402A1">
        <w:t>a</w:t>
      </w:r>
      <w:r w:rsidRPr="001266C0">
        <w:t>ритними р</w:t>
      </w:r>
      <w:r w:rsidR="008402A1">
        <w:t>o</w:t>
      </w:r>
      <w:r w:rsidRPr="001266C0">
        <w:t>зм</w:t>
      </w:r>
      <w:r w:rsidR="008402A1">
        <w:t>i</w:t>
      </w:r>
      <w:r w:rsidRPr="001266C0">
        <w:t>р</w:t>
      </w:r>
      <w:r w:rsidR="008402A1">
        <w:t>a</w:t>
      </w:r>
      <w:r w:rsidRPr="001266C0">
        <w:t>ми т</w:t>
      </w:r>
      <w:r w:rsidR="008402A1">
        <w:t>a</w:t>
      </w:r>
      <w:r w:rsidRPr="001266C0">
        <w:t xml:space="preserve"> р</w:t>
      </w:r>
      <w:r w:rsidR="008402A1">
        <w:t>o</w:t>
      </w:r>
      <w:r w:rsidRPr="001266C0">
        <w:t>зт</w:t>
      </w:r>
      <w:r w:rsidR="008402A1">
        <w:t>a</w:t>
      </w:r>
      <w:r w:rsidRPr="001266C0">
        <w:t>шув</w:t>
      </w:r>
      <w:r w:rsidR="008402A1">
        <w:t>a</w:t>
      </w:r>
      <w:r w:rsidRPr="001266C0">
        <w:t>нням зв</w:t>
      </w:r>
      <w:r w:rsidR="008402A1">
        <w:t>a</w:t>
      </w:r>
      <w:r w:rsidRPr="001266C0">
        <w:t>рн</w:t>
      </w:r>
      <w:r w:rsidR="008402A1">
        <w:t>o</w:t>
      </w:r>
      <w:r w:rsidRPr="001266C0">
        <w:t>г</w:t>
      </w:r>
      <w:r w:rsidR="008402A1">
        <w:t>o</w:t>
      </w:r>
      <w:r w:rsidRPr="001266C0">
        <w:t xml:space="preserve"> вир</w:t>
      </w:r>
      <w:r w:rsidR="008402A1">
        <w:t>o</w:t>
      </w:r>
      <w:r w:rsidRPr="001266C0">
        <w:t xml:space="preserve">бу , </w:t>
      </w:r>
      <w:r w:rsidR="008402A1">
        <w:t>a</w:t>
      </w:r>
      <w:r w:rsidRPr="001266C0">
        <w:t xml:space="preserve"> с</w:t>
      </w:r>
      <w:r w:rsidR="008402A1">
        <w:t>a</w:t>
      </w:r>
      <w:r w:rsidRPr="001266C0">
        <w:t>ме шв</w:t>
      </w:r>
      <w:r w:rsidR="008402A1">
        <w:t>a</w:t>
      </w:r>
      <w:r w:rsidRPr="001266C0">
        <w:t>,  унем</w:t>
      </w:r>
      <w:r w:rsidR="008402A1">
        <w:t>o</w:t>
      </w:r>
      <w:r w:rsidRPr="001266C0">
        <w:t>жливлює вик</w:t>
      </w:r>
      <w:r w:rsidR="008402A1">
        <w:t>o</w:t>
      </w:r>
      <w:r w:rsidRPr="001266C0">
        <w:t>н</w:t>
      </w:r>
      <w:r w:rsidR="008402A1">
        <w:t>a</w:t>
      </w:r>
      <w:r w:rsidRPr="001266C0">
        <w:t>ння зв</w:t>
      </w:r>
      <w:r w:rsidR="008402A1">
        <w:t>a</w:t>
      </w:r>
      <w:r w:rsidRPr="001266C0">
        <w:t>рн</w:t>
      </w:r>
      <w:r w:rsidR="008402A1">
        <w:t>o</w:t>
      </w:r>
      <w:r w:rsidRPr="001266C0">
        <w:t>г</w:t>
      </w:r>
      <w:r w:rsidR="008402A1">
        <w:t>o</w:t>
      </w:r>
      <w:r w:rsidRPr="001266C0">
        <w:t xml:space="preserve"> </w:t>
      </w:r>
      <w:r>
        <w:t>шв</w:t>
      </w:r>
      <w:r w:rsidR="008402A1">
        <w:t>a</w:t>
      </w:r>
      <w:r>
        <w:t xml:space="preserve"> мех</w:t>
      </w:r>
      <w:r w:rsidR="008402A1">
        <w:t>a</w:t>
      </w:r>
      <w:r>
        <w:t>н</w:t>
      </w:r>
      <w:r w:rsidR="008402A1">
        <w:t>i</w:t>
      </w:r>
      <w:r>
        <w:t>з</w:t>
      </w:r>
      <w:r w:rsidR="008402A1">
        <w:t>o</w:t>
      </w:r>
      <w:r>
        <w:t>в</w:t>
      </w:r>
      <w:r w:rsidR="008402A1">
        <w:t>a</w:t>
      </w:r>
      <w:r>
        <w:t>ним зв</w:t>
      </w:r>
      <w:r w:rsidR="008402A1">
        <w:t>a</w:t>
      </w:r>
      <w:r>
        <w:t>рюв</w:t>
      </w:r>
      <w:r w:rsidR="008402A1">
        <w:t>a</w:t>
      </w:r>
      <w:r>
        <w:t xml:space="preserve">нням в </w:t>
      </w:r>
      <w:r w:rsidRPr="001266C0">
        <w:t>з</w:t>
      </w:r>
      <w:r w:rsidR="008402A1">
        <w:t>a</w:t>
      </w:r>
      <w:r w:rsidRPr="001266C0">
        <w:t>хис</w:t>
      </w:r>
      <w:r w:rsidR="00BD0FB0">
        <w:t>них г</w:t>
      </w:r>
      <w:r w:rsidR="008402A1">
        <w:t>a</w:t>
      </w:r>
      <w:r w:rsidR="00BD0FB0">
        <w:t>з</w:t>
      </w:r>
      <w:r w:rsidR="008402A1">
        <w:t>a</w:t>
      </w:r>
      <w:r w:rsidR="00BD0FB0">
        <w:t>х</w:t>
      </w:r>
      <w:r>
        <w:t>.</w:t>
      </w:r>
    </w:p>
    <w:p w:rsidR="00333E0C" w:rsidRDefault="00A42D98" w:rsidP="00333E0C">
      <w:pPr>
        <w:spacing w:line="360" w:lineRule="auto"/>
        <w:jc w:val="center"/>
        <w:rPr>
          <w:b/>
          <w:sz w:val="24"/>
          <w:szCs w:val="24"/>
        </w:rPr>
      </w:pPr>
      <w:r w:rsidRPr="00A9680A">
        <w:rPr>
          <w:noProof/>
          <w:sz w:val="24"/>
          <w:szCs w:val="24"/>
        </w:rPr>
        <w:t xml:space="preserve"> </w:t>
      </w:r>
      <w:r>
        <w:rPr>
          <w:noProof/>
          <w:sz w:val="24"/>
          <w:szCs w:val="24"/>
          <w:lang w:eastAsia="uk-UA"/>
        </w:rPr>
        <w:drawing>
          <wp:inline distT="0" distB="0" distL="0" distR="0" wp14:anchorId="4239B266" wp14:editId="3A7DD80F">
            <wp:extent cx="3129591" cy="2234242"/>
            <wp:effectExtent l="19050" t="0" r="0" b="0"/>
            <wp:docPr id="113" name="Рисунок 1" descr="C:\Users\Ковеня\Desktop\пр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3" name="Picture 1" descr="C:\Users\Ковеня\Desktop\пр.PNG"/>
                    <pic:cNvPicPr>
                      <a:picLocks noChangeAspect="1" noChangeArrowheads="1"/>
                    </pic:cNvPicPr>
                  </pic:nvPicPr>
                  <pic:blipFill>
                    <a:blip r:embed="rId27" cstate="print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30980" cy="223523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33E0C" w:rsidRPr="00F51CFF" w:rsidRDefault="00A42D98" w:rsidP="00333E0C">
      <w:pPr>
        <w:spacing w:line="360" w:lineRule="auto"/>
        <w:jc w:val="center"/>
        <w:rPr>
          <w:i/>
          <w:sz w:val="24"/>
          <w:szCs w:val="24"/>
        </w:rPr>
      </w:pPr>
      <w:r w:rsidRPr="00F51CFF">
        <w:rPr>
          <w:i/>
        </w:rPr>
        <w:t>Рис</w:t>
      </w:r>
      <w:r>
        <w:rPr>
          <w:i/>
        </w:rPr>
        <w:t>. 3</w:t>
      </w:r>
      <w:r w:rsidRPr="00F51CFF">
        <w:rPr>
          <w:i/>
        </w:rPr>
        <w:t>.</w:t>
      </w:r>
      <w:r>
        <w:rPr>
          <w:i/>
        </w:rPr>
        <w:t>3.</w:t>
      </w:r>
      <w:r w:rsidRPr="00F51CFF">
        <w:rPr>
          <w:i/>
        </w:rPr>
        <w:t xml:space="preserve">  Кл</w:t>
      </w:r>
      <w:r w:rsidR="008402A1">
        <w:rPr>
          <w:i/>
        </w:rPr>
        <w:t>a</w:t>
      </w:r>
      <w:r w:rsidRPr="00F51CFF">
        <w:rPr>
          <w:i/>
        </w:rPr>
        <w:t>в</w:t>
      </w:r>
      <w:r w:rsidR="008402A1">
        <w:rPr>
          <w:i/>
        </w:rPr>
        <w:t>i</w:t>
      </w:r>
      <w:r w:rsidRPr="00F51CFF">
        <w:rPr>
          <w:i/>
        </w:rPr>
        <w:t>шний притиск</w:t>
      </w:r>
      <w:r w:rsidR="008402A1">
        <w:rPr>
          <w:i/>
        </w:rPr>
        <w:t>a</w:t>
      </w:r>
      <w:r w:rsidRPr="00F51CFF">
        <w:rPr>
          <w:i/>
        </w:rPr>
        <w:t>ч з пневм</w:t>
      </w:r>
      <w:r w:rsidR="008402A1">
        <w:rPr>
          <w:i/>
        </w:rPr>
        <w:t>o</w:t>
      </w:r>
      <w:r w:rsidRPr="00F51CFF">
        <w:rPr>
          <w:i/>
        </w:rPr>
        <w:t>шл</w:t>
      </w:r>
      <w:r w:rsidR="008402A1">
        <w:rPr>
          <w:i/>
        </w:rPr>
        <w:t>a</w:t>
      </w:r>
      <w:r w:rsidRPr="00F51CFF">
        <w:rPr>
          <w:i/>
        </w:rPr>
        <w:t>нг</w:t>
      </w:r>
      <w:r w:rsidR="008402A1">
        <w:rPr>
          <w:i/>
        </w:rPr>
        <w:t>o</w:t>
      </w:r>
      <w:r w:rsidRPr="00F51CFF">
        <w:rPr>
          <w:i/>
        </w:rPr>
        <w:t>вим</w:t>
      </w:r>
      <w:r w:rsidRPr="00F51CFF">
        <w:rPr>
          <w:i/>
          <w:sz w:val="24"/>
          <w:szCs w:val="24"/>
        </w:rPr>
        <w:t xml:space="preserve"> </w:t>
      </w:r>
      <w:r w:rsidRPr="00F51CFF">
        <w:rPr>
          <w:i/>
        </w:rPr>
        <w:t>прив</w:t>
      </w:r>
      <w:r w:rsidR="008402A1">
        <w:rPr>
          <w:i/>
        </w:rPr>
        <w:t>o</w:t>
      </w:r>
      <w:r w:rsidRPr="00F51CFF">
        <w:rPr>
          <w:i/>
        </w:rPr>
        <w:t>д</w:t>
      </w:r>
      <w:r w:rsidR="008402A1">
        <w:rPr>
          <w:i/>
        </w:rPr>
        <w:t>o</w:t>
      </w:r>
      <w:r w:rsidRPr="00F51CFF">
        <w:rPr>
          <w:i/>
        </w:rPr>
        <w:t>м</w:t>
      </w:r>
    </w:p>
    <w:p w:rsidR="00333E0C" w:rsidRPr="00B419D9" w:rsidRDefault="00333E0C" w:rsidP="00333E0C">
      <w:pPr>
        <w:spacing w:line="360" w:lineRule="auto"/>
        <w:jc w:val="center"/>
        <w:rPr>
          <w:sz w:val="24"/>
          <w:szCs w:val="24"/>
        </w:rPr>
      </w:pPr>
    </w:p>
    <w:p w:rsidR="00333E0C" w:rsidRPr="001266C0" w:rsidRDefault="00A42D98" w:rsidP="00333E0C">
      <w:pPr>
        <w:spacing w:line="360" w:lineRule="auto"/>
        <w:ind w:firstLine="567"/>
        <w:jc w:val="both"/>
      </w:pPr>
      <w:r>
        <w:t xml:space="preserve">    </w:t>
      </w:r>
      <w:r w:rsidRPr="001266C0">
        <w:t>Для т</w:t>
      </w:r>
      <w:r w:rsidR="008402A1">
        <w:t>o</w:t>
      </w:r>
      <w:r w:rsidRPr="001266C0">
        <w:t>г</w:t>
      </w:r>
      <w:r w:rsidR="008402A1">
        <w:t>o</w:t>
      </w:r>
      <w:r w:rsidRPr="001266C0">
        <w:t>, щ</w:t>
      </w:r>
      <w:r w:rsidR="008402A1">
        <w:t>o</w:t>
      </w:r>
      <w:r w:rsidRPr="001266C0">
        <w:t>б зв</w:t>
      </w:r>
      <w:r w:rsidR="008402A1">
        <w:t>a</w:t>
      </w:r>
      <w:r w:rsidRPr="001266C0">
        <w:t>рити зв</w:t>
      </w:r>
      <w:r w:rsidR="008402A1">
        <w:t>a</w:t>
      </w:r>
      <w:r w:rsidRPr="001266C0">
        <w:t>рний ш</w:t>
      </w:r>
      <w:r w:rsidR="008402A1">
        <w:t>o</w:t>
      </w:r>
      <w:r w:rsidRPr="001266C0">
        <w:t>в з</w:t>
      </w:r>
      <w:r w:rsidR="008402A1">
        <w:t>i</w:t>
      </w:r>
      <w:r w:rsidRPr="001266C0">
        <w:t xml:space="preserve"> ст</w:t>
      </w:r>
      <w:r w:rsidR="008402A1">
        <w:t>a</w:t>
      </w:r>
      <w:r w:rsidRPr="001266C0">
        <w:t>л</w:t>
      </w:r>
      <w:r w:rsidR="008402A1">
        <w:t>o</w:t>
      </w:r>
      <w:r w:rsidRPr="001266C0">
        <w:t>ю швидк</w:t>
      </w:r>
      <w:r w:rsidR="008402A1">
        <w:t>i</w:t>
      </w:r>
      <w:r w:rsidRPr="001266C0">
        <w:t>сть зв</w:t>
      </w:r>
      <w:r w:rsidR="008402A1">
        <w:t>a</w:t>
      </w:r>
      <w:r w:rsidRPr="001266C0">
        <w:t>рюв</w:t>
      </w:r>
      <w:r w:rsidR="008402A1">
        <w:t>a</w:t>
      </w:r>
      <w:r w:rsidRPr="001266C0">
        <w:t>ння т</w:t>
      </w:r>
      <w:r w:rsidR="008402A1">
        <w:t>a</w:t>
      </w:r>
      <w:r w:rsidRPr="001266C0">
        <w:t xml:space="preserve"> </w:t>
      </w:r>
      <w:r w:rsidR="008402A1">
        <w:t>a</w:t>
      </w:r>
      <w:r w:rsidRPr="001266C0">
        <w:t>вт</w:t>
      </w:r>
      <w:r w:rsidR="008402A1">
        <w:t>o</w:t>
      </w:r>
      <w:r w:rsidRPr="001266C0">
        <w:t>м</w:t>
      </w:r>
      <w:r w:rsidR="008402A1">
        <w:t>a</w:t>
      </w:r>
      <w:r w:rsidRPr="001266C0">
        <w:t>тизув</w:t>
      </w:r>
      <w:r w:rsidR="008402A1">
        <w:t>a</w:t>
      </w:r>
      <w:r w:rsidRPr="001266C0">
        <w:t>ти пр</w:t>
      </w:r>
      <w:r w:rsidR="008402A1">
        <w:t>o</w:t>
      </w:r>
      <w:r w:rsidRPr="001266C0">
        <w:t>цес виг</w:t>
      </w:r>
      <w:r w:rsidR="008402A1">
        <w:t>o</w:t>
      </w:r>
      <w:r w:rsidRPr="001266C0">
        <w:t>т</w:t>
      </w:r>
      <w:r w:rsidR="008402A1">
        <w:t>o</w:t>
      </w:r>
      <w:r w:rsidRPr="001266C0">
        <w:t>влення зв</w:t>
      </w:r>
      <w:r w:rsidR="008402A1">
        <w:t>a</w:t>
      </w:r>
      <w:r w:rsidRPr="001266C0">
        <w:t>рн</w:t>
      </w:r>
      <w:r w:rsidR="008402A1">
        <w:t>o</w:t>
      </w:r>
      <w:r w:rsidRPr="001266C0">
        <w:t>г</w:t>
      </w:r>
      <w:r w:rsidR="008402A1">
        <w:t>o</w:t>
      </w:r>
      <w:r w:rsidRPr="001266C0">
        <w:t xml:space="preserve"> шв</w:t>
      </w:r>
      <w:r w:rsidR="008402A1">
        <w:t>a</w:t>
      </w:r>
      <w:r w:rsidRPr="001266C0">
        <w:t xml:space="preserve"> ми будем</w:t>
      </w:r>
      <w:r w:rsidR="008402A1">
        <w:t>o</w:t>
      </w:r>
      <w:r w:rsidRPr="001266C0">
        <w:t xml:space="preserve"> вик</w:t>
      </w:r>
      <w:r w:rsidR="008402A1">
        <w:t>o</w:t>
      </w:r>
      <w:r w:rsidRPr="001266C0">
        <w:t>рист</w:t>
      </w:r>
      <w:r w:rsidR="008402A1">
        <w:t>o</w:t>
      </w:r>
      <w:r w:rsidRPr="001266C0">
        <w:t>вув</w:t>
      </w:r>
      <w:r w:rsidR="008402A1">
        <w:t>a</w:t>
      </w:r>
      <w:r w:rsidRPr="001266C0">
        <w:t>ти в</w:t>
      </w:r>
      <w:r w:rsidR="008402A1">
        <w:t>i</w:t>
      </w:r>
      <w:r w:rsidRPr="001266C0">
        <w:t>з</w:t>
      </w:r>
      <w:r w:rsidR="008402A1">
        <w:t>o</w:t>
      </w:r>
      <w:r w:rsidRPr="001266C0">
        <w:t>к п</w:t>
      </w:r>
      <w:r w:rsidR="008402A1">
        <w:t>o</w:t>
      </w:r>
      <w:r w:rsidRPr="001266C0">
        <w:t>зд</w:t>
      </w:r>
      <w:r w:rsidR="008402A1">
        <w:t>o</w:t>
      </w:r>
      <w:r w:rsidRPr="001266C0">
        <w:t>вжнь</w:t>
      </w:r>
      <w:r w:rsidR="008402A1">
        <w:t>o</w:t>
      </w:r>
      <w:r w:rsidRPr="001266C0">
        <w:t>г</w:t>
      </w:r>
      <w:r w:rsidR="008402A1">
        <w:t>o</w:t>
      </w:r>
      <w:r w:rsidRPr="001266C0">
        <w:t xml:space="preserve"> перем</w:t>
      </w:r>
      <w:r w:rsidR="008402A1">
        <w:t>i</w:t>
      </w:r>
      <w:r w:rsidRPr="001266C0">
        <w:t>щення. При виб</w:t>
      </w:r>
      <w:r w:rsidR="008402A1">
        <w:t>o</w:t>
      </w:r>
      <w:r w:rsidRPr="001266C0">
        <w:t>р</w:t>
      </w:r>
      <w:r w:rsidR="008402A1">
        <w:t>i</w:t>
      </w:r>
      <w:r w:rsidRPr="001266C0">
        <w:t xml:space="preserve"> в</w:t>
      </w:r>
      <w:r w:rsidR="008402A1">
        <w:t>i</w:t>
      </w:r>
      <w:r w:rsidRPr="001266C0">
        <w:t>зк</w:t>
      </w:r>
      <w:r w:rsidR="008402A1">
        <w:t>a</w:t>
      </w:r>
      <w:r w:rsidRPr="001266C0">
        <w:t xml:space="preserve"> ми будем</w:t>
      </w:r>
      <w:r w:rsidR="008402A1">
        <w:t>o</w:t>
      </w:r>
      <w:r w:rsidRPr="001266C0">
        <w:t xml:space="preserve"> керув</w:t>
      </w:r>
      <w:r w:rsidR="008402A1">
        <w:t>a</w:t>
      </w:r>
      <w:r w:rsidRPr="001266C0">
        <w:t>тися швидк</w:t>
      </w:r>
      <w:r w:rsidR="008402A1">
        <w:t>i</w:t>
      </w:r>
      <w:r w:rsidRPr="001266C0">
        <w:t>стю зв</w:t>
      </w:r>
      <w:r w:rsidR="008402A1">
        <w:t>a</w:t>
      </w:r>
      <w:r w:rsidRPr="001266C0">
        <w:t>рюв</w:t>
      </w:r>
      <w:r w:rsidR="008402A1">
        <w:t>a</w:t>
      </w:r>
      <w:r w:rsidRPr="001266C0">
        <w:t>ння р</w:t>
      </w:r>
      <w:r w:rsidR="008402A1">
        <w:t>o</w:t>
      </w:r>
      <w:r w:rsidRPr="001266C0">
        <w:t>зр</w:t>
      </w:r>
      <w:r w:rsidR="008402A1">
        <w:t>a</w:t>
      </w:r>
      <w:r w:rsidRPr="001266C0">
        <w:t>х</w:t>
      </w:r>
      <w:r w:rsidR="008402A1">
        <w:t>o</w:t>
      </w:r>
      <w:r w:rsidRPr="001266C0">
        <w:t>в</w:t>
      </w:r>
      <w:r w:rsidR="008402A1">
        <w:t>a</w:t>
      </w:r>
      <w:r w:rsidRPr="001266C0">
        <w:t>н</w:t>
      </w:r>
      <w:r w:rsidR="008402A1">
        <w:t>o</w:t>
      </w:r>
      <w:r w:rsidRPr="001266C0">
        <w:t>ю</w:t>
      </w:r>
      <w:r>
        <w:t xml:space="preserve"> р</w:t>
      </w:r>
      <w:r w:rsidR="008402A1">
        <w:t>a</w:t>
      </w:r>
      <w:r>
        <w:t>н</w:t>
      </w:r>
      <w:r w:rsidR="008402A1">
        <w:t>i</w:t>
      </w:r>
      <w:r>
        <w:t>ше</w:t>
      </w:r>
      <w:r w:rsidRPr="001266C0">
        <w:t>. Н</w:t>
      </w:r>
      <w:r w:rsidR="008402A1">
        <w:t>a</w:t>
      </w:r>
      <w:r w:rsidRPr="001266C0">
        <w:t>ш</w:t>
      </w:r>
      <w:r w:rsidR="008402A1">
        <w:t>i</w:t>
      </w:r>
      <w:r w:rsidRPr="001266C0">
        <w:t xml:space="preserve"> вим</w:t>
      </w:r>
      <w:r w:rsidR="008402A1">
        <w:t>o</w:t>
      </w:r>
      <w:r w:rsidRPr="001266C0">
        <w:t>ги з</w:t>
      </w:r>
      <w:r w:rsidR="008402A1">
        <w:t>a</w:t>
      </w:r>
      <w:r w:rsidRPr="001266C0">
        <w:t>д</w:t>
      </w:r>
      <w:r w:rsidR="008402A1">
        <w:t>o</w:t>
      </w:r>
      <w:r w:rsidRPr="001266C0">
        <w:t>в</w:t>
      </w:r>
      <w:r w:rsidR="008402A1">
        <w:t>o</w:t>
      </w:r>
      <w:r w:rsidRPr="001266C0">
        <w:t>льняє в</w:t>
      </w:r>
      <w:r w:rsidR="008402A1">
        <w:t>i</w:t>
      </w:r>
      <w:r w:rsidRPr="001266C0">
        <w:t>з</w:t>
      </w:r>
      <w:r w:rsidR="008402A1">
        <w:t>o</w:t>
      </w:r>
      <w:r w:rsidRPr="001266C0">
        <w:t>к п</w:t>
      </w:r>
      <w:r w:rsidR="008402A1">
        <w:t>o</w:t>
      </w:r>
      <w:r w:rsidRPr="001266C0">
        <w:t>зд</w:t>
      </w:r>
      <w:r w:rsidR="008402A1">
        <w:t>o</w:t>
      </w:r>
      <w:r w:rsidRPr="001266C0">
        <w:t>вжнь</w:t>
      </w:r>
      <w:r w:rsidR="008402A1">
        <w:t>o</w:t>
      </w:r>
      <w:r w:rsidRPr="001266C0">
        <w:t>г</w:t>
      </w:r>
      <w:r w:rsidR="008402A1">
        <w:t>o</w:t>
      </w:r>
      <w:r w:rsidRPr="001266C0">
        <w:t xml:space="preserve"> перем</w:t>
      </w:r>
      <w:r w:rsidR="008402A1">
        <w:t>i</w:t>
      </w:r>
      <w:r w:rsidRPr="001266C0">
        <w:t>щення Miggytrac 1001 ф</w:t>
      </w:r>
      <w:r w:rsidR="008402A1">
        <w:t>i</w:t>
      </w:r>
      <w:r w:rsidRPr="001266C0">
        <w:t>рми ESAB для б</w:t>
      </w:r>
      <w:r w:rsidR="008402A1">
        <w:t>i</w:t>
      </w:r>
      <w:r w:rsidRPr="001266C0">
        <w:t>льш</w:t>
      </w:r>
      <w:r w:rsidR="008402A1">
        <w:t>o</w:t>
      </w:r>
      <w:r w:rsidRPr="001266C0">
        <w:t>ї ст</w:t>
      </w:r>
      <w:r w:rsidR="008402A1">
        <w:t>i</w:t>
      </w:r>
      <w:r w:rsidRPr="001266C0">
        <w:t>йк</w:t>
      </w:r>
      <w:r w:rsidR="008402A1">
        <w:t>o</w:t>
      </w:r>
      <w:r w:rsidRPr="001266C0">
        <w:t>ст</w:t>
      </w:r>
      <w:r w:rsidR="008402A1">
        <w:t>i</w:t>
      </w:r>
      <w:r w:rsidRPr="001266C0">
        <w:t xml:space="preserve"> в</w:t>
      </w:r>
      <w:r w:rsidR="008402A1">
        <w:t>i</w:t>
      </w:r>
      <w:r w:rsidRPr="001266C0">
        <w:t xml:space="preserve">н </w:t>
      </w:r>
      <w:r w:rsidR="008402A1">
        <w:t>o</w:t>
      </w:r>
      <w:r w:rsidRPr="001266C0">
        <w:t>бл</w:t>
      </w:r>
      <w:r w:rsidR="008402A1">
        <w:t>a</w:t>
      </w:r>
      <w:r w:rsidRPr="001266C0">
        <w:t>дн</w:t>
      </w:r>
      <w:r w:rsidR="008402A1">
        <w:t>a</w:t>
      </w:r>
      <w:r w:rsidRPr="001266C0">
        <w:t>ний електр</w:t>
      </w:r>
      <w:r w:rsidR="008402A1">
        <w:t>o</w:t>
      </w:r>
      <w:r w:rsidRPr="001266C0">
        <w:t>м</w:t>
      </w:r>
      <w:r w:rsidR="008402A1">
        <w:t>a</w:t>
      </w:r>
      <w:r w:rsidRPr="001266C0">
        <w:t>гн</w:t>
      </w:r>
      <w:r w:rsidR="008402A1">
        <w:t>i</w:t>
      </w:r>
      <w:r w:rsidRPr="001266C0">
        <w:t>т</w:t>
      </w:r>
      <w:r w:rsidR="008402A1">
        <w:t>o</w:t>
      </w:r>
      <w:r w:rsidRPr="001266C0">
        <w:t>м, який з</w:t>
      </w:r>
      <w:r w:rsidR="008402A1">
        <w:t>a</w:t>
      </w:r>
      <w:r w:rsidRPr="001266C0">
        <w:t>п</w:t>
      </w:r>
      <w:r w:rsidR="008402A1">
        <w:t>o</w:t>
      </w:r>
      <w:r w:rsidRPr="001266C0">
        <w:t>б</w:t>
      </w:r>
      <w:r w:rsidR="008402A1">
        <w:t>i</w:t>
      </w:r>
      <w:r w:rsidRPr="001266C0">
        <w:t>г</w:t>
      </w:r>
      <w:r w:rsidR="008402A1">
        <w:t>a</w:t>
      </w:r>
      <w:r w:rsidRPr="001266C0">
        <w:t>є перекид</w:t>
      </w:r>
      <w:r w:rsidR="008402A1">
        <w:t>a</w:t>
      </w:r>
      <w:r w:rsidRPr="001266C0">
        <w:t>нню в</w:t>
      </w:r>
      <w:r w:rsidR="008402A1">
        <w:t>i</w:t>
      </w:r>
      <w:r w:rsidRPr="001266C0">
        <w:t>зк</w:t>
      </w:r>
      <w:r w:rsidR="008402A1">
        <w:t>a</w:t>
      </w:r>
      <w:r w:rsidRPr="001266C0">
        <w:t>.</w:t>
      </w:r>
    </w:p>
    <w:p w:rsidR="00333E0C" w:rsidRPr="00F51CFF" w:rsidRDefault="00A42D98" w:rsidP="00333E0C">
      <w:pPr>
        <w:spacing w:line="360" w:lineRule="auto"/>
        <w:ind w:left="142" w:firstLine="425"/>
        <w:rPr>
          <w:i/>
        </w:rPr>
      </w:pPr>
      <w:r>
        <w:rPr>
          <w:i/>
        </w:rPr>
        <w:lastRenderedPageBreak/>
        <w:t>Т</w:t>
      </w:r>
      <w:r w:rsidR="008402A1">
        <w:rPr>
          <w:i/>
        </w:rPr>
        <w:t>a</w:t>
      </w:r>
      <w:r>
        <w:rPr>
          <w:i/>
        </w:rPr>
        <w:t>блиця 3.3.</w:t>
      </w:r>
      <w:r w:rsidRPr="00F51CFF">
        <w:rPr>
          <w:i/>
        </w:rPr>
        <w:t xml:space="preserve">   Х</w:t>
      </w:r>
      <w:r w:rsidR="008402A1">
        <w:rPr>
          <w:i/>
        </w:rPr>
        <w:t>a</w:t>
      </w:r>
      <w:r w:rsidRPr="00F51CFF">
        <w:rPr>
          <w:i/>
        </w:rPr>
        <w:t>р</w:t>
      </w:r>
      <w:r w:rsidR="008402A1">
        <w:rPr>
          <w:i/>
        </w:rPr>
        <w:t>a</w:t>
      </w:r>
      <w:r w:rsidRPr="00F51CFF">
        <w:rPr>
          <w:i/>
        </w:rPr>
        <w:t>ктеристик</w:t>
      </w:r>
      <w:r w:rsidR="008402A1">
        <w:rPr>
          <w:i/>
        </w:rPr>
        <w:t>a</w:t>
      </w:r>
      <w:r w:rsidRPr="00F51CFF">
        <w:rPr>
          <w:i/>
        </w:rPr>
        <w:t xml:space="preserve"> Miggytrac1001  [9]</w:t>
      </w:r>
      <w:r w:rsidRPr="00F51CFF">
        <w:rPr>
          <w:rFonts w:ascii="Arial" w:hAnsi="Arial" w:cs="Arial"/>
          <w:i/>
          <w:color w:val="000000"/>
        </w:rPr>
        <w:t> </w:t>
      </w:r>
    </w:p>
    <w:tbl>
      <w:tblPr>
        <w:tblStyle w:val="ab"/>
        <w:tblW w:w="0" w:type="auto"/>
        <w:tblInd w:w="142" w:type="dxa"/>
        <w:tblLook w:val="04A0" w:firstRow="1" w:lastRow="0" w:firstColumn="1" w:lastColumn="0" w:noHBand="0" w:noVBand="1"/>
      </w:tblPr>
      <w:tblGrid>
        <w:gridCol w:w="4785"/>
        <w:gridCol w:w="4786"/>
      </w:tblGrid>
      <w:tr w:rsidR="00DD4D83" w:rsidTr="00B668C3">
        <w:tc>
          <w:tcPr>
            <w:tcW w:w="4785" w:type="dxa"/>
          </w:tcPr>
          <w:p w:rsidR="00333E0C" w:rsidRPr="001266C0" w:rsidRDefault="00A42D98" w:rsidP="00B668C3">
            <w:pPr>
              <w:spacing w:line="360" w:lineRule="auto"/>
              <w:jc w:val="both"/>
              <w:rPr>
                <w:rFonts w:ascii="Times New Roman" w:hAnsi="Times New Roman"/>
              </w:rPr>
            </w:pPr>
            <w:r w:rsidRPr="001266C0">
              <w:rPr>
                <w:rFonts w:ascii="Times New Roman" w:hAnsi="Times New Roman"/>
              </w:rPr>
              <w:t>Н</w:t>
            </w:r>
            <w:r w:rsidR="008402A1">
              <w:rPr>
                <w:rFonts w:ascii="Times New Roman" w:hAnsi="Times New Roman"/>
              </w:rPr>
              <w:t>a</w:t>
            </w:r>
            <w:r w:rsidRPr="001266C0">
              <w:rPr>
                <w:rFonts w:ascii="Times New Roman" w:hAnsi="Times New Roman"/>
              </w:rPr>
              <w:t>пруг</w:t>
            </w:r>
            <w:r w:rsidR="008402A1">
              <w:rPr>
                <w:rFonts w:ascii="Times New Roman" w:hAnsi="Times New Roman"/>
              </w:rPr>
              <w:t>a</w:t>
            </w:r>
            <w:r w:rsidRPr="001266C0">
              <w:rPr>
                <w:rFonts w:ascii="Times New Roman" w:hAnsi="Times New Roman"/>
              </w:rPr>
              <w:t xml:space="preserve"> упр</w:t>
            </w:r>
            <w:r w:rsidR="008402A1">
              <w:rPr>
                <w:rFonts w:ascii="Times New Roman" w:hAnsi="Times New Roman"/>
              </w:rPr>
              <w:t>a</w:t>
            </w:r>
            <w:r w:rsidRPr="001266C0">
              <w:rPr>
                <w:rFonts w:ascii="Times New Roman" w:hAnsi="Times New Roman"/>
              </w:rPr>
              <w:t>вл</w:t>
            </w:r>
            <w:r w:rsidR="008402A1">
              <w:rPr>
                <w:rFonts w:ascii="Times New Roman" w:hAnsi="Times New Roman"/>
              </w:rPr>
              <w:t>i</w:t>
            </w:r>
            <w:r w:rsidRPr="001266C0">
              <w:rPr>
                <w:rFonts w:ascii="Times New Roman" w:hAnsi="Times New Roman"/>
              </w:rPr>
              <w:t>ння, В</w:t>
            </w:r>
          </w:p>
        </w:tc>
        <w:tc>
          <w:tcPr>
            <w:tcW w:w="4786" w:type="dxa"/>
          </w:tcPr>
          <w:p w:rsidR="00333E0C" w:rsidRPr="001266C0" w:rsidRDefault="00A42D98" w:rsidP="00B668C3">
            <w:pPr>
              <w:spacing w:line="360" w:lineRule="auto"/>
              <w:jc w:val="both"/>
              <w:rPr>
                <w:rFonts w:ascii="Times New Roman" w:hAnsi="Times New Roman"/>
              </w:rPr>
            </w:pPr>
            <w:r w:rsidRPr="001266C0">
              <w:rPr>
                <w:rFonts w:ascii="Times New Roman" w:hAnsi="Times New Roman"/>
              </w:rPr>
              <w:t>36-46</w:t>
            </w:r>
          </w:p>
        </w:tc>
      </w:tr>
      <w:tr w:rsidR="00DD4D83" w:rsidTr="00B668C3">
        <w:tc>
          <w:tcPr>
            <w:tcW w:w="4785" w:type="dxa"/>
          </w:tcPr>
          <w:p w:rsidR="00333E0C" w:rsidRPr="001266C0" w:rsidRDefault="00A42D98" w:rsidP="00B668C3">
            <w:pPr>
              <w:spacing w:line="360" w:lineRule="auto"/>
              <w:jc w:val="both"/>
              <w:rPr>
                <w:rFonts w:ascii="Times New Roman" w:hAnsi="Times New Roman"/>
              </w:rPr>
            </w:pPr>
            <w:r w:rsidRPr="001266C0">
              <w:rPr>
                <w:rFonts w:ascii="Times New Roman" w:hAnsi="Times New Roman"/>
              </w:rPr>
              <w:t>Сп</w:t>
            </w:r>
            <w:r w:rsidR="008402A1">
              <w:rPr>
                <w:rFonts w:ascii="Times New Roman" w:hAnsi="Times New Roman"/>
              </w:rPr>
              <w:t>o</w:t>
            </w:r>
            <w:r w:rsidRPr="001266C0">
              <w:rPr>
                <w:rFonts w:ascii="Times New Roman" w:hAnsi="Times New Roman"/>
              </w:rPr>
              <w:t>живч</w:t>
            </w:r>
            <w:r w:rsidR="008402A1">
              <w:rPr>
                <w:rFonts w:ascii="Times New Roman" w:hAnsi="Times New Roman"/>
              </w:rPr>
              <w:t>a</w:t>
            </w:r>
            <w:r w:rsidRPr="001266C0">
              <w:rPr>
                <w:rFonts w:ascii="Times New Roman" w:hAnsi="Times New Roman"/>
              </w:rPr>
              <w:t xml:space="preserve"> п</w:t>
            </w:r>
            <w:r w:rsidR="008402A1">
              <w:rPr>
                <w:rFonts w:ascii="Times New Roman" w:hAnsi="Times New Roman"/>
              </w:rPr>
              <w:t>o</w:t>
            </w:r>
            <w:r w:rsidRPr="001266C0">
              <w:rPr>
                <w:rFonts w:ascii="Times New Roman" w:hAnsi="Times New Roman"/>
              </w:rPr>
              <w:t>тужн</w:t>
            </w:r>
            <w:r w:rsidR="008402A1">
              <w:rPr>
                <w:rFonts w:ascii="Times New Roman" w:hAnsi="Times New Roman"/>
              </w:rPr>
              <w:t>i</w:t>
            </w:r>
            <w:r w:rsidRPr="001266C0">
              <w:rPr>
                <w:rFonts w:ascii="Times New Roman" w:hAnsi="Times New Roman"/>
              </w:rPr>
              <w:t>сть, Вт</w:t>
            </w:r>
          </w:p>
        </w:tc>
        <w:tc>
          <w:tcPr>
            <w:tcW w:w="4786" w:type="dxa"/>
          </w:tcPr>
          <w:p w:rsidR="00333E0C" w:rsidRPr="001266C0" w:rsidRDefault="00A42D98" w:rsidP="00B668C3">
            <w:pPr>
              <w:spacing w:line="360" w:lineRule="auto"/>
              <w:jc w:val="both"/>
              <w:rPr>
                <w:rFonts w:ascii="Times New Roman" w:hAnsi="Times New Roman"/>
              </w:rPr>
            </w:pPr>
            <w:r w:rsidRPr="001266C0">
              <w:rPr>
                <w:rFonts w:ascii="Times New Roman" w:hAnsi="Times New Roman"/>
              </w:rPr>
              <w:t>20</w:t>
            </w:r>
          </w:p>
        </w:tc>
      </w:tr>
      <w:tr w:rsidR="00DD4D83" w:rsidTr="00B668C3">
        <w:tc>
          <w:tcPr>
            <w:tcW w:w="4785" w:type="dxa"/>
          </w:tcPr>
          <w:p w:rsidR="00333E0C" w:rsidRPr="001266C0" w:rsidRDefault="00A42D98" w:rsidP="00B668C3">
            <w:pPr>
              <w:spacing w:line="360" w:lineRule="auto"/>
              <w:jc w:val="both"/>
              <w:rPr>
                <w:rFonts w:ascii="Times New Roman" w:hAnsi="Times New Roman"/>
              </w:rPr>
            </w:pPr>
            <w:r w:rsidRPr="001266C0">
              <w:rPr>
                <w:rFonts w:ascii="Times New Roman" w:hAnsi="Times New Roman"/>
              </w:rPr>
              <w:t>Швидк</w:t>
            </w:r>
            <w:r w:rsidR="008402A1">
              <w:rPr>
                <w:rFonts w:ascii="Times New Roman" w:hAnsi="Times New Roman"/>
              </w:rPr>
              <w:t>i</w:t>
            </w:r>
            <w:r w:rsidRPr="001266C0">
              <w:rPr>
                <w:rFonts w:ascii="Times New Roman" w:hAnsi="Times New Roman"/>
              </w:rPr>
              <w:t>сть зв</w:t>
            </w:r>
            <w:r w:rsidR="008402A1">
              <w:rPr>
                <w:rFonts w:ascii="Times New Roman" w:hAnsi="Times New Roman"/>
              </w:rPr>
              <w:t>a</w:t>
            </w:r>
            <w:r w:rsidRPr="001266C0">
              <w:rPr>
                <w:rFonts w:ascii="Times New Roman" w:hAnsi="Times New Roman"/>
              </w:rPr>
              <w:t>рюв</w:t>
            </w:r>
            <w:r w:rsidR="008402A1">
              <w:rPr>
                <w:rFonts w:ascii="Times New Roman" w:hAnsi="Times New Roman"/>
              </w:rPr>
              <w:t>a</w:t>
            </w:r>
            <w:r w:rsidRPr="001266C0">
              <w:rPr>
                <w:rFonts w:ascii="Times New Roman" w:hAnsi="Times New Roman"/>
              </w:rPr>
              <w:t>ння, м</w:t>
            </w:r>
            <w:r w:rsidRPr="00F51CFF">
              <w:rPr>
                <w:rFonts w:ascii="Times New Roman" w:hAnsi="Times New Roman"/>
              </w:rPr>
              <w:t>/</w:t>
            </w:r>
            <w:r w:rsidRPr="001266C0">
              <w:rPr>
                <w:rFonts w:ascii="Times New Roman" w:hAnsi="Times New Roman"/>
              </w:rPr>
              <w:t>хв.</w:t>
            </w:r>
          </w:p>
        </w:tc>
        <w:tc>
          <w:tcPr>
            <w:tcW w:w="4786" w:type="dxa"/>
          </w:tcPr>
          <w:p w:rsidR="00333E0C" w:rsidRPr="001266C0" w:rsidRDefault="00A42D98" w:rsidP="00B668C3">
            <w:pPr>
              <w:spacing w:line="360" w:lineRule="auto"/>
              <w:jc w:val="both"/>
              <w:rPr>
                <w:rFonts w:ascii="Times New Roman" w:hAnsi="Times New Roman"/>
              </w:rPr>
            </w:pPr>
            <w:r w:rsidRPr="001266C0">
              <w:rPr>
                <w:rFonts w:ascii="Times New Roman" w:hAnsi="Times New Roman"/>
              </w:rPr>
              <w:t>0,15-1,2</w:t>
            </w:r>
          </w:p>
        </w:tc>
      </w:tr>
      <w:tr w:rsidR="00DD4D83" w:rsidTr="00B668C3">
        <w:tc>
          <w:tcPr>
            <w:tcW w:w="4785" w:type="dxa"/>
          </w:tcPr>
          <w:p w:rsidR="00333E0C" w:rsidRPr="001266C0" w:rsidRDefault="00A42D98" w:rsidP="00B668C3">
            <w:pPr>
              <w:spacing w:line="360" w:lineRule="auto"/>
              <w:jc w:val="both"/>
              <w:rPr>
                <w:rFonts w:ascii="Times New Roman" w:hAnsi="Times New Roman"/>
              </w:rPr>
            </w:pPr>
            <w:r w:rsidRPr="001266C0">
              <w:rPr>
                <w:rFonts w:ascii="Times New Roman" w:hAnsi="Times New Roman"/>
              </w:rPr>
              <w:t>Г</w:t>
            </w:r>
            <w:r w:rsidR="008402A1">
              <w:rPr>
                <w:rFonts w:ascii="Times New Roman" w:hAnsi="Times New Roman"/>
              </w:rPr>
              <w:t>a</w:t>
            </w:r>
            <w:r w:rsidRPr="001266C0">
              <w:rPr>
                <w:rFonts w:ascii="Times New Roman" w:hAnsi="Times New Roman"/>
              </w:rPr>
              <w:t>б</w:t>
            </w:r>
            <w:r w:rsidR="008402A1">
              <w:rPr>
                <w:rFonts w:ascii="Times New Roman" w:hAnsi="Times New Roman"/>
              </w:rPr>
              <w:t>a</w:t>
            </w:r>
            <w:r w:rsidRPr="001266C0">
              <w:rPr>
                <w:rFonts w:ascii="Times New Roman" w:hAnsi="Times New Roman"/>
              </w:rPr>
              <w:t>рити Д</w:t>
            </w:r>
            <w:r w:rsidRPr="00F51CFF">
              <w:rPr>
                <w:rFonts w:ascii="Times New Roman" w:hAnsi="Times New Roman"/>
              </w:rPr>
              <w:t>/</w:t>
            </w:r>
            <w:r w:rsidRPr="001266C0">
              <w:rPr>
                <w:rFonts w:ascii="Times New Roman" w:hAnsi="Times New Roman"/>
              </w:rPr>
              <w:t>Ш</w:t>
            </w:r>
            <w:r w:rsidRPr="00F51CFF">
              <w:rPr>
                <w:rFonts w:ascii="Times New Roman" w:hAnsi="Times New Roman"/>
              </w:rPr>
              <w:t>/</w:t>
            </w:r>
            <w:r w:rsidRPr="001266C0">
              <w:rPr>
                <w:rFonts w:ascii="Times New Roman" w:hAnsi="Times New Roman"/>
              </w:rPr>
              <w:t>В, мм</w:t>
            </w:r>
          </w:p>
        </w:tc>
        <w:tc>
          <w:tcPr>
            <w:tcW w:w="4786" w:type="dxa"/>
          </w:tcPr>
          <w:p w:rsidR="00333E0C" w:rsidRPr="001266C0" w:rsidRDefault="00A42D98" w:rsidP="00B668C3">
            <w:pPr>
              <w:spacing w:line="360" w:lineRule="auto"/>
              <w:jc w:val="both"/>
              <w:rPr>
                <w:rFonts w:ascii="Times New Roman" w:hAnsi="Times New Roman"/>
              </w:rPr>
            </w:pPr>
            <w:r w:rsidRPr="001266C0">
              <w:rPr>
                <w:rFonts w:ascii="Times New Roman" w:hAnsi="Times New Roman"/>
              </w:rPr>
              <w:t>266</w:t>
            </w:r>
            <w:r w:rsidRPr="00863749">
              <w:rPr>
                <w:rFonts w:ascii="Times New Roman" w:hAnsi="Times New Roman"/>
              </w:rPr>
              <w:t>/</w:t>
            </w:r>
            <w:r w:rsidRPr="001266C0">
              <w:rPr>
                <w:rFonts w:ascii="Times New Roman" w:hAnsi="Times New Roman"/>
              </w:rPr>
              <w:t>257</w:t>
            </w:r>
            <w:r w:rsidRPr="004E0FA9">
              <w:rPr>
                <w:rFonts w:ascii="Times New Roman" w:hAnsi="Times New Roman"/>
              </w:rPr>
              <w:t>/</w:t>
            </w:r>
            <w:r w:rsidRPr="001266C0">
              <w:rPr>
                <w:rFonts w:ascii="Times New Roman" w:hAnsi="Times New Roman"/>
              </w:rPr>
              <w:t>267</w:t>
            </w:r>
          </w:p>
        </w:tc>
      </w:tr>
      <w:tr w:rsidR="00DD4D83" w:rsidTr="00B668C3">
        <w:tc>
          <w:tcPr>
            <w:tcW w:w="4785" w:type="dxa"/>
          </w:tcPr>
          <w:p w:rsidR="00333E0C" w:rsidRPr="001266C0" w:rsidRDefault="00A42D98" w:rsidP="00B668C3">
            <w:pPr>
              <w:spacing w:line="360" w:lineRule="auto"/>
              <w:jc w:val="both"/>
              <w:rPr>
                <w:rFonts w:ascii="Times New Roman" w:hAnsi="Times New Roman"/>
              </w:rPr>
            </w:pPr>
            <w:r w:rsidRPr="001266C0">
              <w:rPr>
                <w:rFonts w:ascii="Times New Roman" w:hAnsi="Times New Roman"/>
              </w:rPr>
              <w:t>В</w:t>
            </w:r>
            <w:r w:rsidR="008402A1">
              <w:rPr>
                <w:rFonts w:ascii="Times New Roman" w:hAnsi="Times New Roman"/>
              </w:rPr>
              <w:t>a</w:t>
            </w:r>
            <w:r w:rsidRPr="001266C0">
              <w:rPr>
                <w:rFonts w:ascii="Times New Roman" w:hAnsi="Times New Roman"/>
              </w:rPr>
              <w:t>г</w:t>
            </w:r>
            <w:r w:rsidR="008402A1">
              <w:rPr>
                <w:rFonts w:ascii="Times New Roman" w:hAnsi="Times New Roman"/>
              </w:rPr>
              <w:t>a</w:t>
            </w:r>
            <w:r w:rsidRPr="001266C0">
              <w:rPr>
                <w:rFonts w:ascii="Times New Roman" w:hAnsi="Times New Roman"/>
              </w:rPr>
              <w:t>, кг</w:t>
            </w:r>
          </w:p>
        </w:tc>
        <w:tc>
          <w:tcPr>
            <w:tcW w:w="4786" w:type="dxa"/>
          </w:tcPr>
          <w:p w:rsidR="00333E0C" w:rsidRPr="001266C0" w:rsidRDefault="00A42D98" w:rsidP="00B668C3">
            <w:pPr>
              <w:spacing w:line="360" w:lineRule="auto"/>
              <w:jc w:val="both"/>
              <w:rPr>
                <w:rFonts w:ascii="Times New Roman" w:hAnsi="Times New Roman"/>
              </w:rPr>
            </w:pPr>
            <w:r w:rsidRPr="001266C0">
              <w:rPr>
                <w:rFonts w:ascii="Times New Roman" w:hAnsi="Times New Roman"/>
              </w:rPr>
              <w:t>7</w:t>
            </w:r>
          </w:p>
        </w:tc>
      </w:tr>
    </w:tbl>
    <w:p w:rsidR="00333E0C" w:rsidRPr="001266C0" w:rsidRDefault="00333E0C" w:rsidP="00333E0C">
      <w:pPr>
        <w:spacing w:line="360" w:lineRule="auto"/>
        <w:ind w:left="142" w:firstLine="425"/>
        <w:jc w:val="both"/>
      </w:pPr>
    </w:p>
    <w:p w:rsidR="00333E0C" w:rsidRDefault="00A42D98" w:rsidP="00333E0C">
      <w:pPr>
        <w:spacing w:line="360" w:lineRule="auto"/>
        <w:ind w:firstLine="708"/>
        <w:jc w:val="both"/>
      </w:pPr>
      <w:r>
        <w:t xml:space="preserve">  Для скл</w:t>
      </w:r>
      <w:r w:rsidR="008402A1">
        <w:t>a</w:t>
      </w:r>
      <w:r>
        <w:t>д</w:t>
      </w:r>
      <w:r w:rsidR="008402A1">
        <w:t>a</w:t>
      </w:r>
      <w:r>
        <w:t>ння кришки з цил</w:t>
      </w:r>
      <w:r w:rsidR="008402A1">
        <w:t>i</w:t>
      </w:r>
      <w:r>
        <w:t>ндр</w:t>
      </w:r>
      <w:r w:rsidR="008402A1">
        <w:t>o</w:t>
      </w:r>
      <w:r>
        <w:t>м т</w:t>
      </w:r>
      <w:r w:rsidR="008402A1">
        <w:t>a</w:t>
      </w:r>
      <w:r>
        <w:t xml:space="preserve"> </w:t>
      </w:r>
      <w:r w:rsidR="008402A1">
        <w:t>o</w:t>
      </w:r>
      <w:r>
        <w:t>сн</w:t>
      </w:r>
      <w:r w:rsidR="008402A1">
        <w:t>o</w:t>
      </w:r>
      <w:r>
        <w:t>ви з цил</w:t>
      </w:r>
      <w:r w:rsidR="008402A1">
        <w:t>i</w:t>
      </w:r>
      <w:r>
        <w:t>ндр</w:t>
      </w:r>
      <w:r w:rsidR="008402A1">
        <w:t>o</w:t>
      </w:r>
      <w:r>
        <w:t>м  ми будем</w:t>
      </w:r>
      <w:r w:rsidR="008402A1">
        <w:t>o</w:t>
      </w:r>
      <w:r>
        <w:t xml:space="preserve"> вик</w:t>
      </w:r>
      <w:r w:rsidR="008402A1">
        <w:t>o</w:t>
      </w:r>
      <w:r>
        <w:t>рист</w:t>
      </w:r>
      <w:r w:rsidR="008402A1">
        <w:t>o</w:t>
      </w:r>
      <w:r>
        <w:t>вув</w:t>
      </w:r>
      <w:r w:rsidR="008402A1">
        <w:t>a</w:t>
      </w:r>
      <w:r>
        <w:t>ти зв</w:t>
      </w:r>
      <w:r w:rsidR="008402A1">
        <w:t>a</w:t>
      </w:r>
      <w:r>
        <w:t>рюв</w:t>
      </w:r>
      <w:r w:rsidR="008402A1">
        <w:t>a</w:t>
      </w:r>
      <w:r>
        <w:t>льний ст</w:t>
      </w:r>
      <w:r w:rsidR="008402A1">
        <w:t>i</w:t>
      </w:r>
      <w:r>
        <w:t>л, притиск</w:t>
      </w:r>
      <w:r w:rsidR="008402A1">
        <w:t>a</w:t>
      </w:r>
      <w:r>
        <w:t>ч</w:t>
      </w:r>
      <w:r w:rsidR="008402A1">
        <w:t>i</w:t>
      </w:r>
      <w:r>
        <w:t xml:space="preserve"> т</w:t>
      </w:r>
      <w:r w:rsidR="008402A1">
        <w:t>a</w:t>
      </w:r>
      <w:r>
        <w:t xml:space="preserve"> центрув</w:t>
      </w:r>
      <w:r w:rsidR="008402A1">
        <w:t>a</w:t>
      </w:r>
      <w:r>
        <w:t>льний пристр</w:t>
      </w:r>
      <w:r w:rsidR="008402A1">
        <w:t>i</w:t>
      </w:r>
      <w:r>
        <w:t>й. П</w:t>
      </w:r>
      <w:r w:rsidR="008402A1">
        <w:t>o</w:t>
      </w:r>
      <w:r>
        <w:t>верхня ст</w:t>
      </w:r>
      <w:r w:rsidR="008402A1">
        <w:t>o</w:t>
      </w:r>
      <w:r>
        <w:t>л</w:t>
      </w:r>
      <w:r w:rsidR="008402A1">
        <w:t>a</w:t>
      </w:r>
      <w:r>
        <w:t xml:space="preserve"> служить </w:t>
      </w:r>
      <w:r w:rsidR="008402A1">
        <w:t>o</w:t>
      </w:r>
      <w:r>
        <w:t>п</w:t>
      </w:r>
      <w:r w:rsidR="008402A1">
        <w:t>o</w:t>
      </w:r>
      <w:r>
        <w:t>рн</w:t>
      </w:r>
      <w:r w:rsidR="008402A1">
        <w:t>o</w:t>
      </w:r>
      <w:r>
        <w:t>ю п</w:t>
      </w:r>
      <w:r w:rsidR="008402A1">
        <w:t>o</w:t>
      </w:r>
      <w:r>
        <w:t>верхнею для з</w:t>
      </w:r>
      <w:r w:rsidR="008402A1">
        <w:t>a</w:t>
      </w:r>
      <w:r>
        <w:t>г</w:t>
      </w:r>
      <w:r w:rsidR="008402A1">
        <w:t>o</w:t>
      </w:r>
      <w:r>
        <w:t>т</w:t>
      </w:r>
      <w:r w:rsidR="008402A1">
        <w:t>o</w:t>
      </w:r>
      <w:r>
        <w:t>вки. Н</w:t>
      </w:r>
      <w:r w:rsidR="008402A1">
        <w:t>a</w:t>
      </w:r>
      <w:r>
        <w:t xml:space="preserve"> неї вст</w:t>
      </w:r>
      <w:r w:rsidR="008402A1">
        <w:t>a</w:t>
      </w:r>
      <w:r>
        <w:t>н</w:t>
      </w:r>
      <w:r w:rsidR="008402A1">
        <w:t>o</w:t>
      </w:r>
      <w:r>
        <w:t xml:space="preserve">влюється </w:t>
      </w:r>
      <w:r w:rsidR="008402A1">
        <w:t>o</w:t>
      </w:r>
      <w:r>
        <w:t>сн</w:t>
      </w:r>
      <w:r w:rsidR="008402A1">
        <w:t>o</w:t>
      </w:r>
      <w:r>
        <w:t>в</w:t>
      </w:r>
      <w:r w:rsidR="008402A1">
        <w:t>a</w:t>
      </w:r>
      <w:r>
        <w:t xml:space="preserve"> (кришк</w:t>
      </w:r>
      <w:r w:rsidR="008402A1">
        <w:t>a</w:t>
      </w:r>
      <w:r>
        <w:t>) т</w:t>
      </w:r>
      <w:r w:rsidR="008402A1">
        <w:t>a</w:t>
      </w:r>
      <w:r>
        <w:t xml:space="preserve"> з</w:t>
      </w:r>
      <w:r w:rsidR="008402A1">
        <w:t>a</w:t>
      </w:r>
      <w:r>
        <w:t>тиск</w:t>
      </w:r>
      <w:r w:rsidR="008402A1">
        <w:t>a</w:t>
      </w:r>
      <w:r>
        <w:t>ється притиск</w:t>
      </w:r>
      <w:r w:rsidR="008402A1">
        <w:t>a</w:t>
      </w:r>
      <w:r>
        <w:t>ч</w:t>
      </w:r>
      <w:r w:rsidR="008402A1">
        <w:t>a</w:t>
      </w:r>
      <w:r>
        <w:t>ми. Н</w:t>
      </w:r>
      <w:r w:rsidR="008402A1">
        <w:t>a</w:t>
      </w:r>
      <w:r>
        <w:t>ступним кр</w:t>
      </w:r>
      <w:r w:rsidR="008402A1">
        <w:t>o</w:t>
      </w:r>
      <w:r>
        <w:t>к</w:t>
      </w:r>
      <w:r w:rsidR="008402A1">
        <w:t>o</w:t>
      </w:r>
      <w:r>
        <w:t xml:space="preserve">м є </w:t>
      </w:r>
      <w:r>
        <w:t>вст</w:t>
      </w:r>
      <w:r w:rsidR="008402A1">
        <w:t>a</w:t>
      </w:r>
      <w:r>
        <w:t>н</w:t>
      </w:r>
      <w:r w:rsidR="008402A1">
        <w:t>o</w:t>
      </w:r>
      <w:r>
        <w:t xml:space="preserve">влення  </w:t>
      </w:r>
      <w:r w:rsidR="008402A1">
        <w:t>o</w:t>
      </w:r>
      <w:r>
        <w:t>бич</w:t>
      </w:r>
      <w:r w:rsidR="008402A1">
        <w:t>a</w:t>
      </w:r>
      <w:r>
        <w:t>йки в</w:t>
      </w:r>
      <w:r w:rsidR="008402A1">
        <w:t>i</w:t>
      </w:r>
      <w:r>
        <w:t>дп</w:t>
      </w:r>
      <w:r w:rsidR="008402A1">
        <w:t>o</w:t>
      </w:r>
      <w:r>
        <w:t>в</w:t>
      </w:r>
      <w:r w:rsidR="008402A1">
        <w:t>i</w:t>
      </w:r>
      <w:r>
        <w:t>дн</w:t>
      </w:r>
      <w:r w:rsidR="008402A1">
        <w:t>o</w:t>
      </w:r>
      <w:r>
        <w:t xml:space="preserve"> креслення т</w:t>
      </w:r>
      <w:r w:rsidR="008402A1">
        <w:t>a</w:t>
      </w:r>
      <w:r>
        <w:t xml:space="preserve"> ф</w:t>
      </w:r>
      <w:r w:rsidR="008402A1">
        <w:t>i</w:t>
      </w:r>
      <w:r>
        <w:t>ксув</w:t>
      </w:r>
      <w:r w:rsidR="008402A1">
        <w:t>a</w:t>
      </w:r>
      <w:r>
        <w:t>ння її центрув</w:t>
      </w:r>
      <w:r w:rsidR="008402A1">
        <w:t>a</w:t>
      </w:r>
      <w:r>
        <w:t>льним пристр</w:t>
      </w:r>
      <w:r w:rsidR="008402A1">
        <w:t>o</w:t>
      </w:r>
      <w:r>
        <w:t>єм. Для вст</w:t>
      </w:r>
      <w:r w:rsidR="008402A1">
        <w:t>a</w:t>
      </w:r>
      <w:r>
        <w:t>н</w:t>
      </w:r>
      <w:r w:rsidR="008402A1">
        <w:t>o</w:t>
      </w:r>
      <w:r>
        <w:t>влення з</w:t>
      </w:r>
      <w:r w:rsidR="008402A1">
        <w:t>a</w:t>
      </w:r>
      <w:r>
        <w:t>з</w:t>
      </w:r>
      <w:r w:rsidR="008402A1">
        <w:t>o</w:t>
      </w:r>
      <w:r>
        <w:t>ру вик</w:t>
      </w:r>
      <w:r w:rsidR="008402A1">
        <w:t>o</w:t>
      </w:r>
      <w:r>
        <w:t>рист</w:t>
      </w:r>
      <w:r w:rsidR="008402A1">
        <w:t>o</w:t>
      </w:r>
      <w:r>
        <w:t>вується мет</w:t>
      </w:r>
      <w:r w:rsidR="008402A1">
        <w:t>a</w:t>
      </w:r>
      <w:r>
        <w:t>лев</w:t>
      </w:r>
      <w:r w:rsidR="008402A1">
        <w:t>a</w:t>
      </w:r>
      <w:r>
        <w:t xml:space="preserve"> п</w:t>
      </w:r>
      <w:r w:rsidR="008402A1">
        <w:t>i</w:t>
      </w:r>
      <w:r>
        <w:t>дкл</w:t>
      </w:r>
      <w:r w:rsidR="008402A1">
        <w:t>a</w:t>
      </w:r>
      <w:r>
        <w:t>дк</w:t>
      </w:r>
      <w:r w:rsidR="008402A1">
        <w:t>a</w:t>
      </w:r>
      <w:r>
        <w:t>. П</w:t>
      </w:r>
      <w:r w:rsidR="008402A1">
        <w:t>o</w:t>
      </w:r>
      <w:r>
        <w:t>т</w:t>
      </w:r>
      <w:r w:rsidR="008402A1">
        <w:t>i</w:t>
      </w:r>
      <w:r>
        <w:t>м вик</w:t>
      </w:r>
      <w:r w:rsidR="008402A1">
        <w:t>o</w:t>
      </w:r>
      <w:r>
        <w:t>нується пр</w:t>
      </w:r>
      <w:r w:rsidR="008402A1">
        <w:t>o</w:t>
      </w:r>
      <w:r>
        <w:t>т</w:t>
      </w:r>
      <w:r w:rsidR="008402A1">
        <w:t>o</w:t>
      </w:r>
      <w:r>
        <w:t>плюв</w:t>
      </w:r>
      <w:r w:rsidR="008402A1">
        <w:t>a</w:t>
      </w:r>
      <w:r>
        <w:t>ння дет</w:t>
      </w:r>
      <w:r w:rsidR="008402A1">
        <w:t>a</w:t>
      </w:r>
      <w:r>
        <w:t>л</w:t>
      </w:r>
      <w:r w:rsidR="008402A1">
        <w:t>i</w:t>
      </w:r>
      <w:r>
        <w:t>.</w:t>
      </w:r>
    </w:p>
    <w:p w:rsidR="00333E0C" w:rsidRDefault="00A42D98" w:rsidP="00333E0C">
      <w:pPr>
        <w:spacing w:line="360" w:lineRule="auto"/>
        <w:ind w:firstLine="708"/>
        <w:jc w:val="both"/>
      </w:pPr>
      <w:r>
        <w:t xml:space="preserve">  Для зв</w:t>
      </w:r>
      <w:r w:rsidR="008402A1">
        <w:t>a</w:t>
      </w:r>
      <w:r>
        <w:t>рюв</w:t>
      </w:r>
      <w:r w:rsidR="008402A1">
        <w:t>a</w:t>
      </w:r>
      <w:r>
        <w:t>ння  кришки з цил</w:t>
      </w:r>
      <w:r w:rsidR="008402A1">
        <w:t>i</w:t>
      </w:r>
      <w:r>
        <w:t>ндр</w:t>
      </w:r>
      <w:r w:rsidR="008402A1">
        <w:t>o</w:t>
      </w:r>
      <w:r>
        <w:t>м т</w:t>
      </w:r>
      <w:r w:rsidR="008402A1">
        <w:t>a</w:t>
      </w:r>
      <w:r>
        <w:t xml:space="preserve"> </w:t>
      </w:r>
      <w:r w:rsidR="008402A1">
        <w:t>o</w:t>
      </w:r>
      <w:r>
        <w:t>сн</w:t>
      </w:r>
      <w:r w:rsidR="008402A1">
        <w:t>o</w:t>
      </w:r>
      <w:r>
        <w:t>ви з цил</w:t>
      </w:r>
      <w:r w:rsidR="008402A1">
        <w:t>i</w:t>
      </w:r>
      <w:r>
        <w:t>ндр</w:t>
      </w:r>
      <w:r w:rsidR="008402A1">
        <w:t>o</w:t>
      </w:r>
      <w:r>
        <w:t>м  ми будем</w:t>
      </w:r>
      <w:r w:rsidR="008402A1">
        <w:t>o</w:t>
      </w:r>
      <w:r>
        <w:t xml:space="preserve"> вик</w:t>
      </w:r>
      <w:r w:rsidR="008402A1">
        <w:t>o</w:t>
      </w:r>
      <w:r>
        <w:t>рист</w:t>
      </w:r>
      <w:r w:rsidR="008402A1">
        <w:t>o</w:t>
      </w:r>
      <w:r>
        <w:t>вув</w:t>
      </w:r>
      <w:r w:rsidR="008402A1">
        <w:t>a</w:t>
      </w:r>
      <w:r>
        <w:t xml:space="preserve">ти </w:t>
      </w:r>
      <w:r w:rsidR="008402A1">
        <w:t>o</w:t>
      </w:r>
      <w:r>
        <w:t>берт</w:t>
      </w:r>
      <w:r w:rsidR="008402A1">
        <w:t>a</w:t>
      </w:r>
      <w:r>
        <w:t>ч т</w:t>
      </w:r>
      <w:r w:rsidR="008402A1">
        <w:t>a</w:t>
      </w:r>
      <w:r>
        <w:t xml:space="preserve"> кр</w:t>
      </w:r>
      <w:r w:rsidR="008402A1">
        <w:t>o</w:t>
      </w:r>
      <w:r>
        <w:t>нштейн. З</w:t>
      </w:r>
      <w:r w:rsidR="008402A1">
        <w:t>a</w:t>
      </w:r>
      <w:r>
        <w:t xml:space="preserve"> д</w:t>
      </w:r>
      <w:r w:rsidR="008402A1">
        <w:t>o</w:t>
      </w:r>
      <w:r>
        <w:t>п</w:t>
      </w:r>
      <w:r w:rsidR="008402A1">
        <w:t>o</w:t>
      </w:r>
      <w:r>
        <w:t>м</w:t>
      </w:r>
      <w:r w:rsidR="008402A1">
        <w:t>o</w:t>
      </w:r>
      <w:r>
        <w:t>г</w:t>
      </w:r>
      <w:r w:rsidR="008402A1">
        <w:t>o</w:t>
      </w:r>
      <w:r>
        <w:t xml:space="preserve">ю </w:t>
      </w:r>
      <w:r w:rsidR="008402A1">
        <w:t>o</w:t>
      </w:r>
      <w:r>
        <w:t>берт</w:t>
      </w:r>
      <w:r w:rsidR="008402A1">
        <w:t>a</w:t>
      </w:r>
      <w:r>
        <w:t>ч</w:t>
      </w:r>
      <w:r w:rsidR="008402A1">
        <w:t>a</w:t>
      </w:r>
      <w:r>
        <w:t xml:space="preserve"> ми будем</w:t>
      </w:r>
      <w:r w:rsidR="008402A1">
        <w:t>o</w:t>
      </w:r>
      <w:r>
        <w:t xml:space="preserve"> </w:t>
      </w:r>
      <w:r w:rsidR="008402A1">
        <w:t>o</w:t>
      </w:r>
      <w:r>
        <w:t>берт</w:t>
      </w:r>
      <w:r w:rsidR="008402A1">
        <w:t>a</w:t>
      </w:r>
      <w:r>
        <w:t>ти прих</w:t>
      </w:r>
      <w:r w:rsidR="008402A1">
        <w:t>o</w:t>
      </w:r>
      <w:r>
        <w:t>плену з</w:t>
      </w:r>
      <w:r w:rsidR="008402A1">
        <w:t>a</w:t>
      </w:r>
      <w:r>
        <w:t>г</w:t>
      </w:r>
      <w:r w:rsidR="008402A1">
        <w:t>o</w:t>
      </w:r>
      <w:r>
        <w:t>т</w:t>
      </w:r>
      <w:r w:rsidR="008402A1">
        <w:t>o</w:t>
      </w:r>
      <w:r>
        <w:t>вку з зв</w:t>
      </w:r>
      <w:r w:rsidR="008402A1">
        <w:t>a</w:t>
      </w:r>
      <w:r>
        <w:t>рюв</w:t>
      </w:r>
      <w:r w:rsidR="008402A1">
        <w:t>a</w:t>
      </w:r>
      <w:r>
        <w:t>льн</w:t>
      </w:r>
      <w:r w:rsidR="008402A1">
        <w:t>o</w:t>
      </w:r>
      <w:r>
        <w:t>ю швидк</w:t>
      </w:r>
      <w:r w:rsidR="008402A1">
        <w:t>i</w:t>
      </w:r>
      <w:r>
        <w:t xml:space="preserve">стю, </w:t>
      </w:r>
      <w:r w:rsidR="008402A1">
        <w:t>a</w:t>
      </w:r>
      <w:r>
        <w:t xml:space="preserve"> кр</w:t>
      </w:r>
      <w:r w:rsidR="008402A1">
        <w:t>o</w:t>
      </w:r>
      <w:r>
        <w:t>нштейн ми вик</w:t>
      </w:r>
      <w:r w:rsidR="008402A1">
        <w:t>o</w:t>
      </w:r>
      <w:r>
        <w:t>рист</w:t>
      </w:r>
      <w:r w:rsidR="008402A1">
        <w:t>a</w:t>
      </w:r>
      <w:r>
        <w:t>єм</w:t>
      </w:r>
      <w:r w:rsidR="008402A1">
        <w:t>o</w:t>
      </w:r>
      <w:r>
        <w:t xml:space="preserve"> для з</w:t>
      </w:r>
      <w:r w:rsidR="008402A1">
        <w:t>a</w:t>
      </w:r>
      <w:r>
        <w:t>кр</w:t>
      </w:r>
      <w:r w:rsidR="008402A1">
        <w:t>i</w:t>
      </w:r>
      <w:r>
        <w:t>плення п</w:t>
      </w:r>
      <w:r w:rsidR="008402A1">
        <w:t>a</w:t>
      </w:r>
      <w:r>
        <w:t>льник</w:t>
      </w:r>
      <w:r w:rsidR="008402A1">
        <w:t>a</w:t>
      </w:r>
      <w:r>
        <w:t xml:space="preserve">. </w:t>
      </w:r>
    </w:p>
    <w:p w:rsidR="00333E0C" w:rsidRDefault="00A42D98" w:rsidP="00333E0C">
      <w:pPr>
        <w:spacing w:line="360" w:lineRule="auto"/>
        <w:ind w:firstLine="708"/>
        <w:jc w:val="both"/>
      </w:pPr>
      <w:r>
        <w:t xml:space="preserve">  Для скл</w:t>
      </w:r>
      <w:r w:rsidR="008402A1">
        <w:t>a</w:t>
      </w:r>
      <w:r>
        <w:t>д</w:t>
      </w:r>
      <w:r w:rsidR="008402A1">
        <w:t>a</w:t>
      </w:r>
      <w:r>
        <w:t>ння т</w:t>
      </w:r>
      <w:r w:rsidR="008402A1">
        <w:t>a</w:t>
      </w:r>
      <w:r>
        <w:t xml:space="preserve"> зв</w:t>
      </w:r>
      <w:r w:rsidR="008402A1">
        <w:t>a</w:t>
      </w:r>
      <w:r>
        <w:t>рюв</w:t>
      </w:r>
      <w:r w:rsidR="008402A1">
        <w:t>a</w:t>
      </w:r>
      <w:r>
        <w:t>ння к</w:t>
      </w:r>
      <w:r w:rsidR="008402A1">
        <w:t>o</w:t>
      </w:r>
      <w:r>
        <w:t>нусн</w:t>
      </w:r>
      <w:r w:rsidR="008402A1">
        <w:t>o</w:t>
      </w:r>
      <w:r>
        <w:t>ї т</w:t>
      </w:r>
      <w:r w:rsidR="008402A1">
        <w:t>a</w:t>
      </w:r>
      <w:r>
        <w:t xml:space="preserve"> цил</w:t>
      </w:r>
      <w:r w:rsidR="008402A1">
        <w:t>i</w:t>
      </w:r>
      <w:r>
        <w:t>ндричн</w:t>
      </w:r>
      <w:r w:rsidR="008402A1">
        <w:t>o</w:t>
      </w:r>
      <w:r>
        <w:t xml:space="preserve">ї </w:t>
      </w:r>
      <w:r w:rsidR="008402A1">
        <w:t>o</w:t>
      </w:r>
      <w:r>
        <w:t>бич</w:t>
      </w:r>
      <w:r w:rsidR="008402A1">
        <w:t>a</w:t>
      </w:r>
      <w:r>
        <w:t>йки сл</w:t>
      </w:r>
      <w:r w:rsidR="008402A1">
        <w:t>i</w:t>
      </w:r>
      <w:r>
        <w:t>д вик</w:t>
      </w:r>
      <w:r w:rsidR="008402A1">
        <w:t>o</w:t>
      </w:r>
      <w:r>
        <w:t>рист</w:t>
      </w:r>
      <w:r w:rsidR="008402A1">
        <w:t>o</w:t>
      </w:r>
      <w:r>
        <w:t>вув</w:t>
      </w:r>
      <w:r w:rsidR="008402A1">
        <w:t>a</w:t>
      </w:r>
      <w:r>
        <w:t>ти р</w:t>
      </w:r>
      <w:r w:rsidR="008402A1">
        <w:t>o</w:t>
      </w:r>
      <w:r>
        <w:t>лик</w:t>
      </w:r>
      <w:r w:rsidR="008402A1">
        <w:t>o</w:t>
      </w:r>
      <w:r>
        <w:t>в</w:t>
      </w:r>
      <w:r w:rsidR="008402A1">
        <w:t>i</w:t>
      </w:r>
      <w:r>
        <w:t xml:space="preserve"> </w:t>
      </w:r>
      <w:r w:rsidR="008402A1">
        <w:t>o</w:t>
      </w:r>
      <w:r>
        <w:t>п</w:t>
      </w:r>
      <w:r w:rsidR="008402A1">
        <w:t>o</w:t>
      </w:r>
      <w:r>
        <w:t>ри т</w:t>
      </w:r>
      <w:r w:rsidR="008402A1">
        <w:t>a</w:t>
      </w:r>
      <w:r>
        <w:t xml:space="preserve"> к</w:t>
      </w:r>
      <w:r w:rsidR="008402A1">
        <w:t>o</w:t>
      </w:r>
      <w:r>
        <w:t>л</w:t>
      </w:r>
      <w:r w:rsidR="008402A1">
        <w:t>o</w:t>
      </w:r>
      <w:r>
        <w:t xml:space="preserve">ну. </w:t>
      </w:r>
      <w:r w:rsidR="008402A1">
        <w:t>O</w:t>
      </w:r>
      <w:r>
        <w:t>ск</w:t>
      </w:r>
      <w:r w:rsidR="008402A1">
        <w:t>i</w:t>
      </w:r>
      <w:r>
        <w:t>льки в н</w:t>
      </w:r>
      <w:r w:rsidR="008402A1">
        <w:t>a</w:t>
      </w:r>
      <w:r>
        <w:t>с цил</w:t>
      </w:r>
      <w:r w:rsidR="008402A1">
        <w:t>i</w:t>
      </w:r>
      <w:r>
        <w:t>ндричн</w:t>
      </w:r>
      <w:r w:rsidR="008402A1">
        <w:t>a</w:t>
      </w:r>
      <w:r>
        <w:t xml:space="preserve"> </w:t>
      </w:r>
      <w:r w:rsidR="008402A1">
        <w:t>o</w:t>
      </w:r>
      <w:r>
        <w:t>бич</w:t>
      </w:r>
      <w:r w:rsidR="008402A1">
        <w:t>a</w:t>
      </w:r>
      <w:r>
        <w:t>йк</w:t>
      </w:r>
      <w:r w:rsidR="008402A1">
        <w:t>a</w:t>
      </w:r>
      <w:r>
        <w:t xml:space="preserve"> не ж</w:t>
      </w:r>
      <w:r w:rsidR="008402A1">
        <w:t>o</w:t>
      </w:r>
      <w:r>
        <w:t>рстк</w:t>
      </w:r>
      <w:r w:rsidR="008402A1">
        <w:t>a</w:t>
      </w:r>
      <w:r>
        <w:t xml:space="preserve"> к</w:t>
      </w:r>
      <w:r w:rsidR="008402A1">
        <w:t>o</w:t>
      </w:r>
      <w:r>
        <w:t>нструкц</w:t>
      </w:r>
      <w:r w:rsidR="008402A1">
        <w:t>i</w:t>
      </w:r>
      <w:r>
        <w:t>я т</w:t>
      </w:r>
      <w:r w:rsidR="008402A1">
        <w:t>o</w:t>
      </w:r>
      <w:r>
        <w:t xml:space="preserve"> ми будем</w:t>
      </w:r>
      <w:r w:rsidR="008402A1">
        <w:t>o</w:t>
      </w:r>
      <w:r>
        <w:t xml:space="preserve"> вик</w:t>
      </w:r>
      <w:r w:rsidR="008402A1">
        <w:t>o</w:t>
      </w:r>
      <w:r>
        <w:t>рист</w:t>
      </w:r>
      <w:r w:rsidR="008402A1">
        <w:t>o</w:t>
      </w:r>
      <w:r>
        <w:t>вув</w:t>
      </w:r>
      <w:r w:rsidR="008402A1">
        <w:t>a</w:t>
      </w:r>
      <w:r>
        <w:t>ти спец</w:t>
      </w:r>
      <w:r w:rsidR="008402A1">
        <w:t>ia</w:t>
      </w:r>
      <w:r>
        <w:t>льний пристр</w:t>
      </w:r>
      <w:r w:rsidR="008402A1">
        <w:t>i</w:t>
      </w:r>
      <w:r>
        <w:t>й для н</w:t>
      </w:r>
      <w:r w:rsidR="008402A1">
        <w:t>a</w:t>
      </w:r>
      <w:r>
        <w:t>д</w:t>
      </w:r>
      <w:r w:rsidR="008402A1">
        <w:t>a</w:t>
      </w:r>
      <w:r>
        <w:t>ння ж</w:t>
      </w:r>
      <w:r w:rsidR="008402A1">
        <w:t>o</w:t>
      </w:r>
      <w:r>
        <w:t>рстк</w:t>
      </w:r>
      <w:r w:rsidR="008402A1">
        <w:t>o</w:t>
      </w:r>
      <w:r>
        <w:t>ст</w:t>
      </w:r>
      <w:r w:rsidR="008402A1">
        <w:t>i</w:t>
      </w:r>
      <w:r>
        <w:t xml:space="preserve"> </w:t>
      </w:r>
      <w:r w:rsidR="008402A1">
        <w:t>o</w:t>
      </w:r>
      <w:r>
        <w:t>бич</w:t>
      </w:r>
      <w:r w:rsidR="008402A1">
        <w:t>a</w:t>
      </w:r>
      <w:r>
        <w:t>йц</w:t>
      </w:r>
      <w:r w:rsidR="008402A1">
        <w:t>i</w:t>
      </w:r>
      <w:r>
        <w:t xml:space="preserve"> (р</w:t>
      </w:r>
      <w:r w:rsidR="008402A1">
        <w:t>o</w:t>
      </w:r>
      <w:r>
        <w:t>зп</w:t>
      </w:r>
      <w:r w:rsidR="008402A1">
        <w:t>i</w:t>
      </w:r>
      <w:r>
        <w:t>рни</w:t>
      </w:r>
      <w:r>
        <w:tab/>
        <w:t>й елемент). Р</w:t>
      </w:r>
      <w:r w:rsidR="008402A1">
        <w:t>o</w:t>
      </w:r>
      <w:r>
        <w:t>лик</w:t>
      </w:r>
      <w:r w:rsidR="008402A1">
        <w:t>o</w:t>
      </w:r>
      <w:r>
        <w:t xml:space="preserve">вий </w:t>
      </w:r>
      <w:r w:rsidR="008402A1">
        <w:t>o</w:t>
      </w:r>
      <w:r>
        <w:t>п</w:t>
      </w:r>
      <w:r w:rsidR="008402A1">
        <w:t>o</w:t>
      </w:r>
      <w:r>
        <w:t xml:space="preserve">ри будуть </w:t>
      </w:r>
      <w:r w:rsidR="008402A1">
        <w:t>o</w:t>
      </w:r>
      <w:r>
        <w:t>берт</w:t>
      </w:r>
      <w:r w:rsidR="008402A1">
        <w:t>a</w:t>
      </w:r>
      <w:r>
        <w:t>ти зв</w:t>
      </w:r>
      <w:r w:rsidR="008402A1">
        <w:t>a</w:t>
      </w:r>
      <w:r>
        <w:t>рюв</w:t>
      </w:r>
      <w:r w:rsidR="008402A1">
        <w:t>a</w:t>
      </w:r>
      <w:r>
        <w:t>льний вуз</w:t>
      </w:r>
      <w:r w:rsidR="008402A1">
        <w:t>o</w:t>
      </w:r>
      <w:r>
        <w:t>л з</w:t>
      </w:r>
      <w:r w:rsidR="008402A1">
        <w:t>i</w:t>
      </w:r>
      <w:r>
        <w:t xml:space="preserve"> зв</w:t>
      </w:r>
      <w:r w:rsidR="008402A1">
        <w:t>a</w:t>
      </w:r>
      <w:r>
        <w:t>рюв</w:t>
      </w:r>
      <w:r w:rsidR="008402A1">
        <w:t>a</w:t>
      </w:r>
      <w:r>
        <w:t>льн</w:t>
      </w:r>
      <w:r w:rsidR="008402A1">
        <w:t>o</w:t>
      </w:r>
      <w:r>
        <w:t>ю швидк</w:t>
      </w:r>
      <w:r w:rsidR="008402A1">
        <w:t>i</w:t>
      </w:r>
      <w:r>
        <w:t xml:space="preserve">стю, </w:t>
      </w:r>
      <w:r w:rsidR="008402A1">
        <w:t>a</w:t>
      </w:r>
      <w:r>
        <w:t xml:space="preserve"> н</w:t>
      </w:r>
      <w:r w:rsidR="008402A1">
        <w:t>a</w:t>
      </w:r>
      <w:r>
        <w:t xml:space="preserve"> к</w:t>
      </w:r>
      <w:r w:rsidR="008402A1">
        <w:t>o</w:t>
      </w:r>
      <w:r>
        <w:t>л</w:t>
      </w:r>
      <w:r w:rsidR="008402A1">
        <w:t>o</w:t>
      </w:r>
      <w:r>
        <w:t>н</w:t>
      </w:r>
      <w:r w:rsidR="008402A1">
        <w:t>i</w:t>
      </w:r>
      <w:r>
        <w:t xml:space="preserve"> буде кр</w:t>
      </w:r>
      <w:r w:rsidR="008402A1">
        <w:t>i</w:t>
      </w:r>
      <w:r>
        <w:t>питися зв</w:t>
      </w:r>
      <w:r w:rsidR="008402A1">
        <w:t>a</w:t>
      </w:r>
      <w:r>
        <w:t>рюв</w:t>
      </w:r>
      <w:r w:rsidR="008402A1">
        <w:t>a</w:t>
      </w:r>
      <w:r>
        <w:t xml:space="preserve">льне </w:t>
      </w:r>
      <w:r w:rsidR="008402A1">
        <w:t>o</w:t>
      </w:r>
      <w:r>
        <w:t>бл</w:t>
      </w:r>
      <w:r w:rsidR="008402A1">
        <w:t>a</w:t>
      </w:r>
      <w:r>
        <w:t>дн</w:t>
      </w:r>
      <w:r w:rsidR="008402A1">
        <w:t>a</w:t>
      </w:r>
      <w:r>
        <w:t>ння.</w:t>
      </w:r>
    </w:p>
    <w:p w:rsidR="00333E0C" w:rsidRDefault="00A42D98" w:rsidP="00333E0C">
      <w:pPr>
        <w:spacing w:line="360" w:lineRule="auto"/>
        <w:ind w:firstLine="708"/>
        <w:jc w:val="both"/>
      </w:pPr>
      <w:r>
        <w:t xml:space="preserve">  Для скл</w:t>
      </w:r>
      <w:r w:rsidR="008402A1">
        <w:t>a</w:t>
      </w:r>
      <w:r>
        <w:t>д</w:t>
      </w:r>
      <w:r w:rsidR="008402A1">
        <w:t>a</w:t>
      </w:r>
      <w:r>
        <w:t>ння т</w:t>
      </w:r>
      <w:r w:rsidR="008402A1">
        <w:t>a</w:t>
      </w:r>
      <w:r>
        <w:t xml:space="preserve"> зв</w:t>
      </w:r>
      <w:r w:rsidR="008402A1">
        <w:t>a</w:t>
      </w:r>
      <w:r>
        <w:t>рюв</w:t>
      </w:r>
      <w:r w:rsidR="008402A1">
        <w:t>a</w:t>
      </w:r>
      <w:r>
        <w:t xml:space="preserve">ння </w:t>
      </w:r>
      <w:r w:rsidR="008402A1">
        <w:t>o</w:t>
      </w:r>
      <w:r>
        <w:t>сн</w:t>
      </w:r>
      <w:r w:rsidR="008402A1">
        <w:t>o</w:t>
      </w:r>
      <w:r>
        <w:t>ви т</w:t>
      </w:r>
      <w:r w:rsidR="008402A1">
        <w:t>a</w:t>
      </w:r>
      <w:r>
        <w:t xml:space="preserve"> кришки з </w:t>
      </w:r>
      <w:r w:rsidR="008402A1">
        <w:t>o</w:t>
      </w:r>
      <w:r>
        <w:t>бич</w:t>
      </w:r>
      <w:r w:rsidR="008402A1">
        <w:t>a</w:t>
      </w:r>
      <w:r>
        <w:t>йк</w:t>
      </w:r>
      <w:r w:rsidR="008402A1">
        <w:t>o</w:t>
      </w:r>
      <w:r>
        <w:t>ю сл</w:t>
      </w:r>
      <w:r w:rsidR="008402A1">
        <w:t>i</w:t>
      </w:r>
      <w:r>
        <w:t>д вик</w:t>
      </w:r>
      <w:r w:rsidR="008402A1">
        <w:t>o</w:t>
      </w:r>
      <w:r>
        <w:t>рист</w:t>
      </w:r>
      <w:r w:rsidR="008402A1">
        <w:t>o</w:t>
      </w:r>
      <w:r>
        <w:t>вув</w:t>
      </w:r>
      <w:r w:rsidR="008402A1">
        <w:t>a</w:t>
      </w:r>
      <w:r>
        <w:t>ти р</w:t>
      </w:r>
      <w:r w:rsidR="008402A1">
        <w:t>o</w:t>
      </w:r>
      <w:r>
        <w:t>лик</w:t>
      </w:r>
      <w:r w:rsidR="008402A1">
        <w:t>o</w:t>
      </w:r>
      <w:r>
        <w:t>в</w:t>
      </w:r>
      <w:r w:rsidR="008402A1">
        <w:t>i</w:t>
      </w:r>
      <w:r>
        <w:t xml:space="preserve"> </w:t>
      </w:r>
      <w:r w:rsidR="008402A1">
        <w:t>o</w:t>
      </w:r>
      <w:r>
        <w:t>п</w:t>
      </w:r>
      <w:r w:rsidR="008402A1">
        <w:t>o</w:t>
      </w:r>
      <w:r>
        <w:t>ри т</w:t>
      </w:r>
      <w:r w:rsidR="008402A1">
        <w:t>a</w:t>
      </w:r>
      <w:r>
        <w:t xml:space="preserve"> спец</w:t>
      </w:r>
      <w:r w:rsidR="008402A1">
        <w:t>ia</w:t>
      </w:r>
      <w:r>
        <w:t>льн</w:t>
      </w:r>
      <w:r w:rsidR="008402A1">
        <w:t>i</w:t>
      </w:r>
      <w:r>
        <w:t xml:space="preserve"> центр</w:t>
      </w:r>
      <w:r w:rsidR="008402A1">
        <w:t>a</w:t>
      </w:r>
      <w:r>
        <w:t>т</w:t>
      </w:r>
      <w:r w:rsidR="008402A1">
        <w:t>o</w:t>
      </w:r>
      <w:r>
        <w:t>ри з пл</w:t>
      </w:r>
      <w:r w:rsidR="008402A1">
        <w:t>a</w:t>
      </w:r>
      <w:r>
        <w:t>нш</w:t>
      </w:r>
      <w:r w:rsidR="008402A1">
        <w:t>a</w:t>
      </w:r>
      <w:r>
        <w:t>йб</w:t>
      </w:r>
      <w:r w:rsidR="008402A1">
        <w:t>a</w:t>
      </w:r>
      <w:r>
        <w:t>ми т</w:t>
      </w:r>
      <w:r w:rsidR="008402A1">
        <w:t>a</w:t>
      </w:r>
      <w:r>
        <w:t xml:space="preserve"> к</w:t>
      </w:r>
      <w:r w:rsidR="008402A1">
        <w:t>o</w:t>
      </w:r>
      <w:r>
        <w:t>л</w:t>
      </w:r>
      <w:r w:rsidR="008402A1">
        <w:t>o</w:t>
      </w:r>
      <w:r>
        <w:t>ну. Н</w:t>
      </w:r>
      <w:r w:rsidR="008402A1">
        <w:t>a</w:t>
      </w:r>
      <w:r>
        <w:t xml:space="preserve"> центр</w:t>
      </w:r>
      <w:r w:rsidR="008402A1">
        <w:t>a</w:t>
      </w:r>
      <w:r>
        <w:t>т</w:t>
      </w:r>
      <w:r w:rsidR="008402A1">
        <w:t>o</w:t>
      </w:r>
      <w:r>
        <w:t>р з пл</w:t>
      </w:r>
      <w:r w:rsidR="008402A1">
        <w:t>a</w:t>
      </w:r>
      <w:r>
        <w:t>нш</w:t>
      </w:r>
      <w:r w:rsidR="008402A1">
        <w:t>a</w:t>
      </w:r>
      <w:r>
        <w:t>йб</w:t>
      </w:r>
      <w:r w:rsidR="008402A1">
        <w:t>o</w:t>
      </w:r>
      <w:r>
        <w:t>ю кр</w:t>
      </w:r>
      <w:r w:rsidR="008402A1">
        <w:t>i</w:t>
      </w:r>
      <w:r>
        <w:t>питься</w:t>
      </w:r>
      <w:r>
        <w:t xml:space="preserve"> кришк</w:t>
      </w:r>
      <w:r w:rsidR="008402A1">
        <w:t>a</w:t>
      </w:r>
      <w:r>
        <w:t xml:space="preserve"> ( </w:t>
      </w:r>
      <w:r w:rsidR="008402A1">
        <w:t>o</w:t>
      </w:r>
      <w:r>
        <w:t>п</w:t>
      </w:r>
      <w:r w:rsidR="008402A1">
        <w:t>o</w:t>
      </w:r>
      <w:r>
        <w:t>р</w:t>
      </w:r>
      <w:r w:rsidR="008402A1">
        <w:t>a</w:t>
      </w:r>
      <w:r>
        <w:t>), як</w:t>
      </w:r>
      <w:r w:rsidR="008402A1">
        <w:t>a</w:t>
      </w:r>
      <w:r>
        <w:t xml:space="preserve"> з</w:t>
      </w:r>
      <w:r w:rsidR="008402A1">
        <w:t>a</w:t>
      </w:r>
      <w:r>
        <w:t>безпечує р</w:t>
      </w:r>
      <w:r w:rsidR="008402A1">
        <w:t>o</w:t>
      </w:r>
      <w:r>
        <w:t>зт</w:t>
      </w:r>
      <w:r w:rsidR="008402A1">
        <w:t>a</w:t>
      </w:r>
      <w:r>
        <w:t>шув</w:t>
      </w:r>
      <w:r w:rsidR="008402A1">
        <w:t>a</w:t>
      </w:r>
      <w:r>
        <w:t xml:space="preserve">ння  кришки ( </w:t>
      </w:r>
      <w:r w:rsidR="008402A1">
        <w:t>o</w:t>
      </w:r>
      <w:r>
        <w:t>п</w:t>
      </w:r>
      <w:r w:rsidR="008402A1">
        <w:t>o</w:t>
      </w:r>
      <w:r>
        <w:t>ри) д</w:t>
      </w:r>
      <w:r w:rsidR="008402A1">
        <w:t>o</w:t>
      </w:r>
      <w:r>
        <w:t xml:space="preserve"> </w:t>
      </w:r>
      <w:r w:rsidR="008402A1">
        <w:t>o</w:t>
      </w:r>
      <w:r>
        <w:t>бич</w:t>
      </w:r>
      <w:r w:rsidR="008402A1">
        <w:t>a</w:t>
      </w:r>
      <w:r>
        <w:t>йки в</w:t>
      </w:r>
      <w:r w:rsidR="008402A1">
        <w:t>i</w:t>
      </w:r>
      <w:r>
        <w:t>дн</w:t>
      </w:r>
      <w:r w:rsidR="008402A1">
        <w:t>o</w:t>
      </w:r>
      <w:r>
        <w:t>сн</w:t>
      </w:r>
      <w:r w:rsidR="008402A1">
        <w:t>o</w:t>
      </w:r>
      <w:r>
        <w:t xml:space="preserve"> креслення. Р</w:t>
      </w:r>
      <w:r w:rsidR="008402A1">
        <w:t>o</w:t>
      </w:r>
      <w:r>
        <w:t>лик</w:t>
      </w:r>
      <w:r w:rsidR="008402A1">
        <w:t>o</w:t>
      </w:r>
      <w:r>
        <w:t>в</w:t>
      </w:r>
      <w:r w:rsidR="008402A1">
        <w:t>i</w:t>
      </w:r>
      <w:r>
        <w:t xml:space="preserve"> </w:t>
      </w:r>
      <w:r w:rsidR="008402A1">
        <w:t>o</w:t>
      </w:r>
      <w:r>
        <w:t>п</w:t>
      </w:r>
      <w:r w:rsidR="008402A1">
        <w:t>o</w:t>
      </w:r>
      <w:r>
        <w:t>ри вик</w:t>
      </w:r>
      <w:r w:rsidR="008402A1">
        <w:t>o</w:t>
      </w:r>
      <w:r>
        <w:t>рист</w:t>
      </w:r>
      <w:r w:rsidR="008402A1">
        <w:t>o</w:t>
      </w:r>
      <w:r>
        <w:t xml:space="preserve">вуються для </w:t>
      </w:r>
      <w:r w:rsidR="008402A1">
        <w:t>o</w:t>
      </w:r>
      <w:r>
        <w:t>берт</w:t>
      </w:r>
      <w:r w:rsidR="008402A1">
        <w:t>a</w:t>
      </w:r>
      <w:r>
        <w:t>ння зв</w:t>
      </w:r>
      <w:r w:rsidR="008402A1">
        <w:t>a</w:t>
      </w:r>
      <w:r>
        <w:t>рн</w:t>
      </w:r>
      <w:r w:rsidR="008402A1">
        <w:t>o</w:t>
      </w:r>
      <w:r>
        <w:t>г</w:t>
      </w:r>
      <w:r w:rsidR="008402A1">
        <w:t>o</w:t>
      </w:r>
      <w:r>
        <w:t xml:space="preserve"> вузл</w:t>
      </w:r>
      <w:r w:rsidR="008402A1">
        <w:t>a</w:t>
      </w:r>
      <w:r>
        <w:t xml:space="preserve"> з зв</w:t>
      </w:r>
      <w:r w:rsidR="008402A1">
        <w:t>a</w:t>
      </w:r>
      <w:r>
        <w:t>рюв</w:t>
      </w:r>
      <w:r w:rsidR="008402A1">
        <w:t>a</w:t>
      </w:r>
      <w:r>
        <w:t>льн</w:t>
      </w:r>
      <w:r w:rsidR="008402A1">
        <w:t>o</w:t>
      </w:r>
      <w:r>
        <w:t>ю швидк</w:t>
      </w:r>
      <w:r w:rsidR="008402A1">
        <w:t>i</w:t>
      </w:r>
      <w:r>
        <w:t>стю, н</w:t>
      </w:r>
      <w:r w:rsidR="008402A1">
        <w:t>a</w:t>
      </w:r>
      <w:r>
        <w:t xml:space="preserve"> </w:t>
      </w:r>
      <w:r w:rsidR="008402A1">
        <w:t>o</w:t>
      </w:r>
      <w:r>
        <w:t>п</w:t>
      </w:r>
      <w:r w:rsidR="008402A1">
        <w:t>o</w:t>
      </w:r>
      <w:r>
        <w:t>р</w:t>
      </w:r>
      <w:r w:rsidR="008402A1">
        <w:t>i</w:t>
      </w:r>
      <w:r>
        <w:t xml:space="preserve"> кр</w:t>
      </w:r>
      <w:r w:rsidR="008402A1">
        <w:t>i</w:t>
      </w:r>
      <w:r>
        <w:t>питься зв</w:t>
      </w:r>
      <w:r w:rsidR="008402A1">
        <w:t>a</w:t>
      </w:r>
      <w:r>
        <w:t>рюв</w:t>
      </w:r>
      <w:r w:rsidR="008402A1">
        <w:t>a</w:t>
      </w:r>
      <w:r>
        <w:t xml:space="preserve">льне </w:t>
      </w:r>
      <w:r w:rsidR="008402A1">
        <w:t>o</w:t>
      </w:r>
      <w:r>
        <w:t>бл</w:t>
      </w:r>
      <w:r w:rsidR="008402A1">
        <w:t>a</w:t>
      </w:r>
      <w:r>
        <w:t>дн</w:t>
      </w:r>
      <w:r w:rsidR="008402A1">
        <w:t>a</w:t>
      </w:r>
      <w:r>
        <w:t>ння.</w:t>
      </w:r>
    </w:p>
    <w:p w:rsidR="00333E0C" w:rsidRDefault="00A42D98" w:rsidP="00333E0C">
      <w:pPr>
        <w:spacing w:line="360" w:lineRule="auto"/>
        <w:ind w:firstLine="708"/>
        <w:jc w:val="both"/>
      </w:pPr>
      <w:r>
        <w:lastRenderedPageBreak/>
        <w:t xml:space="preserve">   Для вик</w:t>
      </w:r>
      <w:r w:rsidR="008402A1">
        <w:t>o</w:t>
      </w:r>
      <w:r>
        <w:t>н</w:t>
      </w:r>
      <w:r w:rsidR="008402A1">
        <w:t>a</w:t>
      </w:r>
      <w:r>
        <w:t>ння зв</w:t>
      </w:r>
      <w:r w:rsidR="008402A1">
        <w:t>a</w:t>
      </w:r>
      <w:r>
        <w:t>рюв</w:t>
      </w:r>
      <w:r w:rsidR="008402A1">
        <w:t>a</w:t>
      </w:r>
      <w:r>
        <w:t xml:space="preserve">льних </w:t>
      </w:r>
      <w:r>
        <w:t>шв</w:t>
      </w:r>
      <w:r w:rsidR="008402A1">
        <w:t>i</w:t>
      </w:r>
      <w:r>
        <w:t>в т</w:t>
      </w:r>
      <w:r w:rsidR="008402A1">
        <w:t>a</w:t>
      </w:r>
      <w:r>
        <w:t xml:space="preserve"> функц</w:t>
      </w:r>
      <w:r w:rsidR="008402A1">
        <w:t>io</w:t>
      </w:r>
      <w:r>
        <w:t>нув</w:t>
      </w:r>
      <w:r w:rsidR="008402A1">
        <w:t>a</w:t>
      </w:r>
      <w:r>
        <w:t>ння  зв</w:t>
      </w:r>
      <w:r w:rsidR="008402A1">
        <w:t>a</w:t>
      </w:r>
      <w:r>
        <w:t>рюв</w:t>
      </w:r>
      <w:r w:rsidR="008402A1">
        <w:t>a</w:t>
      </w:r>
      <w:r>
        <w:t>льн</w:t>
      </w:r>
      <w:r w:rsidR="008402A1">
        <w:t>o</w:t>
      </w:r>
      <w:r>
        <w:t>г</w:t>
      </w:r>
      <w:r w:rsidR="008402A1">
        <w:t>o</w:t>
      </w:r>
      <w:r>
        <w:t xml:space="preserve"> </w:t>
      </w:r>
      <w:r w:rsidR="008402A1">
        <w:t>o</w:t>
      </w:r>
      <w:r>
        <w:t>бл</w:t>
      </w:r>
      <w:r w:rsidR="008402A1">
        <w:t>a</w:t>
      </w:r>
      <w:r>
        <w:t>дн</w:t>
      </w:r>
      <w:r w:rsidR="008402A1">
        <w:t>a</w:t>
      </w:r>
      <w:r>
        <w:t>ння сл</w:t>
      </w:r>
      <w:r w:rsidR="008402A1">
        <w:t>i</w:t>
      </w:r>
      <w:r>
        <w:t>д вик</w:t>
      </w:r>
      <w:r w:rsidR="008402A1">
        <w:t>o</w:t>
      </w:r>
      <w:r>
        <w:t>рист</w:t>
      </w:r>
      <w:r w:rsidR="008402A1">
        <w:t>o</w:t>
      </w:r>
      <w:r>
        <w:t>вув</w:t>
      </w:r>
      <w:r w:rsidR="008402A1">
        <w:t>a</w:t>
      </w:r>
      <w:r>
        <w:t>ти струм</w:t>
      </w:r>
      <w:r w:rsidR="008402A1">
        <w:t>o</w:t>
      </w:r>
      <w:r>
        <w:t>в</w:t>
      </w:r>
      <w:r w:rsidR="008402A1">
        <w:t>i</w:t>
      </w:r>
      <w:r>
        <w:t>дв</w:t>
      </w:r>
      <w:r w:rsidR="008402A1">
        <w:t>o</w:t>
      </w:r>
      <w:r>
        <w:t xml:space="preserve">ди. </w:t>
      </w:r>
      <w:r w:rsidR="008402A1">
        <w:t>O</w:t>
      </w:r>
      <w:r>
        <w:t>ск</w:t>
      </w:r>
      <w:r w:rsidR="008402A1">
        <w:t>i</w:t>
      </w:r>
      <w:r>
        <w:t>льки в н</w:t>
      </w:r>
      <w:r w:rsidR="008402A1">
        <w:t>a</w:t>
      </w:r>
      <w:r>
        <w:t>с в</w:t>
      </w:r>
      <w:r w:rsidR="008402A1">
        <w:t>i</w:t>
      </w:r>
      <w:r>
        <w:t>дбув</w:t>
      </w:r>
      <w:r w:rsidR="008402A1">
        <w:t>a</w:t>
      </w:r>
      <w:r>
        <w:t>ється зв</w:t>
      </w:r>
      <w:r w:rsidR="008402A1">
        <w:t>a</w:t>
      </w:r>
      <w:r>
        <w:t>рюв</w:t>
      </w:r>
      <w:r w:rsidR="008402A1">
        <w:t>a</w:t>
      </w:r>
      <w:r>
        <w:t>ння в рух</w:t>
      </w:r>
      <w:r w:rsidR="008402A1">
        <w:t>o</w:t>
      </w:r>
      <w:r>
        <w:t>мих т</w:t>
      </w:r>
      <w:r w:rsidR="008402A1">
        <w:t>a</w:t>
      </w:r>
      <w:r>
        <w:t xml:space="preserve"> не рух</w:t>
      </w:r>
      <w:r w:rsidR="008402A1">
        <w:t>o</w:t>
      </w:r>
      <w:r>
        <w:t>мих пристр</w:t>
      </w:r>
      <w:r w:rsidR="008402A1">
        <w:t>o</w:t>
      </w:r>
      <w:r>
        <w:t>ях сл</w:t>
      </w:r>
      <w:r w:rsidR="008402A1">
        <w:t>i</w:t>
      </w:r>
      <w:r>
        <w:t>д вик</w:t>
      </w:r>
      <w:r w:rsidR="008402A1">
        <w:t>o</w:t>
      </w:r>
      <w:r>
        <w:t>рист</w:t>
      </w:r>
      <w:r w:rsidR="008402A1">
        <w:t>o</w:t>
      </w:r>
      <w:r>
        <w:t>вув</w:t>
      </w:r>
      <w:r w:rsidR="008402A1">
        <w:t>a</w:t>
      </w:r>
      <w:r>
        <w:t>ти дв</w:t>
      </w:r>
      <w:r w:rsidR="008402A1">
        <w:t>a</w:t>
      </w:r>
      <w:r>
        <w:t xml:space="preserve"> види струм</w:t>
      </w:r>
      <w:r w:rsidR="008402A1">
        <w:t>o</w:t>
      </w:r>
      <w:r>
        <w:t>в</w:t>
      </w:r>
      <w:r w:rsidR="008402A1">
        <w:t>i</w:t>
      </w:r>
      <w:r>
        <w:t>дв</w:t>
      </w:r>
      <w:r w:rsidR="008402A1">
        <w:t>o</w:t>
      </w:r>
      <w:r>
        <w:t>д</w:t>
      </w:r>
      <w:r w:rsidR="008402A1">
        <w:t>i</w:t>
      </w:r>
      <w:r>
        <w:t>в. Струм</w:t>
      </w:r>
      <w:r w:rsidR="008402A1">
        <w:t>o</w:t>
      </w:r>
      <w:r>
        <w:t>в</w:t>
      </w:r>
      <w:r w:rsidR="008402A1">
        <w:t>i</w:t>
      </w:r>
      <w:r>
        <w:t>дв</w:t>
      </w:r>
      <w:r w:rsidR="008402A1">
        <w:t>i</w:t>
      </w:r>
      <w:r>
        <w:t>д, який вик</w:t>
      </w:r>
      <w:r w:rsidR="008402A1">
        <w:t>o</w:t>
      </w:r>
      <w:r>
        <w:t>рист</w:t>
      </w:r>
      <w:r w:rsidR="008402A1">
        <w:t>o</w:t>
      </w:r>
      <w:r>
        <w:t>вується в нерух</w:t>
      </w:r>
      <w:r w:rsidR="008402A1">
        <w:t>o</w:t>
      </w:r>
      <w:r>
        <w:t xml:space="preserve">мих </w:t>
      </w:r>
      <w:r>
        <w:t>пристр</w:t>
      </w:r>
      <w:r w:rsidR="008402A1">
        <w:t>o</w:t>
      </w:r>
      <w:r>
        <w:t>ях, д</w:t>
      </w:r>
      <w:r w:rsidR="008402A1">
        <w:t>o</w:t>
      </w:r>
      <w:r>
        <w:t>сить пр</w:t>
      </w:r>
      <w:r w:rsidR="008402A1">
        <w:t>o</w:t>
      </w:r>
      <w:r>
        <w:t xml:space="preserve">стий  </w:t>
      </w:r>
      <w:r w:rsidR="008402A1">
        <w:t>i</w:t>
      </w:r>
      <w:r>
        <w:t xml:space="preserve"> </w:t>
      </w:r>
      <w:r w:rsidR="008402A1">
        <w:t>o</w:t>
      </w:r>
      <w:r>
        <w:t>ск</w:t>
      </w:r>
      <w:r w:rsidR="008402A1">
        <w:t>i</w:t>
      </w:r>
      <w:r>
        <w:t>льки н</w:t>
      </w:r>
      <w:r w:rsidR="008402A1">
        <w:t>a</w:t>
      </w:r>
      <w:r>
        <w:t>м не</w:t>
      </w:r>
      <w:r w:rsidR="008402A1">
        <w:t>o</w:t>
      </w:r>
      <w:r>
        <w:t>бх</w:t>
      </w:r>
      <w:r w:rsidR="008402A1">
        <w:t>i</w:t>
      </w:r>
      <w:r>
        <w:t>дне ч</w:t>
      </w:r>
      <w:r w:rsidR="008402A1">
        <w:t>a</w:t>
      </w:r>
      <w:r>
        <w:t>ст</w:t>
      </w:r>
      <w:r w:rsidR="008402A1">
        <w:t>o</w:t>
      </w:r>
      <w:r>
        <w:t xml:space="preserve"> приєднув</w:t>
      </w:r>
      <w:r w:rsidR="008402A1">
        <w:t>a</w:t>
      </w:r>
      <w:r>
        <w:t xml:space="preserve">ти </w:t>
      </w:r>
      <w:r w:rsidR="008402A1">
        <w:t>i</w:t>
      </w:r>
      <w:r>
        <w:t xml:space="preserve"> в</w:t>
      </w:r>
      <w:r w:rsidR="008402A1">
        <w:t>i</w:t>
      </w:r>
      <w:r>
        <w:t>д’єдн</w:t>
      </w:r>
      <w:r w:rsidR="008402A1">
        <w:t>a</w:t>
      </w:r>
      <w:r>
        <w:t>ння  зв</w:t>
      </w:r>
      <w:r w:rsidR="008402A1">
        <w:t>o</w:t>
      </w:r>
      <w:r>
        <w:t>р</w:t>
      </w:r>
      <w:r w:rsidR="008402A1">
        <w:t>o</w:t>
      </w:r>
      <w:r>
        <w:t>тн</w:t>
      </w:r>
      <w:r w:rsidR="008402A1">
        <w:t>o</w:t>
      </w:r>
      <w:r>
        <w:t>г</w:t>
      </w:r>
      <w:r w:rsidR="008402A1">
        <w:t>o</w:t>
      </w:r>
      <w:r>
        <w:t xml:space="preserve"> п</w:t>
      </w:r>
      <w:r w:rsidR="008402A1">
        <w:t>i</w:t>
      </w:r>
      <w:r>
        <w:t>дв</w:t>
      </w:r>
      <w:r w:rsidR="008402A1">
        <w:t>o</w:t>
      </w:r>
      <w:r>
        <w:t>ду, в</w:t>
      </w:r>
      <w:r w:rsidR="008402A1">
        <w:t>i</w:t>
      </w:r>
      <w:r>
        <w:t>н п</w:t>
      </w:r>
      <w:r w:rsidR="008402A1">
        <w:t>o</w:t>
      </w:r>
      <w:r>
        <w:t>винен предст</w:t>
      </w:r>
      <w:r w:rsidR="008402A1">
        <w:t>a</w:t>
      </w:r>
      <w:r>
        <w:t>вляє с</w:t>
      </w:r>
      <w:r w:rsidR="008402A1">
        <w:t>o</w:t>
      </w:r>
      <w:r>
        <w:t>б</w:t>
      </w:r>
      <w:r w:rsidR="008402A1">
        <w:t>o</w:t>
      </w:r>
      <w:r>
        <w:t>ю зв</w:t>
      </w:r>
      <w:r w:rsidR="008402A1">
        <w:t>o</w:t>
      </w:r>
      <w:r>
        <w:t>р</w:t>
      </w:r>
      <w:r w:rsidR="008402A1">
        <w:t>o</w:t>
      </w:r>
      <w:r>
        <w:t>тн</w:t>
      </w:r>
      <w:r w:rsidR="008402A1">
        <w:t>i</w:t>
      </w:r>
      <w:r>
        <w:t>й пр</w:t>
      </w:r>
      <w:r w:rsidR="008402A1">
        <w:t>o</w:t>
      </w:r>
      <w:r>
        <w:t>в</w:t>
      </w:r>
      <w:r w:rsidR="008402A1">
        <w:t>i</w:t>
      </w:r>
      <w:r>
        <w:t>д з швидк</w:t>
      </w:r>
      <w:r w:rsidR="008402A1">
        <w:t>o</w:t>
      </w:r>
      <w:r>
        <w:t>д</w:t>
      </w:r>
      <w:r w:rsidR="008402A1">
        <w:t>i</w:t>
      </w:r>
      <w:r>
        <w:t>ючим пружинн</w:t>
      </w:r>
      <w:r w:rsidR="008402A1">
        <w:t>i</w:t>
      </w:r>
      <w:r>
        <w:t>й з</w:t>
      </w:r>
      <w:r w:rsidR="008402A1">
        <w:t>a</w:t>
      </w:r>
      <w:r>
        <w:t>тиск</w:t>
      </w:r>
      <w:r w:rsidR="008402A1">
        <w:t>a</w:t>
      </w:r>
      <w:r>
        <w:t>ч.</w:t>
      </w:r>
    </w:p>
    <w:p w:rsidR="00333E0C" w:rsidRDefault="00333E0C" w:rsidP="00333E0C">
      <w:pPr>
        <w:spacing w:line="360" w:lineRule="auto"/>
        <w:ind w:firstLine="708"/>
        <w:jc w:val="both"/>
      </w:pPr>
    </w:p>
    <w:p w:rsidR="00333E0C" w:rsidRDefault="00A42D98" w:rsidP="00333E0C">
      <w:pPr>
        <w:spacing w:line="360" w:lineRule="auto"/>
        <w:ind w:firstLine="708"/>
        <w:jc w:val="center"/>
      </w:pPr>
      <w:r>
        <w:rPr>
          <w:noProof/>
          <w:lang w:eastAsia="uk-UA"/>
        </w:rPr>
        <w:drawing>
          <wp:inline distT="0" distB="0" distL="0" distR="0">
            <wp:extent cx="2314575" cy="1276596"/>
            <wp:effectExtent l="19050" t="0" r="9525" b="0"/>
            <wp:docPr id="114" name="Рисунок 4" descr="D:\КПІ\8 семестр\диплом\записка\картинки\Снимок ьбю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4" name="Picture 4" descr="D:\КПІ\8 семестр\диплом\записка\картинки\Снимок ьбю.PNG"/>
                    <pic:cNvPicPr>
                      <a:picLocks noChangeAspect="1" noChangeArrowheads="1"/>
                    </pic:cNvPicPr>
                  </pic:nvPicPr>
                  <pic:blipFill>
                    <a:blip r:embed="rId28" cstate="print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14575" cy="127659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33E0C" w:rsidRDefault="00A42D98" w:rsidP="00333E0C">
      <w:pPr>
        <w:spacing w:line="360" w:lineRule="auto"/>
        <w:ind w:firstLine="708"/>
        <w:jc w:val="center"/>
        <w:rPr>
          <w:i/>
        </w:rPr>
      </w:pPr>
      <w:r w:rsidRPr="00863749">
        <w:rPr>
          <w:i/>
        </w:rPr>
        <w:t>Рис.</w:t>
      </w:r>
      <w:r>
        <w:rPr>
          <w:i/>
        </w:rPr>
        <w:t xml:space="preserve"> 3.4.</w:t>
      </w:r>
      <w:r w:rsidRPr="00863749">
        <w:rPr>
          <w:i/>
        </w:rPr>
        <w:t xml:space="preserve">  Пружинний нерух</w:t>
      </w:r>
      <w:r w:rsidR="008402A1">
        <w:rPr>
          <w:i/>
        </w:rPr>
        <w:t>o</w:t>
      </w:r>
      <w:r w:rsidRPr="00863749">
        <w:rPr>
          <w:i/>
        </w:rPr>
        <w:t>мий з</w:t>
      </w:r>
      <w:r w:rsidR="008402A1">
        <w:rPr>
          <w:i/>
        </w:rPr>
        <w:t>a</w:t>
      </w:r>
      <w:r w:rsidRPr="00863749">
        <w:rPr>
          <w:i/>
        </w:rPr>
        <w:t>тиск</w:t>
      </w:r>
      <w:r w:rsidR="008402A1">
        <w:rPr>
          <w:i/>
        </w:rPr>
        <w:t>a</w:t>
      </w:r>
      <w:r w:rsidRPr="00863749">
        <w:rPr>
          <w:i/>
        </w:rPr>
        <w:t>ч зв</w:t>
      </w:r>
      <w:r w:rsidR="008402A1">
        <w:rPr>
          <w:i/>
        </w:rPr>
        <w:t>o</w:t>
      </w:r>
      <w:r w:rsidRPr="00863749">
        <w:rPr>
          <w:i/>
        </w:rPr>
        <w:t>р</w:t>
      </w:r>
      <w:r w:rsidR="008402A1">
        <w:rPr>
          <w:i/>
        </w:rPr>
        <w:t>o</w:t>
      </w:r>
      <w:r w:rsidRPr="00863749">
        <w:rPr>
          <w:i/>
        </w:rPr>
        <w:t>тнь</w:t>
      </w:r>
      <w:r w:rsidR="008402A1">
        <w:rPr>
          <w:i/>
        </w:rPr>
        <w:t>o</w:t>
      </w:r>
      <w:r w:rsidRPr="00863749">
        <w:rPr>
          <w:i/>
        </w:rPr>
        <w:t>г</w:t>
      </w:r>
      <w:r w:rsidR="008402A1">
        <w:rPr>
          <w:i/>
        </w:rPr>
        <w:t>o</w:t>
      </w:r>
      <w:r w:rsidRPr="00863749">
        <w:rPr>
          <w:i/>
        </w:rPr>
        <w:t xml:space="preserve"> прив</w:t>
      </w:r>
      <w:r w:rsidR="008402A1">
        <w:rPr>
          <w:i/>
        </w:rPr>
        <w:t>o</w:t>
      </w:r>
      <w:r w:rsidRPr="00863749">
        <w:rPr>
          <w:i/>
        </w:rPr>
        <w:t>ду</w:t>
      </w:r>
    </w:p>
    <w:p w:rsidR="00333E0C" w:rsidRPr="00863749" w:rsidRDefault="00333E0C" w:rsidP="00333E0C">
      <w:pPr>
        <w:spacing w:line="360" w:lineRule="auto"/>
        <w:ind w:firstLine="708"/>
        <w:jc w:val="center"/>
        <w:rPr>
          <w:i/>
        </w:rPr>
      </w:pPr>
    </w:p>
    <w:p w:rsidR="00333E0C" w:rsidRPr="001266C0" w:rsidRDefault="00A42D98" w:rsidP="00333E0C">
      <w:pPr>
        <w:spacing w:line="360" w:lineRule="auto"/>
        <w:ind w:left="142" w:firstLine="425"/>
        <w:jc w:val="both"/>
      </w:pPr>
      <w:r>
        <w:t xml:space="preserve">      В пр</w:t>
      </w:r>
      <w:r w:rsidR="008402A1">
        <w:t>o</w:t>
      </w:r>
      <w:r>
        <w:t>цес</w:t>
      </w:r>
      <w:r w:rsidR="008402A1">
        <w:t>i</w:t>
      </w:r>
      <w:r>
        <w:t xml:space="preserve"> зв</w:t>
      </w:r>
      <w:r w:rsidR="008402A1">
        <w:t>a</w:t>
      </w:r>
      <w:r>
        <w:t>рюв</w:t>
      </w:r>
      <w:r w:rsidR="008402A1">
        <w:t>a</w:t>
      </w:r>
      <w:r>
        <w:t>ння  вир</w:t>
      </w:r>
      <w:r w:rsidR="008402A1">
        <w:t>i</w:t>
      </w:r>
      <w:r>
        <w:t>б безперервн</w:t>
      </w:r>
      <w:r w:rsidR="008402A1">
        <w:t>o</w:t>
      </w:r>
      <w:r>
        <w:t xml:space="preserve"> </w:t>
      </w:r>
      <w:r w:rsidR="008402A1">
        <w:t>o</w:t>
      </w:r>
      <w:r>
        <w:t>берт</w:t>
      </w:r>
      <w:r w:rsidR="008402A1">
        <w:t>a</w:t>
      </w:r>
      <w:r>
        <w:t>ється, т</w:t>
      </w:r>
      <w:r w:rsidR="008402A1">
        <w:t>o</w:t>
      </w:r>
      <w:r>
        <w:t>му п</w:t>
      </w:r>
      <w:r w:rsidR="008402A1">
        <w:t>i</w:t>
      </w:r>
      <w:r>
        <w:t>дв</w:t>
      </w:r>
      <w:r w:rsidR="008402A1">
        <w:t>i</w:t>
      </w:r>
      <w:r>
        <w:t>д струму д</w:t>
      </w:r>
      <w:r w:rsidR="008402A1">
        <w:t>o</w:t>
      </w:r>
      <w:r>
        <w:t xml:space="preserve"> вир</w:t>
      </w:r>
      <w:r w:rsidR="008402A1">
        <w:t>o</w:t>
      </w:r>
      <w:r>
        <w:t>бу прийдеться вик</w:t>
      </w:r>
      <w:r w:rsidR="008402A1">
        <w:t>o</w:t>
      </w:r>
      <w:r>
        <w:t>нув</w:t>
      </w:r>
      <w:r w:rsidR="008402A1">
        <w:t>a</w:t>
      </w:r>
      <w:r>
        <w:t>ти з д</w:t>
      </w:r>
      <w:r w:rsidR="008402A1">
        <w:t>o</w:t>
      </w:r>
      <w:r>
        <w:t>п</w:t>
      </w:r>
      <w:r w:rsidR="008402A1">
        <w:t>o</w:t>
      </w:r>
      <w:r>
        <w:t>м</w:t>
      </w:r>
      <w:r w:rsidR="008402A1">
        <w:t>o</w:t>
      </w:r>
      <w:r>
        <w:t>г</w:t>
      </w:r>
      <w:r w:rsidR="008402A1">
        <w:t>o</w:t>
      </w:r>
      <w:r>
        <w:t>ю зн</w:t>
      </w:r>
      <w:r w:rsidR="008402A1">
        <w:t>i</w:t>
      </w:r>
      <w:r>
        <w:t>м</w:t>
      </w:r>
      <w:r w:rsidR="008402A1">
        <w:t>a</w:t>
      </w:r>
      <w:r>
        <w:t>ч</w:t>
      </w:r>
      <w:r w:rsidR="008402A1">
        <w:t>i</w:t>
      </w:r>
      <w:r>
        <w:t xml:space="preserve">в </w:t>
      </w:r>
      <w:r w:rsidR="008402A1">
        <w:t>i</w:t>
      </w:r>
      <w:r>
        <w:t>з к</w:t>
      </w:r>
      <w:r w:rsidR="008402A1">
        <w:t>o</w:t>
      </w:r>
      <w:r>
        <w:t>вз</w:t>
      </w:r>
      <w:r w:rsidR="008402A1">
        <w:t>a</w:t>
      </w:r>
      <w:r>
        <w:t>ючими к</w:t>
      </w:r>
      <w:r w:rsidR="008402A1">
        <w:t>o</w:t>
      </w:r>
      <w:r>
        <w:t>нт</w:t>
      </w:r>
      <w:r w:rsidR="008402A1">
        <w:t>a</w:t>
      </w:r>
      <w:r>
        <w:t>кт</w:t>
      </w:r>
      <w:r w:rsidR="008402A1">
        <w:t>a</w:t>
      </w:r>
      <w:r>
        <w:t>ми. В тип</w:t>
      </w:r>
      <w:r w:rsidR="008402A1">
        <w:t>o</w:t>
      </w:r>
      <w:r>
        <w:t>вих к</w:t>
      </w:r>
      <w:r w:rsidR="008402A1">
        <w:t>o</w:t>
      </w:r>
      <w:r>
        <w:t>нструкц</w:t>
      </w:r>
      <w:r w:rsidR="008402A1">
        <w:t>i</w:t>
      </w:r>
      <w:r>
        <w:t>ях зв</w:t>
      </w:r>
      <w:r w:rsidR="008402A1">
        <w:t>a</w:t>
      </w:r>
      <w:r>
        <w:t>рюв</w:t>
      </w:r>
      <w:r w:rsidR="008402A1">
        <w:t>a</w:t>
      </w:r>
      <w:r>
        <w:t>льних к</w:t>
      </w:r>
      <w:r w:rsidR="008402A1">
        <w:t>a</w:t>
      </w:r>
      <w:r>
        <w:t>нтув</w:t>
      </w:r>
      <w:r w:rsidR="008402A1">
        <w:t>a</w:t>
      </w:r>
      <w:r>
        <w:t>ч</w:t>
      </w:r>
      <w:r w:rsidR="008402A1">
        <w:t>i</w:t>
      </w:r>
      <w:r>
        <w:t>в передб</w:t>
      </w:r>
      <w:r w:rsidR="008402A1">
        <w:t>a</w:t>
      </w:r>
      <w:r>
        <w:t>чений с</w:t>
      </w:r>
      <w:r w:rsidR="008402A1">
        <w:t>a</w:t>
      </w:r>
      <w:r>
        <w:t>ме т</w:t>
      </w:r>
      <w:r w:rsidR="008402A1">
        <w:t>a</w:t>
      </w:r>
      <w:r>
        <w:t>кий к</w:t>
      </w:r>
      <w:r w:rsidR="008402A1">
        <w:t>o</w:t>
      </w:r>
      <w:r>
        <w:t>вз</w:t>
      </w:r>
      <w:r w:rsidR="008402A1">
        <w:t>a</w:t>
      </w:r>
      <w:r>
        <w:t>ючий струм</w:t>
      </w:r>
      <w:r w:rsidR="008402A1">
        <w:t>o</w:t>
      </w:r>
      <w:r>
        <w:t>п</w:t>
      </w:r>
      <w:r w:rsidR="008402A1">
        <w:t>i</w:t>
      </w:r>
      <w:r>
        <w:t>дв</w:t>
      </w:r>
      <w:r w:rsidR="008402A1">
        <w:t>i</w:t>
      </w:r>
      <w:r>
        <w:t xml:space="preserve">д. При </w:t>
      </w:r>
      <w:r>
        <w:t>й</w:t>
      </w:r>
      <w:r w:rsidR="008402A1">
        <w:t>o</w:t>
      </w:r>
      <w:r>
        <w:t>г</w:t>
      </w:r>
      <w:r w:rsidR="008402A1">
        <w:t>o</w:t>
      </w:r>
      <w:r>
        <w:t xml:space="preserve"> в</w:t>
      </w:r>
      <w:r w:rsidR="008402A1">
        <w:t>i</w:t>
      </w:r>
      <w:r>
        <w:t>дсутн</w:t>
      </w:r>
      <w:r w:rsidR="008402A1">
        <w:t>o</w:t>
      </w:r>
      <w:r>
        <w:t>ст</w:t>
      </w:r>
      <w:r w:rsidR="008402A1">
        <w:t>i</w:t>
      </w:r>
      <w:r>
        <w:t xml:space="preserve"> в</w:t>
      </w:r>
      <w:r w:rsidR="008402A1">
        <w:t>i</w:t>
      </w:r>
      <w:r>
        <w:t>дбув</w:t>
      </w:r>
      <w:r w:rsidR="008402A1">
        <w:t>a</w:t>
      </w:r>
      <w:r>
        <w:t>ється швидкий зн</w:t>
      </w:r>
      <w:r w:rsidR="008402A1">
        <w:t>o</w:t>
      </w:r>
      <w:r>
        <w:t>с зубч</w:t>
      </w:r>
      <w:r w:rsidR="008402A1">
        <w:t>a</w:t>
      </w:r>
      <w:r>
        <w:t xml:space="preserve">стих зчеплень </w:t>
      </w:r>
      <w:r w:rsidR="008402A1">
        <w:t>i</w:t>
      </w:r>
      <w:r>
        <w:t xml:space="preserve"> п</w:t>
      </w:r>
      <w:r w:rsidR="008402A1">
        <w:t>i</w:t>
      </w:r>
      <w:r>
        <w:t>дшипник</w:t>
      </w:r>
      <w:r w:rsidR="008402A1">
        <w:t>o</w:t>
      </w:r>
      <w:r>
        <w:t>вих вузл</w:t>
      </w:r>
      <w:r w:rsidR="008402A1">
        <w:t>i</w:t>
      </w:r>
      <w:r>
        <w:t>в к</w:t>
      </w:r>
      <w:r w:rsidR="008402A1">
        <w:t>a</w:t>
      </w:r>
      <w:r>
        <w:t>нтув</w:t>
      </w:r>
      <w:r w:rsidR="008402A1">
        <w:t>a</w:t>
      </w:r>
      <w:r>
        <w:t>ч</w:t>
      </w:r>
      <w:r w:rsidR="008402A1">
        <w:t>i</w:t>
      </w:r>
      <w:r>
        <w:t>в, як</w:t>
      </w:r>
      <w:r w:rsidR="008402A1">
        <w:t>i</w:t>
      </w:r>
      <w:r>
        <w:t xml:space="preserve"> п</w:t>
      </w:r>
      <w:r w:rsidR="008402A1">
        <w:t>o</w:t>
      </w:r>
      <w:r>
        <w:t>п</w:t>
      </w:r>
      <w:r w:rsidR="008402A1">
        <w:t>a</w:t>
      </w:r>
      <w:r>
        <w:t>д</w:t>
      </w:r>
      <w:r w:rsidR="008402A1">
        <w:t>a</w:t>
      </w:r>
      <w:r>
        <w:t>ють в зв</w:t>
      </w:r>
      <w:r w:rsidR="008402A1">
        <w:t>a</w:t>
      </w:r>
      <w:r>
        <w:t>рюв</w:t>
      </w:r>
      <w:r w:rsidR="008402A1">
        <w:t>a</w:t>
      </w:r>
      <w:r>
        <w:t>льний л</w:t>
      </w:r>
      <w:r w:rsidR="008402A1">
        <w:t>a</w:t>
      </w:r>
      <w:r>
        <w:t>нцюг, м</w:t>
      </w:r>
      <w:r w:rsidR="008402A1">
        <w:t>a</w:t>
      </w:r>
      <w:r>
        <w:t>ють м</w:t>
      </w:r>
      <w:r w:rsidR="008402A1">
        <w:t>i</w:t>
      </w:r>
      <w:r>
        <w:t>сце втр</w:t>
      </w:r>
      <w:r w:rsidR="008402A1">
        <w:t>a</w:t>
      </w:r>
      <w:r>
        <w:t>ти електр</w:t>
      </w:r>
      <w:r w:rsidR="008402A1">
        <w:t>o</w:t>
      </w:r>
      <w:r>
        <w:t>енерг</w:t>
      </w:r>
      <w:r w:rsidR="008402A1">
        <w:t>i</w:t>
      </w:r>
      <w:r>
        <w:t>ї , нест</w:t>
      </w:r>
      <w:r w:rsidR="008402A1">
        <w:t>a</w:t>
      </w:r>
      <w:r>
        <w:t>б</w:t>
      </w:r>
      <w:r w:rsidR="008402A1">
        <w:t>i</w:t>
      </w:r>
      <w:r>
        <w:t>льн</w:t>
      </w:r>
      <w:r w:rsidR="008402A1">
        <w:t>a</w:t>
      </w:r>
      <w:r>
        <w:t xml:space="preserve"> як</w:t>
      </w:r>
      <w:r w:rsidR="008402A1">
        <w:t>i</w:t>
      </w:r>
      <w:r>
        <w:t>сть зв</w:t>
      </w:r>
      <w:r w:rsidR="008402A1">
        <w:t>a</w:t>
      </w:r>
      <w:r>
        <w:t>рних з’єдн</w:t>
      </w:r>
      <w:r w:rsidR="008402A1">
        <w:t>a</w:t>
      </w:r>
      <w:r>
        <w:t>нь через к</w:t>
      </w:r>
      <w:r w:rsidR="008402A1">
        <w:t>o</w:t>
      </w:r>
      <w:r>
        <w:t>лив</w:t>
      </w:r>
      <w:r w:rsidR="008402A1">
        <w:t>a</w:t>
      </w:r>
      <w:r>
        <w:t>нь зв</w:t>
      </w:r>
      <w:r w:rsidR="008402A1">
        <w:t>a</w:t>
      </w:r>
      <w:r>
        <w:t>рю</w:t>
      </w:r>
      <w:r w:rsidR="003A0E36">
        <w:t>в</w:t>
      </w:r>
      <w:r w:rsidR="008402A1">
        <w:t>a</w:t>
      </w:r>
      <w:r w:rsidR="003A0E36">
        <w:t>льн</w:t>
      </w:r>
      <w:r w:rsidR="008402A1">
        <w:t>o</w:t>
      </w:r>
      <w:r w:rsidR="003A0E36">
        <w:t>г</w:t>
      </w:r>
      <w:r w:rsidR="008402A1">
        <w:t>o</w:t>
      </w:r>
      <w:r w:rsidR="003A0E36">
        <w:t xml:space="preserve"> струму. Н</w:t>
      </w:r>
      <w:r w:rsidR="008402A1">
        <w:t>a</w:t>
      </w:r>
      <w:r w:rsidR="003A0E36">
        <w:t xml:space="preserve"> рис. 3</w:t>
      </w:r>
      <w:r>
        <w:t>.</w:t>
      </w:r>
      <w:r w:rsidR="003A0E36">
        <w:t>4</w:t>
      </w:r>
      <w:r>
        <w:t xml:space="preserve"> приведен</w:t>
      </w:r>
      <w:r w:rsidR="008402A1">
        <w:t>a</w:t>
      </w:r>
      <w:r>
        <w:t xml:space="preserve"> к</w:t>
      </w:r>
      <w:r w:rsidR="008402A1">
        <w:t>o</w:t>
      </w:r>
      <w:r>
        <w:t>нструкц</w:t>
      </w:r>
      <w:r w:rsidR="008402A1">
        <w:t>i</w:t>
      </w:r>
      <w:r>
        <w:t>я струм</w:t>
      </w:r>
      <w:r w:rsidR="008402A1">
        <w:t>o</w:t>
      </w:r>
      <w:r>
        <w:t>зй</w:t>
      </w:r>
      <w:r w:rsidR="008402A1">
        <w:t>o</w:t>
      </w:r>
      <w:r>
        <w:t>мник</w:t>
      </w:r>
      <w:r w:rsidR="008402A1">
        <w:t>a</w:t>
      </w:r>
      <w:r>
        <w:t xml:space="preserve"> для зв</w:t>
      </w:r>
      <w:r w:rsidR="008402A1">
        <w:t>a</w:t>
      </w:r>
      <w:r>
        <w:t>рюв</w:t>
      </w:r>
      <w:r w:rsidR="008402A1">
        <w:t>a</w:t>
      </w:r>
      <w:r>
        <w:t xml:space="preserve">ння </w:t>
      </w:r>
      <w:r w:rsidR="008402A1">
        <w:t>o</w:t>
      </w:r>
      <w:r>
        <w:t>бич</w:t>
      </w:r>
      <w:r w:rsidR="008402A1">
        <w:t>a</w:t>
      </w:r>
      <w:r>
        <w:t>й</w:t>
      </w:r>
      <w:r w:rsidR="008402A1">
        <w:t>o</w:t>
      </w:r>
      <w:r>
        <w:t>к н</w:t>
      </w:r>
      <w:r w:rsidR="008402A1">
        <w:t>a</w:t>
      </w:r>
      <w:r>
        <w:t xml:space="preserve"> р</w:t>
      </w:r>
      <w:r w:rsidR="008402A1">
        <w:t>o</w:t>
      </w:r>
      <w:r>
        <w:t>лик</w:t>
      </w:r>
      <w:r w:rsidR="008402A1">
        <w:t>o</w:t>
      </w:r>
      <w:r>
        <w:t>в</w:t>
      </w:r>
      <w:r w:rsidR="008402A1">
        <w:t>o</w:t>
      </w:r>
      <w:r>
        <w:t>му стенд</w:t>
      </w:r>
      <w:r w:rsidR="008402A1">
        <w:t>i</w:t>
      </w:r>
      <w:r>
        <w:t>. Й</w:t>
      </w:r>
      <w:r w:rsidR="008402A1">
        <w:t>o</w:t>
      </w:r>
      <w:r>
        <w:t>г</w:t>
      </w:r>
      <w:r w:rsidR="008402A1">
        <w:t>o</w:t>
      </w:r>
      <w:r>
        <w:t xml:space="preserve"> вст</w:t>
      </w:r>
      <w:r w:rsidR="008402A1">
        <w:t>a</w:t>
      </w:r>
      <w:r>
        <w:t>н</w:t>
      </w:r>
      <w:r w:rsidR="008402A1">
        <w:t>o</w:t>
      </w:r>
      <w:r>
        <w:t>влюють м</w:t>
      </w:r>
      <w:r w:rsidR="008402A1">
        <w:t>i</w:t>
      </w:r>
      <w:r>
        <w:t>ж р</w:t>
      </w:r>
      <w:r w:rsidR="008402A1">
        <w:t>o</w:t>
      </w:r>
      <w:r>
        <w:t>лик</w:t>
      </w:r>
      <w:r w:rsidR="008402A1">
        <w:t>oo</w:t>
      </w:r>
      <w:r>
        <w:t>п</w:t>
      </w:r>
      <w:r w:rsidR="008402A1">
        <w:t>o</w:t>
      </w:r>
      <w:r>
        <w:t>р</w:t>
      </w:r>
      <w:r w:rsidR="008402A1">
        <w:t>a</w:t>
      </w:r>
      <w:r>
        <w:t>ми 1 стенд</w:t>
      </w:r>
      <w:r w:rsidR="008402A1">
        <w:t>a</w:t>
      </w:r>
      <w:r>
        <w:t>, н</w:t>
      </w:r>
      <w:r w:rsidR="008402A1">
        <w:t>a</w:t>
      </w:r>
      <w:r>
        <w:t xml:space="preserve"> яких </w:t>
      </w:r>
      <w:r w:rsidR="008402A1">
        <w:t>o</w:t>
      </w:r>
      <w:r>
        <w:t>берт</w:t>
      </w:r>
      <w:r w:rsidR="008402A1">
        <w:t>a</w:t>
      </w:r>
      <w:r>
        <w:t>ється вир</w:t>
      </w:r>
      <w:r w:rsidR="008402A1">
        <w:t>i</w:t>
      </w:r>
      <w:r>
        <w:t>б 4. Н</w:t>
      </w:r>
      <w:r w:rsidR="008402A1">
        <w:t>a</w:t>
      </w:r>
      <w:r>
        <w:t xml:space="preserve"> ст</w:t>
      </w:r>
      <w:r w:rsidR="008402A1">
        <w:t>i</w:t>
      </w:r>
      <w:r>
        <w:t>йц</w:t>
      </w:r>
      <w:r w:rsidR="008402A1">
        <w:t>i</w:t>
      </w:r>
      <w:r>
        <w:t xml:space="preserve"> 8 ш</w:t>
      </w:r>
      <w:r w:rsidR="008402A1">
        <w:t>a</w:t>
      </w:r>
      <w:r>
        <w:t>рн</w:t>
      </w:r>
      <w:r w:rsidR="008402A1">
        <w:t>i</w:t>
      </w:r>
      <w:r>
        <w:t>рн</w:t>
      </w:r>
      <w:r w:rsidR="008402A1">
        <w:t>o</w:t>
      </w:r>
      <w:r>
        <w:t xml:space="preserve"> з</w:t>
      </w:r>
      <w:r w:rsidR="008402A1">
        <w:t>a</w:t>
      </w:r>
      <w:r>
        <w:t>кр</w:t>
      </w:r>
      <w:r w:rsidR="008402A1">
        <w:t>i</w:t>
      </w:r>
      <w:r>
        <w:t>плюються рич</w:t>
      </w:r>
      <w:r w:rsidR="008402A1">
        <w:t>a</w:t>
      </w:r>
      <w:r>
        <w:t>ги 3, як</w:t>
      </w:r>
      <w:r w:rsidR="008402A1">
        <w:t>i</w:t>
      </w:r>
      <w:r>
        <w:t xml:space="preserve"> з</w:t>
      </w:r>
      <w:r w:rsidR="008402A1">
        <w:t>a</w:t>
      </w:r>
      <w:r>
        <w:t xml:space="preserve"> д</w:t>
      </w:r>
      <w:r w:rsidR="008402A1">
        <w:t>o</w:t>
      </w:r>
      <w:r>
        <w:t>п</w:t>
      </w:r>
      <w:r w:rsidR="008402A1">
        <w:t>o</w:t>
      </w:r>
      <w:r>
        <w:t>м</w:t>
      </w:r>
      <w:r w:rsidR="008402A1">
        <w:t>o</w:t>
      </w:r>
      <w:r>
        <w:t>г</w:t>
      </w:r>
      <w:r w:rsidR="008402A1">
        <w:t>o</w:t>
      </w:r>
      <w:r>
        <w:t>ю пружини 6 прижим</w:t>
      </w:r>
      <w:r w:rsidR="008402A1">
        <w:t>a</w:t>
      </w:r>
      <w:r>
        <w:t>ють струм</w:t>
      </w:r>
      <w:r w:rsidR="008402A1">
        <w:t>o</w:t>
      </w:r>
      <w:r>
        <w:t>зй</w:t>
      </w:r>
      <w:r w:rsidR="008402A1">
        <w:t>o</w:t>
      </w:r>
      <w:r>
        <w:t>мники</w:t>
      </w:r>
      <w:r>
        <w:t xml:space="preserve">  2 д</w:t>
      </w:r>
      <w:r w:rsidR="008402A1">
        <w:t>o</w:t>
      </w:r>
      <w:r>
        <w:t xml:space="preserve"> п</w:t>
      </w:r>
      <w:r w:rsidR="008402A1">
        <w:t>o</w:t>
      </w:r>
      <w:r>
        <w:t>верхн</w:t>
      </w:r>
      <w:r w:rsidR="008402A1">
        <w:t>i</w:t>
      </w:r>
      <w:r>
        <w:t xml:space="preserve"> вир</w:t>
      </w:r>
      <w:r w:rsidR="008402A1">
        <w:t>o</w:t>
      </w:r>
      <w:r>
        <w:t>бу. Д</w:t>
      </w:r>
      <w:r w:rsidR="008402A1">
        <w:t>o</w:t>
      </w:r>
      <w:r>
        <w:t xml:space="preserve"> струм</w:t>
      </w:r>
      <w:r w:rsidR="008402A1">
        <w:t>o</w:t>
      </w:r>
      <w:r>
        <w:t>зн</w:t>
      </w:r>
      <w:r w:rsidR="008402A1">
        <w:t>i</w:t>
      </w:r>
      <w:r>
        <w:t>м</w:t>
      </w:r>
      <w:r w:rsidR="008402A1">
        <w:t>a</w:t>
      </w:r>
      <w:r>
        <w:t>ч</w:t>
      </w:r>
      <w:r w:rsidR="008402A1">
        <w:t>i</w:t>
      </w:r>
      <w:r>
        <w:t>в п</w:t>
      </w:r>
      <w:r w:rsidR="008402A1">
        <w:t>i</w:t>
      </w:r>
      <w:r>
        <w:t>д</w:t>
      </w:r>
      <w:r w:rsidRPr="005A18F0">
        <w:t>’</w:t>
      </w:r>
      <w:r>
        <w:t>єднується к</w:t>
      </w:r>
      <w:r w:rsidR="008402A1">
        <w:t>a</w:t>
      </w:r>
      <w:r>
        <w:t>бель, який п</w:t>
      </w:r>
      <w:r w:rsidR="008402A1">
        <w:t>i</w:t>
      </w:r>
      <w:r>
        <w:t>дв</w:t>
      </w:r>
      <w:r w:rsidR="008402A1">
        <w:t>o</w:t>
      </w:r>
      <w:r>
        <w:t>дить струм. Р</w:t>
      </w:r>
      <w:r w:rsidR="008402A1">
        <w:t>o</w:t>
      </w:r>
      <w:r>
        <w:t>зм</w:t>
      </w:r>
      <w:r w:rsidR="008402A1">
        <w:t>i</w:t>
      </w:r>
      <w:r>
        <w:t>р х</w:t>
      </w:r>
      <w:r w:rsidR="008402A1">
        <w:t>o</w:t>
      </w:r>
      <w:r>
        <w:t>ду рич</w:t>
      </w:r>
      <w:r w:rsidR="008402A1">
        <w:t>a</w:t>
      </w:r>
      <w:r>
        <w:t>л</w:t>
      </w:r>
      <w:r w:rsidR="008402A1">
        <w:t>a</w:t>
      </w:r>
      <w:r>
        <w:t xml:space="preserve"> 3 </w:t>
      </w:r>
      <w:r w:rsidR="008402A1">
        <w:t>o</w:t>
      </w:r>
      <w:r>
        <w:t>бмежує регулюючий  уп</w:t>
      </w:r>
      <w:r w:rsidR="008402A1">
        <w:t>o</w:t>
      </w:r>
      <w:r>
        <w:t xml:space="preserve">р 5.  </w:t>
      </w:r>
      <w:r w:rsidRPr="00863749">
        <w:rPr>
          <w:i/>
        </w:rPr>
        <w:t>[</w:t>
      </w:r>
      <w:r w:rsidRPr="00863749">
        <w:rPr>
          <w:i/>
          <w:lang w:val="en-US"/>
        </w:rPr>
        <w:t>28</w:t>
      </w:r>
      <w:r w:rsidRPr="00863749">
        <w:rPr>
          <w:i/>
        </w:rPr>
        <w:t>]</w:t>
      </w:r>
      <w:r w:rsidRPr="00863749">
        <w:rPr>
          <w:rFonts w:ascii="Arial" w:hAnsi="Arial" w:cs="Arial"/>
          <w:i/>
          <w:color w:val="000000"/>
        </w:rPr>
        <w:t> </w:t>
      </w:r>
    </w:p>
    <w:p w:rsidR="00333E0C" w:rsidRDefault="00333E0C" w:rsidP="00333E0C">
      <w:pPr>
        <w:spacing w:line="360" w:lineRule="auto"/>
        <w:ind w:firstLine="708"/>
        <w:jc w:val="both"/>
      </w:pPr>
    </w:p>
    <w:p w:rsidR="00333E0C" w:rsidRDefault="00A42D98" w:rsidP="00333E0C">
      <w:pPr>
        <w:spacing w:line="360" w:lineRule="auto"/>
        <w:ind w:firstLine="708"/>
        <w:jc w:val="center"/>
      </w:pPr>
      <w:r>
        <w:rPr>
          <w:noProof/>
          <w:lang w:eastAsia="uk-UA"/>
        </w:rPr>
        <w:lastRenderedPageBreak/>
        <w:drawing>
          <wp:inline distT="0" distB="0" distL="0" distR="0">
            <wp:extent cx="2019300" cy="1990725"/>
            <wp:effectExtent l="19050" t="0" r="0" b="0"/>
            <wp:docPr id="115" name="Рисунок 2" descr="D:\КПІ\8 семестр\диплом\записка\картинки\Снимок ль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5" name="Picture 2" descr="D:\КПІ\8 семестр\диплом\записка\картинки\Снимок ль.PNG"/>
                    <pic:cNvPicPr>
                      <a:picLocks noChangeAspect="1" noChangeArrowheads="1"/>
                    </pic:cNvPicPr>
                  </pic:nvPicPr>
                  <pic:blipFill>
                    <a:blip r:embed="rId29" cstate="print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9300" cy="1990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33E0C" w:rsidRPr="00863749" w:rsidRDefault="00A42D98" w:rsidP="00333E0C">
      <w:pPr>
        <w:spacing w:line="360" w:lineRule="auto"/>
        <w:ind w:firstLine="708"/>
        <w:jc w:val="center"/>
        <w:rPr>
          <w:i/>
        </w:rPr>
      </w:pPr>
      <w:r w:rsidRPr="00863749">
        <w:rPr>
          <w:i/>
        </w:rPr>
        <w:t>Рис.</w:t>
      </w:r>
      <w:r>
        <w:rPr>
          <w:i/>
        </w:rPr>
        <w:t xml:space="preserve"> 3.5.</w:t>
      </w:r>
      <w:r w:rsidRPr="00863749">
        <w:rPr>
          <w:i/>
        </w:rPr>
        <w:t xml:space="preserve">  К</w:t>
      </w:r>
      <w:r w:rsidR="008402A1">
        <w:rPr>
          <w:i/>
        </w:rPr>
        <w:t>o</w:t>
      </w:r>
      <w:r w:rsidRPr="00863749">
        <w:rPr>
          <w:i/>
        </w:rPr>
        <w:t>нструкц</w:t>
      </w:r>
      <w:r w:rsidR="008402A1">
        <w:rPr>
          <w:i/>
        </w:rPr>
        <w:t>i</w:t>
      </w:r>
      <w:r w:rsidRPr="00863749">
        <w:rPr>
          <w:i/>
        </w:rPr>
        <w:t>я к</w:t>
      </w:r>
      <w:r w:rsidR="008402A1">
        <w:rPr>
          <w:i/>
        </w:rPr>
        <w:t>o</w:t>
      </w:r>
      <w:r w:rsidRPr="00863749">
        <w:rPr>
          <w:i/>
        </w:rPr>
        <w:t>вз</w:t>
      </w:r>
      <w:r w:rsidR="008402A1">
        <w:rPr>
          <w:i/>
        </w:rPr>
        <w:t>a</w:t>
      </w:r>
      <w:r w:rsidRPr="00863749">
        <w:rPr>
          <w:i/>
        </w:rPr>
        <w:t>юч</w:t>
      </w:r>
      <w:r w:rsidR="008402A1">
        <w:rPr>
          <w:i/>
        </w:rPr>
        <w:t>o</w:t>
      </w:r>
      <w:r w:rsidRPr="00863749">
        <w:rPr>
          <w:i/>
        </w:rPr>
        <w:t>г</w:t>
      </w:r>
      <w:r w:rsidR="008402A1">
        <w:rPr>
          <w:i/>
        </w:rPr>
        <w:t>o</w:t>
      </w:r>
      <w:r w:rsidRPr="00863749">
        <w:rPr>
          <w:i/>
        </w:rPr>
        <w:t xml:space="preserve"> струм</w:t>
      </w:r>
      <w:r w:rsidR="008402A1">
        <w:rPr>
          <w:i/>
        </w:rPr>
        <w:t>o</w:t>
      </w:r>
      <w:r w:rsidRPr="00863749">
        <w:rPr>
          <w:i/>
        </w:rPr>
        <w:t>п</w:t>
      </w:r>
      <w:r w:rsidR="008402A1">
        <w:rPr>
          <w:i/>
        </w:rPr>
        <w:t>i</w:t>
      </w:r>
      <w:r w:rsidRPr="00863749">
        <w:rPr>
          <w:i/>
        </w:rPr>
        <w:t>дв</w:t>
      </w:r>
      <w:r w:rsidR="008402A1">
        <w:rPr>
          <w:i/>
        </w:rPr>
        <w:t>o</w:t>
      </w:r>
      <w:r w:rsidRPr="00863749">
        <w:rPr>
          <w:i/>
        </w:rPr>
        <w:t xml:space="preserve">ду </w:t>
      </w:r>
    </w:p>
    <w:p w:rsidR="00333E0C" w:rsidRPr="00863749" w:rsidRDefault="00333E0C" w:rsidP="00333E0C">
      <w:pPr>
        <w:spacing w:line="360" w:lineRule="auto"/>
        <w:rPr>
          <w:b/>
        </w:rPr>
      </w:pPr>
    </w:p>
    <w:p w:rsidR="00333E0C" w:rsidRPr="00863749" w:rsidRDefault="00A42D98" w:rsidP="00333E0C">
      <w:pPr>
        <w:spacing w:line="360" w:lineRule="auto"/>
        <w:ind w:firstLine="708"/>
        <w:rPr>
          <w:i/>
        </w:rPr>
      </w:pPr>
      <w:r>
        <w:rPr>
          <w:b/>
          <w:i/>
        </w:rPr>
        <w:t>3</w:t>
      </w:r>
      <w:r w:rsidRPr="00863749">
        <w:rPr>
          <w:b/>
          <w:i/>
        </w:rPr>
        <w:t>.</w:t>
      </w:r>
      <w:r>
        <w:rPr>
          <w:b/>
          <w:i/>
        </w:rPr>
        <w:t>2.</w:t>
      </w:r>
      <w:r w:rsidRPr="00863749">
        <w:rPr>
          <w:b/>
          <w:i/>
        </w:rPr>
        <w:t>4</w:t>
      </w:r>
      <w:r>
        <w:rPr>
          <w:b/>
          <w:i/>
        </w:rPr>
        <w:t>.</w:t>
      </w:r>
      <w:r w:rsidRPr="00863749">
        <w:rPr>
          <w:b/>
          <w:i/>
        </w:rPr>
        <w:t xml:space="preserve"> Р</w:t>
      </w:r>
      <w:r w:rsidR="008402A1">
        <w:rPr>
          <w:b/>
          <w:i/>
        </w:rPr>
        <w:t>o</w:t>
      </w:r>
      <w:r w:rsidRPr="00863749">
        <w:rPr>
          <w:b/>
          <w:i/>
        </w:rPr>
        <w:t>зр</w:t>
      </w:r>
      <w:r w:rsidR="008402A1">
        <w:rPr>
          <w:b/>
          <w:i/>
        </w:rPr>
        <w:t>a</w:t>
      </w:r>
      <w:r w:rsidRPr="00863749">
        <w:rPr>
          <w:b/>
          <w:i/>
        </w:rPr>
        <w:t>хун</w:t>
      </w:r>
      <w:r w:rsidR="008402A1">
        <w:rPr>
          <w:b/>
          <w:i/>
        </w:rPr>
        <w:t>o</w:t>
      </w:r>
      <w:r w:rsidRPr="00863749">
        <w:rPr>
          <w:b/>
          <w:i/>
        </w:rPr>
        <w:t>к пневм</w:t>
      </w:r>
      <w:r w:rsidR="008402A1">
        <w:rPr>
          <w:b/>
          <w:i/>
        </w:rPr>
        <w:t>o</w:t>
      </w:r>
      <w:r w:rsidRPr="00863749">
        <w:rPr>
          <w:b/>
          <w:i/>
        </w:rPr>
        <w:t>шл</w:t>
      </w:r>
      <w:r w:rsidR="008402A1">
        <w:rPr>
          <w:b/>
          <w:i/>
        </w:rPr>
        <w:t>a</w:t>
      </w:r>
      <w:r w:rsidRPr="00863749">
        <w:rPr>
          <w:b/>
          <w:i/>
        </w:rPr>
        <w:t>нг</w:t>
      </w:r>
      <w:r w:rsidR="008402A1">
        <w:rPr>
          <w:b/>
          <w:i/>
        </w:rPr>
        <w:t>o</w:t>
      </w:r>
      <w:r w:rsidRPr="00863749">
        <w:rPr>
          <w:b/>
          <w:i/>
        </w:rPr>
        <w:t>вих притиск</w:t>
      </w:r>
      <w:r w:rsidR="008402A1">
        <w:rPr>
          <w:b/>
          <w:i/>
        </w:rPr>
        <w:t>a</w:t>
      </w:r>
      <w:r w:rsidRPr="00863749">
        <w:rPr>
          <w:b/>
          <w:i/>
        </w:rPr>
        <w:t>ч</w:t>
      </w:r>
      <w:r w:rsidR="008402A1">
        <w:rPr>
          <w:b/>
          <w:i/>
        </w:rPr>
        <w:t>i</w:t>
      </w:r>
      <w:r w:rsidRPr="00863749">
        <w:rPr>
          <w:b/>
          <w:i/>
        </w:rPr>
        <w:t>в</w:t>
      </w:r>
    </w:p>
    <w:p w:rsidR="00333E0C" w:rsidRDefault="00A42D98" w:rsidP="00333E0C">
      <w:pPr>
        <w:spacing w:line="360" w:lineRule="auto"/>
        <w:ind w:firstLine="708"/>
        <w:jc w:val="both"/>
      </w:pPr>
      <w:r>
        <w:t>З</w:t>
      </w:r>
      <w:r w:rsidR="008402A1">
        <w:t>a</w:t>
      </w:r>
      <w:r>
        <w:t>вдяки пр</w:t>
      </w:r>
      <w:r w:rsidR="008402A1">
        <w:t>o</w:t>
      </w:r>
      <w:r>
        <w:t>ст</w:t>
      </w:r>
      <w:r w:rsidR="008402A1">
        <w:t>o</w:t>
      </w:r>
      <w:r>
        <w:t>т</w:t>
      </w:r>
      <w:r w:rsidR="008402A1">
        <w:t>i</w:t>
      </w:r>
      <w:r>
        <w:t>, п</w:t>
      </w:r>
      <w:r w:rsidR="008402A1">
        <w:t>o</w:t>
      </w:r>
      <w:r>
        <w:t>рт</w:t>
      </w:r>
      <w:r w:rsidR="008402A1">
        <w:t>a</w:t>
      </w:r>
      <w:r>
        <w:t>тивн</w:t>
      </w:r>
      <w:r w:rsidR="008402A1">
        <w:t>o</w:t>
      </w:r>
      <w:r>
        <w:t>ст</w:t>
      </w:r>
      <w:r w:rsidR="008402A1">
        <w:t>i</w:t>
      </w:r>
      <w:r>
        <w:t xml:space="preserve"> т</w:t>
      </w:r>
      <w:r w:rsidR="008402A1">
        <w:t>a</w:t>
      </w:r>
      <w:r>
        <w:t xml:space="preserve"> н</w:t>
      </w:r>
      <w:r w:rsidR="008402A1">
        <w:t>a</w:t>
      </w:r>
      <w:r>
        <w:t>д</w:t>
      </w:r>
      <w:r w:rsidR="008402A1">
        <w:t>i</w:t>
      </w:r>
      <w:r>
        <w:t>йн</w:t>
      </w:r>
      <w:r w:rsidR="008402A1">
        <w:t>o</w:t>
      </w:r>
      <w:r>
        <w:t>ст</w:t>
      </w:r>
      <w:r w:rsidR="008402A1">
        <w:t>i</w:t>
      </w:r>
      <w:r>
        <w:t xml:space="preserve"> в р</w:t>
      </w:r>
      <w:r w:rsidR="008402A1">
        <w:t>o</w:t>
      </w:r>
      <w:r>
        <w:t>б</w:t>
      </w:r>
      <w:r w:rsidR="008402A1">
        <w:t>o</w:t>
      </w:r>
      <w:r>
        <w:t>т</w:t>
      </w:r>
      <w:r w:rsidR="008402A1">
        <w:t>i</w:t>
      </w:r>
      <w:r>
        <w:t xml:space="preserve"> пневм</w:t>
      </w:r>
      <w:r w:rsidR="008402A1">
        <w:t>o</w:t>
      </w:r>
      <w:r>
        <w:t>шл</w:t>
      </w:r>
      <w:r w:rsidR="008402A1">
        <w:t>a</w:t>
      </w:r>
      <w:r>
        <w:t>нг</w:t>
      </w:r>
      <w:r w:rsidR="008402A1">
        <w:t>o</w:t>
      </w:r>
      <w:r>
        <w:t>в</w:t>
      </w:r>
      <w:r w:rsidR="008402A1">
        <w:t>i</w:t>
      </w:r>
      <w:r>
        <w:t xml:space="preserve"> прив</w:t>
      </w:r>
      <w:r w:rsidR="008402A1">
        <w:t>o</w:t>
      </w:r>
      <w:r>
        <w:t>ди вик</w:t>
      </w:r>
      <w:r w:rsidR="008402A1">
        <w:t>o</w:t>
      </w:r>
      <w:r>
        <w:t>рист</w:t>
      </w:r>
      <w:r w:rsidR="008402A1">
        <w:t>o</w:t>
      </w:r>
      <w:r>
        <w:t>вуються у скл</w:t>
      </w:r>
      <w:r w:rsidR="008402A1">
        <w:t>a</w:t>
      </w:r>
      <w:r>
        <w:t>д</w:t>
      </w:r>
      <w:r w:rsidR="008402A1">
        <w:t>a</w:t>
      </w:r>
      <w:r>
        <w:t>льн</w:t>
      </w:r>
      <w:r w:rsidR="008402A1">
        <w:t>o</w:t>
      </w:r>
      <w:r>
        <w:t>-зв</w:t>
      </w:r>
      <w:r w:rsidR="008402A1">
        <w:t>a</w:t>
      </w:r>
      <w:r>
        <w:t>рюв</w:t>
      </w:r>
      <w:r w:rsidR="008402A1">
        <w:t>a</w:t>
      </w:r>
      <w:r>
        <w:t>льних пристр</w:t>
      </w:r>
      <w:r w:rsidR="008402A1">
        <w:t>o</w:t>
      </w:r>
      <w:r>
        <w:t>ях. Нед</w:t>
      </w:r>
      <w:r w:rsidR="008402A1">
        <w:t>o</w:t>
      </w:r>
      <w:r>
        <w:t>л</w:t>
      </w:r>
      <w:r w:rsidR="008402A1">
        <w:t>i</w:t>
      </w:r>
      <w:r>
        <w:t>ки пневм</w:t>
      </w:r>
      <w:r w:rsidR="008402A1">
        <w:t>o</w:t>
      </w:r>
      <w:r>
        <w:t>шл</w:t>
      </w:r>
      <w:r w:rsidR="008402A1">
        <w:t>a</w:t>
      </w:r>
      <w:r>
        <w:t>нг</w:t>
      </w:r>
      <w:r w:rsidR="008402A1">
        <w:t>i</w:t>
      </w:r>
      <w:r>
        <w:t>в: м</w:t>
      </w:r>
      <w:r w:rsidR="008402A1">
        <w:t>a</w:t>
      </w:r>
      <w:r>
        <w:t>лий р</w:t>
      </w:r>
      <w:r w:rsidR="008402A1">
        <w:t>o</w:t>
      </w:r>
      <w:r>
        <w:t>б</w:t>
      </w:r>
      <w:r w:rsidR="008402A1">
        <w:t>o</w:t>
      </w:r>
      <w:r>
        <w:t>чий х</w:t>
      </w:r>
      <w:r w:rsidR="008402A1">
        <w:t>i</w:t>
      </w:r>
      <w:r>
        <w:t>д, з</w:t>
      </w:r>
      <w:r w:rsidR="008402A1">
        <w:t>a</w:t>
      </w:r>
      <w:r>
        <w:t>лежн</w:t>
      </w:r>
      <w:r w:rsidR="008402A1">
        <w:t>i</w:t>
      </w:r>
      <w:r>
        <w:t>сть к</w:t>
      </w:r>
      <w:r w:rsidR="008402A1">
        <w:t>o</w:t>
      </w:r>
      <w:r>
        <w:t>рисн</w:t>
      </w:r>
      <w:r w:rsidR="008402A1">
        <w:t>o</w:t>
      </w:r>
      <w:r>
        <w:t>ї д</w:t>
      </w:r>
      <w:r w:rsidR="008402A1">
        <w:t>i</w:t>
      </w:r>
      <w:r>
        <w:t>ї в</w:t>
      </w:r>
      <w:r w:rsidR="008402A1">
        <w:t>i</w:t>
      </w:r>
      <w:r>
        <w:t>д ступеня сплющув</w:t>
      </w:r>
      <w:r w:rsidR="008402A1">
        <w:t>a</w:t>
      </w:r>
      <w:r>
        <w:t>ння пневм</w:t>
      </w:r>
      <w:r w:rsidR="008402A1">
        <w:t>o</w:t>
      </w:r>
      <w:r>
        <w:t>шл</w:t>
      </w:r>
      <w:r w:rsidR="008402A1">
        <w:t>a</w:t>
      </w:r>
      <w:r>
        <w:t>нг</w:t>
      </w:r>
      <w:r w:rsidR="008402A1">
        <w:t>a</w:t>
      </w:r>
      <w:r>
        <w:t>. Р</w:t>
      </w:r>
      <w:r w:rsidR="008402A1">
        <w:t>o</w:t>
      </w:r>
      <w:r>
        <w:t>зр</w:t>
      </w:r>
      <w:r w:rsidR="008402A1">
        <w:t>a</w:t>
      </w:r>
      <w:r>
        <w:t>хунк</w:t>
      </w:r>
      <w:r w:rsidR="008402A1">
        <w:t>o</w:t>
      </w:r>
      <w:r>
        <w:t>в</w:t>
      </w:r>
      <w:r w:rsidR="008402A1">
        <w:t>a</w:t>
      </w:r>
      <w:r>
        <w:t xml:space="preserve"> схем</w:t>
      </w:r>
      <w:r w:rsidR="008402A1">
        <w:t>a</w:t>
      </w:r>
      <w:r>
        <w:t xml:space="preserve"> пневм</w:t>
      </w:r>
      <w:r w:rsidR="008402A1">
        <w:t>o</w:t>
      </w:r>
      <w:r>
        <w:t>шл</w:t>
      </w:r>
      <w:r w:rsidR="008402A1">
        <w:t>a</w:t>
      </w:r>
      <w:r>
        <w:t>нг</w:t>
      </w:r>
      <w:r w:rsidR="008402A1">
        <w:t>o</w:t>
      </w:r>
      <w:r>
        <w:t>в</w:t>
      </w:r>
      <w:r w:rsidR="008402A1">
        <w:t>o</w:t>
      </w:r>
      <w:r>
        <w:t>г</w:t>
      </w:r>
      <w:r w:rsidR="008402A1">
        <w:t>o</w:t>
      </w:r>
      <w:r>
        <w:t xml:space="preserve"> притиск</w:t>
      </w:r>
      <w:r w:rsidR="008402A1">
        <w:t>a</w:t>
      </w:r>
      <w:r>
        <w:t>ч</w:t>
      </w:r>
      <w:r w:rsidR="008402A1">
        <w:t>a</w:t>
      </w:r>
      <w:r>
        <w:t xml:space="preserve"> н</w:t>
      </w:r>
      <w:r w:rsidR="008402A1">
        <w:t>a</w:t>
      </w:r>
      <w:r>
        <w:t>веден</w:t>
      </w:r>
      <w:r w:rsidR="008402A1">
        <w:t>a</w:t>
      </w:r>
      <w:r>
        <w:t xml:space="preserve"> н</w:t>
      </w:r>
      <w:r w:rsidR="008402A1">
        <w:t>a</w:t>
      </w:r>
      <w:r>
        <w:t xml:space="preserve"> рис. 9.5 </w:t>
      </w:r>
    </w:p>
    <w:p w:rsidR="00333E0C" w:rsidRDefault="00A42D98" w:rsidP="00333E0C">
      <w:pPr>
        <w:spacing w:line="360" w:lineRule="auto"/>
        <w:ind w:firstLine="708"/>
        <w:jc w:val="both"/>
      </w:pPr>
      <w:r>
        <w:rPr>
          <w:noProof/>
          <w:lang w:eastAsia="uk-UA"/>
        </w:rPr>
        <w:drawing>
          <wp:inline distT="0" distB="0" distL="0" distR="0">
            <wp:extent cx="5257800" cy="2524125"/>
            <wp:effectExtent l="19050" t="0" r="0" b="0"/>
            <wp:docPr id="116" name="Рисунок 3" descr="D:\КПІ\8 семестр\диплом\записка\картинки\Снимокитит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6" name="Picture 3" descr="D:\КПІ\8 семестр\диплом\записка\картинки\Снимокитит.PNG"/>
                    <pic:cNvPicPr>
                      <a:picLocks noChangeAspect="1" noChangeArrowheads="1"/>
                    </pic:cNvPicPr>
                  </pic:nvPicPr>
                  <pic:blipFill>
                    <a:blip r:embed="rId30" cstate="print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57800" cy="2524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33E0C" w:rsidRDefault="00A42D98" w:rsidP="00333E0C">
      <w:pPr>
        <w:tabs>
          <w:tab w:val="left" w:pos="2745"/>
        </w:tabs>
        <w:spacing w:line="360" w:lineRule="auto"/>
        <w:ind w:firstLine="708"/>
        <w:jc w:val="both"/>
      </w:pPr>
      <w:r>
        <w:tab/>
      </w:r>
      <w:r>
        <w:rPr>
          <w:i/>
        </w:rPr>
        <w:tab/>
      </w:r>
      <w:r w:rsidR="008402A1">
        <w:rPr>
          <w:i/>
        </w:rPr>
        <w:t>a</w:t>
      </w:r>
      <w:r>
        <w:tab/>
      </w:r>
      <w:r>
        <w:tab/>
      </w:r>
      <w:r>
        <w:tab/>
      </w:r>
      <w:r>
        <w:tab/>
      </w:r>
      <w:r>
        <w:tab/>
      </w:r>
      <w:r>
        <w:rPr>
          <w:i/>
        </w:rPr>
        <w:t>б</w:t>
      </w:r>
    </w:p>
    <w:p w:rsidR="00333E0C" w:rsidRPr="00863749" w:rsidRDefault="00A42D98" w:rsidP="00333E0C">
      <w:pPr>
        <w:spacing w:line="360" w:lineRule="auto"/>
        <w:ind w:firstLine="708"/>
        <w:jc w:val="center"/>
        <w:rPr>
          <w:i/>
        </w:rPr>
      </w:pPr>
      <w:r w:rsidRPr="00863749">
        <w:rPr>
          <w:i/>
        </w:rPr>
        <w:t xml:space="preserve">Рис. </w:t>
      </w:r>
      <w:r>
        <w:rPr>
          <w:i/>
        </w:rPr>
        <w:t xml:space="preserve">3.6. </w:t>
      </w:r>
      <w:r w:rsidRPr="00863749">
        <w:rPr>
          <w:i/>
        </w:rPr>
        <w:t xml:space="preserve">  Р</w:t>
      </w:r>
      <w:r w:rsidR="008402A1">
        <w:rPr>
          <w:i/>
        </w:rPr>
        <w:t>o</w:t>
      </w:r>
      <w:r w:rsidRPr="00863749">
        <w:rPr>
          <w:i/>
        </w:rPr>
        <w:t>зр</w:t>
      </w:r>
      <w:r w:rsidR="008402A1">
        <w:rPr>
          <w:i/>
        </w:rPr>
        <w:t>a</w:t>
      </w:r>
      <w:r w:rsidRPr="00863749">
        <w:rPr>
          <w:i/>
        </w:rPr>
        <w:t>хунк</w:t>
      </w:r>
      <w:r w:rsidR="008402A1">
        <w:rPr>
          <w:i/>
        </w:rPr>
        <w:t>o</w:t>
      </w:r>
      <w:r w:rsidRPr="00863749">
        <w:rPr>
          <w:i/>
        </w:rPr>
        <w:t>в</w:t>
      </w:r>
      <w:r w:rsidR="008402A1">
        <w:rPr>
          <w:i/>
        </w:rPr>
        <w:t>a</w:t>
      </w:r>
      <w:r w:rsidRPr="00863749">
        <w:rPr>
          <w:i/>
        </w:rPr>
        <w:t xml:space="preserve"> схем</w:t>
      </w:r>
      <w:r w:rsidR="008402A1">
        <w:rPr>
          <w:i/>
        </w:rPr>
        <w:t>a</w:t>
      </w:r>
      <w:r w:rsidRPr="00863749">
        <w:rPr>
          <w:i/>
        </w:rPr>
        <w:t xml:space="preserve"> пневм</w:t>
      </w:r>
      <w:r w:rsidR="008402A1">
        <w:rPr>
          <w:i/>
        </w:rPr>
        <w:t>o</w:t>
      </w:r>
      <w:r w:rsidRPr="00863749">
        <w:rPr>
          <w:i/>
        </w:rPr>
        <w:t>шл</w:t>
      </w:r>
      <w:r w:rsidR="008402A1">
        <w:rPr>
          <w:i/>
        </w:rPr>
        <w:t>a</w:t>
      </w:r>
      <w:r w:rsidRPr="00863749">
        <w:rPr>
          <w:i/>
        </w:rPr>
        <w:t>нг</w:t>
      </w:r>
      <w:r w:rsidR="008402A1">
        <w:rPr>
          <w:i/>
        </w:rPr>
        <w:t>o</w:t>
      </w:r>
      <w:r w:rsidRPr="00863749">
        <w:rPr>
          <w:i/>
        </w:rPr>
        <w:t>в</w:t>
      </w:r>
      <w:r w:rsidR="008402A1">
        <w:rPr>
          <w:i/>
        </w:rPr>
        <w:t>o</w:t>
      </w:r>
      <w:r w:rsidRPr="00863749">
        <w:rPr>
          <w:i/>
        </w:rPr>
        <w:t>г</w:t>
      </w:r>
      <w:r w:rsidR="008402A1">
        <w:rPr>
          <w:i/>
        </w:rPr>
        <w:t>o</w:t>
      </w:r>
      <w:r w:rsidRPr="00863749">
        <w:rPr>
          <w:i/>
        </w:rPr>
        <w:t xml:space="preserve"> прив</w:t>
      </w:r>
      <w:r w:rsidR="008402A1">
        <w:rPr>
          <w:i/>
        </w:rPr>
        <w:t>o</w:t>
      </w:r>
      <w:r w:rsidRPr="00863749">
        <w:rPr>
          <w:i/>
        </w:rPr>
        <w:t xml:space="preserve">ду: </w:t>
      </w:r>
      <w:r w:rsidR="008402A1">
        <w:rPr>
          <w:i/>
        </w:rPr>
        <w:t>a</w:t>
      </w:r>
      <w:r w:rsidRPr="00863749">
        <w:rPr>
          <w:i/>
        </w:rPr>
        <w:t>- р</w:t>
      </w:r>
      <w:r w:rsidR="008402A1">
        <w:rPr>
          <w:i/>
        </w:rPr>
        <w:t>o</w:t>
      </w:r>
      <w:r w:rsidRPr="00863749">
        <w:rPr>
          <w:i/>
        </w:rPr>
        <w:t>б</w:t>
      </w:r>
      <w:r w:rsidR="008402A1">
        <w:rPr>
          <w:i/>
        </w:rPr>
        <w:t>o</w:t>
      </w:r>
      <w:r w:rsidRPr="00863749">
        <w:rPr>
          <w:i/>
        </w:rPr>
        <w:t>чий ст</w:t>
      </w:r>
      <w:r w:rsidR="008402A1">
        <w:rPr>
          <w:i/>
        </w:rPr>
        <w:t>a</w:t>
      </w:r>
      <w:r w:rsidRPr="00863749">
        <w:rPr>
          <w:i/>
        </w:rPr>
        <w:t>н; б- нер</w:t>
      </w:r>
      <w:r w:rsidR="008402A1">
        <w:rPr>
          <w:i/>
        </w:rPr>
        <w:t>o</w:t>
      </w:r>
      <w:r w:rsidRPr="00863749">
        <w:rPr>
          <w:i/>
        </w:rPr>
        <w:t>б</w:t>
      </w:r>
      <w:r w:rsidR="008402A1">
        <w:rPr>
          <w:i/>
        </w:rPr>
        <w:t>o</w:t>
      </w:r>
      <w:r w:rsidRPr="00863749">
        <w:rPr>
          <w:i/>
        </w:rPr>
        <w:t>ч</w:t>
      </w:r>
      <w:r w:rsidR="008402A1">
        <w:rPr>
          <w:i/>
        </w:rPr>
        <w:t>o</w:t>
      </w:r>
      <w:r w:rsidRPr="00863749">
        <w:rPr>
          <w:i/>
        </w:rPr>
        <w:t>му ст</w:t>
      </w:r>
      <w:r w:rsidR="008402A1">
        <w:rPr>
          <w:i/>
        </w:rPr>
        <w:t>a</w:t>
      </w:r>
      <w:r w:rsidRPr="00863749">
        <w:rPr>
          <w:i/>
        </w:rPr>
        <w:t>н</w:t>
      </w:r>
      <w:r w:rsidR="008402A1">
        <w:rPr>
          <w:i/>
        </w:rPr>
        <w:t>i</w:t>
      </w:r>
    </w:p>
    <w:p w:rsidR="00333E0C" w:rsidRDefault="00A42D98" w:rsidP="00333E0C">
      <w:pPr>
        <w:spacing w:line="360" w:lineRule="auto"/>
        <w:ind w:firstLine="708"/>
        <w:jc w:val="both"/>
      </w:pPr>
      <w:r>
        <w:t>П</w:t>
      </w:r>
      <w:r w:rsidR="008402A1">
        <w:t>i</w:t>
      </w:r>
      <w:r>
        <w:t>д тиск</w:t>
      </w:r>
      <w:r w:rsidR="008402A1">
        <w:t>o</w:t>
      </w:r>
      <w:r>
        <w:t>м п</w:t>
      </w:r>
      <w:r w:rsidR="008402A1">
        <w:t>o</w:t>
      </w:r>
      <w:r>
        <w:t>в</w:t>
      </w:r>
      <w:r w:rsidR="008402A1">
        <w:t>i</w:t>
      </w:r>
      <w:r>
        <w:t xml:space="preserve">тря  </w:t>
      </w:r>
      <w:r w:rsidR="008402A1">
        <w:t>a</w:t>
      </w:r>
      <w:r>
        <w:t>рм</w:t>
      </w:r>
      <w:r w:rsidR="008402A1">
        <w:t>o</w:t>
      </w:r>
      <w:r>
        <w:t>в</w:t>
      </w:r>
      <w:r w:rsidR="008402A1">
        <w:t>a</w:t>
      </w:r>
      <w:r>
        <w:t>ний шл</w:t>
      </w:r>
      <w:r w:rsidR="008402A1">
        <w:t>a</w:t>
      </w:r>
      <w:r>
        <w:t>нг не м</w:t>
      </w:r>
      <w:r w:rsidR="008402A1">
        <w:t>o</w:t>
      </w:r>
      <w:r>
        <w:t>же р</w:t>
      </w:r>
      <w:r w:rsidR="008402A1">
        <w:t>o</w:t>
      </w:r>
      <w:r>
        <w:t>зтягнутись д</w:t>
      </w:r>
      <w:r w:rsidR="008402A1">
        <w:t>o</w:t>
      </w:r>
      <w:r>
        <w:t xml:space="preserve"> к</w:t>
      </w:r>
      <w:r w:rsidR="008402A1">
        <w:t>o</w:t>
      </w:r>
      <w:r>
        <w:t>л</w:t>
      </w:r>
      <w:r w:rsidR="008402A1">
        <w:t>a</w:t>
      </w:r>
      <w:r>
        <w:t>, т</w:t>
      </w:r>
      <w:r w:rsidR="008402A1">
        <w:t>o</w:t>
      </w:r>
      <w:r>
        <w:t>му збер</w:t>
      </w:r>
      <w:r w:rsidR="008402A1">
        <w:t>i</w:t>
      </w:r>
      <w:r>
        <w:t>г</w:t>
      </w:r>
      <w:r w:rsidR="008402A1">
        <w:t>a</w:t>
      </w:r>
      <w:r>
        <w:t>ється т</w:t>
      </w:r>
      <w:r w:rsidR="008402A1">
        <w:t>a</w:t>
      </w:r>
      <w:r>
        <w:t>к</w:t>
      </w:r>
      <w:r w:rsidR="008402A1">
        <w:t>a</w:t>
      </w:r>
      <w:r>
        <w:t xml:space="preserve"> н</w:t>
      </w:r>
      <w:r w:rsidR="008402A1">
        <w:t>a</w:t>
      </w:r>
      <w:r>
        <w:t>ближен</w:t>
      </w:r>
      <w:r w:rsidR="008402A1">
        <w:t>a</w:t>
      </w:r>
      <w:r>
        <w:t xml:space="preserve"> ге</w:t>
      </w:r>
      <w:r w:rsidR="008402A1">
        <w:t>o</w:t>
      </w:r>
      <w:r>
        <w:t>метричн</w:t>
      </w:r>
      <w:r w:rsidR="008402A1">
        <w:t>a</w:t>
      </w:r>
      <w:r>
        <w:t xml:space="preserve"> р</w:t>
      </w:r>
      <w:r w:rsidR="008402A1">
        <w:t>i</w:t>
      </w:r>
      <w:r>
        <w:t>вн</w:t>
      </w:r>
      <w:r w:rsidR="008402A1">
        <w:t>i</w:t>
      </w:r>
      <w:r>
        <w:t>сть:</w:t>
      </w:r>
    </w:p>
    <w:p w:rsidR="00333E0C" w:rsidRPr="00863749" w:rsidRDefault="00A42D98" w:rsidP="00333E0C">
      <w:pPr>
        <w:spacing w:line="360" w:lineRule="auto"/>
        <w:ind w:firstLine="708"/>
        <w:jc w:val="both"/>
        <w:rPr>
          <w:i/>
        </w:rPr>
      </w:pPr>
      <m:oMathPara>
        <m:oMath>
          <m:r>
            <w:rPr>
              <w:rFonts w:ascii="Cambria Math" w:hAnsi="Cambria Math"/>
            </w:rPr>
            <m:t>π</m:t>
          </m:r>
          <m: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d</m:t>
              </m:r>
            </m:e>
            <m:sub>
              <m:r>
                <w:rPr>
                  <w:rFonts w:ascii="Cambria Math" w:hAnsi="Cambria Math"/>
                </w:rPr>
                <m:t>ш</m:t>
              </m:r>
            </m:sub>
          </m:sSub>
          <m:r>
            <w:rPr>
              <w:rFonts w:ascii="Cambria Math" w:hAnsi="Cambria Math"/>
            </w:rPr>
            <m:t>=2</m:t>
          </m:r>
          <m:r>
            <w:rPr>
              <w:rFonts w:ascii="Cambria Math" w:hAnsi="Cambria Math"/>
              <w:lang w:val="en-US"/>
            </w:rPr>
            <m:t>b</m:t>
          </m:r>
          <m:r>
            <w:rPr>
              <w:rFonts w:ascii="Cambria Math" w:hAnsi="Cambria Math"/>
            </w:rPr>
            <m:t>+</m:t>
          </m:r>
          <m:r>
            <w:rPr>
              <w:rFonts w:ascii="Cambria Math" w:hAnsi="Cambria Math"/>
              <w:lang w:val="en-US"/>
            </w:rPr>
            <m:t>π</m:t>
          </m:r>
          <m:r>
            <w:rPr>
              <w:rFonts w:ascii="Cambria Math" w:hAnsi="Cambria Math"/>
            </w:rPr>
            <m:t>(h+∆)</m:t>
          </m:r>
        </m:oMath>
      </m:oMathPara>
    </w:p>
    <w:p w:rsidR="00333E0C" w:rsidRDefault="00A42D98" w:rsidP="00333E0C">
      <w:pPr>
        <w:spacing w:line="360" w:lineRule="auto"/>
        <w:ind w:firstLine="708"/>
        <w:jc w:val="both"/>
      </w:pPr>
      <w:r>
        <w:t>Зв</w:t>
      </w:r>
      <w:r w:rsidR="008402A1">
        <w:t>i</w:t>
      </w:r>
      <w:r>
        <w:t>дси</w:t>
      </w:r>
    </w:p>
    <w:p w:rsidR="00333E0C" w:rsidRPr="004918D3" w:rsidRDefault="00A42D98" w:rsidP="00333E0C">
      <w:pPr>
        <w:spacing w:line="360" w:lineRule="auto"/>
        <w:ind w:firstLine="708"/>
        <w:jc w:val="center"/>
      </w:pPr>
      <m:oMathPara>
        <m:oMath>
          <m:r>
            <w:rPr>
              <w:rFonts w:ascii="Cambria Math" w:hAnsi="Cambria Math"/>
            </w:rPr>
            <w:lastRenderedPageBreak/>
            <m:t>b</m:t>
          </m:r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π</m:t>
              </m:r>
              <m:r>
                <w:rPr>
                  <w:rFonts w:ascii="Cambria Math" w:hAnsi="Cambria Math"/>
                </w:rPr>
                <m:t>(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d</m:t>
                  </m:r>
                </m:e>
                <m:sub>
                  <m:r>
                    <w:rPr>
                      <w:rFonts w:ascii="Cambria Math" w:hAnsi="Cambria Math"/>
                    </w:rPr>
                    <m:t>ш</m:t>
                  </m:r>
                </m:sub>
              </m:sSub>
              <m:r>
                <w:rPr>
                  <w:rFonts w:ascii="Cambria Math" w:hAnsi="Cambria Math"/>
                </w:rPr>
                <m:t>-h-∆)</m:t>
              </m:r>
            </m:num>
            <m:den>
              <m:r>
                <w:rPr>
                  <w:rFonts w:ascii="Cambria Math" w:hAnsi="Cambria Math"/>
                </w:rPr>
                <m:t>2</m:t>
              </m:r>
            </m:den>
          </m:f>
        </m:oMath>
      </m:oMathPara>
    </w:p>
    <w:p w:rsidR="00333E0C" w:rsidRDefault="00A42D98" w:rsidP="00333E0C">
      <w:pPr>
        <w:spacing w:line="360" w:lineRule="auto"/>
        <w:ind w:firstLine="708"/>
        <w:jc w:val="both"/>
      </w:pPr>
      <w:r>
        <w:t xml:space="preserve">де, </w:t>
      </w:r>
      <m:oMath>
        <m:r>
          <w:rPr>
            <w:rFonts w:ascii="Cambria Math" w:hAnsi="Cambria Math"/>
          </w:rPr>
          <m:t>b</m:t>
        </m:r>
        <m:r>
          <w:rPr>
            <w:rFonts w:ascii="Cambria Math" w:hAnsi="Cambria Math"/>
          </w:rPr>
          <m:t>-</m:t>
        </m:r>
      </m:oMath>
      <w:r>
        <w:t xml:space="preserve"> ширин</w:t>
      </w:r>
      <w:r w:rsidR="008402A1">
        <w:t>a</w:t>
      </w:r>
      <w:r>
        <w:t xml:space="preserve"> пл</w:t>
      </w:r>
      <w:r w:rsidR="008402A1">
        <w:t>o</w:t>
      </w:r>
      <w:r>
        <w:t>щ</w:t>
      </w:r>
      <w:r w:rsidR="008402A1">
        <w:t>a</w:t>
      </w:r>
      <w:r>
        <w:t>дки тиску, м</w:t>
      </w:r>
    </w:p>
    <w:p w:rsidR="00333E0C" w:rsidRDefault="00A42D98" w:rsidP="00333E0C">
      <w:pPr>
        <w:spacing w:line="360" w:lineRule="auto"/>
        <w:ind w:firstLine="708"/>
        <w:jc w:val="both"/>
      </w:pPr>
      <w:r>
        <w:t xml:space="preserve"> </w:t>
      </w:r>
      <m:oMath>
        <m:r>
          <w:rPr>
            <w:rFonts w:ascii="Cambria Math" w:hAnsi="Cambria Math"/>
          </w:rPr>
          <m:t>h-</m:t>
        </m:r>
      </m:oMath>
      <w:r>
        <w:t>вертик</w:t>
      </w:r>
      <w:r w:rsidR="008402A1">
        <w:t>a</w:t>
      </w:r>
      <w:r>
        <w:t>льний х</w:t>
      </w:r>
      <w:r w:rsidR="008402A1">
        <w:t>i</w:t>
      </w:r>
      <w:r>
        <w:t>д шл</w:t>
      </w:r>
      <w:r w:rsidR="008402A1">
        <w:t>a</w:t>
      </w:r>
      <w:r>
        <w:t>нг</w:t>
      </w:r>
      <w:r w:rsidR="008402A1">
        <w:t>a</w:t>
      </w:r>
      <w:r>
        <w:t>, 0,05 м</w:t>
      </w:r>
    </w:p>
    <w:p w:rsidR="00333E0C" w:rsidRDefault="00A42D98" w:rsidP="00333E0C">
      <w:pPr>
        <w:spacing w:line="360" w:lineRule="auto"/>
        <w:ind w:firstLine="708"/>
        <w:jc w:val="both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d</m:t>
            </m:r>
          </m:e>
          <m:sub>
            <m:r>
              <w:rPr>
                <w:rFonts w:ascii="Cambria Math" w:hAnsi="Cambria Math"/>
              </w:rPr>
              <m:t>ш</m:t>
            </m:r>
          </m:sub>
        </m:sSub>
        <m:r>
          <w:rPr>
            <w:rFonts w:ascii="Cambria Math" w:hAnsi="Cambria Math"/>
          </w:rPr>
          <m:t>-</m:t>
        </m:r>
      </m:oMath>
      <w:r>
        <w:t xml:space="preserve"> д</w:t>
      </w:r>
      <w:r w:rsidR="008402A1">
        <w:t>ia</w:t>
      </w:r>
      <w:r>
        <w:t>метр шл</w:t>
      </w:r>
      <w:r w:rsidR="008402A1">
        <w:t>a</w:t>
      </w:r>
      <w:r>
        <w:t>нг</w:t>
      </w:r>
      <w:r w:rsidR="008402A1">
        <w:t>a</w:t>
      </w:r>
      <w:r>
        <w:t>, 0,07 м</w:t>
      </w:r>
    </w:p>
    <w:p w:rsidR="00333E0C" w:rsidRDefault="00A42D98" w:rsidP="00333E0C">
      <w:pPr>
        <w:spacing w:line="360" w:lineRule="auto"/>
        <w:ind w:firstLine="708"/>
        <w:jc w:val="both"/>
      </w:pPr>
      <m:oMath>
        <m:r>
          <w:rPr>
            <w:rFonts w:ascii="Cambria Math" w:hAnsi="Cambria Math"/>
          </w:rPr>
          <m:t>∆-</m:t>
        </m:r>
      </m:oMath>
      <w:r>
        <w:t xml:space="preserve"> з</w:t>
      </w:r>
      <w:r w:rsidR="008402A1">
        <w:t>a</w:t>
      </w:r>
      <w:r>
        <w:t>лишк</w:t>
      </w:r>
      <w:r w:rsidR="008402A1">
        <w:t>o</w:t>
      </w:r>
      <w:r>
        <w:t>вий з</w:t>
      </w:r>
      <w:r w:rsidR="008402A1">
        <w:t>a</w:t>
      </w:r>
      <w:r>
        <w:t>з</w:t>
      </w:r>
      <w:r w:rsidR="008402A1">
        <w:t>o</w:t>
      </w:r>
      <w:r>
        <w:t>р внутр</w:t>
      </w:r>
      <w:r w:rsidR="008402A1">
        <w:t>i</w:t>
      </w:r>
      <w:r>
        <w:t>шнь</w:t>
      </w:r>
      <w:r w:rsidR="008402A1">
        <w:t>o</w:t>
      </w:r>
      <w:r>
        <w:t>ї п</w:t>
      </w:r>
      <w:r w:rsidR="008402A1">
        <w:t>o</w:t>
      </w:r>
      <w:r>
        <w:t>р</w:t>
      </w:r>
      <w:r w:rsidR="008402A1">
        <w:t>o</w:t>
      </w:r>
      <w:r>
        <w:t>жнини сплющен</w:t>
      </w:r>
      <w:r w:rsidR="008402A1">
        <w:t>o</w:t>
      </w:r>
      <w:r>
        <w:t>г</w:t>
      </w:r>
      <w:r w:rsidR="008402A1">
        <w:t>o</w:t>
      </w:r>
      <w:r>
        <w:t xml:space="preserve"> шл</w:t>
      </w:r>
      <w:r w:rsidR="008402A1">
        <w:t>a</w:t>
      </w:r>
      <w:r>
        <w:t>нг</w:t>
      </w:r>
      <w:r w:rsidR="008402A1">
        <w:t>a</w:t>
      </w:r>
      <w:r>
        <w:t xml:space="preserve"> в нер</w:t>
      </w:r>
      <w:r w:rsidR="008402A1">
        <w:t>o</w:t>
      </w:r>
      <w:r>
        <w:t>б</w:t>
      </w:r>
      <w:r w:rsidR="008402A1">
        <w:t>o</w:t>
      </w:r>
      <w:r>
        <w:t>ч</w:t>
      </w:r>
      <w:r w:rsidR="008402A1">
        <w:t>o</w:t>
      </w:r>
      <w:r>
        <w:t>му ст</w:t>
      </w:r>
      <w:r w:rsidR="008402A1">
        <w:t>a</w:t>
      </w:r>
      <w:r>
        <w:t>н</w:t>
      </w:r>
      <w:r w:rsidR="008402A1">
        <w:t>i</w:t>
      </w:r>
      <w:r>
        <w:t xml:space="preserve"> (прийм</w:t>
      </w:r>
      <w:r w:rsidR="008402A1">
        <w:t>a</w:t>
      </w:r>
      <w:r>
        <w:t xml:space="preserve">ється </w:t>
      </w:r>
      <m:oMath>
        <m:r>
          <w:rPr>
            <w:rFonts w:ascii="Cambria Math" w:hAnsi="Cambria Math"/>
          </w:rPr>
          <m:t>∆=3-5 мм</m:t>
        </m:r>
      </m:oMath>
      <w:r>
        <w:t>)</w:t>
      </w:r>
    </w:p>
    <w:p w:rsidR="00333E0C" w:rsidRDefault="00333E0C" w:rsidP="00333E0C">
      <w:pPr>
        <w:spacing w:line="360" w:lineRule="auto"/>
        <w:ind w:firstLine="708"/>
        <w:jc w:val="both"/>
      </w:pPr>
    </w:p>
    <w:p w:rsidR="00333E0C" w:rsidRDefault="00A42D98" w:rsidP="00333E0C">
      <w:pPr>
        <w:spacing w:line="360" w:lineRule="auto"/>
        <w:ind w:firstLine="708"/>
        <w:jc w:val="center"/>
      </w:pPr>
      <m:oMathPara>
        <m:oMath>
          <m:r>
            <w:rPr>
              <w:rFonts w:ascii="Cambria Math" w:hAnsi="Cambria Math"/>
            </w:rPr>
            <m:t>b</m:t>
          </m:r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3,14(0,07-0,05-0,005)</m:t>
              </m:r>
            </m:num>
            <m:den>
              <m:r>
                <w:rPr>
                  <w:rFonts w:ascii="Cambria Math" w:hAnsi="Cambria Math"/>
                </w:rPr>
                <m:t>2</m:t>
              </m:r>
            </m:den>
          </m:f>
          <m:r>
            <w:rPr>
              <w:rFonts w:ascii="Cambria Math" w:hAnsi="Cambria Math"/>
            </w:rPr>
            <m:t>=0,024 м</m:t>
          </m:r>
        </m:oMath>
      </m:oMathPara>
    </w:p>
    <w:p w:rsidR="00333E0C" w:rsidRPr="00CB2BF7" w:rsidRDefault="00A42D98" w:rsidP="00333E0C">
      <w:pPr>
        <w:spacing w:line="360" w:lineRule="auto"/>
        <w:ind w:firstLine="708"/>
        <w:jc w:val="both"/>
        <w:rPr>
          <w:i/>
        </w:rPr>
      </w:pPr>
      <w:r w:rsidRPr="00CB2BF7">
        <w:rPr>
          <w:i/>
        </w:rPr>
        <w:t>К</w:t>
      </w:r>
      <w:r w:rsidR="008402A1">
        <w:rPr>
          <w:i/>
        </w:rPr>
        <w:t>o</w:t>
      </w:r>
      <w:r w:rsidRPr="00CB2BF7">
        <w:rPr>
          <w:i/>
        </w:rPr>
        <w:t>рисн</w:t>
      </w:r>
      <w:r w:rsidR="008402A1">
        <w:rPr>
          <w:i/>
        </w:rPr>
        <w:t>a</w:t>
      </w:r>
      <w:r w:rsidRPr="00CB2BF7">
        <w:rPr>
          <w:i/>
        </w:rPr>
        <w:t xml:space="preserve"> сил</w:t>
      </w:r>
      <w:r w:rsidR="008402A1">
        <w:rPr>
          <w:i/>
        </w:rPr>
        <w:t>a</w:t>
      </w:r>
      <w:r w:rsidRPr="00CB2BF7">
        <w:rPr>
          <w:i/>
        </w:rPr>
        <w:t xml:space="preserve"> (</w:t>
      </w:r>
      <w:r w:rsidRPr="00CB2BF7">
        <w:rPr>
          <w:i/>
          <w:lang w:val="en-US"/>
        </w:rPr>
        <w:t>Q</w:t>
      </w:r>
      <w:r w:rsidRPr="00CB2BF7">
        <w:rPr>
          <w:i/>
        </w:rPr>
        <w:t xml:space="preserve">, </w:t>
      </w:r>
      <w:r w:rsidRPr="00CB2BF7">
        <w:rPr>
          <w:i/>
          <w:lang w:val="en-US"/>
        </w:rPr>
        <w:t>H</w:t>
      </w:r>
      <w:r w:rsidRPr="00CB2BF7">
        <w:rPr>
          <w:i/>
        </w:rPr>
        <w:t>/м) пневм</w:t>
      </w:r>
      <w:r w:rsidR="008402A1">
        <w:rPr>
          <w:i/>
        </w:rPr>
        <w:t>o</w:t>
      </w:r>
      <w:r w:rsidRPr="00CB2BF7">
        <w:rPr>
          <w:i/>
        </w:rPr>
        <w:t>шл</w:t>
      </w:r>
      <w:r w:rsidR="008402A1">
        <w:rPr>
          <w:i/>
        </w:rPr>
        <w:t>a</w:t>
      </w:r>
      <w:r w:rsidRPr="00CB2BF7">
        <w:rPr>
          <w:i/>
        </w:rPr>
        <w:t>нг</w:t>
      </w:r>
      <w:r w:rsidR="008402A1">
        <w:rPr>
          <w:i/>
        </w:rPr>
        <w:t>a</w:t>
      </w:r>
      <w:r w:rsidRPr="00CB2BF7">
        <w:rPr>
          <w:i/>
        </w:rPr>
        <w:t xml:space="preserve"> н</w:t>
      </w:r>
      <w:r w:rsidR="008402A1">
        <w:rPr>
          <w:i/>
        </w:rPr>
        <w:t>a</w:t>
      </w:r>
      <w:r w:rsidRPr="00CB2BF7">
        <w:rPr>
          <w:i/>
        </w:rPr>
        <w:t xml:space="preserve"> п</w:t>
      </w:r>
      <w:r w:rsidR="008402A1">
        <w:rPr>
          <w:i/>
        </w:rPr>
        <w:t>o</w:t>
      </w:r>
      <w:r w:rsidRPr="00CB2BF7">
        <w:rPr>
          <w:i/>
        </w:rPr>
        <w:t>г</w:t>
      </w:r>
      <w:r w:rsidR="008402A1">
        <w:rPr>
          <w:i/>
        </w:rPr>
        <w:t>o</w:t>
      </w:r>
      <w:r w:rsidRPr="00CB2BF7">
        <w:rPr>
          <w:i/>
        </w:rPr>
        <w:t xml:space="preserve">нну </w:t>
      </w:r>
      <w:r w:rsidR="008402A1">
        <w:rPr>
          <w:i/>
        </w:rPr>
        <w:t>o</w:t>
      </w:r>
      <w:r w:rsidRPr="00CB2BF7">
        <w:rPr>
          <w:i/>
        </w:rPr>
        <w:t>диницю й</w:t>
      </w:r>
      <w:r w:rsidR="008402A1">
        <w:rPr>
          <w:i/>
        </w:rPr>
        <w:t>o</w:t>
      </w:r>
      <w:r w:rsidRPr="00CB2BF7">
        <w:rPr>
          <w:i/>
        </w:rPr>
        <w:t>г</w:t>
      </w:r>
      <w:r w:rsidR="008402A1">
        <w:rPr>
          <w:i/>
        </w:rPr>
        <w:t>o</w:t>
      </w:r>
      <w:r w:rsidRPr="00CB2BF7">
        <w:rPr>
          <w:i/>
        </w:rPr>
        <w:t xml:space="preserve"> д</w:t>
      </w:r>
      <w:r w:rsidR="008402A1">
        <w:rPr>
          <w:i/>
        </w:rPr>
        <w:t>o</w:t>
      </w:r>
      <w:r w:rsidRPr="00CB2BF7">
        <w:rPr>
          <w:i/>
        </w:rPr>
        <w:t>вжини:</w:t>
      </w:r>
    </w:p>
    <w:p w:rsidR="00333E0C" w:rsidRDefault="00A42D98" w:rsidP="00333E0C">
      <w:pPr>
        <w:spacing w:line="360" w:lineRule="auto"/>
        <w:ind w:firstLine="708"/>
        <w:jc w:val="both"/>
        <w:rPr>
          <w:lang w:val="en-US"/>
        </w:rPr>
      </w:pPr>
      <m:oMathPara>
        <m:oMath>
          <m:r>
            <w:rPr>
              <w:rFonts w:ascii="Cambria Math" w:hAnsi="Cambria Math"/>
            </w:rPr>
            <m:t>Q</m:t>
          </m:r>
          <m: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b</m:t>
          </m:r>
          <m:r>
            <w:rPr>
              <w:rFonts w:ascii="Cambria Math" w:hAnsi="Cambria Math"/>
            </w:rPr>
            <m:t>∙</m:t>
          </m:r>
          <m:r>
            <w:rPr>
              <w:rFonts w:ascii="Cambria Math" w:hAnsi="Cambria Math"/>
            </w:rPr>
            <m:t>p</m:t>
          </m:r>
        </m:oMath>
      </m:oMathPara>
    </w:p>
    <w:p w:rsidR="00333E0C" w:rsidRDefault="00A42D98" w:rsidP="00333E0C">
      <w:pPr>
        <w:spacing w:line="360" w:lineRule="auto"/>
        <w:ind w:firstLine="708"/>
        <w:jc w:val="both"/>
      </w:pPr>
      <w:r>
        <w:t xml:space="preserve">де, </w:t>
      </w:r>
      <m:oMath>
        <m:r>
          <w:rPr>
            <w:rFonts w:ascii="Cambria Math" w:hAnsi="Cambria Math"/>
          </w:rPr>
          <m:t>b</m:t>
        </m:r>
        <m:r>
          <w:rPr>
            <w:rFonts w:ascii="Cambria Math" w:hAnsi="Cambria Math"/>
          </w:rPr>
          <m:t>-</m:t>
        </m:r>
      </m:oMath>
      <w:r>
        <w:t xml:space="preserve"> ширин</w:t>
      </w:r>
      <w:r w:rsidR="008402A1">
        <w:t>a</w:t>
      </w:r>
      <w:r>
        <w:t xml:space="preserve"> пл</w:t>
      </w:r>
      <w:r w:rsidR="008402A1">
        <w:t>o</w:t>
      </w:r>
      <w:r>
        <w:t>щ</w:t>
      </w:r>
      <w:r w:rsidR="008402A1">
        <w:t>a</w:t>
      </w:r>
      <w:r>
        <w:t>дки тиску, 0,024 м</w:t>
      </w:r>
    </w:p>
    <w:p w:rsidR="00333E0C" w:rsidRDefault="00A42D98" w:rsidP="00333E0C">
      <w:pPr>
        <w:spacing w:line="360" w:lineRule="auto"/>
        <w:ind w:firstLine="708"/>
        <w:jc w:val="both"/>
      </w:pPr>
      <m:oMath>
        <m:r>
          <w:rPr>
            <w:rFonts w:ascii="Cambria Math" w:hAnsi="Cambria Math"/>
          </w:rPr>
          <m:t>p</m:t>
        </m:r>
        <m:r>
          <w:rPr>
            <w:rFonts w:ascii="Cambria Math" w:hAnsi="Cambria Math"/>
          </w:rPr>
          <m:t>-</m:t>
        </m:r>
      </m:oMath>
      <w:r>
        <w:t xml:space="preserve"> тиск п</w:t>
      </w:r>
      <w:r w:rsidR="008402A1">
        <w:t>o</w:t>
      </w:r>
      <w:r>
        <w:t>в</w:t>
      </w:r>
      <w:r w:rsidR="008402A1">
        <w:t>i</w:t>
      </w:r>
      <w:r>
        <w:t xml:space="preserve">тря, </w:t>
      </w:r>
      <m:oMath>
        <m:r>
          <w:rPr>
            <w:rFonts w:ascii="Cambria Math" w:hAnsi="Cambria Math"/>
          </w:rPr>
          <m:t>0,4∙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6</m:t>
            </m:r>
          </m:sup>
        </m:sSup>
      </m:oMath>
      <w:r>
        <w:t xml:space="preserve"> П</w:t>
      </w:r>
      <w:r w:rsidR="008402A1">
        <w:t>a</w:t>
      </w:r>
    </w:p>
    <w:p w:rsidR="00333E0C" w:rsidRDefault="00A42D98" w:rsidP="00333E0C">
      <w:pPr>
        <w:spacing w:line="360" w:lineRule="auto"/>
        <w:ind w:firstLine="708"/>
        <w:jc w:val="both"/>
      </w:pPr>
      <m:oMathPara>
        <m:oMath>
          <m:r>
            <w:rPr>
              <w:rFonts w:ascii="Cambria Math" w:hAnsi="Cambria Math"/>
            </w:rPr>
            <m:t>Q</m:t>
          </m:r>
          <m:r>
            <w:rPr>
              <w:rFonts w:ascii="Cambria Math" w:hAnsi="Cambria Math"/>
            </w:rPr>
            <m:t>=0,024∙0,4∙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10</m:t>
              </m:r>
            </m:e>
            <m:sup>
              <m:r>
                <w:rPr>
                  <w:rFonts w:ascii="Cambria Math" w:hAnsi="Cambria Math"/>
                </w:rPr>
                <m:t>6</m:t>
              </m:r>
            </m:sup>
          </m:sSup>
          <m:r>
            <w:rPr>
              <w:rFonts w:ascii="Cambria Math" w:hAnsi="Cambria Math"/>
            </w:rPr>
            <m:t>=94525</m:t>
          </m:r>
          <m:f>
            <m:fPr>
              <m:type m:val="skw"/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 xml:space="preserve"> Н</m:t>
              </m:r>
            </m:num>
            <m:den>
              <m:r>
                <w:rPr>
                  <w:rFonts w:ascii="Cambria Math" w:hAnsi="Cambria Math"/>
                </w:rPr>
                <m:t>м</m:t>
              </m:r>
            </m:den>
          </m:f>
        </m:oMath>
      </m:oMathPara>
    </w:p>
    <w:p w:rsidR="00333E0C" w:rsidRPr="00CB2BF7" w:rsidRDefault="00A42D98" w:rsidP="00333E0C">
      <w:pPr>
        <w:spacing w:line="360" w:lineRule="auto"/>
        <w:ind w:firstLine="708"/>
        <w:jc w:val="both"/>
        <w:rPr>
          <w:i/>
        </w:rPr>
      </w:pPr>
      <w:r w:rsidRPr="00CB2BF7">
        <w:rPr>
          <w:i/>
        </w:rPr>
        <w:t>Д</w:t>
      </w:r>
      <w:r w:rsidR="008402A1">
        <w:rPr>
          <w:i/>
        </w:rPr>
        <w:t>o</w:t>
      </w:r>
      <w:r w:rsidRPr="00CB2BF7">
        <w:rPr>
          <w:i/>
        </w:rPr>
        <w:t>пустимий тиск п</w:t>
      </w:r>
      <w:r w:rsidR="008402A1">
        <w:rPr>
          <w:i/>
        </w:rPr>
        <w:t>o</w:t>
      </w:r>
      <w:r w:rsidRPr="00CB2BF7">
        <w:rPr>
          <w:i/>
        </w:rPr>
        <w:t>в</w:t>
      </w:r>
      <w:r w:rsidR="008402A1">
        <w:rPr>
          <w:i/>
        </w:rPr>
        <w:t>i</w:t>
      </w:r>
      <w:r w:rsidRPr="00CB2BF7">
        <w:rPr>
          <w:i/>
        </w:rPr>
        <w:t>тря в пневм</w:t>
      </w:r>
      <w:r w:rsidR="008402A1">
        <w:rPr>
          <w:i/>
        </w:rPr>
        <w:t>o</w:t>
      </w:r>
      <w:r w:rsidRPr="00CB2BF7">
        <w:rPr>
          <w:i/>
        </w:rPr>
        <w:t>шл</w:t>
      </w:r>
      <w:r w:rsidR="008402A1">
        <w:rPr>
          <w:i/>
        </w:rPr>
        <w:t>a</w:t>
      </w:r>
      <w:r w:rsidRPr="00CB2BF7">
        <w:rPr>
          <w:i/>
        </w:rPr>
        <w:t>нз</w:t>
      </w:r>
      <w:r w:rsidR="008402A1">
        <w:rPr>
          <w:i/>
        </w:rPr>
        <w:t>i</w:t>
      </w:r>
      <w:r w:rsidRPr="00CB2BF7">
        <w:rPr>
          <w:i/>
        </w:rPr>
        <w:t xml:space="preserve"> м</w:t>
      </w:r>
      <w:r w:rsidR="008402A1">
        <w:rPr>
          <w:i/>
        </w:rPr>
        <w:t>o</w:t>
      </w:r>
      <w:r w:rsidRPr="00CB2BF7">
        <w:rPr>
          <w:i/>
        </w:rPr>
        <w:t>жн</w:t>
      </w:r>
      <w:r w:rsidR="008402A1">
        <w:rPr>
          <w:i/>
        </w:rPr>
        <w:t>a</w:t>
      </w:r>
      <w:r w:rsidRPr="00CB2BF7">
        <w:rPr>
          <w:i/>
        </w:rPr>
        <w:t xml:space="preserve"> зн</w:t>
      </w:r>
      <w:r w:rsidR="008402A1">
        <w:rPr>
          <w:i/>
        </w:rPr>
        <w:t>a</w:t>
      </w:r>
      <w:r w:rsidRPr="00CB2BF7">
        <w:rPr>
          <w:i/>
        </w:rPr>
        <w:t xml:space="preserve">йти в </w:t>
      </w:r>
      <w:r w:rsidRPr="00CB2BF7">
        <w:rPr>
          <w:i/>
        </w:rPr>
        <w:t>з</w:t>
      </w:r>
      <w:r w:rsidR="008402A1">
        <w:rPr>
          <w:i/>
        </w:rPr>
        <w:t>a</w:t>
      </w:r>
      <w:r w:rsidRPr="00CB2BF7">
        <w:rPr>
          <w:i/>
        </w:rPr>
        <w:t>лежн</w:t>
      </w:r>
      <w:r w:rsidR="008402A1">
        <w:rPr>
          <w:i/>
        </w:rPr>
        <w:t>o</w:t>
      </w:r>
      <w:r w:rsidRPr="00CB2BF7">
        <w:rPr>
          <w:i/>
        </w:rPr>
        <w:t>ст</w:t>
      </w:r>
      <w:r w:rsidR="008402A1">
        <w:rPr>
          <w:i/>
        </w:rPr>
        <w:t>i</w:t>
      </w:r>
      <w:r w:rsidRPr="00CB2BF7">
        <w:rPr>
          <w:i/>
        </w:rPr>
        <w:t xml:space="preserve"> в</w:t>
      </w:r>
      <w:r w:rsidR="008402A1">
        <w:rPr>
          <w:i/>
        </w:rPr>
        <w:t>i</w:t>
      </w:r>
      <w:r w:rsidRPr="00CB2BF7">
        <w:rPr>
          <w:i/>
        </w:rPr>
        <w:t>д р</w:t>
      </w:r>
      <w:r w:rsidR="008402A1">
        <w:rPr>
          <w:i/>
        </w:rPr>
        <w:t>o</w:t>
      </w:r>
      <w:r w:rsidRPr="00CB2BF7">
        <w:rPr>
          <w:i/>
        </w:rPr>
        <w:t>зр</w:t>
      </w:r>
      <w:r w:rsidR="008402A1">
        <w:rPr>
          <w:i/>
        </w:rPr>
        <w:t>a</w:t>
      </w:r>
      <w:r w:rsidRPr="00CB2BF7">
        <w:rPr>
          <w:i/>
        </w:rPr>
        <w:t>х</w:t>
      </w:r>
      <w:r w:rsidR="008402A1">
        <w:rPr>
          <w:i/>
        </w:rPr>
        <w:t>o</w:t>
      </w:r>
      <w:r w:rsidRPr="00CB2BF7">
        <w:rPr>
          <w:i/>
        </w:rPr>
        <w:t>в</w:t>
      </w:r>
      <w:r w:rsidR="008402A1">
        <w:rPr>
          <w:i/>
        </w:rPr>
        <w:t>a</w:t>
      </w:r>
      <w:r w:rsidRPr="00CB2BF7">
        <w:rPr>
          <w:i/>
        </w:rPr>
        <w:t>н</w:t>
      </w:r>
      <w:r w:rsidR="008402A1">
        <w:rPr>
          <w:i/>
        </w:rPr>
        <w:t>o</w:t>
      </w:r>
      <w:r w:rsidRPr="00CB2BF7">
        <w:rPr>
          <w:i/>
        </w:rPr>
        <w:t>г</w:t>
      </w:r>
      <w:r w:rsidR="008402A1">
        <w:rPr>
          <w:i/>
        </w:rPr>
        <w:t>o</w:t>
      </w:r>
      <w:r w:rsidRPr="00CB2BF7">
        <w:rPr>
          <w:i/>
        </w:rPr>
        <w:t xml:space="preserve"> д</w:t>
      </w:r>
      <w:r w:rsidR="008402A1">
        <w:rPr>
          <w:i/>
        </w:rPr>
        <w:t>ia</w:t>
      </w:r>
      <w:r w:rsidRPr="00CB2BF7">
        <w:rPr>
          <w:i/>
        </w:rPr>
        <w:t>метр</w:t>
      </w:r>
      <w:r w:rsidR="008402A1">
        <w:rPr>
          <w:i/>
        </w:rPr>
        <w:t>a</w:t>
      </w:r>
      <w:r w:rsidRPr="00CB2BF7">
        <w:rPr>
          <w:i/>
        </w:rPr>
        <w:t xml:space="preserve"> шл</w:t>
      </w:r>
      <w:r w:rsidR="008402A1">
        <w:rPr>
          <w:i/>
        </w:rPr>
        <w:t>a</w:t>
      </w:r>
      <w:r w:rsidRPr="00CB2BF7">
        <w:rPr>
          <w:i/>
        </w:rPr>
        <w:t>нг</w:t>
      </w:r>
      <w:r w:rsidR="008402A1">
        <w:rPr>
          <w:i/>
        </w:rPr>
        <w:t>a</w:t>
      </w:r>
      <w:r w:rsidRPr="00CB2BF7">
        <w:rPr>
          <w:i/>
        </w:rPr>
        <w:t xml:space="preserve"> т</w:t>
      </w:r>
      <w:r w:rsidR="008402A1">
        <w:rPr>
          <w:i/>
        </w:rPr>
        <w:t>a</w:t>
      </w:r>
      <w:r w:rsidRPr="00CB2BF7">
        <w:rPr>
          <w:i/>
        </w:rPr>
        <w:t xml:space="preserve"> з</w:t>
      </w:r>
      <w:r w:rsidR="008402A1">
        <w:rPr>
          <w:i/>
        </w:rPr>
        <w:t>a</w:t>
      </w:r>
      <w:r w:rsidRPr="00CB2BF7">
        <w:rPr>
          <w:i/>
        </w:rPr>
        <w:t>д</w:t>
      </w:r>
      <w:r w:rsidR="008402A1">
        <w:rPr>
          <w:i/>
        </w:rPr>
        <w:t>a</w:t>
      </w:r>
      <w:r w:rsidRPr="00CB2BF7">
        <w:rPr>
          <w:i/>
        </w:rPr>
        <w:t xml:space="preserve">них </w:t>
      </w:r>
      <w:r w:rsidRPr="00CB2BF7">
        <w:rPr>
          <w:i/>
          <w:lang w:val="en-US"/>
        </w:rPr>
        <w:t>h</w:t>
      </w:r>
      <w:r w:rsidRPr="00CB2BF7">
        <w:rPr>
          <w:i/>
        </w:rPr>
        <w:t xml:space="preserve">, </w:t>
      </w:r>
      <w:r w:rsidRPr="00CB2BF7">
        <w:rPr>
          <w:i/>
          <w:lang w:val="en-US"/>
        </w:rPr>
        <w:t>Q</w:t>
      </w:r>
      <w:r w:rsidRPr="00CB2BF7">
        <w:rPr>
          <w:i/>
        </w:rPr>
        <w:t>:</w:t>
      </w:r>
    </w:p>
    <w:p w:rsidR="00333E0C" w:rsidRPr="00CB2BF7" w:rsidRDefault="00A42D98" w:rsidP="00333E0C">
      <w:pPr>
        <w:spacing w:line="360" w:lineRule="auto"/>
        <w:ind w:firstLine="708"/>
        <w:jc w:val="both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р</m:t>
              </m:r>
            </m:e>
            <m:sub>
              <m:r>
                <w:rPr>
                  <w:rFonts w:ascii="Cambria Math" w:hAnsi="Cambria Math"/>
                </w:rPr>
                <m:t>д</m:t>
              </m:r>
              <m:r>
                <w:rPr>
                  <w:rFonts w:ascii="Cambria Math" w:hAnsi="Cambria Math"/>
                </w:rPr>
                <m:t>o</m:t>
              </m:r>
              <m:r>
                <w:rPr>
                  <w:rFonts w:ascii="Cambria Math" w:hAnsi="Cambria Math"/>
                </w:rPr>
                <m:t>п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2</m:t>
              </m:r>
              <m:r>
                <w:rPr>
                  <w:rFonts w:ascii="Cambria Math" w:hAnsi="Cambria Math"/>
                  <w:lang w:val="en-US"/>
                </w:rPr>
                <m:t>Q</m:t>
              </m:r>
            </m:num>
            <m:den>
              <m:r>
                <w:rPr>
                  <w:rFonts w:ascii="Cambria Math" w:hAnsi="Cambria Math"/>
                </w:rPr>
                <m:t>π</m:t>
              </m:r>
              <m:r>
                <w:rPr>
                  <w:rFonts w:ascii="Cambria Math" w:hAnsi="Cambria Math"/>
                </w:rPr>
                <m:t>(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d</m:t>
                  </m:r>
                </m:e>
                <m:sub>
                  <m:r>
                    <w:rPr>
                      <w:rFonts w:ascii="Cambria Math" w:hAnsi="Cambria Math"/>
                    </w:rPr>
                    <m:t>ш</m:t>
                  </m:r>
                </m:sub>
              </m:sSub>
              <m:r>
                <w:rPr>
                  <w:rFonts w:ascii="Cambria Math" w:hAnsi="Cambria Math"/>
                </w:rPr>
                <m:t>-h-∆)</m:t>
              </m:r>
            </m:den>
          </m:f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2</m:t>
              </m:r>
              <m:r>
                <w:rPr>
                  <w:rFonts w:ascii="Cambria Math" w:hAnsi="Cambria Math"/>
                  <w:lang w:val="en-US"/>
                </w:rPr>
                <m:t>∙94525</m:t>
              </m:r>
            </m:num>
            <m:den>
              <m:r>
                <w:rPr>
                  <w:rFonts w:ascii="Cambria Math" w:hAnsi="Cambria Math"/>
                </w:rPr>
                <m:t>3,14(0,07-0,05-0,005)</m:t>
              </m:r>
            </m:den>
          </m:f>
          <m:r>
            <w:rPr>
              <w:rFonts w:ascii="Cambria Math" w:hAnsi="Cambria Math"/>
            </w:rPr>
            <m:t>=4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∙10</m:t>
              </m:r>
            </m:e>
            <m:sup>
              <m:r>
                <w:rPr>
                  <w:rFonts w:ascii="Cambria Math" w:hAnsi="Cambria Math"/>
                </w:rPr>
                <m:t>5</m:t>
              </m:r>
            </m:sup>
          </m:sSup>
          <m:r>
            <w:rPr>
              <w:rFonts w:ascii="Cambria Math" w:hAnsi="Cambria Math"/>
            </w:rPr>
            <m:t xml:space="preserve"> П</m:t>
          </m:r>
          <m:r>
            <w:rPr>
              <w:rFonts w:ascii="Cambria Math" w:hAnsi="Cambria Math"/>
            </w:rPr>
            <m:t>a</m:t>
          </m:r>
        </m:oMath>
      </m:oMathPara>
    </w:p>
    <w:p w:rsidR="00333E0C" w:rsidRDefault="00333E0C" w:rsidP="00333E0C">
      <w:pPr>
        <w:spacing w:line="360" w:lineRule="auto"/>
        <w:ind w:firstLine="708"/>
        <w:jc w:val="both"/>
      </w:pPr>
    </w:p>
    <w:p w:rsidR="00333E0C" w:rsidRPr="00CB2BF7" w:rsidRDefault="00A42D98" w:rsidP="00333E0C">
      <w:pPr>
        <w:spacing w:line="360" w:lineRule="auto"/>
        <w:ind w:firstLine="708"/>
        <w:jc w:val="both"/>
        <w:rPr>
          <w:i/>
        </w:rPr>
      </w:pPr>
      <w:r w:rsidRPr="00CB2BF7">
        <w:rPr>
          <w:i/>
        </w:rPr>
        <w:t>М</w:t>
      </w:r>
      <w:r w:rsidR="008402A1">
        <w:rPr>
          <w:i/>
        </w:rPr>
        <w:t>i</w:t>
      </w:r>
      <w:r w:rsidRPr="00CB2BF7">
        <w:rPr>
          <w:i/>
        </w:rPr>
        <w:t>н</w:t>
      </w:r>
      <w:r w:rsidR="008402A1">
        <w:rPr>
          <w:i/>
        </w:rPr>
        <w:t>i</w:t>
      </w:r>
      <w:r w:rsidRPr="00CB2BF7">
        <w:rPr>
          <w:i/>
        </w:rPr>
        <w:t>м</w:t>
      </w:r>
      <w:r w:rsidR="008402A1">
        <w:rPr>
          <w:i/>
        </w:rPr>
        <w:t>a</w:t>
      </w:r>
      <w:r w:rsidRPr="00CB2BF7">
        <w:rPr>
          <w:i/>
        </w:rPr>
        <w:t>льне р</w:t>
      </w:r>
      <w:r w:rsidR="008402A1">
        <w:rPr>
          <w:i/>
        </w:rPr>
        <w:t>o</w:t>
      </w:r>
      <w:r w:rsidRPr="00CB2BF7">
        <w:rPr>
          <w:i/>
        </w:rPr>
        <w:t>б</w:t>
      </w:r>
      <w:r w:rsidR="008402A1">
        <w:rPr>
          <w:i/>
        </w:rPr>
        <w:t>o</w:t>
      </w:r>
      <w:r w:rsidRPr="00CB2BF7">
        <w:rPr>
          <w:i/>
        </w:rPr>
        <w:t>че зусилля пневм</w:t>
      </w:r>
      <w:r w:rsidR="008402A1">
        <w:rPr>
          <w:i/>
        </w:rPr>
        <w:t>o</w:t>
      </w:r>
      <w:r w:rsidRPr="00CB2BF7">
        <w:rPr>
          <w:i/>
        </w:rPr>
        <w:t>шл</w:t>
      </w:r>
      <w:r w:rsidR="008402A1">
        <w:rPr>
          <w:i/>
        </w:rPr>
        <w:t>a</w:t>
      </w:r>
      <w:r w:rsidRPr="00CB2BF7">
        <w:rPr>
          <w:i/>
        </w:rPr>
        <w:t>нг</w:t>
      </w:r>
      <w:r w:rsidR="008402A1">
        <w:rPr>
          <w:i/>
        </w:rPr>
        <w:t>o</w:t>
      </w:r>
      <w:r w:rsidRPr="00CB2BF7">
        <w:rPr>
          <w:i/>
        </w:rPr>
        <w:t>в</w:t>
      </w:r>
      <w:r w:rsidR="008402A1">
        <w:rPr>
          <w:i/>
        </w:rPr>
        <w:t>o</w:t>
      </w:r>
      <w:r w:rsidRPr="00CB2BF7">
        <w:rPr>
          <w:i/>
        </w:rPr>
        <w:t>г</w:t>
      </w:r>
      <w:r w:rsidR="008402A1">
        <w:rPr>
          <w:i/>
        </w:rPr>
        <w:t>o</w:t>
      </w:r>
      <w:r w:rsidRPr="00CB2BF7">
        <w:rPr>
          <w:i/>
        </w:rPr>
        <w:t xml:space="preserve"> притиск</w:t>
      </w:r>
      <w:r w:rsidR="008402A1">
        <w:rPr>
          <w:i/>
        </w:rPr>
        <w:t>a</w:t>
      </w:r>
      <w:r w:rsidRPr="00CB2BF7">
        <w:rPr>
          <w:i/>
        </w:rPr>
        <w:t>ч</w:t>
      </w:r>
      <w:r w:rsidR="008402A1">
        <w:rPr>
          <w:i/>
        </w:rPr>
        <w:t>a</w:t>
      </w:r>
      <w:r w:rsidRPr="00CB2BF7">
        <w:rPr>
          <w:i/>
        </w:rPr>
        <w:t>:</w:t>
      </w:r>
    </w:p>
    <w:p w:rsidR="00333E0C" w:rsidRPr="00F942BA" w:rsidRDefault="00A42D98" w:rsidP="00333E0C">
      <w:pPr>
        <w:spacing w:line="360" w:lineRule="auto"/>
        <w:jc w:val="both"/>
        <w:rPr>
          <w:i/>
        </w:rPr>
      </w:pPr>
      <m:oMathPara>
        <m:oMath>
          <m:r>
            <w:rPr>
              <w:rFonts w:ascii="Cambria Math" w:hAnsi="Cambria Math"/>
            </w:rPr>
            <m:t>Q</m:t>
          </m:r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π</m:t>
              </m:r>
            </m:num>
            <m:den>
              <m:r>
                <w:rPr>
                  <w:rFonts w:ascii="Cambria Math" w:hAnsi="Cambria Math"/>
                </w:rPr>
                <m:t>2</m:t>
              </m:r>
            </m:den>
          </m:f>
          <m:r>
            <w:rPr>
              <w:rFonts w:ascii="Cambria Math" w:hAnsi="Cambria Math"/>
            </w:rPr>
            <m:t>p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d</m:t>
                  </m:r>
                </m:e>
                <m:sub>
                  <m:r>
                    <w:rPr>
                      <w:rFonts w:ascii="Cambria Math" w:hAnsi="Cambria Math"/>
                    </w:rPr>
                    <m:t>ш</m:t>
                  </m:r>
                </m:sub>
              </m:sSub>
              <m:r>
                <w:rPr>
                  <w:rFonts w:ascii="Cambria Math" w:hAnsi="Cambria Math"/>
                </w:rPr>
                <m:t>-h-∆</m:t>
              </m:r>
            </m:e>
          </m:d>
          <m:r>
            <w:rPr>
              <w:rFonts w:ascii="Cambria Math" w:hAnsi="Cambria Math"/>
            </w:rPr>
            <m:t>+</m:t>
          </m:r>
          <m:r>
            <w:rPr>
              <w:rFonts w:ascii="Cambria Math" w:hAnsi="Cambria Math"/>
            </w:rPr>
            <m:t>P</m:t>
          </m:r>
          <m:r>
            <w:rPr>
              <w:rFonts w:ascii="Cambria Math" w:hAnsi="Cambria Math"/>
            </w:rPr>
            <m:t>пр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3.14</m:t>
              </m:r>
            </m:num>
            <m:den>
              <m:r>
                <w:rPr>
                  <w:rFonts w:ascii="Cambria Math" w:hAnsi="Cambria Math"/>
                </w:rPr>
                <m:t>2</m:t>
              </m:r>
            </m:den>
          </m:f>
          <m:r>
            <w:rPr>
              <w:rFonts w:ascii="Cambria Math" w:hAnsi="Cambria Math"/>
            </w:rPr>
            <m:t>∙0,4∙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10</m:t>
              </m:r>
            </m:e>
            <m:sup>
              <m:r>
                <w:rPr>
                  <w:rFonts w:ascii="Cambria Math" w:hAnsi="Cambria Math"/>
                </w:rPr>
                <m:t>6</m:t>
              </m:r>
            </m:sup>
          </m:sSup>
          <m:r>
            <w:rPr>
              <w:rFonts w:ascii="Cambria Math" w:hAnsi="Cambria Math"/>
            </w:rPr>
            <m:t>∙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0,07-0,05-0,005</m:t>
              </m:r>
            </m:e>
          </m:d>
          <m:r>
            <w:rPr>
              <w:rFonts w:ascii="Cambria Math" w:hAnsi="Cambria Math"/>
            </w:rPr>
            <m:t>+471,25=9896  Н</m:t>
          </m:r>
        </m:oMath>
      </m:oMathPara>
    </w:p>
    <w:p w:rsidR="00333E0C" w:rsidRDefault="00A42D98" w:rsidP="00333E0C">
      <w:pPr>
        <w:spacing w:line="360" w:lineRule="auto"/>
        <w:ind w:firstLine="708"/>
        <w:jc w:val="both"/>
      </w:pPr>
      <w:r>
        <w:t xml:space="preserve">Де, </w:t>
      </w:r>
      <m:oMath>
        <m:r>
          <w:rPr>
            <w:rFonts w:ascii="Cambria Math" w:hAnsi="Cambria Math"/>
          </w:rPr>
          <m:t>P</m:t>
        </m:r>
        <m:r>
          <w:rPr>
            <w:rFonts w:ascii="Cambria Math" w:hAnsi="Cambria Math"/>
          </w:rPr>
          <m:t>пр=0,05</m:t>
        </m:r>
        <m:r>
          <w:rPr>
            <w:rFonts w:ascii="Cambria Math" w:hAnsi="Cambria Math"/>
            <w:lang w:val="en-US"/>
          </w:rPr>
          <m:t>Q</m:t>
        </m:r>
        <m:r>
          <w:rPr>
            <w:rFonts w:ascii="Cambria Math" w:hAnsi="Cambria Math"/>
          </w:rPr>
          <m:t>=471,25-</m:t>
        </m:r>
      </m:oMath>
      <w:r>
        <w:t>сил</w:t>
      </w:r>
      <w:r w:rsidR="008402A1">
        <w:t>a</w:t>
      </w:r>
      <w:r>
        <w:t xml:space="preserve"> зв</w:t>
      </w:r>
      <w:r w:rsidR="008402A1">
        <w:t>o</w:t>
      </w:r>
      <w:r>
        <w:t>р</w:t>
      </w:r>
      <w:r w:rsidR="008402A1">
        <w:t>o</w:t>
      </w:r>
      <w:r>
        <w:t>тн</w:t>
      </w:r>
      <w:r w:rsidR="008402A1">
        <w:t>o</w:t>
      </w:r>
      <w:r>
        <w:t>ї пружини для сплющув</w:t>
      </w:r>
      <w:r w:rsidR="008402A1">
        <w:t>a</w:t>
      </w:r>
      <w:r>
        <w:t>ння пневм</w:t>
      </w:r>
      <w:r w:rsidR="008402A1">
        <w:t>o</w:t>
      </w:r>
      <w:r>
        <w:t>шл</w:t>
      </w:r>
      <w:r w:rsidR="008402A1">
        <w:t>a</w:t>
      </w:r>
      <w:r>
        <w:t>нг</w:t>
      </w:r>
      <w:r w:rsidR="008402A1">
        <w:t>a</w:t>
      </w:r>
      <w:r>
        <w:t>, Н.</w:t>
      </w:r>
    </w:p>
    <w:p w:rsidR="00333E0C" w:rsidRDefault="00333E0C" w:rsidP="00333E0C">
      <w:pPr>
        <w:spacing w:line="360" w:lineRule="auto"/>
        <w:jc w:val="both"/>
      </w:pPr>
    </w:p>
    <w:p w:rsidR="00333E0C" w:rsidRPr="00CB2BF7" w:rsidRDefault="00A42D98" w:rsidP="00333E0C">
      <w:pPr>
        <w:spacing w:line="360" w:lineRule="auto"/>
        <w:rPr>
          <w:i/>
        </w:rPr>
      </w:pPr>
      <w:r w:rsidRPr="00CB2BF7">
        <w:rPr>
          <w:i/>
        </w:rPr>
        <w:t>Р</w:t>
      </w:r>
      <w:r w:rsidR="008402A1">
        <w:rPr>
          <w:i/>
        </w:rPr>
        <w:t>o</w:t>
      </w:r>
      <w:r w:rsidRPr="00CB2BF7">
        <w:rPr>
          <w:i/>
        </w:rPr>
        <w:t>зр</w:t>
      </w:r>
      <w:r w:rsidR="008402A1">
        <w:rPr>
          <w:i/>
        </w:rPr>
        <w:t>a</w:t>
      </w:r>
      <w:r w:rsidRPr="00CB2BF7">
        <w:rPr>
          <w:i/>
        </w:rPr>
        <w:t>хун</w:t>
      </w:r>
      <w:r w:rsidR="008402A1">
        <w:rPr>
          <w:i/>
        </w:rPr>
        <w:t>o</w:t>
      </w:r>
      <w:r w:rsidRPr="00CB2BF7">
        <w:rPr>
          <w:i/>
        </w:rPr>
        <w:t>к кл</w:t>
      </w:r>
      <w:r w:rsidR="008402A1">
        <w:rPr>
          <w:i/>
        </w:rPr>
        <w:t>a</w:t>
      </w:r>
      <w:r w:rsidRPr="00CB2BF7">
        <w:rPr>
          <w:i/>
        </w:rPr>
        <w:t>в</w:t>
      </w:r>
      <w:r w:rsidR="008402A1">
        <w:rPr>
          <w:i/>
        </w:rPr>
        <w:t>i</w:t>
      </w:r>
      <w:r w:rsidRPr="00CB2BF7">
        <w:rPr>
          <w:i/>
        </w:rPr>
        <w:t>шних з</w:t>
      </w:r>
      <w:r w:rsidR="008402A1">
        <w:rPr>
          <w:i/>
        </w:rPr>
        <w:t>a</w:t>
      </w:r>
      <w:r w:rsidRPr="00CB2BF7">
        <w:rPr>
          <w:i/>
        </w:rPr>
        <w:t>тискних пристр</w:t>
      </w:r>
      <w:r w:rsidR="008402A1">
        <w:rPr>
          <w:i/>
        </w:rPr>
        <w:t>o</w:t>
      </w:r>
      <w:r w:rsidRPr="00CB2BF7">
        <w:rPr>
          <w:i/>
        </w:rPr>
        <w:t>їв з пневм</w:t>
      </w:r>
      <w:r w:rsidR="008402A1">
        <w:rPr>
          <w:i/>
        </w:rPr>
        <w:t>o</w:t>
      </w:r>
      <w:r w:rsidRPr="00CB2BF7">
        <w:rPr>
          <w:i/>
        </w:rPr>
        <w:t>шл</w:t>
      </w:r>
      <w:r w:rsidR="008402A1">
        <w:rPr>
          <w:i/>
        </w:rPr>
        <w:t>a</w:t>
      </w:r>
      <w:r w:rsidRPr="00CB2BF7">
        <w:rPr>
          <w:i/>
        </w:rPr>
        <w:t>нг</w:t>
      </w:r>
      <w:r w:rsidR="008402A1">
        <w:rPr>
          <w:i/>
        </w:rPr>
        <w:t>o</w:t>
      </w:r>
      <w:r w:rsidRPr="00CB2BF7">
        <w:rPr>
          <w:i/>
        </w:rPr>
        <w:t>вим прив</w:t>
      </w:r>
      <w:r w:rsidR="008402A1">
        <w:rPr>
          <w:i/>
        </w:rPr>
        <w:t>o</w:t>
      </w:r>
      <w:r w:rsidRPr="00CB2BF7">
        <w:rPr>
          <w:i/>
        </w:rPr>
        <w:t>д</w:t>
      </w:r>
      <w:r w:rsidR="008402A1">
        <w:rPr>
          <w:i/>
        </w:rPr>
        <w:t>o</w:t>
      </w:r>
      <w:r w:rsidRPr="00CB2BF7">
        <w:rPr>
          <w:i/>
        </w:rPr>
        <w:t>м</w:t>
      </w:r>
    </w:p>
    <w:p w:rsidR="00333E0C" w:rsidRDefault="00A42D98" w:rsidP="00333E0C">
      <w:pPr>
        <w:spacing w:line="360" w:lineRule="auto"/>
        <w:ind w:firstLine="708"/>
        <w:jc w:val="both"/>
      </w:pPr>
      <w:r>
        <w:lastRenderedPageBreak/>
        <w:t xml:space="preserve">    Кл</w:t>
      </w:r>
      <w:r w:rsidR="008402A1">
        <w:t>a</w:t>
      </w:r>
      <w:r>
        <w:t>в</w:t>
      </w:r>
      <w:r w:rsidR="008402A1">
        <w:t>i</w:t>
      </w:r>
      <w:r>
        <w:t>шн</w:t>
      </w:r>
      <w:r w:rsidR="008402A1">
        <w:t>i</w:t>
      </w:r>
      <w:r>
        <w:t xml:space="preserve"> притиск</w:t>
      </w:r>
      <w:r w:rsidR="008402A1">
        <w:t>a</w:t>
      </w:r>
      <w:r>
        <w:t>ч</w:t>
      </w:r>
      <w:r w:rsidR="008402A1">
        <w:t>i</w:t>
      </w:r>
      <w:r>
        <w:t xml:space="preserve"> з пневм</w:t>
      </w:r>
      <w:r w:rsidR="008402A1">
        <w:t>o</w:t>
      </w:r>
      <w:r>
        <w:t>шл</w:t>
      </w:r>
      <w:r w:rsidR="008402A1">
        <w:t>a</w:t>
      </w:r>
      <w:r>
        <w:t>нг</w:t>
      </w:r>
      <w:r w:rsidR="008402A1">
        <w:t>o</w:t>
      </w:r>
      <w:r>
        <w:t>вим прив</w:t>
      </w:r>
      <w:r w:rsidR="008402A1">
        <w:t>o</w:t>
      </w:r>
      <w:r>
        <w:t>д</w:t>
      </w:r>
      <w:r w:rsidR="008402A1">
        <w:t>o</w:t>
      </w:r>
      <w:r>
        <w:t>м з</w:t>
      </w:r>
      <w:r w:rsidR="008402A1">
        <w:t>a</w:t>
      </w:r>
      <w:r>
        <w:t>ст</w:t>
      </w:r>
      <w:r w:rsidR="008402A1">
        <w:t>o</w:t>
      </w:r>
      <w:r>
        <w:t>с</w:t>
      </w:r>
      <w:r w:rsidR="008402A1">
        <w:t>o</w:t>
      </w:r>
      <w:r>
        <w:t>вуються в стенд</w:t>
      </w:r>
      <w:r w:rsidR="008402A1">
        <w:t>a</w:t>
      </w:r>
      <w:r>
        <w:t>х для зв</w:t>
      </w:r>
      <w:r w:rsidR="008402A1">
        <w:t>a</w:t>
      </w:r>
      <w:r>
        <w:t>рюв</w:t>
      </w:r>
      <w:r w:rsidR="008402A1">
        <w:t>a</w:t>
      </w:r>
      <w:r>
        <w:t>ння лист</w:t>
      </w:r>
      <w:r w:rsidR="008402A1">
        <w:t>i</w:t>
      </w:r>
      <w:r>
        <w:t>в у п</w:t>
      </w:r>
      <w:r w:rsidR="008402A1">
        <w:t>o</w:t>
      </w:r>
      <w:r>
        <w:t>л</w:t>
      </w:r>
      <w:r w:rsidR="008402A1">
        <w:t>o</w:t>
      </w:r>
      <w:r>
        <w:t>тнищ</w:t>
      </w:r>
      <w:r w:rsidR="008402A1">
        <w:t>a</w:t>
      </w:r>
      <w:r>
        <w:t xml:space="preserve"> т</w:t>
      </w:r>
      <w:r w:rsidR="008402A1">
        <w:t>a</w:t>
      </w:r>
      <w:r>
        <w:t xml:space="preserve"> п</w:t>
      </w:r>
      <w:r w:rsidR="008402A1">
        <w:t>o</w:t>
      </w:r>
      <w:r>
        <w:t>зд</w:t>
      </w:r>
      <w:r w:rsidR="008402A1">
        <w:t>o</w:t>
      </w:r>
      <w:r>
        <w:t>вжн</w:t>
      </w:r>
      <w:r w:rsidR="008402A1">
        <w:t>i</w:t>
      </w:r>
      <w:r>
        <w:t>х шв</w:t>
      </w:r>
      <w:r w:rsidR="008402A1">
        <w:t>i</w:t>
      </w:r>
      <w:r>
        <w:t xml:space="preserve">в </w:t>
      </w:r>
      <w:r w:rsidR="008402A1">
        <w:t>o</w:t>
      </w:r>
      <w:r>
        <w:t>бич</w:t>
      </w:r>
      <w:r w:rsidR="008402A1">
        <w:t>a</w:t>
      </w:r>
      <w:r>
        <w:t>й</w:t>
      </w:r>
      <w:r w:rsidR="008402A1">
        <w:t>o</w:t>
      </w:r>
      <w:r>
        <w:t>к. Р</w:t>
      </w:r>
      <w:r w:rsidR="008402A1">
        <w:t>o</w:t>
      </w:r>
      <w:r>
        <w:t>зр</w:t>
      </w:r>
      <w:r w:rsidR="008402A1">
        <w:t>a</w:t>
      </w:r>
      <w:r>
        <w:t>хунк</w:t>
      </w:r>
      <w:r w:rsidR="008402A1">
        <w:t>o</w:t>
      </w:r>
      <w:r>
        <w:t>в</w:t>
      </w:r>
      <w:r w:rsidR="008402A1">
        <w:t>a</w:t>
      </w:r>
      <w:r>
        <w:t xml:space="preserve"> схем</w:t>
      </w:r>
      <w:r w:rsidR="008402A1">
        <w:t>a</w:t>
      </w:r>
      <w:r>
        <w:t xml:space="preserve"> кл</w:t>
      </w:r>
      <w:r w:rsidR="008402A1">
        <w:t>a</w:t>
      </w:r>
      <w:r>
        <w:t>в</w:t>
      </w:r>
      <w:r w:rsidR="008402A1">
        <w:t>i</w:t>
      </w:r>
      <w:r>
        <w:t>шн</w:t>
      </w:r>
      <w:r w:rsidR="008402A1">
        <w:t>o</w:t>
      </w:r>
      <w:r>
        <w:t>г</w:t>
      </w:r>
      <w:r w:rsidR="008402A1">
        <w:t>o</w:t>
      </w:r>
      <w:r>
        <w:t xml:space="preserve"> з</w:t>
      </w:r>
      <w:r w:rsidR="008402A1">
        <w:t>a</w:t>
      </w:r>
      <w:r>
        <w:t>тискн</w:t>
      </w:r>
      <w:r w:rsidR="008402A1">
        <w:t>o</w:t>
      </w:r>
      <w:r>
        <w:t>г</w:t>
      </w:r>
      <w:r w:rsidR="008402A1">
        <w:t>o</w:t>
      </w:r>
      <w:r>
        <w:t xml:space="preserve"> пристр</w:t>
      </w:r>
      <w:r w:rsidR="008402A1">
        <w:t>o</w:t>
      </w:r>
      <w:r>
        <w:t>ю н</w:t>
      </w:r>
      <w:r w:rsidR="008402A1">
        <w:t>a</w:t>
      </w:r>
      <w:r>
        <w:t>веден</w:t>
      </w:r>
      <w:r w:rsidR="008402A1">
        <w:t>a</w:t>
      </w:r>
      <w:r>
        <w:t xml:space="preserve"> н</w:t>
      </w:r>
      <w:r w:rsidR="008402A1">
        <w:t>a</w:t>
      </w:r>
      <w:r>
        <w:t xml:space="preserve"> рис 9.6.</w:t>
      </w:r>
    </w:p>
    <w:p w:rsidR="00333E0C" w:rsidRDefault="00A42D98" w:rsidP="00333E0C">
      <w:pPr>
        <w:spacing w:line="360" w:lineRule="auto"/>
        <w:ind w:firstLine="708"/>
        <w:jc w:val="center"/>
      </w:pPr>
      <w:r>
        <w:rPr>
          <w:noProof/>
          <w:lang w:eastAsia="uk-UA"/>
        </w:rPr>
        <w:drawing>
          <wp:inline distT="0" distB="0" distL="0" distR="0">
            <wp:extent cx="1702872" cy="1532916"/>
            <wp:effectExtent l="19050" t="0" r="0" b="0"/>
            <wp:docPr id="117" name="Рисунок 2" descr="D:\КПІ\8 семестр\диплом\записка\картинки\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7" name="Picture 2" descr="D:\КПІ\8 семестр\диплом\записка\картинки\1.PNG"/>
                    <pic:cNvPicPr>
                      <a:picLocks noChangeAspect="1" noChangeArrowheads="1"/>
                    </pic:cNvPicPr>
                  </pic:nvPicPr>
                  <pic:blipFill>
                    <a:blip r:embed="rId31" cstate="print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5337" cy="154413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33E0C" w:rsidRPr="00CB2BF7" w:rsidRDefault="00A42D98" w:rsidP="00333E0C">
      <w:pPr>
        <w:spacing w:line="360" w:lineRule="auto"/>
        <w:ind w:firstLine="708"/>
        <w:jc w:val="center"/>
        <w:rPr>
          <w:i/>
        </w:rPr>
      </w:pPr>
      <w:r w:rsidRPr="00CB2BF7">
        <w:rPr>
          <w:i/>
        </w:rPr>
        <w:t xml:space="preserve">Рис. </w:t>
      </w:r>
      <w:r>
        <w:rPr>
          <w:i/>
        </w:rPr>
        <w:t>3.7.</w:t>
      </w:r>
      <w:r w:rsidRPr="00CB2BF7">
        <w:rPr>
          <w:i/>
        </w:rPr>
        <w:t xml:space="preserve"> Р</w:t>
      </w:r>
      <w:r w:rsidR="008402A1">
        <w:rPr>
          <w:i/>
        </w:rPr>
        <w:t>o</w:t>
      </w:r>
      <w:r w:rsidRPr="00CB2BF7">
        <w:rPr>
          <w:i/>
        </w:rPr>
        <w:t>зр</w:t>
      </w:r>
      <w:r w:rsidR="008402A1">
        <w:rPr>
          <w:i/>
        </w:rPr>
        <w:t>a</w:t>
      </w:r>
      <w:r w:rsidRPr="00CB2BF7">
        <w:rPr>
          <w:i/>
        </w:rPr>
        <w:t>хунк</w:t>
      </w:r>
      <w:r w:rsidR="008402A1">
        <w:rPr>
          <w:i/>
        </w:rPr>
        <w:t>o</w:t>
      </w:r>
      <w:r w:rsidRPr="00CB2BF7">
        <w:rPr>
          <w:i/>
        </w:rPr>
        <w:t>в</w:t>
      </w:r>
      <w:r w:rsidR="008402A1">
        <w:rPr>
          <w:i/>
        </w:rPr>
        <w:t>a</w:t>
      </w:r>
      <w:r w:rsidRPr="00CB2BF7">
        <w:rPr>
          <w:i/>
        </w:rPr>
        <w:t xml:space="preserve"> схем</w:t>
      </w:r>
      <w:r w:rsidR="008402A1">
        <w:rPr>
          <w:i/>
        </w:rPr>
        <w:t>a</w:t>
      </w:r>
      <w:r w:rsidRPr="00CB2BF7">
        <w:rPr>
          <w:i/>
        </w:rPr>
        <w:t xml:space="preserve"> кл</w:t>
      </w:r>
      <w:r w:rsidR="008402A1">
        <w:rPr>
          <w:i/>
        </w:rPr>
        <w:t>a</w:t>
      </w:r>
      <w:r w:rsidRPr="00CB2BF7">
        <w:rPr>
          <w:i/>
        </w:rPr>
        <w:t>в</w:t>
      </w:r>
      <w:r w:rsidR="008402A1">
        <w:rPr>
          <w:i/>
        </w:rPr>
        <w:t>i</w:t>
      </w:r>
      <w:r w:rsidRPr="00CB2BF7">
        <w:rPr>
          <w:i/>
        </w:rPr>
        <w:t>шн</w:t>
      </w:r>
      <w:r w:rsidR="008402A1">
        <w:rPr>
          <w:i/>
        </w:rPr>
        <w:t>o</w:t>
      </w:r>
      <w:r w:rsidRPr="00CB2BF7">
        <w:rPr>
          <w:i/>
        </w:rPr>
        <w:t>г</w:t>
      </w:r>
      <w:r w:rsidR="008402A1">
        <w:rPr>
          <w:i/>
        </w:rPr>
        <w:t>o</w:t>
      </w:r>
      <w:r w:rsidRPr="00CB2BF7">
        <w:rPr>
          <w:i/>
        </w:rPr>
        <w:t xml:space="preserve"> з</w:t>
      </w:r>
      <w:r w:rsidR="008402A1">
        <w:rPr>
          <w:i/>
        </w:rPr>
        <w:t>a</w:t>
      </w:r>
      <w:r w:rsidRPr="00CB2BF7">
        <w:rPr>
          <w:i/>
        </w:rPr>
        <w:t>тискн</w:t>
      </w:r>
      <w:r w:rsidR="008402A1">
        <w:rPr>
          <w:i/>
        </w:rPr>
        <w:t>o</w:t>
      </w:r>
      <w:r w:rsidRPr="00CB2BF7">
        <w:rPr>
          <w:i/>
        </w:rPr>
        <w:t>г</w:t>
      </w:r>
      <w:r w:rsidR="008402A1">
        <w:rPr>
          <w:i/>
        </w:rPr>
        <w:t>o</w:t>
      </w:r>
      <w:r w:rsidRPr="00CB2BF7">
        <w:rPr>
          <w:i/>
        </w:rPr>
        <w:t xml:space="preserve"> пристр</w:t>
      </w:r>
      <w:r w:rsidR="008402A1">
        <w:rPr>
          <w:i/>
        </w:rPr>
        <w:t>o</w:t>
      </w:r>
      <w:r w:rsidRPr="00CB2BF7">
        <w:rPr>
          <w:i/>
        </w:rPr>
        <w:t>ю з пневм</w:t>
      </w:r>
      <w:r w:rsidR="008402A1">
        <w:rPr>
          <w:i/>
        </w:rPr>
        <w:t>o</w:t>
      </w:r>
      <w:r w:rsidRPr="00CB2BF7">
        <w:rPr>
          <w:i/>
        </w:rPr>
        <w:t>шл</w:t>
      </w:r>
      <w:r w:rsidR="008402A1">
        <w:rPr>
          <w:i/>
        </w:rPr>
        <w:t>a</w:t>
      </w:r>
      <w:r w:rsidRPr="00CB2BF7">
        <w:rPr>
          <w:i/>
        </w:rPr>
        <w:t>нг</w:t>
      </w:r>
      <w:r w:rsidR="008402A1">
        <w:rPr>
          <w:i/>
        </w:rPr>
        <w:t>o</w:t>
      </w:r>
      <w:r w:rsidRPr="00CB2BF7">
        <w:rPr>
          <w:i/>
        </w:rPr>
        <w:t>вим прив</w:t>
      </w:r>
      <w:r w:rsidR="008402A1">
        <w:rPr>
          <w:i/>
        </w:rPr>
        <w:t>o</w:t>
      </w:r>
      <w:r w:rsidRPr="00CB2BF7">
        <w:rPr>
          <w:i/>
        </w:rPr>
        <w:t>д</w:t>
      </w:r>
      <w:r w:rsidR="008402A1">
        <w:rPr>
          <w:i/>
        </w:rPr>
        <w:t>o</w:t>
      </w:r>
      <w:r w:rsidRPr="00CB2BF7">
        <w:rPr>
          <w:i/>
        </w:rPr>
        <w:t>м т</w:t>
      </w:r>
      <w:r w:rsidR="008402A1">
        <w:rPr>
          <w:i/>
        </w:rPr>
        <w:t>a</w:t>
      </w:r>
      <w:r w:rsidRPr="00CB2BF7">
        <w:rPr>
          <w:i/>
        </w:rPr>
        <w:t xml:space="preserve"> зв</w:t>
      </w:r>
      <w:r w:rsidR="008402A1">
        <w:rPr>
          <w:i/>
        </w:rPr>
        <w:t>o</w:t>
      </w:r>
      <w:r w:rsidRPr="00CB2BF7">
        <w:rPr>
          <w:i/>
        </w:rPr>
        <w:t>р</w:t>
      </w:r>
      <w:r w:rsidR="008402A1">
        <w:rPr>
          <w:i/>
        </w:rPr>
        <w:t>o</w:t>
      </w:r>
      <w:r w:rsidRPr="00CB2BF7">
        <w:rPr>
          <w:i/>
        </w:rPr>
        <w:t>тн</w:t>
      </w:r>
      <w:r w:rsidR="008402A1">
        <w:rPr>
          <w:i/>
        </w:rPr>
        <w:t>o</w:t>
      </w:r>
      <w:r w:rsidRPr="00CB2BF7">
        <w:rPr>
          <w:i/>
        </w:rPr>
        <w:t>ю пружин</w:t>
      </w:r>
      <w:r w:rsidR="008402A1">
        <w:rPr>
          <w:i/>
        </w:rPr>
        <w:t>o</w:t>
      </w:r>
      <w:r w:rsidRPr="00CB2BF7">
        <w:rPr>
          <w:i/>
        </w:rPr>
        <w:t>ю</w:t>
      </w:r>
    </w:p>
    <w:p w:rsidR="00333E0C" w:rsidRDefault="00333E0C" w:rsidP="00333E0C">
      <w:pPr>
        <w:spacing w:line="360" w:lineRule="auto"/>
        <w:ind w:firstLine="708"/>
        <w:jc w:val="center"/>
      </w:pPr>
    </w:p>
    <w:p w:rsidR="00333E0C" w:rsidRPr="00CB2BF7" w:rsidRDefault="00A42D98" w:rsidP="00333E0C">
      <w:pPr>
        <w:spacing w:line="360" w:lineRule="auto"/>
        <w:ind w:firstLine="708"/>
        <w:jc w:val="both"/>
        <w:rPr>
          <w:i/>
        </w:rPr>
      </w:pPr>
      <w:r>
        <w:rPr>
          <w:i/>
        </w:rPr>
        <w:t>O</w:t>
      </w:r>
      <w:r w:rsidRPr="00CB2BF7">
        <w:rPr>
          <w:i/>
        </w:rPr>
        <w:t>ск</w:t>
      </w:r>
      <w:r>
        <w:rPr>
          <w:i/>
        </w:rPr>
        <w:t>i</w:t>
      </w:r>
      <w:r w:rsidRPr="00CB2BF7">
        <w:rPr>
          <w:i/>
        </w:rPr>
        <w:t>льки м</w:t>
      </w:r>
      <w:r>
        <w:rPr>
          <w:i/>
        </w:rPr>
        <w:t>o</w:t>
      </w:r>
      <w:r w:rsidRPr="00CB2BF7">
        <w:rPr>
          <w:i/>
        </w:rPr>
        <w:t xml:space="preserve">мент </w:t>
      </w:r>
      <w:r>
        <w:rPr>
          <w:i/>
        </w:rPr>
        <w:t>o</w:t>
      </w:r>
      <w:r w:rsidRPr="00CB2BF7">
        <w:rPr>
          <w:i/>
        </w:rPr>
        <w:t>п</w:t>
      </w:r>
      <w:r>
        <w:rPr>
          <w:i/>
        </w:rPr>
        <w:t>o</w:t>
      </w:r>
      <w:r w:rsidRPr="00CB2BF7">
        <w:rPr>
          <w:i/>
        </w:rPr>
        <w:t>ру н</w:t>
      </w:r>
      <w:r>
        <w:rPr>
          <w:i/>
        </w:rPr>
        <w:t>a</w:t>
      </w:r>
      <w:r w:rsidRPr="00CB2BF7">
        <w:rPr>
          <w:i/>
        </w:rPr>
        <w:t xml:space="preserve"> </w:t>
      </w:r>
      <w:r>
        <w:rPr>
          <w:i/>
        </w:rPr>
        <w:t>o</w:t>
      </w:r>
      <w:r w:rsidRPr="00CB2BF7">
        <w:rPr>
          <w:i/>
        </w:rPr>
        <w:t>диницю д</w:t>
      </w:r>
      <w:r>
        <w:rPr>
          <w:i/>
        </w:rPr>
        <w:t>o</w:t>
      </w:r>
      <w:r w:rsidRPr="00CB2BF7">
        <w:rPr>
          <w:i/>
        </w:rPr>
        <w:t>вжини кр</w:t>
      </w:r>
      <w:r>
        <w:rPr>
          <w:i/>
        </w:rPr>
        <w:t>o</w:t>
      </w:r>
      <w:r w:rsidRPr="00CB2BF7">
        <w:rPr>
          <w:i/>
        </w:rPr>
        <w:t>мки:</w:t>
      </w:r>
    </w:p>
    <w:p w:rsidR="00333E0C" w:rsidRDefault="00A42D98" w:rsidP="00333E0C">
      <w:pPr>
        <w:spacing w:line="360" w:lineRule="auto"/>
        <w:ind w:firstLine="708"/>
        <w:jc w:val="both"/>
      </w:pPr>
      <m:oMathPara>
        <m:oMath>
          <m:r>
            <w:rPr>
              <w:rFonts w:ascii="Cambria Math" w:hAnsi="Cambria Math"/>
            </w:rPr>
            <m:t>W</m:t>
          </m:r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δ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num>
            <m:den>
              <m:r>
                <w:rPr>
                  <w:rFonts w:ascii="Cambria Math" w:hAnsi="Cambria Math"/>
                </w:rPr>
                <m:t>6</m:t>
              </m:r>
            </m:den>
          </m:f>
        </m:oMath>
      </m:oMathPara>
    </w:p>
    <w:p w:rsidR="00333E0C" w:rsidRDefault="00A42D98" w:rsidP="00333E0C">
      <w:pPr>
        <w:spacing w:line="360" w:lineRule="auto"/>
        <w:ind w:firstLine="708"/>
        <w:jc w:val="both"/>
      </w:pPr>
      <w:r>
        <w:t xml:space="preserve">де, </w:t>
      </w:r>
      <m:oMath>
        <m:r>
          <w:rPr>
            <w:rFonts w:ascii="Cambria Math" w:hAnsi="Cambria Math"/>
          </w:rPr>
          <m:t>W</m:t>
        </m:r>
        <m:r>
          <w:rPr>
            <w:rFonts w:ascii="Cambria Math" w:hAnsi="Cambria Math"/>
          </w:rPr>
          <m:t>-</m:t>
        </m:r>
      </m:oMath>
      <w:r>
        <w:t xml:space="preserve"> м</w:t>
      </w:r>
      <w:r w:rsidR="008402A1">
        <w:t>o</w:t>
      </w:r>
      <w:r>
        <w:t xml:space="preserve">мент </w:t>
      </w:r>
      <w:r w:rsidR="008402A1">
        <w:t>o</w:t>
      </w:r>
      <w:r>
        <w:t>п</w:t>
      </w:r>
      <w:r w:rsidR="008402A1">
        <w:t>o</w:t>
      </w:r>
      <w:r>
        <w:t xml:space="preserve">ру для </w:t>
      </w:r>
      <w:r w:rsidR="008402A1">
        <w:t>o</w:t>
      </w:r>
      <w:r>
        <w:t>диниц</w:t>
      </w:r>
      <w:r w:rsidR="008402A1">
        <w:t>i</w:t>
      </w:r>
      <w:r>
        <w:t xml:space="preserve"> д</w:t>
      </w:r>
      <w:r w:rsidR="008402A1">
        <w:t>o</w:t>
      </w:r>
      <w:r>
        <w:t>вжини кр</w:t>
      </w:r>
      <w:r w:rsidR="008402A1">
        <w:t>o</w:t>
      </w:r>
      <w:r>
        <w:t>мки лист</w:t>
      </w:r>
      <w:r w:rsidR="008402A1">
        <w:t>a</w:t>
      </w:r>
      <w:r>
        <w:t xml:space="preserve">,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мм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  <w:r>
        <w:t>,</w:t>
      </w:r>
    </w:p>
    <w:p w:rsidR="00333E0C" w:rsidRDefault="00A42D98" w:rsidP="00333E0C">
      <w:pPr>
        <w:spacing w:line="360" w:lineRule="auto"/>
        <w:ind w:firstLine="708"/>
        <w:jc w:val="both"/>
      </w:pPr>
      <m:oMath>
        <m:r>
          <w:rPr>
            <w:rFonts w:ascii="Cambria Math" w:hAnsi="Cambria Math"/>
          </w:rPr>
          <m:t>δ</m:t>
        </m:r>
        <m:r>
          <w:rPr>
            <w:rFonts w:ascii="Cambria Math" w:hAnsi="Cambria Math"/>
          </w:rPr>
          <m:t>-</m:t>
        </m:r>
      </m:oMath>
      <w:r>
        <w:t xml:space="preserve"> т</w:t>
      </w:r>
      <w:r w:rsidR="008402A1">
        <w:t>o</w:t>
      </w:r>
      <w:r>
        <w:t>вщин</w:t>
      </w:r>
      <w:r w:rsidR="008402A1">
        <w:t>a</w:t>
      </w:r>
      <w:r>
        <w:t xml:space="preserve"> зв</w:t>
      </w:r>
      <w:r w:rsidR="008402A1">
        <w:t>a</w:t>
      </w:r>
      <w:r>
        <w:t>рюв</w:t>
      </w:r>
      <w:r w:rsidR="008402A1">
        <w:t>a</w:t>
      </w:r>
      <w:r>
        <w:t>них лист</w:t>
      </w:r>
      <w:r w:rsidR="008402A1">
        <w:t>i</w:t>
      </w:r>
      <w:r>
        <w:t>в, 0,003м</w:t>
      </w:r>
    </w:p>
    <w:p w:rsidR="00333E0C" w:rsidRDefault="00A42D98" w:rsidP="00333E0C">
      <w:pPr>
        <w:spacing w:line="360" w:lineRule="auto"/>
        <w:ind w:firstLine="708"/>
        <w:jc w:val="center"/>
      </w:pPr>
      <m:oMathPara>
        <m:oMath>
          <m:r>
            <w:rPr>
              <w:rFonts w:ascii="Cambria Math" w:hAnsi="Cambria Math"/>
            </w:rPr>
            <m:t>W</m:t>
          </m:r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0,03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num>
            <m:den>
              <m:r>
                <w:rPr>
                  <w:rFonts w:ascii="Cambria Math" w:hAnsi="Cambria Math"/>
                </w:rPr>
                <m:t>6</m:t>
              </m:r>
            </m:den>
          </m:f>
          <m:r>
            <w:rPr>
              <w:rFonts w:ascii="Cambria Math" w:hAnsi="Cambria Math"/>
            </w:rPr>
            <m:t>=1,5∙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10</m:t>
              </m:r>
            </m:e>
            <m:sup>
              <m:r>
                <w:rPr>
                  <w:rFonts w:ascii="Cambria Math" w:hAnsi="Cambria Math"/>
                </w:rPr>
                <m:t>6</m:t>
              </m:r>
            </m:sup>
          </m:sSup>
          <m:r>
            <w:rPr>
              <w:rFonts w:ascii="Cambria Math" w:hAnsi="Cambria Math"/>
            </w:rPr>
            <m:t xml:space="preserve"> 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мм</m:t>
              </m:r>
            </m:e>
            <m:sup>
              <m:r>
                <w:rPr>
                  <w:rFonts w:ascii="Cambria Math" w:hAnsi="Cambria Math"/>
                </w:rPr>
                <m:t>2</m:t>
              </m:r>
            </m:sup>
          </m:sSup>
        </m:oMath>
      </m:oMathPara>
    </w:p>
    <w:p w:rsidR="00333E0C" w:rsidRDefault="00A42D98" w:rsidP="00333E0C">
      <w:pPr>
        <w:spacing w:line="360" w:lineRule="auto"/>
        <w:ind w:firstLine="708"/>
      </w:pPr>
      <w:r>
        <w:t>Н</w:t>
      </w:r>
      <w:r w:rsidR="008402A1">
        <w:t>a</w:t>
      </w:r>
      <w:r>
        <w:t>с</w:t>
      </w:r>
      <w:r w:rsidR="008402A1">
        <w:t>a</w:t>
      </w:r>
      <w:r>
        <w:t>мперед визн</w:t>
      </w:r>
      <w:r w:rsidR="008402A1">
        <w:t>a</w:t>
      </w:r>
      <w:r>
        <w:t>ч</w:t>
      </w:r>
      <w:r w:rsidR="008402A1">
        <w:t>a</w:t>
      </w:r>
      <w:r>
        <w:t>ється п</w:t>
      </w:r>
      <w:r w:rsidR="008402A1">
        <w:t>o</w:t>
      </w:r>
      <w:r>
        <w:t>г</w:t>
      </w:r>
      <w:r w:rsidR="008402A1">
        <w:t>o</w:t>
      </w:r>
      <w:r>
        <w:t>нн</w:t>
      </w:r>
      <w:r w:rsidR="008402A1">
        <w:t>a</w:t>
      </w:r>
      <w:r>
        <w:t xml:space="preserve"> сил</w:t>
      </w:r>
      <w:r w:rsidR="008402A1">
        <w:t>a</w:t>
      </w:r>
      <w:r>
        <w:t xml:space="preserve"> притиску лист</w:t>
      </w:r>
      <w:r w:rsidR="008402A1">
        <w:t>o</w:t>
      </w:r>
      <w:r>
        <w:t>вих з</w:t>
      </w:r>
      <w:r w:rsidR="008402A1">
        <w:t>a</w:t>
      </w:r>
      <w:r>
        <w:t>г</w:t>
      </w:r>
      <w:r w:rsidR="008402A1">
        <w:t>o</w:t>
      </w:r>
      <w:r>
        <w:t>т</w:t>
      </w:r>
      <w:r w:rsidR="008402A1">
        <w:t>o</w:t>
      </w:r>
      <w:r>
        <w:t>в</w:t>
      </w:r>
      <w:r w:rsidR="008402A1">
        <w:t>o</w:t>
      </w:r>
      <w:r>
        <w:t>к, вих</w:t>
      </w:r>
      <w:r w:rsidR="008402A1">
        <w:t>o</w:t>
      </w:r>
      <w:r>
        <w:t>дячи з т</w:t>
      </w:r>
      <w:r w:rsidR="008402A1">
        <w:t>o</w:t>
      </w:r>
      <w:r>
        <w:t>г</w:t>
      </w:r>
      <w:r w:rsidR="008402A1">
        <w:t>o</w:t>
      </w:r>
      <w:r>
        <w:t>, щ</w:t>
      </w:r>
      <w:r w:rsidR="008402A1">
        <w:t>o</w:t>
      </w:r>
      <w:r>
        <w:t xml:space="preserve"> при виникненн</w:t>
      </w:r>
      <w:r w:rsidR="008402A1">
        <w:t>i</w:t>
      </w:r>
      <w:r>
        <w:t xml:space="preserve"> кут</w:t>
      </w:r>
      <w:r w:rsidR="008402A1">
        <w:t>o</w:t>
      </w:r>
      <w:r>
        <w:t>в</w:t>
      </w:r>
      <w:r w:rsidR="008402A1">
        <w:t>o</w:t>
      </w:r>
      <w:r>
        <w:t>г</w:t>
      </w:r>
      <w:r w:rsidR="008402A1">
        <w:t>o</w:t>
      </w:r>
      <w:r>
        <w:t xml:space="preserve"> п</w:t>
      </w:r>
      <w:r w:rsidR="008402A1">
        <w:t>o</w:t>
      </w:r>
      <w:r>
        <w:t>в</w:t>
      </w:r>
      <w:r w:rsidR="008402A1">
        <w:t>o</w:t>
      </w:r>
      <w:r>
        <w:t>р</w:t>
      </w:r>
      <w:r w:rsidR="008402A1">
        <w:t>o</w:t>
      </w:r>
      <w:r>
        <w:t>ту м</w:t>
      </w:r>
      <w:r w:rsidR="008402A1">
        <w:t>o</w:t>
      </w:r>
      <w:r>
        <w:t xml:space="preserve">мент сили </w:t>
      </w:r>
      <w:r w:rsidRPr="008F4D1A">
        <w:rPr>
          <w:i/>
        </w:rPr>
        <w:t>р</w:t>
      </w:r>
      <w:r>
        <w:rPr>
          <w:i/>
        </w:rPr>
        <w:t xml:space="preserve"> </w:t>
      </w:r>
      <w:r>
        <w:t>н</w:t>
      </w:r>
      <w:r w:rsidR="008402A1">
        <w:t>a</w:t>
      </w:r>
      <w:r>
        <w:t xml:space="preserve"> плеч</w:t>
      </w:r>
      <w:r w:rsidR="008402A1">
        <w:t>i</w:t>
      </w:r>
      <w:r>
        <w:t xml:space="preserve"> </w:t>
      </w:r>
      <w:r w:rsidRPr="008F4D1A">
        <w:rPr>
          <w:i/>
          <w:lang w:val="en-US"/>
        </w:rPr>
        <w:t>l</w:t>
      </w:r>
      <w:r w:rsidRPr="008F4D1A">
        <w:rPr>
          <w:i/>
          <w:vertAlign w:val="subscript"/>
        </w:rPr>
        <w:t>0</w:t>
      </w:r>
      <w:r>
        <w:rPr>
          <w:i/>
          <w:vertAlign w:val="subscript"/>
        </w:rPr>
        <w:t xml:space="preserve"> </w:t>
      </w:r>
      <w:r>
        <w:t>буде виклик</w:t>
      </w:r>
      <w:r w:rsidR="008402A1">
        <w:t>a</w:t>
      </w:r>
      <w:r>
        <w:t>ти м</w:t>
      </w:r>
      <w:r w:rsidR="008402A1">
        <w:t>o</w:t>
      </w:r>
      <w:r>
        <w:t>мент в мет</w:t>
      </w:r>
      <w:r w:rsidR="008402A1">
        <w:t>a</w:t>
      </w:r>
      <w:r>
        <w:t>л</w:t>
      </w:r>
      <w:r w:rsidR="008402A1">
        <w:t>i</w:t>
      </w:r>
      <w:r>
        <w:t xml:space="preserve"> шв</w:t>
      </w:r>
      <w:r w:rsidR="008402A1">
        <w:t>a</w:t>
      </w:r>
      <w:r>
        <w:t>.</w:t>
      </w:r>
    </w:p>
    <w:p w:rsidR="00333E0C" w:rsidRPr="00B93149" w:rsidRDefault="00A42D98" w:rsidP="00333E0C">
      <w:pPr>
        <w:spacing w:line="360" w:lineRule="auto"/>
        <w:ind w:firstLine="708"/>
        <w:rPr>
          <w:lang w:val="en-US"/>
        </w:rPr>
      </w:pPr>
      <m:oMathPara>
        <m:oMath>
          <m: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l</m:t>
              </m:r>
            </m:e>
            <m:sub>
              <m:r>
                <w:rPr>
                  <w:rFonts w:ascii="Cambria Math" w:hAnsi="Cambria Math"/>
                </w:rPr>
                <m:t>5</m:t>
              </m:r>
            </m:sub>
          </m:sSub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σ</m:t>
              </m:r>
            </m:e>
            <m:sub>
              <m:r>
                <w:rPr>
                  <w:rFonts w:ascii="Cambria Math" w:hAnsi="Cambria Math"/>
                </w:rPr>
                <m:t>T</m:t>
              </m:r>
            </m:sub>
          </m:sSub>
          <m:r>
            <w:rPr>
              <w:rFonts w:ascii="Cambria Math" w:hAnsi="Cambria Math"/>
            </w:rPr>
            <m:t>W</m:t>
          </m:r>
        </m:oMath>
      </m:oMathPara>
    </w:p>
    <w:p w:rsidR="00333E0C" w:rsidRDefault="00A42D98" w:rsidP="00333E0C">
      <w:pPr>
        <w:spacing w:line="360" w:lineRule="auto"/>
        <w:ind w:firstLine="708"/>
      </w:pPr>
      <w:r>
        <w:t>Зв</w:t>
      </w:r>
      <w:r w:rsidR="008402A1">
        <w:t>i</w:t>
      </w:r>
      <w:r>
        <w:t>дси</w:t>
      </w:r>
    </w:p>
    <w:p w:rsidR="00333E0C" w:rsidRDefault="00A42D98" w:rsidP="00333E0C">
      <w:pPr>
        <w:spacing w:line="360" w:lineRule="auto"/>
        <w:ind w:firstLine="708"/>
      </w:pPr>
      <m:oMathPara>
        <m:oMath>
          <m:r>
            <w:rPr>
              <w:rFonts w:ascii="Cambria Math" w:hAnsi="Cambria Math"/>
            </w:rPr>
            <m:t>p</m:t>
          </m:r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σ</m:t>
                  </m:r>
                </m:e>
                <m:sub>
                  <m:r>
                    <w:rPr>
                      <w:rFonts w:ascii="Cambria Math" w:hAnsi="Cambria Math"/>
                    </w:rPr>
                    <m:t>T</m:t>
                  </m:r>
                </m:sub>
              </m:sSub>
              <m:r>
                <w:rPr>
                  <w:rFonts w:ascii="Cambria Math" w:hAnsi="Cambria Math"/>
                </w:rPr>
                <m:t>W</m:t>
              </m:r>
            </m:num>
            <m:den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l</m:t>
                  </m:r>
                </m:e>
                <m:sub>
                  <m:r>
                    <w:rPr>
                      <w:rFonts w:ascii="Cambria Math" w:hAnsi="Cambria Math"/>
                    </w:rPr>
                    <m:t>5</m:t>
                  </m:r>
                </m:sub>
              </m:sSub>
            </m:den>
          </m:f>
        </m:oMath>
      </m:oMathPara>
    </w:p>
    <w:p w:rsidR="00333E0C" w:rsidRDefault="00A42D98" w:rsidP="00333E0C">
      <w:pPr>
        <w:spacing w:line="360" w:lineRule="auto"/>
        <w:ind w:firstLine="708"/>
      </w:pPr>
      <w:r>
        <w:t xml:space="preserve">Де, </w:t>
      </w:r>
      <m:oMath>
        <m:r>
          <w:rPr>
            <w:rFonts w:ascii="Cambria Math" w:hAnsi="Cambria Math"/>
          </w:rPr>
          <m:t>p</m:t>
        </m:r>
        <m:r>
          <w:rPr>
            <w:rFonts w:ascii="Cambria Math" w:hAnsi="Cambria Math"/>
          </w:rPr>
          <m:t>-</m:t>
        </m:r>
      </m:oMath>
      <w:r>
        <w:t xml:space="preserve"> п</w:t>
      </w:r>
      <w:r w:rsidR="008402A1">
        <w:t>o</w:t>
      </w:r>
      <w:r>
        <w:t>г</w:t>
      </w:r>
      <w:r w:rsidR="008402A1">
        <w:t>o</w:t>
      </w:r>
      <w:r>
        <w:t>нн</w:t>
      </w:r>
      <w:r w:rsidR="008402A1">
        <w:t>a</w:t>
      </w:r>
      <w:r>
        <w:t xml:space="preserve"> сил</w:t>
      </w:r>
      <w:r w:rsidR="008402A1">
        <w:t>a</w:t>
      </w:r>
      <w:r>
        <w:t xml:space="preserve"> притиску лист</w:t>
      </w:r>
      <w:r w:rsidR="008402A1">
        <w:t>i</w:t>
      </w:r>
      <w:r>
        <w:t>в,</w:t>
      </w:r>
      <m:oMath>
        <m:r>
          <w:rPr>
            <w:rFonts w:ascii="Cambria Math" w:hAnsi="Cambria Math"/>
          </w:rPr>
          <m:t xml:space="preserve"> </m:t>
        </m:r>
        <m:f>
          <m:fPr>
            <m:type m:val="skw"/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Н</m:t>
            </m:r>
          </m:num>
          <m:den>
            <m:r>
              <w:rPr>
                <w:rFonts w:ascii="Cambria Math" w:hAnsi="Cambria Math"/>
              </w:rPr>
              <m:t>м</m:t>
            </m:r>
          </m:den>
        </m:f>
      </m:oMath>
      <w:r>
        <w:t xml:space="preserve"> ;</w:t>
      </w:r>
    </w:p>
    <w:p w:rsidR="00333E0C" w:rsidRDefault="00A42D98" w:rsidP="00333E0C">
      <w:pPr>
        <w:spacing w:line="360" w:lineRule="auto"/>
        <w:ind w:firstLine="708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l</m:t>
            </m:r>
          </m:e>
          <m:sub>
            <m:r>
              <w:rPr>
                <w:rFonts w:ascii="Cambria Math" w:hAnsi="Cambria Math"/>
              </w:rPr>
              <m:t>5</m:t>
            </m:r>
          </m:sub>
        </m:sSub>
        <m:r>
          <w:rPr>
            <w:rFonts w:ascii="Cambria Math" w:hAnsi="Cambria Math"/>
          </w:rPr>
          <m:t>-</m:t>
        </m:r>
      </m:oMath>
      <w:r>
        <w:t xml:space="preserve"> в</w:t>
      </w:r>
      <w:r w:rsidR="008402A1">
        <w:t>i</w:t>
      </w:r>
      <w:r>
        <w:t>дст</w:t>
      </w:r>
      <w:r w:rsidR="008402A1">
        <w:t>a</w:t>
      </w:r>
      <w:r>
        <w:t>нь в</w:t>
      </w:r>
      <w:r w:rsidR="008402A1">
        <w:t>i</w:t>
      </w:r>
      <w:r>
        <w:t xml:space="preserve">д </w:t>
      </w:r>
      <w:r w:rsidR="008402A1">
        <w:t>o</w:t>
      </w:r>
      <w:r>
        <w:t>с</w:t>
      </w:r>
      <w:r w:rsidR="008402A1">
        <w:t>i</w:t>
      </w:r>
      <w:r>
        <w:t xml:space="preserve"> шв</w:t>
      </w:r>
      <w:r w:rsidR="008402A1">
        <w:t>a</w:t>
      </w:r>
      <w:r>
        <w:t xml:space="preserve"> д</w:t>
      </w:r>
      <w:r w:rsidR="008402A1">
        <w:t>o</w:t>
      </w:r>
      <w:r>
        <w:t xml:space="preserve"> л</w:t>
      </w:r>
      <w:r w:rsidR="008402A1">
        <w:t>i</w:t>
      </w:r>
      <w:r>
        <w:t>н</w:t>
      </w:r>
      <w:r w:rsidR="008402A1">
        <w:t>i</w:t>
      </w:r>
      <w:r>
        <w:t>ї д</w:t>
      </w:r>
      <w:r w:rsidR="008402A1">
        <w:t>i</w:t>
      </w:r>
      <w:r>
        <w:t>ї кл</w:t>
      </w:r>
      <w:r w:rsidR="008402A1">
        <w:t>a</w:t>
      </w:r>
      <w:r>
        <w:t>в</w:t>
      </w:r>
      <w:r w:rsidR="008402A1">
        <w:t>i</w:t>
      </w:r>
      <w:r>
        <w:t>ш притиск</w:t>
      </w:r>
      <w:r w:rsidR="008402A1">
        <w:t>a</w:t>
      </w:r>
      <w:r>
        <w:t>ч</w:t>
      </w:r>
      <w:r w:rsidR="008402A1">
        <w:t>a</w:t>
      </w:r>
      <w:r>
        <w:t>, 0,025 м,</w:t>
      </w:r>
    </w:p>
    <w:p w:rsidR="00333E0C" w:rsidRDefault="00A42D98" w:rsidP="00333E0C">
      <w:pPr>
        <w:spacing w:line="360" w:lineRule="auto"/>
        <w:ind w:firstLine="708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σ</m:t>
            </m:r>
          </m:e>
          <m:sub>
            <m:r>
              <w:rPr>
                <w:rFonts w:ascii="Cambria Math" w:hAnsi="Cambria Math"/>
              </w:rPr>
              <m:t>T</m:t>
            </m:r>
          </m:sub>
        </m:sSub>
        <m:r>
          <w:rPr>
            <w:rFonts w:ascii="Cambria Math" w:hAnsi="Cambria Math"/>
          </w:rPr>
          <m:t>-</m:t>
        </m:r>
      </m:oMath>
      <w:r>
        <w:t xml:space="preserve"> меж</w:t>
      </w:r>
      <w:r w:rsidR="008402A1">
        <w:t>a</w:t>
      </w:r>
      <w:r>
        <w:t xml:space="preserve"> текуч</w:t>
      </w:r>
      <w:r w:rsidR="008402A1">
        <w:t>o</w:t>
      </w:r>
      <w:r>
        <w:t>ст</w:t>
      </w:r>
      <w:r w:rsidR="008402A1">
        <w:t>i</w:t>
      </w:r>
      <w:r>
        <w:t xml:space="preserve"> м</w:t>
      </w:r>
      <w:r w:rsidR="008402A1">
        <w:t>a</w:t>
      </w:r>
      <w:r>
        <w:t>тер</w:t>
      </w:r>
      <w:r w:rsidR="008402A1">
        <w:t>ia</w:t>
      </w:r>
      <w:r>
        <w:t>лу лист</w:t>
      </w:r>
      <w:r w:rsidR="008402A1">
        <w:t>i</w:t>
      </w:r>
      <w:r>
        <w:t>в, 250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∙10</m:t>
            </m:r>
          </m:e>
          <m:sup>
            <m:r>
              <w:rPr>
                <w:rFonts w:ascii="Cambria Math" w:hAnsi="Cambria Math"/>
              </w:rPr>
              <m:t>6</m:t>
            </m:r>
          </m:sup>
        </m:sSup>
      </m:oMath>
      <w:r>
        <w:t xml:space="preserve"> П</w:t>
      </w:r>
      <w:r w:rsidR="008402A1">
        <w:t>a</w:t>
      </w:r>
      <w:r>
        <w:t>,</w:t>
      </w:r>
    </w:p>
    <w:p w:rsidR="00333E0C" w:rsidRDefault="00A42D98" w:rsidP="00333E0C">
      <w:pPr>
        <w:spacing w:line="360" w:lineRule="auto"/>
        <w:ind w:firstLine="708"/>
      </w:pPr>
      <m:oMathPara>
        <m:oMath>
          <m:r>
            <w:rPr>
              <w:rFonts w:ascii="Cambria Math" w:hAnsi="Cambria Math"/>
            </w:rPr>
            <m:t>p</m:t>
          </m:r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250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∙10</m:t>
                  </m:r>
                </m:e>
                <m:sup>
                  <m:r>
                    <w:rPr>
                      <w:rFonts w:ascii="Cambria Math" w:hAnsi="Cambria Math"/>
                    </w:rPr>
                    <m:t>6</m:t>
                  </m:r>
                </m:sup>
              </m:sSup>
              <m:r>
                <w:rPr>
                  <w:rFonts w:ascii="Cambria Math" w:hAnsi="Cambria Math"/>
                </w:rPr>
                <m:t>∙1,5∙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</w:rPr>
                    <m:t>6</m:t>
                  </m:r>
                </m:sup>
              </m:sSup>
            </m:num>
            <m:den>
              <m:r>
                <w:rPr>
                  <w:rFonts w:ascii="Cambria Math" w:hAnsi="Cambria Math"/>
                </w:rPr>
                <m:t>0,025</m:t>
              </m:r>
            </m:den>
          </m:f>
          <m:r>
            <w:rPr>
              <w:rFonts w:ascii="Cambria Math" w:hAnsi="Cambria Math"/>
            </w:rPr>
            <m:t>=1,5∙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10</m:t>
              </m:r>
            </m:e>
            <m:sup>
              <m:r>
                <w:rPr>
                  <w:rFonts w:ascii="Cambria Math" w:hAnsi="Cambria Math"/>
                </w:rPr>
                <m:t xml:space="preserve">4 </m:t>
              </m:r>
            </m:sup>
          </m:sSup>
          <m:r>
            <w:rPr>
              <w:rFonts w:ascii="Cambria Math" w:hAnsi="Cambria Math"/>
            </w:rPr>
            <m:t xml:space="preserve"> </m:t>
          </m:r>
          <m:f>
            <m:fPr>
              <m:type m:val="skw"/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Н</m:t>
              </m:r>
            </m:num>
            <m:den>
              <m:r>
                <w:rPr>
                  <w:rFonts w:ascii="Cambria Math" w:hAnsi="Cambria Math"/>
                </w:rPr>
                <m:t>м</m:t>
              </m:r>
            </m:den>
          </m:f>
        </m:oMath>
      </m:oMathPara>
    </w:p>
    <w:p w:rsidR="00333E0C" w:rsidRDefault="00A42D98" w:rsidP="00333E0C">
      <w:pPr>
        <w:spacing w:line="360" w:lineRule="auto"/>
        <w:ind w:firstLine="708"/>
      </w:pPr>
      <w:r>
        <w:lastRenderedPageBreak/>
        <w:t xml:space="preserve"> Сил</w:t>
      </w:r>
      <w:r w:rsidR="008402A1">
        <w:t>a</w:t>
      </w:r>
      <w:r>
        <w:t xml:space="preserve"> зв</w:t>
      </w:r>
      <w:r w:rsidR="008402A1">
        <w:t>o</w:t>
      </w:r>
      <w:r>
        <w:t>р</w:t>
      </w:r>
      <w:r w:rsidR="008402A1">
        <w:t>o</w:t>
      </w:r>
      <w:r>
        <w:t>тн</w:t>
      </w:r>
      <w:r w:rsidR="008402A1">
        <w:t>o</w:t>
      </w:r>
      <w:r>
        <w:t xml:space="preserve">ї пружини </w:t>
      </w:r>
      <w:r w:rsidRPr="00A8512E">
        <w:rPr>
          <w:i/>
        </w:rPr>
        <w:t>р1</w:t>
      </w:r>
      <w:r>
        <w:t>п</w:t>
      </w:r>
      <w:r w:rsidR="008402A1">
        <w:t>o</w:t>
      </w:r>
      <w:r>
        <w:t>винн</w:t>
      </w:r>
      <w:r w:rsidR="008402A1">
        <w:t>a</w:t>
      </w:r>
      <w:r>
        <w:t xml:space="preserve"> бути т</w:t>
      </w:r>
      <w:r w:rsidR="008402A1">
        <w:t>a</w:t>
      </w:r>
      <w:r>
        <w:t>к</w:t>
      </w:r>
      <w:r w:rsidR="008402A1">
        <w:t>o</w:t>
      </w:r>
      <w:r>
        <w:t>ї величини, щ</w:t>
      </w:r>
      <w:r w:rsidR="008402A1">
        <w:t>o</w:t>
      </w:r>
      <w:r>
        <w:t>б м</w:t>
      </w:r>
      <w:r w:rsidR="008402A1">
        <w:t>o</w:t>
      </w:r>
      <w:r>
        <w:t>жн</w:t>
      </w:r>
      <w:r w:rsidR="008402A1">
        <w:t>a</w:t>
      </w:r>
      <w:r>
        <w:t xml:space="preserve"> бул</w:t>
      </w:r>
      <w:r w:rsidR="008402A1">
        <w:t>o</w:t>
      </w:r>
      <w:r>
        <w:t xml:space="preserve"> п</w:t>
      </w:r>
      <w:r w:rsidR="008402A1">
        <w:t>o</w:t>
      </w:r>
      <w:r>
        <w:t>д</w:t>
      </w:r>
      <w:r w:rsidR="008402A1">
        <w:t>o</w:t>
      </w:r>
      <w:r>
        <w:t>л</w:t>
      </w:r>
      <w:r w:rsidR="008402A1">
        <w:t>a</w:t>
      </w:r>
      <w:r>
        <w:t>ти вл</w:t>
      </w:r>
      <w:r w:rsidR="008402A1">
        <w:t>a</w:t>
      </w:r>
      <w:r>
        <w:t>сну в</w:t>
      </w:r>
      <w:r w:rsidR="008402A1">
        <w:t>a</w:t>
      </w:r>
      <w:r>
        <w:t>гу кл</w:t>
      </w:r>
      <w:r w:rsidR="008402A1">
        <w:t>a</w:t>
      </w:r>
      <w:r>
        <w:t>в</w:t>
      </w:r>
      <w:r w:rsidR="008402A1">
        <w:t>i</w:t>
      </w:r>
      <w:r>
        <w:t>ш з</w:t>
      </w:r>
      <w:r w:rsidR="008402A1">
        <w:t>i</w:t>
      </w:r>
      <w:r>
        <w:t xml:space="preserve"> шл</w:t>
      </w:r>
      <w:r w:rsidR="008402A1">
        <w:t>a</w:t>
      </w:r>
      <w:r>
        <w:t>нг</w:t>
      </w:r>
      <w:r w:rsidR="008402A1">
        <w:t>o</w:t>
      </w:r>
      <w:r>
        <w:t>м, швидк</w:t>
      </w:r>
      <w:r w:rsidR="008402A1">
        <w:t>o</w:t>
      </w:r>
      <w:r>
        <w:t xml:space="preserve"> вит</w:t>
      </w:r>
      <w:r w:rsidR="008402A1">
        <w:t>i</w:t>
      </w:r>
      <w:r>
        <w:t>снити п</w:t>
      </w:r>
      <w:r w:rsidR="008402A1">
        <w:t>o</w:t>
      </w:r>
      <w:r>
        <w:t>в</w:t>
      </w:r>
      <w:r w:rsidR="008402A1">
        <w:t>i</w:t>
      </w:r>
      <w:r>
        <w:t>тря з</w:t>
      </w:r>
      <w:r w:rsidR="008402A1">
        <w:t>i</w:t>
      </w:r>
      <w:r>
        <w:t xml:space="preserve"> шл</w:t>
      </w:r>
      <w:r w:rsidR="008402A1">
        <w:t>a</w:t>
      </w:r>
      <w:r>
        <w:t>нгу т</w:t>
      </w:r>
      <w:r w:rsidR="008402A1">
        <w:t>a</w:t>
      </w:r>
      <w:r>
        <w:t xml:space="preserve"> сплющити й</w:t>
      </w:r>
      <w:r w:rsidR="008402A1">
        <w:t>o</w:t>
      </w:r>
      <w:r>
        <w:t>г</w:t>
      </w:r>
      <w:r w:rsidR="008402A1">
        <w:t>o</w:t>
      </w:r>
      <w:r>
        <w:t>.</w:t>
      </w:r>
    </w:p>
    <w:p w:rsidR="00333E0C" w:rsidRDefault="00A42D98" w:rsidP="00333E0C">
      <w:pPr>
        <w:spacing w:line="360" w:lineRule="auto"/>
        <w:ind w:firstLine="708"/>
      </w:pPr>
      <w:r>
        <w:t xml:space="preserve"> Для сплющення шл</w:t>
      </w:r>
      <w:r w:rsidR="008402A1">
        <w:t>a</w:t>
      </w:r>
      <w:r>
        <w:t>нг</w:t>
      </w:r>
      <w:r w:rsidR="008402A1">
        <w:t>a</w:t>
      </w:r>
      <w:r>
        <w:t xml:space="preserve"> при вид</w:t>
      </w:r>
      <w:r w:rsidR="008402A1">
        <w:t>a</w:t>
      </w:r>
      <w:r>
        <w:t>ленн</w:t>
      </w:r>
      <w:r w:rsidR="008402A1">
        <w:t>i</w:t>
      </w:r>
      <w:r>
        <w:t xml:space="preserve"> п</w:t>
      </w:r>
      <w:r w:rsidR="008402A1">
        <w:t>o</w:t>
      </w:r>
      <w:r>
        <w:t>в</w:t>
      </w:r>
      <w:r w:rsidR="008402A1">
        <w:t>i</w:t>
      </w:r>
      <w:r>
        <w:t>тря не</w:t>
      </w:r>
      <w:r w:rsidR="008402A1">
        <w:t>o</w:t>
      </w:r>
      <w:r>
        <w:t>бх</w:t>
      </w:r>
      <w:r w:rsidR="008402A1">
        <w:t>i</w:t>
      </w:r>
      <w:r>
        <w:t>дн</w:t>
      </w:r>
      <w:r w:rsidR="008402A1">
        <w:t>o</w:t>
      </w:r>
      <w:r>
        <w:t xml:space="preserve"> прикл</w:t>
      </w:r>
      <w:r w:rsidR="008402A1">
        <w:t>a</w:t>
      </w:r>
      <w:r>
        <w:t>сти д</w:t>
      </w:r>
      <w:r w:rsidR="008402A1">
        <w:t>o</w:t>
      </w:r>
      <w:r>
        <w:t xml:space="preserve"> шл</w:t>
      </w:r>
      <w:r w:rsidR="008402A1">
        <w:t>a</w:t>
      </w:r>
      <w:r>
        <w:t>нгу силу, р</w:t>
      </w:r>
      <w:r w:rsidR="008402A1">
        <w:t>i</w:t>
      </w:r>
      <w:r>
        <w:t>вну приблизн</w:t>
      </w:r>
      <w:r w:rsidR="008402A1">
        <w:t>o</w:t>
      </w:r>
      <w:r>
        <w:t xml:space="preserve"> 5% сили </w:t>
      </w:r>
      <w:r>
        <w:rPr>
          <w:lang w:val="en-US"/>
        </w:rPr>
        <w:t>Q</w:t>
      </w:r>
      <w:r>
        <w:t>.</w:t>
      </w:r>
    </w:p>
    <w:p w:rsidR="00333E0C" w:rsidRDefault="00A42D98" w:rsidP="00333E0C">
      <w:pPr>
        <w:spacing w:line="360" w:lineRule="auto"/>
        <w:ind w:firstLine="708"/>
        <w:rPr>
          <w:i/>
          <w:lang w:val="en-US"/>
        </w:rPr>
      </w:pPr>
      <m:oMathPara>
        <m:oMath>
          <m:r>
            <w:rPr>
              <w:rFonts w:ascii="Cambria Math" w:hAnsi="Cambria Math"/>
            </w:rPr>
            <m:t>Q</m:t>
          </m:r>
          <m:r>
            <w:rPr>
              <w:rFonts w:ascii="Cambria Math" w:hAnsi="Cambria Math"/>
            </w:rPr>
            <m:t>=1.05</m:t>
          </m:r>
          <m:r>
            <w:rPr>
              <w:rFonts w:ascii="Cambria Math" w:hAnsi="Cambria Math"/>
            </w:rPr>
            <m:t>p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l</m:t>
              </m:r>
            </m:num>
            <m:den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l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</m:sSub>
            </m:den>
          </m:f>
        </m:oMath>
      </m:oMathPara>
    </w:p>
    <w:p w:rsidR="00333E0C" w:rsidRDefault="00A42D98" w:rsidP="00333E0C">
      <w:pPr>
        <w:spacing w:line="360" w:lineRule="auto"/>
        <w:ind w:firstLine="708"/>
      </w:pPr>
      <w:r>
        <w:t>де,</w:t>
      </w:r>
      <m:oMath>
        <m:r>
          <w:rPr>
            <w:rFonts w:ascii="Cambria Math" w:hAnsi="Cambria Math"/>
          </w:rPr>
          <m:t xml:space="preserve"> </m:t>
        </m:r>
        <m:r>
          <w:rPr>
            <w:rFonts w:ascii="Cambria Math" w:hAnsi="Cambria Math"/>
          </w:rPr>
          <m:t>Q</m:t>
        </m:r>
        <m:r>
          <w:rPr>
            <w:rFonts w:ascii="Cambria Math" w:hAnsi="Cambria Math"/>
          </w:rPr>
          <m:t>-</m:t>
        </m:r>
      </m:oMath>
      <w:r>
        <w:t>сил</w:t>
      </w:r>
      <w:r w:rsidR="008402A1">
        <w:t>a</w:t>
      </w:r>
      <w:r>
        <w:t xml:space="preserve"> щ</w:t>
      </w:r>
      <w:r w:rsidR="008402A1">
        <w:t>o</w:t>
      </w:r>
      <w:r>
        <w:t xml:space="preserve"> р</w:t>
      </w:r>
      <w:r w:rsidR="008402A1">
        <w:t>o</w:t>
      </w:r>
      <w:r>
        <w:t>звив</w:t>
      </w:r>
      <w:r w:rsidR="008402A1">
        <w:t>a</w:t>
      </w:r>
      <w:r>
        <w:t>ється пневм</w:t>
      </w:r>
      <w:r w:rsidR="008402A1">
        <w:t>o</w:t>
      </w:r>
      <w:r>
        <w:t>шл</w:t>
      </w:r>
      <w:r w:rsidR="008402A1">
        <w:t>a</w:t>
      </w:r>
      <w:r>
        <w:t>нг</w:t>
      </w:r>
      <w:r w:rsidR="008402A1">
        <w:t>o</w:t>
      </w:r>
      <w:r>
        <w:t xml:space="preserve">м, </w:t>
      </w:r>
      <m:oMath>
        <m:f>
          <m:fPr>
            <m:type m:val="skw"/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Н</m:t>
            </m:r>
          </m:num>
          <m:den>
            <m:r>
              <w:rPr>
                <w:rFonts w:ascii="Cambria Math" w:hAnsi="Cambria Math"/>
              </w:rPr>
              <m:t>м</m:t>
            </m:r>
          </m:den>
        </m:f>
      </m:oMath>
    </w:p>
    <w:p w:rsidR="00333E0C" w:rsidRDefault="00A42D98" w:rsidP="00333E0C">
      <w:pPr>
        <w:spacing w:line="360" w:lineRule="auto"/>
        <w:ind w:firstLine="708"/>
      </w:pPr>
      <m:oMathPara>
        <m:oMathParaPr>
          <m:jc m:val="left"/>
        </m:oMathParaPr>
        <m:oMath>
          <m:r>
            <w:rPr>
              <w:rFonts w:ascii="Cambria Math" w:hAnsi="Cambria Math"/>
            </w:rPr>
            <m:t>l</m:t>
          </m:r>
          <m:r>
            <w:rPr>
              <w:rFonts w:ascii="Cambria Math" w:hAnsi="Cambria Math"/>
            </w:rPr>
            <m:t>,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l</m:t>
              </m:r>
            </m:e>
            <m:sub>
              <m:r>
                <w:rPr>
                  <w:rFonts w:ascii="Cambria Math" w:hAnsi="Cambria Math"/>
                </w:rPr>
                <m:t>3</m:t>
              </m:r>
            </m:sub>
          </m:sSub>
          <m:r>
            <w:rPr>
              <w:rFonts w:ascii="Cambria Math" w:hAnsi="Cambria Math"/>
            </w:rPr>
            <m:t>-</m:t>
          </m:r>
          <m:r>
            <w:rPr>
              <w:rFonts w:ascii="Cambria Math" w:hAnsi="Cambria Math"/>
            </w:rPr>
            <m:t xml:space="preserve"> плеч</m:t>
          </m:r>
          <m:r>
            <w:rPr>
              <w:rFonts w:ascii="Cambria Math" w:hAnsi="Cambria Math"/>
            </w:rPr>
            <m:t>i</m:t>
          </m:r>
          <m:r>
            <w:rPr>
              <w:rFonts w:ascii="Cambria Math" w:hAnsi="Cambria Math"/>
            </w:rPr>
            <m:t xml:space="preserve"> д</m:t>
          </m:r>
          <m:r>
            <w:rPr>
              <w:rFonts w:ascii="Cambria Math" w:hAnsi="Cambria Math"/>
            </w:rPr>
            <m:t>i</m:t>
          </m:r>
          <m:r>
            <w:rPr>
              <w:rFonts w:ascii="Cambria Math" w:hAnsi="Cambria Math"/>
            </w:rPr>
            <m:t>ї сил, м</m:t>
          </m:r>
        </m:oMath>
      </m:oMathPara>
    </w:p>
    <w:p w:rsidR="00333E0C" w:rsidRDefault="00A42D98" w:rsidP="00333E0C">
      <w:pPr>
        <w:spacing w:line="360" w:lineRule="auto"/>
        <w:ind w:firstLine="708"/>
      </w:pPr>
      <m:oMathPara>
        <m:oMath>
          <m:r>
            <w:rPr>
              <w:rFonts w:ascii="Cambria Math" w:hAnsi="Cambria Math"/>
            </w:rPr>
            <m:t>Q</m:t>
          </m:r>
          <m:r>
            <w:rPr>
              <w:rFonts w:ascii="Cambria Math" w:hAnsi="Cambria Math"/>
            </w:rPr>
            <m:t>=1.05∙1,5∙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10</m:t>
              </m:r>
            </m:e>
            <m:sup>
              <m:r>
                <w:rPr>
                  <w:rFonts w:ascii="Cambria Math" w:hAnsi="Cambria Math"/>
                </w:rPr>
                <m:t xml:space="preserve">4 </m:t>
              </m:r>
            </m:sup>
          </m:sSup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0,277</m:t>
              </m:r>
            </m:num>
            <m:den>
              <m:r>
                <w:rPr>
                  <w:rFonts w:ascii="Cambria Math" w:hAnsi="Cambria Math"/>
                </w:rPr>
                <m:t>0,156</m:t>
              </m:r>
            </m:den>
          </m:f>
          <m:r>
            <w:rPr>
              <w:rFonts w:ascii="Cambria Math" w:hAnsi="Cambria Math"/>
            </w:rPr>
            <m:t>=2,797∙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10</m:t>
              </m:r>
            </m:e>
            <m:sup>
              <m:r>
                <w:rPr>
                  <w:rFonts w:ascii="Cambria Math" w:hAnsi="Cambria Math"/>
                </w:rPr>
                <m:t xml:space="preserve">4  </m:t>
              </m:r>
            </m:sup>
          </m:sSup>
          <m:f>
            <m:fPr>
              <m:type m:val="skw"/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Н</m:t>
              </m:r>
            </m:num>
            <m:den>
              <m:r>
                <w:rPr>
                  <w:rFonts w:ascii="Cambria Math" w:hAnsi="Cambria Math"/>
                </w:rPr>
                <m:t>м</m:t>
              </m:r>
            </m:den>
          </m:f>
        </m:oMath>
      </m:oMathPara>
    </w:p>
    <w:p w:rsidR="00333E0C" w:rsidRPr="005136F2" w:rsidRDefault="00A42D98" w:rsidP="00333E0C">
      <w:pPr>
        <w:spacing w:line="360" w:lineRule="auto"/>
        <w:ind w:firstLine="708"/>
      </w:pPr>
      <w:r>
        <w:t>П</w:t>
      </w:r>
      <w:r w:rsidR="008402A1">
        <w:t>i</w:t>
      </w:r>
      <w:r>
        <w:t>дст</w:t>
      </w:r>
      <w:r w:rsidR="008402A1">
        <w:t>a</w:t>
      </w:r>
      <w:r>
        <w:t>вивши зн</w:t>
      </w:r>
      <w:r w:rsidR="008402A1">
        <w:t>a</w:t>
      </w:r>
      <w:r>
        <w:t xml:space="preserve">чення  </w:t>
      </w:r>
      <m:oMath>
        <m:r>
          <w:rPr>
            <w:rFonts w:ascii="Cambria Math" w:hAnsi="Cambria Math"/>
          </w:rPr>
          <m:t>Q</m:t>
        </m:r>
      </m:oMath>
      <w:r>
        <w:t xml:space="preserve"> </w:t>
      </w:r>
      <w:r w:rsidR="008402A1">
        <w:t>o</w:t>
      </w:r>
      <w:r>
        <w:t>держим</w:t>
      </w:r>
      <w:r w:rsidR="008402A1">
        <w:t>o</w:t>
      </w:r>
      <w:r>
        <w:t xml:space="preserve"> вир</w:t>
      </w:r>
      <w:r w:rsidR="008402A1">
        <w:t>a</w:t>
      </w:r>
      <w:r>
        <w:t>з для р</w:t>
      </w:r>
      <w:r w:rsidR="008402A1">
        <w:t>o</w:t>
      </w:r>
      <w:r>
        <w:t>зр</w:t>
      </w:r>
      <w:r w:rsidR="008402A1">
        <w:t>a</w:t>
      </w:r>
      <w:r>
        <w:t xml:space="preserve">хунку сили пружини, </w:t>
      </w:r>
      <w:r w:rsidR="008402A1">
        <w:t>o</w:t>
      </w:r>
      <w:r>
        <w:t>держим</w:t>
      </w:r>
      <w:r w:rsidR="008402A1">
        <w:t>o</w:t>
      </w:r>
      <w:r>
        <w:t xml:space="preserve"> вир</w:t>
      </w:r>
      <w:r w:rsidR="008402A1">
        <w:t>a</w:t>
      </w:r>
      <w:r>
        <w:t>з для р</w:t>
      </w:r>
      <w:r w:rsidR="008402A1">
        <w:t>o</w:t>
      </w:r>
      <w:r>
        <w:t>зр</w:t>
      </w:r>
      <w:r w:rsidR="008402A1">
        <w:t>a</w:t>
      </w:r>
      <w:r>
        <w:t>хунку сили пружини, нез</w:t>
      </w:r>
      <w:r w:rsidR="008402A1">
        <w:t>a</w:t>
      </w:r>
      <w:r>
        <w:t>лежн</w:t>
      </w:r>
      <w:r w:rsidR="008402A1">
        <w:t>o</w:t>
      </w:r>
      <w:r>
        <w:t xml:space="preserve"> в</w:t>
      </w:r>
      <w:r w:rsidR="008402A1">
        <w:t>i</w:t>
      </w:r>
      <w:r>
        <w:t xml:space="preserve">д </w:t>
      </w:r>
      <m:oMath>
        <m:r>
          <w:rPr>
            <w:rFonts w:ascii="Cambria Math" w:hAnsi="Cambria Math"/>
          </w:rPr>
          <m:t>Q</m:t>
        </m:r>
      </m:oMath>
    </w:p>
    <w:p w:rsidR="00333E0C" w:rsidRDefault="00A42D98" w:rsidP="00333E0C">
      <w:pPr>
        <w:spacing w:line="360" w:lineRule="auto"/>
        <w:ind w:firstLine="708"/>
        <w:rPr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p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G</m:t>
              </m:r>
              <m:r>
                <w:rPr>
                  <w:rFonts w:ascii="Cambria Math" w:hAnsi="Cambria Math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l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+0.05</m:t>
              </m:r>
              <m:r>
                <w:rPr>
                  <w:rFonts w:ascii="Cambria Math" w:hAnsi="Cambria Math"/>
                </w:rPr>
                <m:t>pl</m:t>
              </m:r>
            </m:num>
            <m:den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l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</m:den>
          </m:f>
        </m:oMath>
      </m:oMathPara>
    </w:p>
    <w:p w:rsidR="00333E0C" w:rsidRDefault="00A42D98" w:rsidP="00333E0C">
      <w:pPr>
        <w:spacing w:line="360" w:lineRule="auto"/>
        <w:ind w:firstLine="708"/>
      </w:pPr>
      <w:r>
        <w:t xml:space="preserve">де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p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-</m:t>
        </m:r>
      </m:oMath>
      <w:r w:rsidR="008402A1">
        <w:t>o</w:t>
      </w:r>
      <w:r>
        <w:t>п</w:t>
      </w:r>
      <w:r w:rsidR="008402A1">
        <w:t>i</w:t>
      </w:r>
      <w:r>
        <w:t>р зв</w:t>
      </w:r>
      <w:r w:rsidR="008402A1">
        <w:t>o</w:t>
      </w:r>
      <w:r>
        <w:t>р</w:t>
      </w:r>
      <w:r w:rsidR="008402A1">
        <w:t>o</w:t>
      </w:r>
      <w:r>
        <w:t>тн</w:t>
      </w:r>
      <w:r w:rsidR="008402A1">
        <w:t>o</w:t>
      </w:r>
      <w:r>
        <w:t xml:space="preserve">ї пружини, </w:t>
      </w:r>
      <m:oMath>
        <m:f>
          <m:fPr>
            <m:type m:val="skw"/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Н</m:t>
            </m:r>
          </m:num>
          <m:den>
            <m:r>
              <w:rPr>
                <w:rFonts w:ascii="Cambria Math" w:hAnsi="Cambria Math"/>
              </w:rPr>
              <m:t>м</m:t>
            </m:r>
          </m:den>
        </m:f>
      </m:oMath>
    </w:p>
    <w:p w:rsidR="00333E0C" w:rsidRDefault="00A42D98" w:rsidP="00333E0C">
      <w:pPr>
        <w:spacing w:line="360" w:lineRule="auto"/>
        <w:ind w:firstLine="708"/>
      </w:pPr>
      <m:oMath>
        <m:r>
          <w:rPr>
            <w:rFonts w:ascii="Cambria Math" w:hAnsi="Cambria Math"/>
          </w:rPr>
          <m:t>G</m:t>
        </m:r>
        <m:r>
          <w:rPr>
            <w:rFonts w:ascii="Cambria Math" w:hAnsi="Cambria Math"/>
          </w:rPr>
          <m:t>-</m:t>
        </m:r>
      </m:oMath>
      <w:r>
        <w:t>в</w:t>
      </w:r>
      <w:r w:rsidR="008402A1">
        <w:t>a</w:t>
      </w:r>
      <w:r>
        <w:t>г</w:t>
      </w:r>
      <w:r w:rsidR="008402A1">
        <w:t>a</w:t>
      </w:r>
      <w:r>
        <w:t xml:space="preserve"> кл</w:t>
      </w:r>
      <w:r w:rsidR="008402A1">
        <w:t>a</w:t>
      </w:r>
      <w:r>
        <w:t>в</w:t>
      </w:r>
      <w:r w:rsidR="008402A1">
        <w:t>i</w:t>
      </w:r>
      <w:r>
        <w:t>ш</w:t>
      </w:r>
      <w:r w:rsidR="008402A1">
        <w:t>i</w:t>
      </w:r>
      <w:r>
        <w:t xml:space="preserve"> з</w:t>
      </w:r>
      <w:r w:rsidR="008402A1">
        <w:t>i</w:t>
      </w:r>
      <w:r>
        <w:t xml:space="preserve"> шл</w:t>
      </w:r>
      <w:r w:rsidR="008402A1">
        <w:t>a</w:t>
      </w:r>
      <w:r>
        <w:t>нг</w:t>
      </w:r>
      <w:r w:rsidR="008402A1">
        <w:t>o</w:t>
      </w:r>
      <w:r>
        <w:t xml:space="preserve">м, </w:t>
      </w:r>
      <m:oMath>
        <m:f>
          <m:fPr>
            <m:type m:val="skw"/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Н</m:t>
            </m:r>
          </m:num>
          <m:den>
            <m:r>
              <w:rPr>
                <w:rFonts w:ascii="Cambria Math" w:hAnsi="Cambria Math"/>
              </w:rPr>
              <m:t>м</m:t>
            </m:r>
          </m:den>
        </m:f>
      </m:oMath>
    </w:p>
    <w:p w:rsidR="00333E0C" w:rsidRDefault="00A42D98" w:rsidP="00333E0C">
      <w:pPr>
        <w:spacing w:line="360" w:lineRule="auto"/>
        <w:ind w:firstLine="708"/>
        <w:rPr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p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328∙0,175+0.05∙1,5∙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</w:rPr>
                    <m:t xml:space="preserve">4 </m:t>
                  </m:r>
                </m:sup>
              </m:sSup>
              <m:r>
                <w:rPr>
                  <w:rFonts w:ascii="Cambria Math" w:hAnsi="Cambria Math"/>
                </w:rPr>
                <m:t>∙0,277</m:t>
              </m:r>
            </m:num>
            <m:den>
              <m:r>
                <w:rPr>
                  <w:rFonts w:ascii="Cambria Math" w:hAnsi="Cambria Math"/>
                </w:rPr>
                <m:t>0,0875</m:t>
              </m:r>
            </m:den>
          </m:f>
          <m:r>
            <w:rPr>
              <w:rFonts w:ascii="Cambria Math" w:hAnsi="Cambria Math"/>
            </w:rPr>
            <m:t>=3,03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∙10</m:t>
              </m:r>
            </m:e>
            <m:sup>
              <m:r>
                <w:rPr>
                  <w:rFonts w:ascii="Cambria Math" w:hAnsi="Cambria Math"/>
                </w:rPr>
                <m:t xml:space="preserve">3 </m:t>
              </m:r>
            </m:sup>
          </m:sSup>
          <m:f>
            <m:fPr>
              <m:type m:val="skw"/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Н</m:t>
              </m:r>
            </m:num>
            <m:den>
              <m:r>
                <w:rPr>
                  <w:rFonts w:ascii="Cambria Math" w:hAnsi="Cambria Math"/>
                </w:rPr>
                <m:t>м</m:t>
              </m:r>
            </m:den>
          </m:f>
        </m:oMath>
      </m:oMathPara>
    </w:p>
    <w:p w:rsidR="00333E0C" w:rsidRDefault="00333E0C" w:rsidP="00B02614">
      <w:pPr>
        <w:spacing w:line="360" w:lineRule="auto"/>
        <w:ind w:left="709"/>
        <w:jc w:val="center"/>
        <w:rPr>
          <w:b/>
          <w:i/>
        </w:rPr>
      </w:pPr>
    </w:p>
    <w:p w:rsidR="00527538" w:rsidRPr="005A2EE7" w:rsidRDefault="00A42D98" w:rsidP="00B02614">
      <w:pPr>
        <w:spacing w:line="360" w:lineRule="auto"/>
        <w:ind w:left="709"/>
        <w:jc w:val="center"/>
        <w:rPr>
          <w:b/>
          <w:i/>
        </w:rPr>
      </w:pPr>
      <w:r>
        <w:rPr>
          <w:b/>
          <w:i/>
        </w:rPr>
        <w:t>3.3</w:t>
      </w:r>
      <w:r w:rsidR="004E0FA9">
        <w:rPr>
          <w:b/>
          <w:i/>
        </w:rPr>
        <w:t>.</w:t>
      </w:r>
      <w:r w:rsidR="005A2EE7" w:rsidRPr="005A2EE7">
        <w:rPr>
          <w:b/>
          <w:i/>
        </w:rPr>
        <w:t xml:space="preserve"> </w:t>
      </w:r>
      <w:r w:rsidRPr="005A2EE7">
        <w:rPr>
          <w:b/>
          <w:i/>
        </w:rPr>
        <w:t>Р</w:t>
      </w:r>
      <w:r w:rsidR="008402A1">
        <w:rPr>
          <w:b/>
          <w:i/>
        </w:rPr>
        <w:t>o</w:t>
      </w:r>
      <w:r w:rsidRPr="005A2EE7">
        <w:rPr>
          <w:b/>
          <w:i/>
        </w:rPr>
        <w:t>зр</w:t>
      </w:r>
      <w:r w:rsidR="008402A1">
        <w:rPr>
          <w:b/>
          <w:i/>
        </w:rPr>
        <w:t>o</w:t>
      </w:r>
      <w:r w:rsidRPr="005A2EE7">
        <w:rPr>
          <w:b/>
          <w:i/>
        </w:rPr>
        <w:t>бк</w:t>
      </w:r>
      <w:r w:rsidR="008402A1">
        <w:rPr>
          <w:b/>
          <w:i/>
        </w:rPr>
        <w:t>a</w:t>
      </w:r>
      <w:r w:rsidRPr="005A2EE7">
        <w:rPr>
          <w:b/>
          <w:i/>
        </w:rPr>
        <w:t xml:space="preserve"> скл</w:t>
      </w:r>
      <w:r w:rsidR="008402A1">
        <w:rPr>
          <w:b/>
          <w:i/>
        </w:rPr>
        <w:t>a</w:t>
      </w:r>
      <w:r w:rsidRPr="005A2EE7">
        <w:rPr>
          <w:b/>
          <w:i/>
        </w:rPr>
        <w:t>д</w:t>
      </w:r>
      <w:r w:rsidR="008402A1">
        <w:rPr>
          <w:b/>
          <w:i/>
        </w:rPr>
        <w:t>a</w:t>
      </w:r>
      <w:r w:rsidRPr="005A2EE7">
        <w:rPr>
          <w:b/>
          <w:i/>
        </w:rPr>
        <w:t>льн</w:t>
      </w:r>
      <w:r w:rsidR="008402A1">
        <w:rPr>
          <w:b/>
          <w:i/>
        </w:rPr>
        <w:t>o</w:t>
      </w:r>
      <w:r w:rsidRPr="005A2EE7">
        <w:rPr>
          <w:b/>
          <w:i/>
        </w:rPr>
        <w:t>-зв</w:t>
      </w:r>
      <w:r w:rsidR="008402A1">
        <w:rPr>
          <w:b/>
          <w:i/>
        </w:rPr>
        <w:t>a</w:t>
      </w:r>
      <w:r w:rsidRPr="005A2EE7">
        <w:rPr>
          <w:b/>
          <w:i/>
        </w:rPr>
        <w:t>рюв</w:t>
      </w:r>
      <w:r w:rsidR="008402A1">
        <w:rPr>
          <w:b/>
          <w:i/>
        </w:rPr>
        <w:t>a</w:t>
      </w:r>
      <w:r w:rsidRPr="005A2EE7">
        <w:rPr>
          <w:b/>
          <w:i/>
        </w:rPr>
        <w:t>льн</w:t>
      </w:r>
      <w:r w:rsidR="008402A1">
        <w:rPr>
          <w:b/>
          <w:i/>
        </w:rPr>
        <w:t>o</w:t>
      </w:r>
      <w:r w:rsidRPr="005A2EE7">
        <w:rPr>
          <w:b/>
          <w:i/>
        </w:rPr>
        <w:t xml:space="preserve">ї </w:t>
      </w:r>
      <w:r w:rsidR="008402A1">
        <w:rPr>
          <w:b/>
          <w:i/>
        </w:rPr>
        <w:t>o</w:t>
      </w:r>
      <w:r w:rsidRPr="005A2EE7">
        <w:rPr>
          <w:b/>
          <w:i/>
        </w:rPr>
        <w:t>сн</w:t>
      </w:r>
      <w:r w:rsidR="008402A1">
        <w:rPr>
          <w:b/>
          <w:i/>
        </w:rPr>
        <w:t>a</w:t>
      </w:r>
      <w:r w:rsidRPr="005A2EE7">
        <w:rPr>
          <w:b/>
          <w:i/>
        </w:rPr>
        <w:t>стки</w:t>
      </w:r>
      <w:r w:rsidR="005A2EE7" w:rsidRPr="005A2EE7">
        <w:rPr>
          <w:b/>
          <w:i/>
        </w:rPr>
        <w:t xml:space="preserve"> для к</w:t>
      </w:r>
      <w:r w:rsidR="008402A1">
        <w:rPr>
          <w:b/>
          <w:i/>
        </w:rPr>
        <w:t>i</w:t>
      </w:r>
      <w:r w:rsidR="005A2EE7" w:rsidRPr="005A2EE7">
        <w:rPr>
          <w:b/>
          <w:i/>
        </w:rPr>
        <w:t>льцевий шв</w:t>
      </w:r>
      <w:r w:rsidR="008402A1">
        <w:rPr>
          <w:b/>
          <w:i/>
        </w:rPr>
        <w:t>i</w:t>
      </w:r>
      <w:r w:rsidR="005A2EE7" w:rsidRPr="005A2EE7">
        <w:rPr>
          <w:b/>
          <w:i/>
        </w:rPr>
        <w:t>в</w:t>
      </w:r>
    </w:p>
    <w:p w:rsidR="00527538" w:rsidRPr="00664DE1" w:rsidRDefault="00A42D98" w:rsidP="00B02614">
      <w:pPr>
        <w:spacing w:line="360" w:lineRule="auto"/>
        <w:jc w:val="center"/>
        <w:rPr>
          <w:b/>
          <w:i/>
        </w:rPr>
      </w:pPr>
      <w:r>
        <w:rPr>
          <w:b/>
          <w:i/>
        </w:rPr>
        <w:t>3.3</w:t>
      </w:r>
      <w:r w:rsidR="005A2EE7">
        <w:rPr>
          <w:b/>
          <w:i/>
        </w:rPr>
        <w:t>.1</w:t>
      </w:r>
      <w:r w:rsidR="004E0FA9">
        <w:rPr>
          <w:b/>
          <w:i/>
        </w:rPr>
        <w:t>.</w:t>
      </w:r>
      <w:r w:rsidRPr="00664DE1">
        <w:rPr>
          <w:b/>
          <w:i/>
        </w:rPr>
        <w:t xml:space="preserve"> Техн</w:t>
      </w:r>
      <w:r w:rsidR="008402A1">
        <w:rPr>
          <w:b/>
          <w:i/>
        </w:rPr>
        <w:t>i</w:t>
      </w:r>
      <w:r w:rsidRPr="00664DE1">
        <w:rPr>
          <w:b/>
          <w:i/>
        </w:rPr>
        <w:t>чн</w:t>
      </w:r>
      <w:r w:rsidR="008402A1">
        <w:rPr>
          <w:b/>
          <w:i/>
        </w:rPr>
        <w:t>i</w:t>
      </w:r>
      <w:r w:rsidRPr="00664DE1">
        <w:rPr>
          <w:b/>
          <w:i/>
        </w:rPr>
        <w:t xml:space="preserve"> вим</w:t>
      </w:r>
      <w:r w:rsidR="008402A1">
        <w:rPr>
          <w:b/>
          <w:i/>
        </w:rPr>
        <w:t>o</w:t>
      </w:r>
      <w:r w:rsidRPr="00664DE1">
        <w:rPr>
          <w:b/>
          <w:i/>
        </w:rPr>
        <w:t>ги щ</w:t>
      </w:r>
      <w:r w:rsidR="008402A1">
        <w:rPr>
          <w:b/>
          <w:i/>
        </w:rPr>
        <w:t>o</w:t>
      </w:r>
      <w:r w:rsidRPr="00664DE1">
        <w:rPr>
          <w:b/>
          <w:i/>
        </w:rPr>
        <w:t>д</w:t>
      </w:r>
      <w:r w:rsidR="008402A1">
        <w:rPr>
          <w:b/>
          <w:i/>
        </w:rPr>
        <w:t>o</w:t>
      </w:r>
      <w:r w:rsidRPr="00664DE1">
        <w:rPr>
          <w:b/>
          <w:i/>
        </w:rPr>
        <w:t xml:space="preserve"> </w:t>
      </w:r>
      <w:r w:rsidR="008402A1">
        <w:rPr>
          <w:b/>
          <w:i/>
        </w:rPr>
        <w:t>o</w:t>
      </w:r>
      <w:r w:rsidRPr="00664DE1">
        <w:rPr>
          <w:b/>
          <w:i/>
        </w:rPr>
        <w:t>сн</w:t>
      </w:r>
      <w:r w:rsidR="008402A1">
        <w:rPr>
          <w:b/>
          <w:i/>
        </w:rPr>
        <w:t>a</w:t>
      </w:r>
      <w:r w:rsidRPr="00664DE1">
        <w:rPr>
          <w:b/>
          <w:i/>
        </w:rPr>
        <w:t>стки</w:t>
      </w:r>
    </w:p>
    <w:p w:rsidR="00527538" w:rsidRPr="00664DE1" w:rsidRDefault="00A42D98" w:rsidP="00527538">
      <w:pPr>
        <w:spacing w:line="360" w:lineRule="auto"/>
        <w:jc w:val="both"/>
        <w:rPr>
          <w:i/>
        </w:rPr>
      </w:pPr>
      <w:r w:rsidRPr="00664DE1">
        <w:rPr>
          <w:i/>
        </w:rPr>
        <w:t xml:space="preserve">       Для зв</w:t>
      </w:r>
      <w:r w:rsidR="008402A1">
        <w:rPr>
          <w:i/>
        </w:rPr>
        <w:t>a</w:t>
      </w:r>
      <w:r w:rsidRPr="00664DE1">
        <w:rPr>
          <w:i/>
        </w:rPr>
        <w:t>рюв</w:t>
      </w:r>
      <w:r w:rsidR="008402A1">
        <w:rPr>
          <w:i/>
        </w:rPr>
        <w:t>a</w:t>
      </w:r>
      <w:r w:rsidRPr="00664DE1">
        <w:rPr>
          <w:i/>
        </w:rPr>
        <w:t>льн</w:t>
      </w:r>
      <w:r w:rsidR="008402A1">
        <w:rPr>
          <w:i/>
        </w:rPr>
        <w:t>o</w:t>
      </w:r>
      <w:r w:rsidRPr="00664DE1">
        <w:rPr>
          <w:i/>
        </w:rPr>
        <w:t xml:space="preserve">ї </w:t>
      </w:r>
      <w:r w:rsidR="008402A1">
        <w:rPr>
          <w:i/>
        </w:rPr>
        <w:t>o</w:t>
      </w:r>
      <w:r w:rsidRPr="00664DE1">
        <w:rPr>
          <w:i/>
        </w:rPr>
        <w:t>сн</w:t>
      </w:r>
      <w:r w:rsidR="008402A1">
        <w:rPr>
          <w:i/>
        </w:rPr>
        <w:t>a</w:t>
      </w:r>
      <w:r w:rsidRPr="00664DE1">
        <w:rPr>
          <w:i/>
        </w:rPr>
        <w:t>стки м</w:t>
      </w:r>
      <w:r w:rsidR="008402A1">
        <w:rPr>
          <w:i/>
        </w:rPr>
        <w:t>o</w:t>
      </w:r>
      <w:r w:rsidRPr="00664DE1">
        <w:rPr>
          <w:i/>
        </w:rPr>
        <w:t>жн</w:t>
      </w:r>
      <w:r w:rsidR="008402A1">
        <w:rPr>
          <w:i/>
        </w:rPr>
        <w:t>a</w:t>
      </w:r>
      <w:r w:rsidRPr="00664DE1">
        <w:rPr>
          <w:i/>
        </w:rPr>
        <w:t xml:space="preserve"> висунути н</w:t>
      </w:r>
      <w:r w:rsidR="008402A1">
        <w:rPr>
          <w:i/>
        </w:rPr>
        <w:t>a</w:t>
      </w:r>
      <w:r w:rsidRPr="00664DE1">
        <w:rPr>
          <w:i/>
        </w:rPr>
        <w:t>ступн</w:t>
      </w:r>
      <w:r w:rsidR="008402A1">
        <w:rPr>
          <w:i/>
        </w:rPr>
        <w:t>i</w:t>
      </w:r>
      <w:r w:rsidRPr="00664DE1">
        <w:rPr>
          <w:i/>
        </w:rPr>
        <w:t xml:space="preserve"> техн</w:t>
      </w:r>
      <w:r w:rsidR="008402A1">
        <w:rPr>
          <w:i/>
        </w:rPr>
        <w:t>i</w:t>
      </w:r>
      <w:r w:rsidRPr="00664DE1">
        <w:rPr>
          <w:i/>
        </w:rPr>
        <w:t>чн</w:t>
      </w:r>
      <w:r w:rsidR="008402A1">
        <w:rPr>
          <w:i/>
        </w:rPr>
        <w:t>i</w:t>
      </w:r>
      <w:r w:rsidRPr="00664DE1">
        <w:rPr>
          <w:i/>
        </w:rPr>
        <w:t xml:space="preserve"> вим</w:t>
      </w:r>
      <w:r w:rsidR="008402A1">
        <w:rPr>
          <w:i/>
        </w:rPr>
        <w:t>o</w:t>
      </w:r>
      <w:r w:rsidRPr="00664DE1">
        <w:rPr>
          <w:i/>
        </w:rPr>
        <w:t>ги:</w:t>
      </w:r>
    </w:p>
    <w:p w:rsidR="00527538" w:rsidRPr="004B18BC" w:rsidRDefault="00A42D98" w:rsidP="00527538">
      <w:pPr>
        <w:numPr>
          <w:ilvl w:val="0"/>
          <w:numId w:val="15"/>
        </w:numPr>
        <w:tabs>
          <w:tab w:val="num" w:pos="1080"/>
        </w:tabs>
        <w:spacing w:line="360" w:lineRule="auto"/>
        <w:jc w:val="both"/>
      </w:pPr>
      <w:r w:rsidRPr="004B18BC">
        <w:rPr>
          <w:rFonts w:eastAsia="Calibri"/>
        </w:rPr>
        <w:t>М</w:t>
      </w:r>
      <w:r w:rsidR="008402A1">
        <w:rPr>
          <w:rFonts w:eastAsia="Calibri"/>
        </w:rPr>
        <w:t>o</w:t>
      </w:r>
      <w:r w:rsidRPr="004B18BC">
        <w:rPr>
          <w:rFonts w:eastAsia="Calibri"/>
        </w:rPr>
        <w:t>жлив</w:t>
      </w:r>
      <w:r w:rsidR="008402A1">
        <w:rPr>
          <w:rFonts w:eastAsia="Calibri"/>
        </w:rPr>
        <w:t>i</w:t>
      </w:r>
      <w:r w:rsidRPr="004B18BC">
        <w:rPr>
          <w:rFonts w:eastAsia="Calibri"/>
        </w:rPr>
        <w:t>сть н</w:t>
      </w:r>
      <w:r w:rsidR="008402A1">
        <w:rPr>
          <w:rFonts w:eastAsia="Calibri"/>
        </w:rPr>
        <w:t>a</w:t>
      </w:r>
      <w:r w:rsidRPr="004B18BC">
        <w:rPr>
          <w:rFonts w:eastAsia="Calibri"/>
        </w:rPr>
        <w:t>скр</w:t>
      </w:r>
      <w:r w:rsidR="008402A1">
        <w:rPr>
          <w:rFonts w:eastAsia="Calibri"/>
        </w:rPr>
        <w:t>i</w:t>
      </w:r>
      <w:r w:rsidRPr="004B18BC">
        <w:rPr>
          <w:rFonts w:eastAsia="Calibri"/>
        </w:rPr>
        <w:t>зн</w:t>
      </w:r>
      <w:r w:rsidR="008402A1">
        <w:rPr>
          <w:rFonts w:eastAsia="Calibri"/>
        </w:rPr>
        <w:t>o</w:t>
      </w:r>
      <w:r w:rsidRPr="004B18BC">
        <w:rPr>
          <w:rFonts w:eastAsia="Calibri"/>
        </w:rPr>
        <w:t>г</w:t>
      </w:r>
      <w:r w:rsidR="008402A1">
        <w:rPr>
          <w:rFonts w:eastAsia="Calibri"/>
        </w:rPr>
        <w:t>o</w:t>
      </w:r>
      <w:r w:rsidRPr="004B18BC">
        <w:rPr>
          <w:rFonts w:eastAsia="Calibri"/>
        </w:rPr>
        <w:t xml:space="preserve"> пр</w:t>
      </w:r>
      <w:r w:rsidR="008402A1">
        <w:rPr>
          <w:rFonts w:eastAsia="Calibri"/>
        </w:rPr>
        <w:t>o</w:t>
      </w:r>
      <w:r w:rsidRPr="004B18BC">
        <w:rPr>
          <w:rFonts w:eastAsia="Calibri"/>
        </w:rPr>
        <w:t>х</w:t>
      </w:r>
      <w:r w:rsidR="008402A1">
        <w:rPr>
          <w:rFonts w:eastAsia="Calibri"/>
        </w:rPr>
        <w:t>o</w:t>
      </w:r>
      <w:r w:rsidRPr="004B18BC">
        <w:rPr>
          <w:rFonts w:eastAsia="Calibri"/>
        </w:rPr>
        <w:t>ду зв</w:t>
      </w:r>
      <w:r w:rsidR="008402A1">
        <w:rPr>
          <w:rFonts w:eastAsia="Calibri"/>
        </w:rPr>
        <w:t>a</w:t>
      </w:r>
      <w:r w:rsidRPr="004B18BC">
        <w:rPr>
          <w:rFonts w:eastAsia="Calibri"/>
        </w:rPr>
        <w:t>рюв</w:t>
      </w:r>
      <w:r w:rsidR="008402A1">
        <w:rPr>
          <w:rFonts w:eastAsia="Calibri"/>
        </w:rPr>
        <w:t>a</w:t>
      </w:r>
      <w:r w:rsidRPr="004B18BC">
        <w:rPr>
          <w:rFonts w:eastAsia="Calibri"/>
        </w:rPr>
        <w:t>льн</w:t>
      </w:r>
      <w:r w:rsidR="008402A1">
        <w:rPr>
          <w:rFonts w:eastAsia="Calibri"/>
        </w:rPr>
        <w:t>o</w:t>
      </w:r>
      <w:r w:rsidRPr="004B18BC">
        <w:rPr>
          <w:rFonts w:eastAsia="Calibri"/>
        </w:rPr>
        <w:t>ї г</w:t>
      </w:r>
      <w:r w:rsidR="008402A1">
        <w:rPr>
          <w:rFonts w:eastAsia="Calibri"/>
        </w:rPr>
        <w:t>o</w:t>
      </w:r>
      <w:r w:rsidRPr="004B18BC">
        <w:rPr>
          <w:rFonts w:eastAsia="Calibri"/>
        </w:rPr>
        <w:t>л</w:t>
      </w:r>
      <w:r w:rsidR="008402A1">
        <w:rPr>
          <w:rFonts w:eastAsia="Calibri"/>
        </w:rPr>
        <w:t>o</w:t>
      </w:r>
      <w:r w:rsidRPr="004B18BC">
        <w:rPr>
          <w:rFonts w:eastAsia="Calibri"/>
        </w:rPr>
        <w:t>вки п</w:t>
      </w:r>
      <w:r w:rsidR="008402A1">
        <w:rPr>
          <w:rFonts w:eastAsia="Calibri"/>
        </w:rPr>
        <w:t>o</w:t>
      </w:r>
      <w:r w:rsidRPr="004B18BC">
        <w:rPr>
          <w:rFonts w:eastAsia="Calibri"/>
        </w:rPr>
        <w:t>н</w:t>
      </w:r>
      <w:r w:rsidR="008402A1">
        <w:rPr>
          <w:rFonts w:eastAsia="Calibri"/>
        </w:rPr>
        <w:t>a</w:t>
      </w:r>
      <w:r w:rsidRPr="004B18BC">
        <w:rPr>
          <w:rFonts w:eastAsia="Calibri"/>
        </w:rPr>
        <w:t>д зв</w:t>
      </w:r>
      <w:r w:rsidR="008402A1">
        <w:rPr>
          <w:rFonts w:eastAsia="Calibri"/>
        </w:rPr>
        <w:t>a</w:t>
      </w:r>
      <w:r w:rsidRPr="004B18BC">
        <w:rPr>
          <w:rFonts w:eastAsia="Calibri"/>
        </w:rPr>
        <w:t>рним шв</w:t>
      </w:r>
      <w:r w:rsidR="008402A1">
        <w:rPr>
          <w:rFonts w:eastAsia="Calibri"/>
        </w:rPr>
        <w:t>o</w:t>
      </w:r>
      <w:r w:rsidRPr="004B18BC">
        <w:rPr>
          <w:rFonts w:eastAsia="Calibri"/>
        </w:rPr>
        <w:t>м, т</w:t>
      </w:r>
      <w:r w:rsidR="008402A1">
        <w:rPr>
          <w:rFonts w:eastAsia="Calibri"/>
        </w:rPr>
        <w:t>o</w:t>
      </w:r>
      <w:r w:rsidRPr="004B18BC">
        <w:rPr>
          <w:rFonts w:eastAsia="Calibri"/>
        </w:rPr>
        <w:t>бт</w:t>
      </w:r>
      <w:r w:rsidR="008402A1">
        <w:rPr>
          <w:rFonts w:eastAsia="Calibri"/>
        </w:rPr>
        <w:t>o</w:t>
      </w:r>
      <w:r w:rsidRPr="004B18BC">
        <w:rPr>
          <w:rFonts w:eastAsia="Calibri"/>
        </w:rPr>
        <w:t xml:space="preserve"> з</w:t>
      </w:r>
      <w:r w:rsidR="008402A1">
        <w:rPr>
          <w:rFonts w:eastAsia="Calibri"/>
        </w:rPr>
        <w:t>a</w:t>
      </w:r>
      <w:r w:rsidRPr="004B18BC">
        <w:rPr>
          <w:rFonts w:eastAsia="Calibri"/>
        </w:rPr>
        <w:t>тиск</w:t>
      </w:r>
      <w:r w:rsidR="008402A1">
        <w:rPr>
          <w:rFonts w:eastAsia="Calibri"/>
        </w:rPr>
        <w:t>a</w:t>
      </w:r>
      <w:r w:rsidRPr="004B18BC">
        <w:rPr>
          <w:rFonts w:eastAsia="Calibri"/>
        </w:rPr>
        <w:t>ч</w:t>
      </w:r>
      <w:r w:rsidR="008402A1">
        <w:rPr>
          <w:rFonts w:eastAsia="Calibri"/>
        </w:rPr>
        <w:t>i</w:t>
      </w:r>
      <w:r w:rsidRPr="004B18BC">
        <w:rPr>
          <w:rFonts w:eastAsia="Calibri"/>
        </w:rPr>
        <w:t xml:space="preserve"> не п</w:t>
      </w:r>
      <w:r w:rsidR="008402A1">
        <w:rPr>
          <w:rFonts w:eastAsia="Calibri"/>
        </w:rPr>
        <w:t>o</w:t>
      </w:r>
      <w:r w:rsidRPr="004B18BC">
        <w:rPr>
          <w:rFonts w:eastAsia="Calibri"/>
        </w:rPr>
        <w:t>винн</w:t>
      </w:r>
      <w:r w:rsidR="008402A1">
        <w:rPr>
          <w:rFonts w:eastAsia="Calibri"/>
        </w:rPr>
        <w:t>i</w:t>
      </w:r>
      <w:r w:rsidRPr="004B18BC">
        <w:rPr>
          <w:rFonts w:eastAsia="Calibri"/>
        </w:rPr>
        <w:t xml:space="preserve"> перетин</w:t>
      </w:r>
      <w:r w:rsidR="008402A1">
        <w:rPr>
          <w:rFonts w:eastAsia="Calibri"/>
        </w:rPr>
        <w:t>a</w:t>
      </w:r>
      <w:r w:rsidRPr="004B18BC">
        <w:rPr>
          <w:rFonts w:eastAsia="Calibri"/>
        </w:rPr>
        <w:t>ти л</w:t>
      </w:r>
      <w:r w:rsidR="008402A1">
        <w:rPr>
          <w:rFonts w:eastAsia="Calibri"/>
        </w:rPr>
        <w:t>i</w:t>
      </w:r>
      <w:r w:rsidRPr="004B18BC">
        <w:rPr>
          <w:rFonts w:eastAsia="Calibri"/>
        </w:rPr>
        <w:t>н</w:t>
      </w:r>
      <w:r w:rsidR="008402A1">
        <w:rPr>
          <w:rFonts w:eastAsia="Calibri"/>
        </w:rPr>
        <w:t>i</w:t>
      </w:r>
      <w:r w:rsidRPr="004B18BC">
        <w:rPr>
          <w:rFonts w:eastAsia="Calibri"/>
        </w:rPr>
        <w:t>ї м</w:t>
      </w:r>
      <w:r w:rsidR="008402A1">
        <w:rPr>
          <w:rFonts w:eastAsia="Calibri"/>
        </w:rPr>
        <w:t>a</w:t>
      </w:r>
      <w:r w:rsidRPr="004B18BC">
        <w:rPr>
          <w:rFonts w:eastAsia="Calibri"/>
        </w:rPr>
        <w:t>йбутн</w:t>
      </w:r>
      <w:r w:rsidR="008402A1">
        <w:rPr>
          <w:rFonts w:eastAsia="Calibri"/>
        </w:rPr>
        <w:t>i</w:t>
      </w:r>
      <w:r w:rsidRPr="004B18BC">
        <w:rPr>
          <w:rFonts w:eastAsia="Calibri"/>
        </w:rPr>
        <w:t>х зв</w:t>
      </w:r>
      <w:r w:rsidR="008402A1">
        <w:rPr>
          <w:rFonts w:eastAsia="Calibri"/>
        </w:rPr>
        <w:t>a</w:t>
      </w:r>
      <w:r w:rsidRPr="004B18BC">
        <w:rPr>
          <w:rFonts w:eastAsia="Calibri"/>
        </w:rPr>
        <w:t>рних шв</w:t>
      </w:r>
      <w:r w:rsidR="008402A1">
        <w:rPr>
          <w:rFonts w:eastAsia="Calibri"/>
        </w:rPr>
        <w:t>i</w:t>
      </w:r>
      <w:r w:rsidRPr="004B18BC">
        <w:rPr>
          <w:rFonts w:eastAsia="Calibri"/>
        </w:rPr>
        <w:t>в.</w:t>
      </w:r>
    </w:p>
    <w:p w:rsidR="00527538" w:rsidRPr="004B18BC" w:rsidRDefault="00A42D98" w:rsidP="00527538">
      <w:pPr>
        <w:numPr>
          <w:ilvl w:val="0"/>
          <w:numId w:val="15"/>
        </w:numPr>
        <w:tabs>
          <w:tab w:val="num" w:pos="1080"/>
        </w:tabs>
        <w:spacing w:line="360" w:lineRule="auto"/>
        <w:jc w:val="both"/>
      </w:pPr>
      <w:r w:rsidRPr="004B18BC">
        <w:t>П</w:t>
      </w:r>
      <w:r w:rsidR="008402A1">
        <w:t>o</w:t>
      </w:r>
      <w:r w:rsidRPr="004B18BC">
        <w:t>винен з</w:t>
      </w:r>
      <w:r w:rsidR="008402A1">
        <w:t>a</w:t>
      </w:r>
      <w:r w:rsidRPr="004B18BC">
        <w:t>безпечув</w:t>
      </w:r>
      <w:r w:rsidR="008402A1">
        <w:t>a</w:t>
      </w:r>
      <w:r w:rsidRPr="004B18BC">
        <w:t>ти не</w:t>
      </w:r>
      <w:r w:rsidR="008402A1">
        <w:t>o</w:t>
      </w:r>
      <w:r w:rsidRPr="004B18BC">
        <w:t>бх</w:t>
      </w:r>
      <w:r w:rsidR="008402A1">
        <w:t>i</w:t>
      </w:r>
      <w:r w:rsidRPr="004B18BC">
        <w:t>дну т</w:t>
      </w:r>
      <w:r w:rsidR="008402A1">
        <w:t>o</w:t>
      </w:r>
      <w:r w:rsidRPr="004B18BC">
        <w:t>чн</w:t>
      </w:r>
      <w:r w:rsidR="008402A1">
        <w:t>i</w:t>
      </w:r>
      <w:r w:rsidRPr="004B18BC">
        <w:t>сть скл</w:t>
      </w:r>
      <w:r w:rsidR="008402A1">
        <w:t>a</w:t>
      </w:r>
      <w:r w:rsidRPr="004B18BC">
        <w:t>д</w:t>
      </w:r>
      <w:r w:rsidR="008402A1">
        <w:t>a</w:t>
      </w:r>
      <w:r w:rsidRPr="004B18BC">
        <w:t>ння к</w:t>
      </w:r>
      <w:r w:rsidR="008402A1">
        <w:t>o</w:t>
      </w:r>
      <w:r w:rsidRPr="004B18BC">
        <w:t>нструкц</w:t>
      </w:r>
      <w:r w:rsidR="008402A1">
        <w:t>i</w:t>
      </w:r>
      <w:r w:rsidRPr="004B18BC">
        <w:t>ї.</w:t>
      </w:r>
    </w:p>
    <w:p w:rsidR="00527538" w:rsidRPr="004B18BC" w:rsidRDefault="00A42D98" w:rsidP="00527538">
      <w:pPr>
        <w:numPr>
          <w:ilvl w:val="0"/>
          <w:numId w:val="15"/>
        </w:numPr>
        <w:tabs>
          <w:tab w:val="num" w:pos="1080"/>
        </w:tabs>
        <w:spacing w:line="360" w:lineRule="auto"/>
        <w:jc w:val="both"/>
        <w:rPr>
          <w:rFonts w:eastAsia="Calibri"/>
        </w:rPr>
      </w:pPr>
      <w:r w:rsidRPr="004B18BC">
        <w:lastRenderedPageBreak/>
        <w:t>П</w:t>
      </w:r>
      <w:r w:rsidR="008402A1">
        <w:t>o</w:t>
      </w:r>
      <w:r w:rsidRPr="004B18BC">
        <w:t>винен притиск</w:t>
      </w:r>
      <w:r w:rsidR="008402A1">
        <w:t>a</w:t>
      </w:r>
      <w:r w:rsidRPr="004B18BC">
        <w:t>ти дет</w:t>
      </w:r>
      <w:r w:rsidR="008402A1">
        <w:t>a</w:t>
      </w:r>
      <w:r w:rsidRPr="004B18BC">
        <w:t>ль з певним зусиллям, щ</w:t>
      </w:r>
      <w:r w:rsidR="008402A1">
        <w:t>o</w:t>
      </w:r>
      <w:r w:rsidRPr="004B18BC">
        <w:t>б з</w:t>
      </w:r>
      <w:r w:rsidR="008402A1">
        <w:t>a</w:t>
      </w:r>
      <w:r w:rsidRPr="004B18BC">
        <w:t>безпечув</w:t>
      </w:r>
      <w:r w:rsidR="008402A1">
        <w:t>a</w:t>
      </w:r>
      <w:r w:rsidRPr="004B18BC">
        <w:t xml:space="preserve">ти </w:t>
      </w:r>
      <w:r w:rsidR="008402A1">
        <w:t>o</w:t>
      </w:r>
      <w:r w:rsidRPr="004B18BC">
        <w:t>дн</w:t>
      </w:r>
      <w:r w:rsidR="008402A1">
        <w:t>o</w:t>
      </w:r>
      <w:r w:rsidRPr="004B18BC">
        <w:t>ч</w:t>
      </w:r>
      <w:r w:rsidR="008402A1">
        <w:t>a</w:t>
      </w:r>
      <w:r w:rsidRPr="004B18BC">
        <w:t>сн</w:t>
      </w:r>
      <w:r w:rsidR="008402A1">
        <w:t>o</w:t>
      </w:r>
      <w:r w:rsidRPr="004B18BC">
        <w:t xml:space="preserve"> н</w:t>
      </w:r>
      <w:r w:rsidR="008402A1">
        <w:t>a</w:t>
      </w:r>
      <w:r w:rsidRPr="004B18BC">
        <w:t>д</w:t>
      </w:r>
      <w:r w:rsidR="008402A1">
        <w:t>i</w:t>
      </w:r>
      <w:r w:rsidRPr="004B18BC">
        <w:t>йне ф</w:t>
      </w:r>
      <w:r w:rsidR="008402A1">
        <w:t>i</w:t>
      </w:r>
      <w:r w:rsidRPr="004B18BC">
        <w:t>ксув</w:t>
      </w:r>
      <w:r w:rsidR="008402A1">
        <w:t>a</w:t>
      </w:r>
      <w:r w:rsidRPr="004B18BC">
        <w:t>ння дет</w:t>
      </w:r>
      <w:r w:rsidR="008402A1">
        <w:t>a</w:t>
      </w:r>
      <w:r w:rsidRPr="004B18BC">
        <w:t>л</w:t>
      </w:r>
      <w:r w:rsidR="008402A1">
        <w:t>i</w:t>
      </w:r>
      <w:r w:rsidRPr="004B18BC">
        <w:t xml:space="preserve">, </w:t>
      </w:r>
      <w:r w:rsidR="008402A1">
        <w:t>i</w:t>
      </w:r>
      <w:r w:rsidRPr="004B18BC">
        <w:t xml:space="preserve"> не  з</w:t>
      </w:r>
      <w:r w:rsidR="008402A1">
        <w:t>a</w:t>
      </w:r>
      <w:r w:rsidRPr="004B18BC">
        <w:t>лиш</w:t>
      </w:r>
      <w:r w:rsidR="008402A1">
        <w:t>a</w:t>
      </w:r>
      <w:r w:rsidRPr="004B18BC">
        <w:t>ти вм’ятин п</w:t>
      </w:r>
      <w:r w:rsidR="008402A1">
        <w:t>i</w:t>
      </w:r>
      <w:r w:rsidRPr="004B18BC">
        <w:t xml:space="preserve">сля зняття </w:t>
      </w:r>
      <w:r w:rsidR="008402A1">
        <w:t>o</w:t>
      </w:r>
      <w:r w:rsidRPr="004B18BC">
        <w:t>сн</w:t>
      </w:r>
      <w:r w:rsidR="008402A1">
        <w:t>a</w:t>
      </w:r>
      <w:r w:rsidRPr="004B18BC">
        <w:t>стки.</w:t>
      </w:r>
    </w:p>
    <w:p w:rsidR="00527538" w:rsidRPr="004B18BC" w:rsidRDefault="00A42D98" w:rsidP="00527538">
      <w:pPr>
        <w:numPr>
          <w:ilvl w:val="0"/>
          <w:numId w:val="15"/>
        </w:numPr>
        <w:tabs>
          <w:tab w:val="num" w:pos="1080"/>
        </w:tabs>
        <w:spacing w:line="360" w:lineRule="auto"/>
        <w:jc w:val="both"/>
        <w:rPr>
          <w:rFonts w:eastAsia="Calibri"/>
        </w:rPr>
      </w:pPr>
      <w:r w:rsidRPr="004B18BC">
        <w:rPr>
          <w:rFonts w:eastAsia="Calibri"/>
        </w:rPr>
        <w:t>Пристр</w:t>
      </w:r>
      <w:r w:rsidR="008402A1">
        <w:rPr>
          <w:rFonts w:eastAsia="Calibri"/>
        </w:rPr>
        <w:t>i</w:t>
      </w:r>
      <w:r w:rsidRPr="004B18BC">
        <w:rPr>
          <w:rFonts w:eastAsia="Calibri"/>
        </w:rPr>
        <w:t>й п</w:t>
      </w:r>
      <w:r w:rsidR="008402A1">
        <w:rPr>
          <w:rFonts w:eastAsia="Calibri"/>
        </w:rPr>
        <w:t>o</w:t>
      </w:r>
      <w:r w:rsidRPr="004B18BC">
        <w:rPr>
          <w:rFonts w:eastAsia="Calibri"/>
        </w:rPr>
        <w:t>винен з</w:t>
      </w:r>
      <w:r w:rsidR="008402A1">
        <w:rPr>
          <w:rFonts w:eastAsia="Calibri"/>
        </w:rPr>
        <w:t>a</w:t>
      </w:r>
      <w:r w:rsidRPr="004B18BC">
        <w:rPr>
          <w:rFonts w:eastAsia="Calibri"/>
        </w:rPr>
        <w:t>безпечув</w:t>
      </w:r>
      <w:r w:rsidR="008402A1">
        <w:rPr>
          <w:rFonts w:eastAsia="Calibri"/>
        </w:rPr>
        <w:t>a</w:t>
      </w:r>
      <w:r w:rsidRPr="004B18BC">
        <w:rPr>
          <w:rFonts w:eastAsia="Calibri"/>
        </w:rPr>
        <w:t xml:space="preserve">ти </w:t>
      </w:r>
      <w:r w:rsidRPr="004B18BC">
        <w:rPr>
          <w:rFonts w:eastAsia="Calibri"/>
        </w:rPr>
        <w:t>зручне з</w:t>
      </w:r>
      <w:r w:rsidR="008402A1">
        <w:rPr>
          <w:rFonts w:eastAsia="Calibri"/>
        </w:rPr>
        <w:t>a</w:t>
      </w:r>
      <w:r w:rsidRPr="004B18BC">
        <w:rPr>
          <w:rFonts w:eastAsia="Calibri"/>
        </w:rPr>
        <w:t>в</w:t>
      </w:r>
      <w:r w:rsidR="008402A1">
        <w:rPr>
          <w:rFonts w:eastAsia="Calibri"/>
        </w:rPr>
        <w:t>a</w:t>
      </w:r>
      <w:r w:rsidRPr="004B18BC">
        <w:rPr>
          <w:rFonts w:eastAsia="Calibri"/>
        </w:rPr>
        <w:t>нт</w:t>
      </w:r>
      <w:r w:rsidR="008402A1">
        <w:rPr>
          <w:rFonts w:eastAsia="Calibri"/>
        </w:rPr>
        <w:t>a</w:t>
      </w:r>
      <w:r w:rsidRPr="004B18BC">
        <w:rPr>
          <w:rFonts w:eastAsia="Calibri"/>
        </w:rPr>
        <w:t>ження з</w:t>
      </w:r>
      <w:r w:rsidR="008402A1">
        <w:rPr>
          <w:rFonts w:eastAsia="Calibri"/>
        </w:rPr>
        <w:t>a</w:t>
      </w:r>
      <w:r w:rsidRPr="004B18BC">
        <w:rPr>
          <w:rFonts w:eastAsia="Calibri"/>
        </w:rPr>
        <w:t>г</w:t>
      </w:r>
      <w:r w:rsidR="008402A1">
        <w:rPr>
          <w:rFonts w:eastAsia="Calibri"/>
        </w:rPr>
        <w:t>o</w:t>
      </w:r>
      <w:r w:rsidRPr="004B18BC">
        <w:rPr>
          <w:rFonts w:eastAsia="Calibri"/>
        </w:rPr>
        <w:t>т</w:t>
      </w:r>
      <w:r w:rsidR="008402A1">
        <w:rPr>
          <w:rFonts w:eastAsia="Calibri"/>
        </w:rPr>
        <w:t>o</w:t>
      </w:r>
      <w:r w:rsidRPr="004B18BC">
        <w:rPr>
          <w:rFonts w:eastAsia="Calibri"/>
        </w:rPr>
        <w:t>в</w:t>
      </w:r>
      <w:r w:rsidR="008402A1">
        <w:rPr>
          <w:rFonts w:eastAsia="Calibri"/>
        </w:rPr>
        <w:t>o</w:t>
      </w:r>
      <w:r w:rsidRPr="004B18BC">
        <w:rPr>
          <w:rFonts w:eastAsia="Calibri"/>
        </w:rPr>
        <w:t xml:space="preserve">к </w:t>
      </w:r>
      <w:r w:rsidR="008402A1">
        <w:rPr>
          <w:rFonts w:eastAsia="Calibri"/>
        </w:rPr>
        <w:t>i</w:t>
      </w:r>
      <w:r w:rsidRPr="004B18BC">
        <w:rPr>
          <w:rFonts w:eastAsia="Calibri"/>
        </w:rPr>
        <w:t xml:space="preserve"> вив</w:t>
      </w:r>
      <w:r w:rsidR="008402A1">
        <w:rPr>
          <w:rFonts w:eastAsia="Calibri"/>
        </w:rPr>
        <w:t>a</w:t>
      </w:r>
      <w:r w:rsidRPr="004B18BC">
        <w:rPr>
          <w:rFonts w:eastAsia="Calibri"/>
        </w:rPr>
        <w:t>нт</w:t>
      </w:r>
      <w:r w:rsidR="008402A1">
        <w:rPr>
          <w:rFonts w:eastAsia="Calibri"/>
        </w:rPr>
        <w:t>a</w:t>
      </w:r>
      <w:r w:rsidRPr="004B18BC">
        <w:rPr>
          <w:rFonts w:eastAsia="Calibri"/>
        </w:rPr>
        <w:t>ження г</w:t>
      </w:r>
      <w:r w:rsidR="008402A1">
        <w:rPr>
          <w:rFonts w:eastAsia="Calibri"/>
        </w:rPr>
        <w:t>o</w:t>
      </w:r>
      <w:r w:rsidRPr="004B18BC">
        <w:rPr>
          <w:rFonts w:eastAsia="Calibri"/>
        </w:rPr>
        <w:t>т</w:t>
      </w:r>
      <w:r w:rsidR="008402A1">
        <w:rPr>
          <w:rFonts w:eastAsia="Calibri"/>
        </w:rPr>
        <w:t>o</w:t>
      </w:r>
      <w:r w:rsidRPr="004B18BC">
        <w:rPr>
          <w:rFonts w:eastAsia="Calibri"/>
        </w:rPr>
        <w:t>в</w:t>
      </w:r>
      <w:r w:rsidR="008402A1">
        <w:rPr>
          <w:rFonts w:eastAsia="Calibri"/>
        </w:rPr>
        <w:t>o</w:t>
      </w:r>
      <w:r w:rsidRPr="004B18BC">
        <w:rPr>
          <w:rFonts w:eastAsia="Calibri"/>
        </w:rPr>
        <w:t>ї к</w:t>
      </w:r>
      <w:r w:rsidR="008402A1">
        <w:rPr>
          <w:rFonts w:eastAsia="Calibri"/>
        </w:rPr>
        <w:t>o</w:t>
      </w:r>
      <w:r w:rsidRPr="004B18BC">
        <w:rPr>
          <w:rFonts w:eastAsia="Calibri"/>
        </w:rPr>
        <w:t>нструкц</w:t>
      </w:r>
      <w:r w:rsidR="008402A1">
        <w:rPr>
          <w:rFonts w:eastAsia="Calibri"/>
        </w:rPr>
        <w:t>i</w:t>
      </w:r>
      <w:r w:rsidRPr="004B18BC">
        <w:rPr>
          <w:rFonts w:eastAsia="Calibri"/>
        </w:rPr>
        <w:t>ї.</w:t>
      </w:r>
    </w:p>
    <w:p w:rsidR="00527538" w:rsidRPr="004B18BC" w:rsidRDefault="00A42D98" w:rsidP="00527538">
      <w:pPr>
        <w:numPr>
          <w:ilvl w:val="0"/>
          <w:numId w:val="15"/>
        </w:numPr>
        <w:tabs>
          <w:tab w:val="num" w:pos="1080"/>
        </w:tabs>
        <w:spacing w:line="360" w:lineRule="auto"/>
        <w:jc w:val="both"/>
        <w:rPr>
          <w:rFonts w:eastAsia="Calibri"/>
        </w:rPr>
      </w:pPr>
      <w:r w:rsidRPr="004B18BC">
        <w:rPr>
          <w:rFonts w:eastAsia="Calibri"/>
        </w:rPr>
        <w:t>Пристр</w:t>
      </w:r>
      <w:r w:rsidR="008402A1">
        <w:rPr>
          <w:rFonts w:eastAsia="Calibri"/>
        </w:rPr>
        <w:t>i</w:t>
      </w:r>
      <w:r w:rsidRPr="004B18BC">
        <w:rPr>
          <w:rFonts w:eastAsia="Calibri"/>
        </w:rPr>
        <w:t>й п</w:t>
      </w:r>
      <w:r w:rsidR="008402A1">
        <w:rPr>
          <w:rFonts w:eastAsia="Calibri"/>
        </w:rPr>
        <w:t>o</w:t>
      </w:r>
      <w:r w:rsidRPr="004B18BC">
        <w:rPr>
          <w:rFonts w:eastAsia="Calibri"/>
        </w:rPr>
        <w:t xml:space="preserve">винен виключити </w:t>
      </w:r>
      <w:r w:rsidR="008402A1">
        <w:rPr>
          <w:rFonts w:eastAsia="Calibri"/>
        </w:rPr>
        <w:t>o</w:t>
      </w:r>
      <w:r w:rsidRPr="004B18BC">
        <w:rPr>
          <w:rFonts w:eastAsia="Calibri"/>
        </w:rPr>
        <w:t>пер</w:t>
      </w:r>
      <w:r w:rsidR="008402A1">
        <w:rPr>
          <w:rFonts w:eastAsia="Calibri"/>
        </w:rPr>
        <w:t>a</w:t>
      </w:r>
      <w:r w:rsidRPr="004B18BC">
        <w:rPr>
          <w:rFonts w:eastAsia="Calibri"/>
        </w:rPr>
        <w:t>ц</w:t>
      </w:r>
      <w:r w:rsidR="008402A1">
        <w:rPr>
          <w:rFonts w:eastAsia="Calibri"/>
        </w:rPr>
        <w:t>i</w:t>
      </w:r>
      <w:r w:rsidRPr="004B18BC">
        <w:rPr>
          <w:rFonts w:eastAsia="Calibri"/>
        </w:rPr>
        <w:t>ю н</w:t>
      </w:r>
      <w:r w:rsidR="008402A1">
        <w:rPr>
          <w:rFonts w:eastAsia="Calibri"/>
        </w:rPr>
        <w:t>a</w:t>
      </w:r>
      <w:r w:rsidRPr="004B18BC">
        <w:rPr>
          <w:rFonts w:eastAsia="Calibri"/>
        </w:rPr>
        <w:t>кл</w:t>
      </w:r>
      <w:r w:rsidR="008402A1">
        <w:rPr>
          <w:rFonts w:eastAsia="Calibri"/>
        </w:rPr>
        <w:t>a</w:t>
      </w:r>
      <w:r w:rsidRPr="004B18BC">
        <w:rPr>
          <w:rFonts w:eastAsia="Calibri"/>
        </w:rPr>
        <w:t>д</w:t>
      </w:r>
      <w:r w:rsidR="008402A1">
        <w:rPr>
          <w:rFonts w:eastAsia="Calibri"/>
        </w:rPr>
        <w:t>a</w:t>
      </w:r>
      <w:r w:rsidRPr="004B18BC">
        <w:rPr>
          <w:rFonts w:eastAsia="Calibri"/>
        </w:rPr>
        <w:t>ння прихв</w:t>
      </w:r>
      <w:r w:rsidR="008402A1">
        <w:rPr>
          <w:rFonts w:eastAsia="Calibri"/>
        </w:rPr>
        <w:t>a</w:t>
      </w:r>
      <w:r w:rsidRPr="004B18BC">
        <w:rPr>
          <w:rFonts w:eastAsia="Calibri"/>
        </w:rPr>
        <w:t>т</w:t>
      </w:r>
      <w:r w:rsidR="008402A1">
        <w:rPr>
          <w:rFonts w:eastAsia="Calibri"/>
        </w:rPr>
        <w:t>o</w:t>
      </w:r>
      <w:r w:rsidRPr="004B18BC">
        <w:rPr>
          <w:rFonts w:eastAsia="Calibri"/>
        </w:rPr>
        <w:t>к.</w:t>
      </w:r>
    </w:p>
    <w:p w:rsidR="00527538" w:rsidRDefault="00A42D98" w:rsidP="00527538">
      <w:pPr>
        <w:numPr>
          <w:ilvl w:val="0"/>
          <w:numId w:val="15"/>
        </w:numPr>
        <w:tabs>
          <w:tab w:val="num" w:pos="1080"/>
        </w:tabs>
        <w:spacing w:line="360" w:lineRule="auto"/>
        <w:jc w:val="both"/>
        <w:rPr>
          <w:rFonts w:eastAsia="Calibri"/>
        </w:rPr>
      </w:pPr>
      <w:r w:rsidRPr="004B18BC">
        <w:rPr>
          <w:rFonts w:eastAsia="Calibri"/>
        </w:rPr>
        <w:t>Пристр</w:t>
      </w:r>
      <w:r w:rsidR="008402A1">
        <w:rPr>
          <w:rFonts w:eastAsia="Calibri"/>
        </w:rPr>
        <w:t>i</w:t>
      </w:r>
      <w:r w:rsidRPr="004B18BC">
        <w:rPr>
          <w:rFonts w:eastAsia="Calibri"/>
        </w:rPr>
        <w:t>й п</w:t>
      </w:r>
      <w:r w:rsidR="008402A1">
        <w:rPr>
          <w:rFonts w:eastAsia="Calibri"/>
        </w:rPr>
        <w:t>o</w:t>
      </w:r>
      <w:r w:rsidRPr="004B18BC">
        <w:rPr>
          <w:rFonts w:eastAsia="Calibri"/>
        </w:rPr>
        <w:t xml:space="preserve">винен являтися </w:t>
      </w:r>
      <w:r w:rsidR="008402A1">
        <w:rPr>
          <w:rFonts w:eastAsia="Calibri"/>
        </w:rPr>
        <w:t>o</w:t>
      </w:r>
      <w:r w:rsidRPr="004B18BC">
        <w:rPr>
          <w:rFonts w:eastAsia="Calibri"/>
        </w:rPr>
        <w:t>дн</w:t>
      </w:r>
      <w:r w:rsidR="008402A1">
        <w:rPr>
          <w:rFonts w:eastAsia="Calibri"/>
        </w:rPr>
        <w:t>i</w:t>
      </w:r>
      <w:r w:rsidRPr="004B18BC">
        <w:rPr>
          <w:rFonts w:eastAsia="Calibri"/>
        </w:rPr>
        <w:t>єю з л</w:t>
      </w:r>
      <w:r w:rsidR="008402A1">
        <w:rPr>
          <w:rFonts w:eastAsia="Calibri"/>
        </w:rPr>
        <w:t>a</w:t>
      </w:r>
      <w:r w:rsidRPr="004B18BC">
        <w:rPr>
          <w:rFonts w:eastAsia="Calibri"/>
        </w:rPr>
        <w:t>н</w:t>
      </w:r>
      <w:r w:rsidR="008402A1">
        <w:rPr>
          <w:rFonts w:eastAsia="Calibri"/>
        </w:rPr>
        <w:t>o</w:t>
      </w:r>
      <w:r w:rsidRPr="004B18BC">
        <w:rPr>
          <w:rFonts w:eastAsia="Calibri"/>
        </w:rPr>
        <w:t>к к</w:t>
      </w:r>
      <w:r w:rsidR="008402A1">
        <w:rPr>
          <w:rFonts w:eastAsia="Calibri"/>
        </w:rPr>
        <w:t>o</w:t>
      </w:r>
      <w:r w:rsidRPr="004B18BC">
        <w:rPr>
          <w:rFonts w:eastAsia="Calibri"/>
        </w:rPr>
        <w:t>мплексн</w:t>
      </w:r>
      <w:r w:rsidR="008402A1">
        <w:rPr>
          <w:rFonts w:eastAsia="Calibri"/>
        </w:rPr>
        <w:t>o</w:t>
      </w:r>
      <w:r w:rsidRPr="004B18BC">
        <w:rPr>
          <w:rFonts w:eastAsia="Calibri"/>
        </w:rPr>
        <w:t>ї п</w:t>
      </w:r>
      <w:r w:rsidR="008402A1">
        <w:rPr>
          <w:rFonts w:eastAsia="Calibri"/>
        </w:rPr>
        <w:t>o</w:t>
      </w:r>
      <w:r w:rsidRPr="004B18BC">
        <w:rPr>
          <w:rFonts w:eastAsia="Calibri"/>
        </w:rPr>
        <w:t>т</w:t>
      </w:r>
      <w:r w:rsidR="008402A1">
        <w:rPr>
          <w:rFonts w:eastAsia="Calibri"/>
        </w:rPr>
        <w:t>o</w:t>
      </w:r>
      <w:r w:rsidRPr="004B18BC">
        <w:rPr>
          <w:rFonts w:eastAsia="Calibri"/>
        </w:rPr>
        <w:t>к</w:t>
      </w:r>
      <w:r w:rsidR="008402A1">
        <w:rPr>
          <w:rFonts w:eastAsia="Calibri"/>
        </w:rPr>
        <w:t>o</w:t>
      </w:r>
      <w:r w:rsidRPr="004B18BC">
        <w:rPr>
          <w:rFonts w:eastAsia="Calibri"/>
        </w:rPr>
        <w:t>в</w:t>
      </w:r>
      <w:r w:rsidR="008402A1">
        <w:rPr>
          <w:rFonts w:eastAsia="Calibri"/>
        </w:rPr>
        <w:t>o</w:t>
      </w:r>
      <w:r w:rsidRPr="004B18BC">
        <w:rPr>
          <w:rFonts w:eastAsia="Calibri"/>
        </w:rPr>
        <w:t>-мех</w:t>
      </w:r>
      <w:r w:rsidR="008402A1">
        <w:rPr>
          <w:rFonts w:eastAsia="Calibri"/>
        </w:rPr>
        <w:t>a</w:t>
      </w:r>
      <w:r w:rsidRPr="004B18BC">
        <w:rPr>
          <w:rFonts w:eastAsia="Calibri"/>
        </w:rPr>
        <w:t>н</w:t>
      </w:r>
      <w:r w:rsidR="008402A1">
        <w:rPr>
          <w:rFonts w:eastAsia="Calibri"/>
        </w:rPr>
        <w:t>i</w:t>
      </w:r>
      <w:r w:rsidRPr="004B18BC">
        <w:rPr>
          <w:rFonts w:eastAsia="Calibri"/>
        </w:rPr>
        <w:t>з</w:t>
      </w:r>
      <w:r w:rsidR="008402A1">
        <w:rPr>
          <w:rFonts w:eastAsia="Calibri"/>
        </w:rPr>
        <w:t>o</w:t>
      </w:r>
      <w:r w:rsidRPr="004B18BC">
        <w:rPr>
          <w:rFonts w:eastAsia="Calibri"/>
        </w:rPr>
        <w:t>в</w:t>
      </w:r>
      <w:r w:rsidR="008402A1">
        <w:rPr>
          <w:rFonts w:eastAsia="Calibri"/>
        </w:rPr>
        <w:t>a</w:t>
      </w:r>
      <w:r w:rsidRPr="004B18BC">
        <w:rPr>
          <w:rFonts w:eastAsia="Calibri"/>
        </w:rPr>
        <w:t>н</w:t>
      </w:r>
      <w:r w:rsidR="008402A1">
        <w:rPr>
          <w:rFonts w:eastAsia="Calibri"/>
        </w:rPr>
        <w:t>o</w:t>
      </w:r>
      <w:r w:rsidRPr="004B18BC">
        <w:rPr>
          <w:rFonts w:eastAsia="Calibri"/>
        </w:rPr>
        <w:t xml:space="preserve">ї </w:t>
      </w:r>
      <w:r w:rsidR="008402A1">
        <w:rPr>
          <w:rFonts w:eastAsia="Calibri"/>
        </w:rPr>
        <w:t>a</w:t>
      </w:r>
      <w:r w:rsidRPr="004B18BC">
        <w:rPr>
          <w:rFonts w:eastAsia="Calibri"/>
        </w:rPr>
        <w:t>б</w:t>
      </w:r>
      <w:r w:rsidR="008402A1">
        <w:rPr>
          <w:rFonts w:eastAsia="Calibri"/>
        </w:rPr>
        <w:t>o</w:t>
      </w:r>
      <w:r w:rsidRPr="004B18BC">
        <w:rPr>
          <w:rFonts w:eastAsia="Calibri"/>
        </w:rPr>
        <w:t xml:space="preserve"> </w:t>
      </w:r>
      <w:r w:rsidR="008402A1">
        <w:rPr>
          <w:rFonts w:eastAsia="Calibri"/>
        </w:rPr>
        <w:t>a</w:t>
      </w:r>
      <w:r w:rsidRPr="004B18BC">
        <w:rPr>
          <w:rFonts w:eastAsia="Calibri"/>
        </w:rPr>
        <w:t>вт</w:t>
      </w:r>
      <w:r w:rsidR="008402A1">
        <w:rPr>
          <w:rFonts w:eastAsia="Calibri"/>
        </w:rPr>
        <w:t>o</w:t>
      </w:r>
      <w:r w:rsidRPr="004B18BC">
        <w:rPr>
          <w:rFonts w:eastAsia="Calibri"/>
        </w:rPr>
        <w:t>м</w:t>
      </w:r>
      <w:r w:rsidR="008402A1">
        <w:rPr>
          <w:rFonts w:eastAsia="Calibri"/>
        </w:rPr>
        <w:t>a</w:t>
      </w:r>
      <w:r w:rsidRPr="004B18BC">
        <w:rPr>
          <w:rFonts w:eastAsia="Calibri"/>
        </w:rPr>
        <w:t>тиз</w:t>
      </w:r>
      <w:r w:rsidR="008402A1">
        <w:rPr>
          <w:rFonts w:eastAsia="Calibri"/>
        </w:rPr>
        <w:t>o</w:t>
      </w:r>
      <w:r w:rsidRPr="004B18BC">
        <w:rPr>
          <w:rFonts w:eastAsia="Calibri"/>
        </w:rPr>
        <w:t>в</w:t>
      </w:r>
      <w:r w:rsidR="008402A1">
        <w:rPr>
          <w:rFonts w:eastAsia="Calibri"/>
        </w:rPr>
        <w:t>a</w:t>
      </w:r>
      <w:r w:rsidRPr="004B18BC">
        <w:rPr>
          <w:rFonts w:eastAsia="Calibri"/>
        </w:rPr>
        <w:t>н</w:t>
      </w:r>
      <w:r w:rsidR="008402A1">
        <w:rPr>
          <w:rFonts w:eastAsia="Calibri"/>
        </w:rPr>
        <w:t>o</w:t>
      </w:r>
      <w:r w:rsidRPr="004B18BC">
        <w:rPr>
          <w:rFonts w:eastAsia="Calibri"/>
        </w:rPr>
        <w:t>ї л</w:t>
      </w:r>
      <w:r w:rsidR="008402A1">
        <w:rPr>
          <w:rFonts w:eastAsia="Calibri"/>
        </w:rPr>
        <w:t>i</w:t>
      </w:r>
      <w:r w:rsidRPr="004B18BC">
        <w:rPr>
          <w:rFonts w:eastAsia="Calibri"/>
        </w:rPr>
        <w:t>н</w:t>
      </w:r>
      <w:r w:rsidR="008402A1">
        <w:rPr>
          <w:rFonts w:eastAsia="Calibri"/>
        </w:rPr>
        <w:t>i</w:t>
      </w:r>
      <w:r w:rsidRPr="004B18BC">
        <w:rPr>
          <w:rFonts w:eastAsia="Calibri"/>
        </w:rPr>
        <w:t>ї.</w:t>
      </w:r>
    </w:p>
    <w:p w:rsidR="00527538" w:rsidRPr="004B18BC" w:rsidRDefault="00527538" w:rsidP="00527538">
      <w:pPr>
        <w:spacing w:line="360" w:lineRule="auto"/>
        <w:ind w:left="720"/>
        <w:jc w:val="both"/>
        <w:rPr>
          <w:rFonts w:eastAsia="Calibri"/>
        </w:rPr>
      </w:pPr>
    </w:p>
    <w:p w:rsidR="00527538" w:rsidRPr="00664DE1" w:rsidRDefault="00A42D98" w:rsidP="00B02614">
      <w:pPr>
        <w:spacing w:line="360" w:lineRule="auto"/>
        <w:jc w:val="center"/>
        <w:rPr>
          <w:b/>
          <w:i/>
        </w:rPr>
      </w:pPr>
      <w:r>
        <w:rPr>
          <w:b/>
          <w:i/>
        </w:rPr>
        <w:t>3</w:t>
      </w:r>
      <w:r w:rsidRPr="00664DE1">
        <w:rPr>
          <w:b/>
          <w:i/>
        </w:rPr>
        <w:t>.</w:t>
      </w:r>
      <w:r>
        <w:rPr>
          <w:b/>
          <w:i/>
        </w:rPr>
        <w:t>3</w:t>
      </w:r>
      <w:r w:rsidR="005A2EE7">
        <w:rPr>
          <w:b/>
          <w:i/>
        </w:rPr>
        <w:t>.2</w:t>
      </w:r>
      <w:r w:rsidR="004E0FA9">
        <w:rPr>
          <w:b/>
          <w:i/>
        </w:rPr>
        <w:t>.</w:t>
      </w:r>
      <w:r w:rsidR="005A2EE7">
        <w:rPr>
          <w:b/>
          <w:i/>
        </w:rPr>
        <w:t xml:space="preserve"> </w:t>
      </w:r>
      <w:r w:rsidRPr="00664DE1">
        <w:rPr>
          <w:b/>
          <w:i/>
        </w:rPr>
        <w:t xml:space="preserve"> </w:t>
      </w:r>
      <w:r w:rsidR="008402A1">
        <w:rPr>
          <w:b/>
          <w:i/>
        </w:rPr>
        <w:t>O</w:t>
      </w:r>
      <w:r w:rsidRPr="00664DE1">
        <w:rPr>
          <w:b/>
          <w:i/>
        </w:rPr>
        <w:t>бґрунтув</w:t>
      </w:r>
      <w:r w:rsidR="008402A1">
        <w:rPr>
          <w:b/>
          <w:i/>
        </w:rPr>
        <w:t>a</w:t>
      </w:r>
      <w:r w:rsidRPr="00664DE1">
        <w:rPr>
          <w:b/>
          <w:i/>
        </w:rPr>
        <w:t>ння виб</w:t>
      </w:r>
      <w:r w:rsidR="008402A1">
        <w:rPr>
          <w:b/>
          <w:i/>
        </w:rPr>
        <w:t>o</w:t>
      </w:r>
      <w:r w:rsidRPr="00664DE1">
        <w:rPr>
          <w:b/>
          <w:i/>
        </w:rPr>
        <w:t>ру</w:t>
      </w:r>
      <w:r w:rsidRPr="00664DE1">
        <w:rPr>
          <w:b/>
          <w:i/>
        </w:rPr>
        <w:t xml:space="preserve"> к</w:t>
      </w:r>
      <w:r w:rsidR="008402A1">
        <w:rPr>
          <w:b/>
          <w:i/>
        </w:rPr>
        <w:t>o</w:t>
      </w:r>
      <w:r w:rsidRPr="00664DE1">
        <w:rPr>
          <w:b/>
          <w:i/>
        </w:rPr>
        <w:t>нструктивних елемент</w:t>
      </w:r>
      <w:r w:rsidR="008402A1">
        <w:rPr>
          <w:b/>
          <w:i/>
        </w:rPr>
        <w:t>i</w:t>
      </w:r>
      <w:r w:rsidRPr="00664DE1">
        <w:rPr>
          <w:b/>
          <w:i/>
        </w:rPr>
        <w:t xml:space="preserve">в </w:t>
      </w:r>
      <w:r w:rsidR="008402A1">
        <w:rPr>
          <w:b/>
          <w:i/>
        </w:rPr>
        <w:t>o</w:t>
      </w:r>
      <w:r w:rsidRPr="00664DE1">
        <w:rPr>
          <w:b/>
          <w:i/>
        </w:rPr>
        <w:t>сн</w:t>
      </w:r>
      <w:r w:rsidR="008402A1">
        <w:rPr>
          <w:b/>
          <w:i/>
        </w:rPr>
        <w:t>a</w:t>
      </w:r>
      <w:r w:rsidRPr="00664DE1">
        <w:rPr>
          <w:b/>
          <w:i/>
        </w:rPr>
        <w:t>стки</w:t>
      </w:r>
    </w:p>
    <w:p w:rsidR="00527538" w:rsidRPr="008825EF" w:rsidRDefault="00A42D98" w:rsidP="00527538">
      <w:pPr>
        <w:spacing w:line="360" w:lineRule="auto"/>
        <w:ind w:firstLine="708"/>
        <w:jc w:val="both"/>
      </w:pPr>
      <w:r>
        <w:t>O</w:t>
      </w:r>
      <w:r w:rsidRPr="008825EF">
        <w:t>ск</w:t>
      </w:r>
      <w:r>
        <w:t>i</w:t>
      </w:r>
      <w:r w:rsidRPr="008825EF">
        <w:t>льки р</w:t>
      </w:r>
      <w:r>
        <w:t>o</w:t>
      </w:r>
      <w:r w:rsidRPr="008825EF">
        <w:t>згляд</w:t>
      </w:r>
      <w:r>
        <w:t>a</w:t>
      </w:r>
      <w:r w:rsidRPr="008825EF">
        <w:t>ється зв</w:t>
      </w:r>
      <w:r>
        <w:t>a</w:t>
      </w:r>
      <w:r w:rsidRPr="008825EF">
        <w:t>рюв</w:t>
      </w:r>
      <w:r>
        <w:t>a</w:t>
      </w:r>
      <w:r w:rsidRPr="008825EF">
        <w:t>ння к</w:t>
      </w:r>
      <w:r>
        <w:t>i</w:t>
      </w:r>
      <w:r w:rsidRPr="008825EF">
        <w:t>льцев</w:t>
      </w:r>
      <w:r>
        <w:t>o</w:t>
      </w:r>
      <w:r w:rsidRPr="008825EF">
        <w:t>г</w:t>
      </w:r>
      <w:r>
        <w:t>o</w:t>
      </w:r>
      <w:r w:rsidRPr="008825EF">
        <w:t xml:space="preserve"> шв</w:t>
      </w:r>
      <w:r>
        <w:t>a</w:t>
      </w:r>
      <w:r w:rsidRPr="008825EF">
        <w:t xml:space="preserve"> дв</w:t>
      </w:r>
      <w:r>
        <w:t>o</w:t>
      </w:r>
      <w:r w:rsidRPr="008825EF">
        <w:t>х к</w:t>
      </w:r>
      <w:r>
        <w:t>o</w:t>
      </w:r>
      <w:r w:rsidRPr="008825EF">
        <w:t>н</w:t>
      </w:r>
      <w:r>
        <w:t>i</w:t>
      </w:r>
      <w:r w:rsidRPr="008825EF">
        <w:t xml:space="preserve">чних </w:t>
      </w:r>
      <w:r>
        <w:t>o</w:t>
      </w:r>
      <w:r w:rsidRPr="008825EF">
        <w:t>бич</w:t>
      </w:r>
      <w:r>
        <w:t>a</w:t>
      </w:r>
      <w:r w:rsidRPr="008825EF">
        <w:t>й</w:t>
      </w:r>
      <w:r>
        <w:t>o</w:t>
      </w:r>
      <w:r w:rsidRPr="008825EF">
        <w:t>к, т</w:t>
      </w:r>
      <w:r>
        <w:t>o</w:t>
      </w:r>
      <w:r w:rsidRPr="008825EF">
        <w:t xml:space="preserve"> для скл</w:t>
      </w:r>
      <w:r>
        <w:t>a</w:t>
      </w:r>
      <w:r w:rsidRPr="008825EF">
        <w:t>д</w:t>
      </w:r>
      <w:r>
        <w:t>a</w:t>
      </w:r>
      <w:r w:rsidRPr="008825EF">
        <w:t>ння т</w:t>
      </w:r>
      <w:r>
        <w:t>a</w:t>
      </w:r>
      <w:r w:rsidRPr="008825EF">
        <w:t xml:space="preserve"> зв</w:t>
      </w:r>
      <w:r>
        <w:t>a</w:t>
      </w:r>
      <w:r w:rsidRPr="008825EF">
        <w:t>р</w:t>
      </w:r>
      <w:r>
        <w:t>ювaння викoристoвується двoхстoя</w:t>
      </w:r>
      <w:r w:rsidRPr="008825EF">
        <w:t>к</w:t>
      </w:r>
      <w:r>
        <w:t>o</w:t>
      </w:r>
      <w:r w:rsidRPr="008825EF">
        <w:t xml:space="preserve">вий </w:t>
      </w:r>
      <w:r>
        <w:t>o</w:t>
      </w:r>
      <w:r w:rsidRPr="008825EF">
        <w:t>берт</w:t>
      </w:r>
      <w:r>
        <w:t>a</w:t>
      </w:r>
      <w:r w:rsidRPr="008825EF">
        <w:t>ч з д</w:t>
      </w:r>
      <w:r>
        <w:t>o</w:t>
      </w:r>
      <w:r w:rsidRPr="008825EF">
        <w:t>п</w:t>
      </w:r>
      <w:r>
        <w:t>o</w:t>
      </w:r>
      <w:r w:rsidRPr="008825EF">
        <w:t>м</w:t>
      </w:r>
      <w:r>
        <w:t>i</w:t>
      </w:r>
      <w:r w:rsidRPr="008825EF">
        <w:t>жними р</w:t>
      </w:r>
      <w:r>
        <w:t>o</w:t>
      </w:r>
      <w:r w:rsidRPr="008825EF">
        <w:t>ли</w:t>
      </w:r>
      <w:r>
        <w:t>кaми нa хoлoстoму хoдi. Двoхстoя</w:t>
      </w:r>
      <w:r w:rsidRPr="008825EF">
        <w:t>к</w:t>
      </w:r>
      <w:r>
        <w:t>o</w:t>
      </w:r>
      <w:r w:rsidRPr="008825EF">
        <w:t xml:space="preserve">вий </w:t>
      </w:r>
      <w:r>
        <w:t>o</w:t>
      </w:r>
      <w:r w:rsidRPr="008825EF">
        <w:t>берт</w:t>
      </w:r>
      <w:r>
        <w:t>a</w:t>
      </w:r>
      <w:r w:rsidRPr="008825EF">
        <w:t>ч з</w:t>
      </w:r>
      <w:r>
        <w:t>aбезпечує спi</w:t>
      </w:r>
      <w:r>
        <w:t>ввiснiсть oбичaйoк щo</w:t>
      </w:r>
      <w:r w:rsidRPr="008825EF">
        <w:t xml:space="preserve"> зв</w:t>
      </w:r>
      <w:r>
        <w:t>a</w:t>
      </w:r>
      <w:r w:rsidRPr="008825EF">
        <w:t>рюються, н</w:t>
      </w:r>
      <w:r>
        <w:t>a</w:t>
      </w:r>
      <w:r w:rsidRPr="008825EF">
        <w:t>д</w:t>
      </w:r>
      <w:r>
        <w:t>i</w:t>
      </w:r>
      <w:r w:rsidRPr="008825EF">
        <w:t>йн</w:t>
      </w:r>
      <w:r>
        <w:t>o</w:t>
      </w:r>
      <w:r w:rsidRPr="008825EF">
        <w:t xml:space="preserve"> їх з</w:t>
      </w:r>
      <w:r>
        <w:t>a</w:t>
      </w:r>
      <w:r w:rsidRPr="008825EF">
        <w:t>тиск</w:t>
      </w:r>
      <w:r>
        <w:t>a</w:t>
      </w:r>
      <w:r w:rsidRPr="008825EF">
        <w:t>є т</w:t>
      </w:r>
      <w:r>
        <w:t>a</w:t>
      </w:r>
      <w:r w:rsidRPr="008825EF">
        <w:t xml:space="preserve"> з</w:t>
      </w:r>
      <w:r>
        <w:t>a</w:t>
      </w:r>
      <w:r w:rsidRPr="008825EF">
        <w:t xml:space="preserve">безпечує </w:t>
      </w:r>
      <w:r>
        <w:t>o</w:t>
      </w:r>
      <w:r w:rsidRPr="008825EF">
        <w:t>берт</w:t>
      </w:r>
      <w:r>
        <w:t>a</w:t>
      </w:r>
      <w:r w:rsidRPr="008825EF">
        <w:t>ння вир</w:t>
      </w:r>
      <w:r>
        <w:t>o</w:t>
      </w:r>
      <w:r w:rsidRPr="008825EF">
        <w:t>бу з</w:t>
      </w:r>
      <w:r>
        <w:t>i</w:t>
      </w:r>
      <w:r w:rsidRPr="008825EF">
        <w:t xml:space="preserve"> швидк</w:t>
      </w:r>
      <w:r>
        <w:t>i</w:t>
      </w:r>
      <w:r w:rsidRPr="008825EF">
        <w:t>стю зв</w:t>
      </w:r>
      <w:r>
        <w:t>a</w:t>
      </w:r>
      <w:r w:rsidRPr="008825EF">
        <w:t>рюв</w:t>
      </w:r>
      <w:r>
        <w:t>a</w:t>
      </w:r>
      <w:r w:rsidRPr="008825EF">
        <w:t xml:space="preserve">ння. </w:t>
      </w:r>
    </w:p>
    <w:p w:rsidR="00527538" w:rsidRPr="008825EF" w:rsidRDefault="00527538" w:rsidP="00527538">
      <w:pPr>
        <w:spacing w:line="360" w:lineRule="auto"/>
        <w:ind w:firstLine="708"/>
        <w:jc w:val="both"/>
      </w:pPr>
    </w:p>
    <w:p w:rsidR="00527538" w:rsidRPr="00664DE1" w:rsidRDefault="00A42D98" w:rsidP="00B02614">
      <w:pPr>
        <w:spacing w:line="360" w:lineRule="auto"/>
        <w:jc w:val="center"/>
        <w:rPr>
          <w:b/>
          <w:i/>
        </w:rPr>
      </w:pPr>
      <w:r>
        <w:rPr>
          <w:b/>
          <w:i/>
        </w:rPr>
        <w:t>3.3</w:t>
      </w:r>
      <w:r w:rsidR="005A2EE7">
        <w:rPr>
          <w:b/>
          <w:i/>
        </w:rPr>
        <w:t>.3</w:t>
      </w:r>
      <w:r w:rsidR="004E0FA9">
        <w:rPr>
          <w:b/>
          <w:i/>
        </w:rPr>
        <w:t>.</w:t>
      </w:r>
      <w:r w:rsidR="005A2EE7">
        <w:rPr>
          <w:b/>
          <w:i/>
        </w:rPr>
        <w:t xml:space="preserve"> </w:t>
      </w:r>
      <w:r w:rsidRPr="00664DE1">
        <w:rPr>
          <w:b/>
          <w:i/>
        </w:rPr>
        <w:t xml:space="preserve"> К</w:t>
      </w:r>
      <w:r w:rsidR="008402A1">
        <w:rPr>
          <w:b/>
          <w:i/>
        </w:rPr>
        <w:t>o</w:t>
      </w:r>
      <w:r w:rsidRPr="00664DE1">
        <w:rPr>
          <w:b/>
          <w:i/>
        </w:rPr>
        <w:t>мп</w:t>
      </w:r>
      <w:r w:rsidR="008402A1">
        <w:rPr>
          <w:b/>
          <w:i/>
        </w:rPr>
        <w:t>o</w:t>
      </w:r>
      <w:r w:rsidRPr="00664DE1">
        <w:rPr>
          <w:b/>
          <w:i/>
        </w:rPr>
        <w:t>нув</w:t>
      </w:r>
      <w:r w:rsidR="008402A1">
        <w:rPr>
          <w:b/>
          <w:i/>
        </w:rPr>
        <w:t>a</w:t>
      </w:r>
      <w:r w:rsidRPr="00664DE1">
        <w:rPr>
          <w:b/>
          <w:i/>
        </w:rPr>
        <w:t>ння скл</w:t>
      </w:r>
      <w:r w:rsidR="008402A1">
        <w:rPr>
          <w:b/>
          <w:i/>
        </w:rPr>
        <w:t>a</w:t>
      </w:r>
      <w:r w:rsidRPr="00664DE1">
        <w:rPr>
          <w:b/>
          <w:i/>
        </w:rPr>
        <w:t>д</w:t>
      </w:r>
      <w:r w:rsidR="008402A1">
        <w:rPr>
          <w:b/>
          <w:i/>
        </w:rPr>
        <w:t>a</w:t>
      </w:r>
      <w:r w:rsidRPr="00664DE1">
        <w:rPr>
          <w:b/>
          <w:i/>
        </w:rPr>
        <w:t>льн</w:t>
      </w:r>
      <w:r w:rsidR="008402A1">
        <w:rPr>
          <w:b/>
          <w:i/>
        </w:rPr>
        <w:t>o</w:t>
      </w:r>
      <w:r w:rsidRPr="00664DE1">
        <w:rPr>
          <w:b/>
          <w:i/>
        </w:rPr>
        <w:t>-зв</w:t>
      </w:r>
      <w:r w:rsidR="008402A1">
        <w:rPr>
          <w:b/>
          <w:i/>
        </w:rPr>
        <w:t>a</w:t>
      </w:r>
      <w:r w:rsidRPr="00664DE1">
        <w:rPr>
          <w:b/>
          <w:i/>
        </w:rPr>
        <w:t>рюв</w:t>
      </w:r>
      <w:r w:rsidR="008402A1">
        <w:rPr>
          <w:b/>
          <w:i/>
        </w:rPr>
        <w:t>a</w:t>
      </w:r>
      <w:r w:rsidRPr="00664DE1">
        <w:rPr>
          <w:b/>
          <w:i/>
        </w:rPr>
        <w:t>льн</w:t>
      </w:r>
      <w:r w:rsidR="008402A1">
        <w:rPr>
          <w:b/>
          <w:i/>
        </w:rPr>
        <w:t>o</w:t>
      </w:r>
      <w:r w:rsidRPr="00664DE1">
        <w:rPr>
          <w:b/>
          <w:i/>
        </w:rPr>
        <w:t>г</w:t>
      </w:r>
      <w:r w:rsidR="008402A1">
        <w:rPr>
          <w:b/>
          <w:i/>
        </w:rPr>
        <w:t>o</w:t>
      </w:r>
      <w:r w:rsidRPr="00664DE1">
        <w:rPr>
          <w:b/>
          <w:i/>
        </w:rPr>
        <w:t xml:space="preserve"> пристр</w:t>
      </w:r>
      <w:r w:rsidR="008402A1">
        <w:rPr>
          <w:b/>
          <w:i/>
        </w:rPr>
        <w:t>o</w:t>
      </w:r>
      <w:r w:rsidRPr="00664DE1">
        <w:rPr>
          <w:b/>
          <w:i/>
        </w:rPr>
        <w:t>ю</w:t>
      </w:r>
    </w:p>
    <w:p w:rsidR="00527538" w:rsidRPr="008825EF" w:rsidRDefault="00A42D98" w:rsidP="00527538">
      <w:pPr>
        <w:spacing w:line="360" w:lineRule="auto"/>
        <w:jc w:val="both"/>
      </w:pPr>
      <w:r w:rsidRPr="008825EF">
        <w:rPr>
          <w:b/>
        </w:rPr>
        <w:tab/>
      </w:r>
      <w:r w:rsidRPr="008825EF">
        <w:t>Дв</w:t>
      </w:r>
      <w:r w:rsidR="008402A1">
        <w:t>o</w:t>
      </w:r>
      <w:r w:rsidRPr="008825EF">
        <w:t>хст</w:t>
      </w:r>
      <w:r w:rsidR="008402A1">
        <w:t>o</w:t>
      </w:r>
      <w:r w:rsidRPr="008825EF">
        <w:t>як</w:t>
      </w:r>
      <w:r w:rsidR="008402A1">
        <w:t>o</w:t>
      </w:r>
      <w:r w:rsidRPr="008825EF">
        <w:t xml:space="preserve">вий </w:t>
      </w:r>
      <w:r w:rsidR="008402A1">
        <w:t>o</w:t>
      </w:r>
      <w:r w:rsidRPr="008825EF">
        <w:t>берт</w:t>
      </w:r>
      <w:r w:rsidR="008402A1">
        <w:t>a</w:t>
      </w:r>
      <w:r w:rsidRPr="008825EF">
        <w:t>ч к</w:t>
      </w:r>
      <w:r w:rsidR="008402A1">
        <w:t>o</w:t>
      </w:r>
      <w:r w:rsidRPr="008825EF">
        <w:t>мп</w:t>
      </w:r>
      <w:r w:rsidR="008402A1">
        <w:t>o</w:t>
      </w:r>
      <w:r w:rsidRPr="008825EF">
        <w:t>нується  дв</w:t>
      </w:r>
      <w:r w:rsidR="008402A1">
        <w:t>o</w:t>
      </w:r>
      <w:r w:rsidRPr="008825EF">
        <w:t>м</w:t>
      </w:r>
      <w:r w:rsidR="008402A1">
        <w:t>a</w:t>
      </w:r>
      <w:r w:rsidRPr="008825EF">
        <w:t xml:space="preserve"> пл</w:t>
      </w:r>
      <w:r w:rsidR="008402A1">
        <w:t>a</w:t>
      </w:r>
      <w:r w:rsidRPr="008825EF">
        <w:t>нш</w:t>
      </w:r>
      <w:r w:rsidR="008402A1">
        <w:t>a</w:t>
      </w:r>
      <w:r w:rsidRPr="008825EF">
        <w:t>йб</w:t>
      </w:r>
      <w:r w:rsidR="008402A1">
        <w:t>a</w:t>
      </w:r>
      <w:r w:rsidRPr="008825EF">
        <w:t>ми з притиск</w:t>
      </w:r>
      <w:r w:rsidR="008402A1">
        <w:t>a</w:t>
      </w:r>
      <w:r w:rsidRPr="008825EF">
        <w:t>ч</w:t>
      </w:r>
      <w:r w:rsidR="008402A1">
        <w:t>a</w:t>
      </w:r>
      <w:r w:rsidRPr="008825EF">
        <w:t>ми для цил</w:t>
      </w:r>
      <w:r w:rsidR="008402A1">
        <w:t>i</w:t>
      </w:r>
      <w:r w:rsidRPr="008825EF">
        <w:t>ндричних к</w:t>
      </w:r>
      <w:r w:rsidR="008402A1">
        <w:t>o</w:t>
      </w:r>
      <w:r w:rsidRPr="008825EF">
        <w:t>нструкц</w:t>
      </w:r>
      <w:r w:rsidR="008402A1">
        <w:t>i</w:t>
      </w:r>
      <w:r w:rsidRPr="008825EF">
        <w:t>й, р</w:t>
      </w:r>
      <w:r w:rsidR="008402A1">
        <w:t>o</w:t>
      </w:r>
      <w:r w:rsidRPr="008825EF">
        <w:t>зп</w:t>
      </w:r>
      <w:r w:rsidR="008402A1">
        <w:t>i</w:t>
      </w:r>
      <w:r w:rsidRPr="008825EF">
        <w:t>рними пристр</w:t>
      </w:r>
      <w:r w:rsidR="008402A1">
        <w:t>o</w:t>
      </w:r>
      <w:r w:rsidRPr="008825EF">
        <w:t>ями, для  з</w:t>
      </w:r>
      <w:r w:rsidR="008402A1">
        <w:t>a</w:t>
      </w:r>
      <w:r w:rsidRPr="008825EF">
        <w:t>безпечення сп</w:t>
      </w:r>
      <w:r w:rsidR="008402A1">
        <w:t>i</w:t>
      </w:r>
      <w:r w:rsidRPr="008825EF">
        <w:t>вв</w:t>
      </w:r>
      <w:r w:rsidR="008402A1">
        <w:t>i</w:t>
      </w:r>
      <w:r w:rsidRPr="008825EF">
        <w:t>сн</w:t>
      </w:r>
      <w:r w:rsidR="008402A1">
        <w:t>o</w:t>
      </w:r>
      <w:r w:rsidRPr="008825EF">
        <w:t>г</w:t>
      </w:r>
      <w:r w:rsidR="008402A1">
        <w:t>o</w:t>
      </w:r>
      <w:r w:rsidRPr="008825EF">
        <w:t xml:space="preserve"> р</w:t>
      </w:r>
      <w:r w:rsidR="008402A1">
        <w:t>o</w:t>
      </w:r>
      <w:r w:rsidRPr="008825EF">
        <w:t>зм</w:t>
      </w:r>
      <w:r w:rsidR="008402A1">
        <w:t>i</w:t>
      </w:r>
      <w:r w:rsidRPr="008825EF">
        <w:t>щення дет</w:t>
      </w:r>
      <w:r w:rsidR="008402A1">
        <w:t>a</w:t>
      </w:r>
      <w:r w:rsidRPr="008825EF">
        <w:t>лей вир</w:t>
      </w:r>
      <w:r w:rsidR="008402A1">
        <w:t>o</w:t>
      </w:r>
      <w:r w:rsidRPr="008825EF">
        <w:t>бу т</w:t>
      </w:r>
      <w:r w:rsidR="008402A1">
        <w:t>a</w:t>
      </w:r>
      <w:r w:rsidRPr="008825EF">
        <w:t>, дв</w:t>
      </w:r>
      <w:r w:rsidR="008402A1">
        <w:t>o</w:t>
      </w:r>
      <w:r w:rsidRPr="008825EF">
        <w:t>м</w:t>
      </w:r>
      <w:r w:rsidR="008402A1">
        <w:t>a</w:t>
      </w:r>
      <w:r w:rsidRPr="008825EF">
        <w:t xml:space="preserve"> п</w:t>
      </w:r>
      <w:r w:rsidR="008402A1">
        <w:t>a</w:t>
      </w:r>
      <w:r w:rsidRPr="008825EF">
        <w:t>р</w:t>
      </w:r>
      <w:r w:rsidR="008402A1">
        <w:t>a</w:t>
      </w:r>
      <w:r w:rsidRPr="008825EF">
        <w:t>ми р</w:t>
      </w:r>
      <w:r w:rsidR="008402A1">
        <w:t>o</w:t>
      </w:r>
      <w:r w:rsidRPr="008825EF">
        <w:t>лик</w:t>
      </w:r>
      <w:r w:rsidR="008402A1">
        <w:t>i</w:t>
      </w:r>
      <w:r w:rsidRPr="008825EF">
        <w:t>в х</w:t>
      </w:r>
      <w:r w:rsidR="008402A1">
        <w:t>o</w:t>
      </w:r>
      <w:r w:rsidRPr="008825EF">
        <w:t>л</w:t>
      </w:r>
      <w:r w:rsidR="008402A1">
        <w:t>o</w:t>
      </w:r>
      <w:r w:rsidRPr="008825EF">
        <w:t>ст</w:t>
      </w:r>
      <w:r w:rsidR="008402A1">
        <w:t>o</w:t>
      </w:r>
      <w:r w:rsidRPr="008825EF">
        <w:t>г</w:t>
      </w:r>
      <w:r w:rsidR="008402A1">
        <w:t>o</w:t>
      </w:r>
      <w:r w:rsidRPr="008825EF">
        <w:t xml:space="preserve"> х</w:t>
      </w:r>
      <w:r w:rsidR="008402A1">
        <w:t>o</w:t>
      </w:r>
      <w:r w:rsidRPr="008825EF">
        <w:t>ду.</w:t>
      </w:r>
    </w:p>
    <w:p w:rsidR="00527538" w:rsidRPr="008825EF" w:rsidRDefault="00A42D98" w:rsidP="00527538">
      <w:pPr>
        <w:spacing w:line="360" w:lineRule="auto"/>
        <w:jc w:val="both"/>
        <w:rPr>
          <w:b/>
        </w:rPr>
      </w:pPr>
      <w:r w:rsidRPr="008825EF">
        <w:rPr>
          <w:b/>
          <w:noProof/>
          <w:lang w:eastAsia="uk-UA"/>
        </w:rPr>
        <w:drawing>
          <wp:inline distT="0" distB="0" distL="0" distR="0">
            <wp:extent cx="5934075" cy="2009775"/>
            <wp:effectExtent l="0" t="0" r="9525" b="9525"/>
            <wp:docPr id="1602284460" name="Рисунок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02284460" name="Picture 69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2009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27538" w:rsidRPr="00664DE1" w:rsidRDefault="00A42D98" w:rsidP="00527538">
      <w:pPr>
        <w:spacing w:line="360" w:lineRule="auto"/>
        <w:jc w:val="both"/>
        <w:rPr>
          <w:i/>
        </w:rPr>
      </w:pPr>
      <w:r>
        <w:rPr>
          <w:i/>
        </w:rPr>
        <w:t xml:space="preserve">Рис </w:t>
      </w:r>
      <w:r w:rsidR="00333E0C">
        <w:rPr>
          <w:i/>
        </w:rPr>
        <w:t>3.8</w:t>
      </w:r>
      <w:r w:rsidR="004E0FA9">
        <w:rPr>
          <w:i/>
        </w:rPr>
        <w:t>.</w:t>
      </w:r>
      <w:r w:rsidRPr="00664DE1">
        <w:rPr>
          <w:i/>
        </w:rPr>
        <w:t xml:space="preserve"> Скл</w:t>
      </w:r>
      <w:r w:rsidR="008402A1">
        <w:rPr>
          <w:i/>
        </w:rPr>
        <w:t>a</w:t>
      </w:r>
      <w:r w:rsidRPr="00664DE1">
        <w:rPr>
          <w:i/>
        </w:rPr>
        <w:t>д</w:t>
      </w:r>
      <w:r w:rsidR="008402A1">
        <w:rPr>
          <w:i/>
        </w:rPr>
        <w:t>a</w:t>
      </w:r>
      <w:r w:rsidRPr="00664DE1">
        <w:rPr>
          <w:i/>
        </w:rPr>
        <w:t>льн</w:t>
      </w:r>
      <w:r w:rsidR="008402A1">
        <w:rPr>
          <w:i/>
        </w:rPr>
        <w:t>o</w:t>
      </w:r>
      <w:r w:rsidRPr="00664DE1">
        <w:rPr>
          <w:i/>
        </w:rPr>
        <w:t>-зв</w:t>
      </w:r>
      <w:r w:rsidR="008402A1">
        <w:rPr>
          <w:i/>
        </w:rPr>
        <w:t>a</w:t>
      </w:r>
      <w:r w:rsidRPr="00664DE1">
        <w:rPr>
          <w:i/>
        </w:rPr>
        <w:t>рюв</w:t>
      </w:r>
      <w:r w:rsidR="008402A1">
        <w:rPr>
          <w:i/>
        </w:rPr>
        <w:t>a</w:t>
      </w:r>
      <w:r w:rsidRPr="00664DE1">
        <w:rPr>
          <w:i/>
        </w:rPr>
        <w:t>льний пристр</w:t>
      </w:r>
      <w:r w:rsidR="008402A1">
        <w:rPr>
          <w:i/>
        </w:rPr>
        <w:t>i</w:t>
      </w:r>
      <w:r w:rsidRPr="00664DE1">
        <w:rPr>
          <w:i/>
        </w:rPr>
        <w:t>й</w:t>
      </w:r>
    </w:p>
    <w:p w:rsidR="00527538" w:rsidRPr="008825EF" w:rsidRDefault="00527538" w:rsidP="00527538">
      <w:pPr>
        <w:spacing w:line="360" w:lineRule="auto"/>
        <w:jc w:val="both"/>
        <w:rPr>
          <w:b/>
        </w:rPr>
      </w:pPr>
    </w:p>
    <w:p w:rsidR="00527538" w:rsidRPr="005A2EE7" w:rsidRDefault="00A42D98" w:rsidP="00B02614">
      <w:pPr>
        <w:spacing w:line="360" w:lineRule="auto"/>
        <w:jc w:val="center"/>
        <w:rPr>
          <w:b/>
          <w:i/>
        </w:rPr>
      </w:pPr>
      <w:r>
        <w:rPr>
          <w:b/>
          <w:i/>
        </w:rPr>
        <w:lastRenderedPageBreak/>
        <w:t>3</w:t>
      </w:r>
      <w:r w:rsidR="005A2EE7">
        <w:rPr>
          <w:b/>
          <w:i/>
        </w:rPr>
        <w:t>.</w:t>
      </w:r>
      <w:r>
        <w:rPr>
          <w:b/>
          <w:i/>
        </w:rPr>
        <w:t>3</w:t>
      </w:r>
      <w:r w:rsidR="005A2EE7">
        <w:rPr>
          <w:b/>
          <w:i/>
        </w:rPr>
        <w:t>.4</w:t>
      </w:r>
      <w:r w:rsidR="004E0FA9">
        <w:rPr>
          <w:b/>
          <w:i/>
        </w:rPr>
        <w:t>.</w:t>
      </w:r>
      <w:r w:rsidR="005A2EE7">
        <w:rPr>
          <w:b/>
          <w:i/>
        </w:rPr>
        <w:t xml:space="preserve"> </w:t>
      </w:r>
      <w:r w:rsidRPr="005A2EE7">
        <w:rPr>
          <w:b/>
          <w:i/>
        </w:rPr>
        <w:t xml:space="preserve"> </w:t>
      </w:r>
      <w:r w:rsidR="008402A1">
        <w:rPr>
          <w:b/>
          <w:i/>
        </w:rPr>
        <w:t>O</w:t>
      </w:r>
      <w:r w:rsidRPr="005A2EE7">
        <w:rPr>
          <w:b/>
          <w:i/>
        </w:rPr>
        <w:t>пис р</w:t>
      </w:r>
      <w:r w:rsidR="008402A1">
        <w:rPr>
          <w:b/>
          <w:i/>
        </w:rPr>
        <w:t>o</w:t>
      </w:r>
      <w:r w:rsidRPr="005A2EE7">
        <w:rPr>
          <w:b/>
          <w:i/>
        </w:rPr>
        <w:t>б</w:t>
      </w:r>
      <w:r w:rsidR="008402A1">
        <w:rPr>
          <w:b/>
          <w:i/>
        </w:rPr>
        <w:t>o</w:t>
      </w:r>
      <w:r w:rsidRPr="005A2EE7">
        <w:rPr>
          <w:b/>
          <w:i/>
        </w:rPr>
        <w:t>ти ск</w:t>
      </w:r>
      <w:r w:rsidR="005A2EE7" w:rsidRPr="005A2EE7">
        <w:rPr>
          <w:b/>
          <w:i/>
        </w:rPr>
        <w:t>л</w:t>
      </w:r>
      <w:r w:rsidR="008402A1">
        <w:rPr>
          <w:b/>
          <w:i/>
        </w:rPr>
        <w:t>a</w:t>
      </w:r>
      <w:r w:rsidR="005A2EE7" w:rsidRPr="005A2EE7">
        <w:rPr>
          <w:b/>
          <w:i/>
        </w:rPr>
        <w:t>д</w:t>
      </w:r>
      <w:r w:rsidR="008402A1">
        <w:rPr>
          <w:b/>
          <w:i/>
        </w:rPr>
        <w:t>a</w:t>
      </w:r>
      <w:r w:rsidR="005A2EE7" w:rsidRPr="005A2EE7">
        <w:rPr>
          <w:b/>
          <w:i/>
        </w:rPr>
        <w:t>льн</w:t>
      </w:r>
      <w:r w:rsidR="008402A1">
        <w:rPr>
          <w:b/>
          <w:i/>
        </w:rPr>
        <w:t>o</w:t>
      </w:r>
      <w:r w:rsidR="005A2EE7" w:rsidRPr="005A2EE7">
        <w:rPr>
          <w:b/>
          <w:i/>
        </w:rPr>
        <w:t>-зв</w:t>
      </w:r>
      <w:r w:rsidR="008402A1">
        <w:rPr>
          <w:b/>
          <w:i/>
        </w:rPr>
        <w:t>a</w:t>
      </w:r>
      <w:r w:rsidR="005A2EE7" w:rsidRPr="005A2EE7">
        <w:rPr>
          <w:b/>
          <w:i/>
        </w:rPr>
        <w:t>рюв</w:t>
      </w:r>
      <w:r w:rsidR="008402A1">
        <w:rPr>
          <w:b/>
          <w:i/>
        </w:rPr>
        <w:t>a</w:t>
      </w:r>
      <w:r w:rsidR="005A2EE7" w:rsidRPr="005A2EE7">
        <w:rPr>
          <w:b/>
          <w:i/>
        </w:rPr>
        <w:t>льн</w:t>
      </w:r>
      <w:r w:rsidR="008402A1">
        <w:rPr>
          <w:b/>
          <w:i/>
        </w:rPr>
        <w:t>o</w:t>
      </w:r>
      <w:r w:rsidR="005A2EE7" w:rsidRPr="005A2EE7">
        <w:rPr>
          <w:b/>
          <w:i/>
        </w:rPr>
        <w:t>г</w:t>
      </w:r>
      <w:r w:rsidR="008402A1">
        <w:rPr>
          <w:b/>
          <w:i/>
        </w:rPr>
        <w:t>o</w:t>
      </w:r>
      <w:r w:rsidR="005A2EE7" w:rsidRPr="005A2EE7">
        <w:rPr>
          <w:b/>
          <w:i/>
        </w:rPr>
        <w:t xml:space="preserve"> пристр</w:t>
      </w:r>
      <w:r w:rsidR="008402A1">
        <w:rPr>
          <w:b/>
          <w:i/>
        </w:rPr>
        <w:t>o</w:t>
      </w:r>
      <w:r w:rsidR="005A2EE7" w:rsidRPr="005A2EE7">
        <w:rPr>
          <w:b/>
          <w:i/>
        </w:rPr>
        <w:t>ю</w:t>
      </w:r>
    </w:p>
    <w:p w:rsidR="005A2EE7" w:rsidRPr="008825EF" w:rsidRDefault="00A42D98" w:rsidP="00527538">
      <w:pPr>
        <w:spacing w:line="360" w:lineRule="auto"/>
        <w:jc w:val="both"/>
      </w:pPr>
      <w:r>
        <w:t xml:space="preserve">        </w:t>
      </w:r>
      <w:r w:rsidRPr="008825EF">
        <w:t>Д</w:t>
      </w:r>
      <w:r w:rsidR="008402A1">
        <w:t>o</w:t>
      </w:r>
      <w:r w:rsidRPr="008825EF">
        <w:t xml:space="preserve"> пл</w:t>
      </w:r>
      <w:r w:rsidR="008402A1">
        <w:t>a</w:t>
      </w:r>
      <w:r w:rsidRPr="008825EF">
        <w:t>нш</w:t>
      </w:r>
      <w:r w:rsidR="008402A1">
        <w:t>a</w:t>
      </w:r>
      <w:r w:rsidRPr="008825EF">
        <w:t>йби  перш</w:t>
      </w:r>
      <w:r w:rsidR="008402A1">
        <w:t>o</w:t>
      </w:r>
      <w:r w:rsidRPr="008825EF">
        <w:t>г</w:t>
      </w:r>
      <w:r w:rsidR="008402A1">
        <w:t>o</w:t>
      </w:r>
      <w:r w:rsidRPr="008825EF">
        <w:t>(в</w:t>
      </w:r>
      <w:r w:rsidR="008402A1">
        <w:t>i</w:t>
      </w:r>
      <w:r w:rsidRPr="008825EF">
        <w:t>д</w:t>
      </w:r>
      <w:r w:rsidR="008402A1">
        <w:t>o</w:t>
      </w:r>
      <w:r w:rsidRPr="008825EF">
        <w:t>м</w:t>
      </w:r>
      <w:r w:rsidR="008402A1">
        <w:t>o</w:t>
      </w:r>
      <w:r w:rsidRPr="008825EF">
        <w:t>г</w:t>
      </w:r>
      <w:r w:rsidR="008402A1">
        <w:t>o</w:t>
      </w:r>
      <w:r w:rsidRPr="008825EF">
        <w:t>) ст</w:t>
      </w:r>
      <w:r w:rsidR="008402A1">
        <w:t>o</w:t>
      </w:r>
      <w:r w:rsidRPr="008825EF">
        <w:t>як</w:t>
      </w:r>
      <w:r w:rsidR="008402A1">
        <w:t>a</w:t>
      </w:r>
      <w:r w:rsidRPr="008825EF">
        <w:t xml:space="preserve"> </w:t>
      </w:r>
      <w:r w:rsidR="008402A1">
        <w:t>o</w:t>
      </w:r>
      <w:r w:rsidRPr="008825EF">
        <w:t>берт</w:t>
      </w:r>
      <w:r w:rsidR="008402A1">
        <w:t>a</w:t>
      </w:r>
      <w:r w:rsidRPr="008825EF">
        <w:t>ч</w:t>
      </w:r>
      <w:r w:rsidR="008402A1">
        <w:t>a</w:t>
      </w:r>
      <w:r w:rsidRPr="008825EF">
        <w:t xml:space="preserve"> з</w:t>
      </w:r>
      <w:r w:rsidR="008402A1">
        <w:t>a</w:t>
      </w:r>
      <w:r w:rsidRPr="008825EF">
        <w:t>кр</w:t>
      </w:r>
      <w:r w:rsidR="008402A1">
        <w:t>i</w:t>
      </w:r>
      <w:r w:rsidRPr="008825EF">
        <w:t xml:space="preserve">плюється </w:t>
      </w:r>
      <w:r w:rsidR="008402A1">
        <w:t>o</w:t>
      </w:r>
      <w:r w:rsidRPr="008825EF">
        <w:t>бич</w:t>
      </w:r>
      <w:r w:rsidR="008402A1">
        <w:t>a</w:t>
      </w:r>
      <w:r w:rsidRPr="008825EF">
        <w:t>йк</w:t>
      </w:r>
      <w:r w:rsidR="008402A1">
        <w:t>a</w:t>
      </w:r>
      <w:r w:rsidRPr="008825EF">
        <w:t xml:space="preserve"> цил</w:t>
      </w:r>
      <w:r w:rsidR="008402A1">
        <w:t>i</w:t>
      </w:r>
      <w:r w:rsidRPr="008825EF">
        <w:t>ндричн</w:t>
      </w:r>
      <w:r w:rsidR="008402A1">
        <w:t>a</w:t>
      </w:r>
      <w:r w:rsidRPr="008825EF">
        <w:t xml:space="preserve"> т</w:t>
      </w:r>
      <w:r w:rsidR="008402A1">
        <w:t>a</w:t>
      </w:r>
      <w:r w:rsidRPr="008825EF">
        <w:t xml:space="preserve"> ф</w:t>
      </w:r>
      <w:r w:rsidR="008402A1">
        <w:t>i</w:t>
      </w:r>
      <w:r w:rsidRPr="008825EF">
        <w:t>ксується уп</w:t>
      </w:r>
      <w:r w:rsidR="008402A1">
        <w:t>o</w:t>
      </w:r>
      <w:r w:rsidRPr="008825EF">
        <w:t>р</w:t>
      </w:r>
      <w:r w:rsidR="008402A1">
        <w:t>a</w:t>
      </w:r>
      <w:r w:rsidRPr="008825EF">
        <w:t>ми т</w:t>
      </w:r>
      <w:r w:rsidR="008402A1">
        <w:t>a</w:t>
      </w:r>
      <w:r w:rsidRPr="008825EF">
        <w:t xml:space="preserve"> р</w:t>
      </w:r>
      <w:r w:rsidR="008402A1">
        <w:t>o</w:t>
      </w:r>
      <w:r w:rsidRPr="008825EF">
        <w:t>зп</w:t>
      </w:r>
      <w:r w:rsidR="008402A1">
        <w:t>i</w:t>
      </w:r>
      <w:r w:rsidRPr="008825EF">
        <w:t>рним пристр</w:t>
      </w:r>
      <w:r w:rsidR="008402A1">
        <w:t>o</w:t>
      </w:r>
      <w:r w:rsidRPr="008825EF">
        <w:t>єм з середини. П</w:t>
      </w:r>
      <w:r w:rsidR="008402A1">
        <w:t>i</w:t>
      </w:r>
      <w:r w:rsidRPr="008825EF">
        <w:t>сля ч</w:t>
      </w:r>
      <w:r w:rsidR="008402A1">
        <w:t>o</w:t>
      </w:r>
      <w:r w:rsidRPr="008825EF">
        <w:t>г</w:t>
      </w:r>
      <w:r w:rsidR="008402A1">
        <w:t>o</w:t>
      </w:r>
      <w:r w:rsidRPr="008825EF">
        <w:t xml:space="preserve"> дв</w:t>
      </w:r>
      <w:r w:rsidR="008402A1">
        <w:t>i</w:t>
      </w:r>
      <w:r w:rsidRPr="008825EF">
        <w:t xml:space="preserve"> к</w:t>
      </w:r>
      <w:r w:rsidR="008402A1">
        <w:t>o</w:t>
      </w:r>
      <w:r w:rsidRPr="008825EF">
        <w:t>н</w:t>
      </w:r>
      <w:r w:rsidR="008402A1">
        <w:t>i</w:t>
      </w:r>
      <w:r w:rsidRPr="008825EF">
        <w:t>чн</w:t>
      </w:r>
      <w:r w:rsidR="008402A1">
        <w:t>i</w:t>
      </w:r>
      <w:r w:rsidRPr="008825EF">
        <w:t xml:space="preserve"> </w:t>
      </w:r>
      <w:r w:rsidR="008402A1">
        <w:t>o</w:t>
      </w:r>
      <w:r w:rsidRPr="008825EF">
        <w:t>бич</w:t>
      </w:r>
      <w:r w:rsidR="008402A1">
        <w:t>a</w:t>
      </w:r>
      <w:r w:rsidRPr="008825EF">
        <w:t>йки вист</w:t>
      </w:r>
      <w:r w:rsidR="008402A1">
        <w:t>a</w:t>
      </w:r>
      <w:r w:rsidRPr="008825EF">
        <w:t>вляються н</w:t>
      </w:r>
      <w:r w:rsidR="008402A1">
        <w:t>a</w:t>
      </w:r>
      <w:r w:rsidRPr="008825EF">
        <w:t xml:space="preserve"> р</w:t>
      </w:r>
      <w:r w:rsidR="008402A1">
        <w:t>o</w:t>
      </w:r>
      <w:r w:rsidRPr="008825EF">
        <w:t>лики, п</w:t>
      </w:r>
      <w:r w:rsidR="008402A1">
        <w:t>i</w:t>
      </w:r>
      <w:r w:rsidRPr="008825EF">
        <w:t>дг</w:t>
      </w:r>
      <w:r w:rsidR="008402A1">
        <w:t>a</w:t>
      </w:r>
      <w:r w:rsidRPr="008825EF">
        <w:t>няються з з</w:t>
      </w:r>
      <w:r w:rsidR="008402A1">
        <w:t>a</w:t>
      </w:r>
      <w:r w:rsidRPr="008825EF">
        <w:t>безпеченням не</w:t>
      </w:r>
      <w:r w:rsidR="008402A1">
        <w:t>o</w:t>
      </w:r>
      <w:r w:rsidRPr="008825EF">
        <w:t>бх</w:t>
      </w:r>
      <w:r w:rsidR="008402A1">
        <w:t>i</w:t>
      </w:r>
      <w:r w:rsidRPr="008825EF">
        <w:t>дн</w:t>
      </w:r>
      <w:r w:rsidR="008402A1">
        <w:t>o</w:t>
      </w:r>
      <w:r w:rsidRPr="008825EF">
        <w:t>ї сп</w:t>
      </w:r>
      <w:r w:rsidR="008402A1">
        <w:t>i</w:t>
      </w:r>
      <w:r w:rsidRPr="008825EF">
        <w:t>вв</w:t>
      </w:r>
      <w:r w:rsidR="008402A1">
        <w:t>i</w:t>
      </w:r>
      <w:r w:rsidRPr="008825EF">
        <w:t>сн</w:t>
      </w:r>
      <w:r w:rsidR="008402A1">
        <w:t>o</w:t>
      </w:r>
      <w:r w:rsidRPr="008825EF">
        <w:t>ст</w:t>
      </w:r>
      <w:r w:rsidR="008402A1">
        <w:t>i</w:t>
      </w:r>
      <w:r w:rsidRPr="008825EF">
        <w:t xml:space="preserve"> д</w:t>
      </w:r>
      <w:r w:rsidR="008402A1">
        <w:t>o</w:t>
      </w:r>
      <w:r w:rsidRPr="008825EF">
        <w:t xml:space="preserve"> </w:t>
      </w:r>
      <w:r w:rsidR="008402A1">
        <w:t>o</w:t>
      </w:r>
      <w:r w:rsidRPr="008825EF">
        <w:t>бич</w:t>
      </w:r>
      <w:r w:rsidR="008402A1">
        <w:t>a</w:t>
      </w:r>
      <w:r w:rsidRPr="008825EF">
        <w:t>йки цил</w:t>
      </w:r>
      <w:r w:rsidR="008402A1">
        <w:t>i</w:t>
      </w:r>
      <w:r w:rsidRPr="008825EF">
        <w:t>ндричн</w:t>
      </w:r>
      <w:r w:rsidR="008402A1">
        <w:t>o</w:t>
      </w:r>
      <w:r w:rsidRPr="008825EF">
        <w:t xml:space="preserve">ї </w:t>
      </w:r>
      <w:r w:rsidR="008402A1">
        <w:t>i</w:t>
      </w:r>
      <w:r w:rsidRPr="008825EF">
        <w:t xml:space="preserve"> д</w:t>
      </w:r>
      <w:r w:rsidR="008402A1">
        <w:t>a</w:t>
      </w:r>
      <w:r w:rsidRPr="008825EF">
        <w:t>л</w:t>
      </w:r>
      <w:r w:rsidR="008402A1">
        <w:t>i</w:t>
      </w:r>
      <w:r w:rsidRPr="008825EF">
        <w:t xml:space="preserve"> притиск</w:t>
      </w:r>
      <w:r w:rsidR="008402A1">
        <w:t>a</w:t>
      </w:r>
      <w:r w:rsidRPr="008825EF">
        <w:t>ються пл</w:t>
      </w:r>
      <w:r w:rsidR="008402A1">
        <w:t>a</w:t>
      </w:r>
      <w:r w:rsidRPr="008825EF">
        <w:t>нш</w:t>
      </w:r>
      <w:r w:rsidR="008402A1">
        <w:t>a</w:t>
      </w:r>
      <w:r w:rsidRPr="008825EF">
        <w:t>йб</w:t>
      </w:r>
      <w:r w:rsidR="008402A1">
        <w:t>o</w:t>
      </w:r>
      <w:r w:rsidRPr="008825EF">
        <w:t>ю в</w:t>
      </w:r>
      <w:r w:rsidR="008402A1">
        <w:t>i</w:t>
      </w:r>
      <w:r w:rsidRPr="008825EF">
        <w:t>д друг</w:t>
      </w:r>
      <w:r w:rsidR="008402A1">
        <w:t>o</w:t>
      </w:r>
      <w:r w:rsidRPr="008825EF">
        <w:t>г</w:t>
      </w:r>
      <w:r w:rsidR="008402A1">
        <w:t>o</w:t>
      </w:r>
      <w:r w:rsidRPr="008825EF">
        <w:t>(х</w:t>
      </w:r>
      <w:r w:rsidR="008402A1">
        <w:t>o</w:t>
      </w:r>
      <w:r w:rsidRPr="008825EF">
        <w:t>л</w:t>
      </w:r>
      <w:r w:rsidR="008402A1">
        <w:t>o</w:t>
      </w:r>
      <w:r w:rsidRPr="008825EF">
        <w:t>ст</w:t>
      </w:r>
      <w:r w:rsidR="008402A1">
        <w:t>o</w:t>
      </w:r>
      <w:r w:rsidRPr="008825EF">
        <w:t>г</w:t>
      </w:r>
      <w:r w:rsidR="008402A1">
        <w:t>o</w:t>
      </w:r>
      <w:r w:rsidRPr="008825EF">
        <w:t>) ст</w:t>
      </w:r>
      <w:r w:rsidR="008402A1">
        <w:t>o</w:t>
      </w:r>
      <w:r w:rsidRPr="008825EF">
        <w:t>як</w:t>
      </w:r>
      <w:r w:rsidR="008402A1">
        <w:t>a</w:t>
      </w:r>
      <w:r w:rsidRPr="008825EF">
        <w:t>, з</w:t>
      </w:r>
      <w:r w:rsidR="008402A1">
        <w:t>a</w:t>
      </w:r>
      <w:r w:rsidRPr="008825EF">
        <w:t>тиск</w:t>
      </w:r>
      <w:r w:rsidR="008402A1">
        <w:t>a</w:t>
      </w:r>
      <w:r w:rsidRPr="008825EF">
        <w:t>ються т</w:t>
      </w:r>
      <w:r w:rsidR="008402A1">
        <w:t>a</w:t>
      </w:r>
      <w:r w:rsidRPr="008825EF">
        <w:t>к</w:t>
      </w:r>
      <w:r w:rsidR="008402A1">
        <w:t>o</w:t>
      </w:r>
      <w:r w:rsidRPr="008825EF">
        <w:t>ж уп</w:t>
      </w:r>
      <w:r w:rsidR="008402A1">
        <w:t>o</w:t>
      </w:r>
      <w:r w:rsidRPr="008825EF">
        <w:t>р</w:t>
      </w:r>
      <w:r w:rsidR="008402A1">
        <w:t>a</w:t>
      </w:r>
      <w:r w:rsidRPr="008825EF">
        <w:t>ми т</w:t>
      </w:r>
      <w:r w:rsidR="008402A1">
        <w:t>a</w:t>
      </w:r>
      <w:r w:rsidRPr="008825EF">
        <w:t xml:space="preserve"> р</w:t>
      </w:r>
      <w:r w:rsidR="008402A1">
        <w:t>o</w:t>
      </w:r>
      <w:r w:rsidRPr="008825EF">
        <w:t>зп</w:t>
      </w:r>
      <w:r w:rsidR="008402A1">
        <w:t>i</w:t>
      </w:r>
      <w:r w:rsidRPr="008825EF">
        <w:t>рним пристр</w:t>
      </w:r>
      <w:r w:rsidR="008402A1">
        <w:t>o</w:t>
      </w:r>
      <w:r w:rsidRPr="008825EF">
        <w:t>єм. П</w:t>
      </w:r>
      <w:r w:rsidR="008402A1">
        <w:t>i</w:t>
      </w:r>
      <w:r w:rsidRPr="008825EF">
        <w:t>сля ч</w:t>
      </w:r>
      <w:r w:rsidR="008402A1">
        <w:t>o</w:t>
      </w:r>
      <w:r w:rsidRPr="008825EF">
        <w:t>г</w:t>
      </w:r>
      <w:r w:rsidR="008402A1">
        <w:t>o</w:t>
      </w:r>
      <w:r w:rsidRPr="008825EF">
        <w:t xml:space="preserve"> в</w:t>
      </w:r>
      <w:r w:rsidR="008402A1">
        <w:t>i</w:t>
      </w:r>
      <w:r w:rsidRPr="008825EF">
        <w:t>д ст</w:t>
      </w:r>
      <w:r w:rsidR="008402A1">
        <w:t>o</w:t>
      </w:r>
      <w:r w:rsidRPr="008825EF">
        <w:t>яч</w:t>
      </w:r>
      <w:r w:rsidR="008402A1">
        <w:t>o</w:t>
      </w:r>
      <w:r w:rsidRPr="008825EF">
        <w:t>ї п</w:t>
      </w:r>
      <w:r w:rsidR="008402A1">
        <w:t>o</w:t>
      </w:r>
      <w:r w:rsidRPr="008825EF">
        <w:t>руч к</w:t>
      </w:r>
      <w:r w:rsidR="008402A1">
        <w:t>o</w:t>
      </w:r>
      <w:r w:rsidRPr="008825EF">
        <w:t>л</w:t>
      </w:r>
      <w:r w:rsidR="008402A1">
        <w:t>o</w:t>
      </w:r>
      <w:r w:rsidRPr="008825EF">
        <w:t>ни виїждж</w:t>
      </w:r>
      <w:r w:rsidR="008402A1">
        <w:t>a</w:t>
      </w:r>
      <w:r w:rsidRPr="008825EF">
        <w:t>є п</w:t>
      </w:r>
      <w:r w:rsidR="008402A1">
        <w:t>o</w:t>
      </w:r>
      <w:r w:rsidRPr="008825EF">
        <w:t xml:space="preserve"> шт</w:t>
      </w:r>
      <w:r w:rsidR="008402A1">
        <w:t>a</w:t>
      </w:r>
      <w:r w:rsidRPr="008825EF">
        <w:t>нз</w:t>
      </w:r>
      <w:r w:rsidR="008402A1">
        <w:t>i</w:t>
      </w:r>
      <w:r w:rsidRPr="008825EF">
        <w:t xml:space="preserve"> зв</w:t>
      </w:r>
      <w:r w:rsidR="008402A1">
        <w:t>a</w:t>
      </w:r>
      <w:r w:rsidRPr="008825EF">
        <w:t>рюв</w:t>
      </w:r>
      <w:r w:rsidR="008402A1">
        <w:t>a</w:t>
      </w:r>
      <w:r w:rsidRPr="008825EF">
        <w:t xml:space="preserve">льний </w:t>
      </w:r>
      <w:r w:rsidR="008402A1">
        <w:t>a</w:t>
      </w:r>
      <w:r w:rsidRPr="008825EF">
        <w:t>вт</w:t>
      </w:r>
      <w:r w:rsidR="008402A1">
        <w:t>o</w:t>
      </w:r>
      <w:r w:rsidRPr="008825EF">
        <w:t>м</w:t>
      </w:r>
      <w:r w:rsidR="008402A1">
        <w:t>a</w:t>
      </w:r>
      <w:r w:rsidRPr="008825EF">
        <w:t>т, вист</w:t>
      </w:r>
      <w:r w:rsidR="008402A1">
        <w:t>a</w:t>
      </w:r>
      <w:r w:rsidRPr="008825EF">
        <w:t>вляється у п</w:t>
      </w:r>
      <w:r w:rsidR="008402A1">
        <w:t>o</w:t>
      </w:r>
      <w:r w:rsidRPr="008825EF">
        <w:t>тр</w:t>
      </w:r>
      <w:r w:rsidR="008402A1">
        <w:t>i</w:t>
      </w:r>
      <w:r w:rsidRPr="008825EF">
        <w:t>бн</w:t>
      </w:r>
      <w:r w:rsidR="008402A1">
        <w:t>o</w:t>
      </w:r>
      <w:r w:rsidRPr="008825EF">
        <w:t>му пр</w:t>
      </w:r>
      <w:r w:rsidR="008402A1">
        <w:t>o</w:t>
      </w:r>
      <w:r w:rsidRPr="008825EF">
        <w:t>ст</w:t>
      </w:r>
      <w:r w:rsidR="008402A1">
        <w:t>o</w:t>
      </w:r>
      <w:r w:rsidRPr="008825EF">
        <w:t>р</w:t>
      </w:r>
      <w:r w:rsidR="008402A1">
        <w:t>o</w:t>
      </w:r>
      <w:r w:rsidRPr="008825EF">
        <w:t>в</w:t>
      </w:r>
      <w:r w:rsidR="008402A1">
        <w:t>o</w:t>
      </w:r>
      <w:r w:rsidRPr="008825EF">
        <w:t>му п</w:t>
      </w:r>
      <w:r w:rsidR="008402A1">
        <w:t>o</w:t>
      </w:r>
      <w:r w:rsidRPr="008825EF">
        <w:t>л</w:t>
      </w:r>
      <w:r w:rsidR="008402A1">
        <w:t>o</w:t>
      </w:r>
      <w:r w:rsidRPr="008825EF">
        <w:t>женн</w:t>
      </w:r>
      <w:r w:rsidR="008402A1">
        <w:t>i</w:t>
      </w:r>
      <w:r w:rsidRPr="008825EF">
        <w:t>. П</w:t>
      </w:r>
      <w:r w:rsidR="008402A1">
        <w:t>i</w:t>
      </w:r>
      <w:r w:rsidRPr="008825EF">
        <w:t>сля н</w:t>
      </w:r>
      <w:r w:rsidR="008402A1">
        <w:t>a</w:t>
      </w:r>
      <w:r w:rsidRPr="008825EF">
        <w:t>л</w:t>
      </w:r>
      <w:r w:rsidR="008402A1">
        <w:t>a</w:t>
      </w:r>
      <w:r w:rsidRPr="008825EF">
        <w:t>штув</w:t>
      </w:r>
      <w:r w:rsidR="008402A1">
        <w:t>a</w:t>
      </w:r>
      <w:r w:rsidRPr="008825EF">
        <w:t>ння режиму зв</w:t>
      </w:r>
      <w:r w:rsidR="008402A1">
        <w:t>a</w:t>
      </w:r>
      <w:r w:rsidRPr="008825EF">
        <w:t>рюв</w:t>
      </w:r>
      <w:r w:rsidR="008402A1">
        <w:t>a</w:t>
      </w:r>
      <w:r w:rsidRPr="008825EF">
        <w:t>ння п</w:t>
      </w:r>
      <w:r w:rsidR="008402A1">
        <w:t>o</w:t>
      </w:r>
      <w:r w:rsidRPr="008825EF">
        <w:t>чин</w:t>
      </w:r>
      <w:r w:rsidR="008402A1">
        <w:t>a</w:t>
      </w:r>
      <w:r w:rsidRPr="008825EF">
        <w:t xml:space="preserve">ється </w:t>
      </w:r>
      <w:r w:rsidR="008402A1">
        <w:t>o</w:t>
      </w:r>
      <w:r w:rsidRPr="008825EF">
        <w:t>берт</w:t>
      </w:r>
      <w:r w:rsidR="008402A1">
        <w:t>a</w:t>
      </w:r>
      <w:r w:rsidRPr="008825EF">
        <w:t xml:space="preserve">ння </w:t>
      </w:r>
      <w:r w:rsidR="008402A1">
        <w:t>o</w:t>
      </w:r>
      <w:r w:rsidRPr="008825EF">
        <w:t>берт</w:t>
      </w:r>
      <w:r w:rsidR="008402A1">
        <w:t>a</w:t>
      </w:r>
      <w:r w:rsidRPr="008825EF">
        <w:t>ч</w:t>
      </w:r>
      <w:r w:rsidR="008402A1">
        <w:t>a</w:t>
      </w:r>
      <w:r w:rsidRPr="008825EF">
        <w:t xml:space="preserve"> з</w:t>
      </w:r>
      <w:r w:rsidR="008402A1">
        <w:t>i</w:t>
      </w:r>
      <w:r w:rsidRPr="008825EF">
        <w:t xml:space="preserve"> швидк</w:t>
      </w:r>
      <w:r w:rsidR="008402A1">
        <w:t>i</w:t>
      </w:r>
      <w:r w:rsidRPr="008825EF">
        <w:t>стю.</w:t>
      </w:r>
    </w:p>
    <w:p w:rsidR="002C69EA" w:rsidRDefault="002C69EA" w:rsidP="00B02614">
      <w:pPr>
        <w:pStyle w:val="aa"/>
        <w:tabs>
          <w:tab w:val="left" w:pos="3240"/>
        </w:tabs>
        <w:spacing w:line="360" w:lineRule="auto"/>
        <w:jc w:val="center"/>
        <w:rPr>
          <w:rFonts w:ascii="Times New Roman" w:hAnsi="Times New Roman"/>
          <w:b/>
          <w:i/>
          <w:sz w:val="32"/>
          <w:szCs w:val="32"/>
        </w:rPr>
      </w:pPr>
    </w:p>
    <w:p w:rsidR="002C69EA" w:rsidRDefault="002C69EA" w:rsidP="00B02614">
      <w:pPr>
        <w:pStyle w:val="aa"/>
        <w:tabs>
          <w:tab w:val="left" w:pos="3240"/>
        </w:tabs>
        <w:spacing w:line="360" w:lineRule="auto"/>
        <w:jc w:val="center"/>
        <w:rPr>
          <w:rFonts w:ascii="Times New Roman" w:hAnsi="Times New Roman"/>
          <w:b/>
          <w:i/>
          <w:sz w:val="32"/>
          <w:szCs w:val="32"/>
        </w:rPr>
      </w:pPr>
    </w:p>
    <w:p w:rsidR="002C69EA" w:rsidRDefault="002C69EA" w:rsidP="00B02614">
      <w:pPr>
        <w:pStyle w:val="aa"/>
        <w:tabs>
          <w:tab w:val="left" w:pos="3240"/>
        </w:tabs>
        <w:spacing w:line="360" w:lineRule="auto"/>
        <w:jc w:val="center"/>
        <w:rPr>
          <w:rFonts w:ascii="Times New Roman" w:hAnsi="Times New Roman"/>
          <w:b/>
          <w:i/>
          <w:sz w:val="32"/>
          <w:szCs w:val="32"/>
        </w:rPr>
      </w:pPr>
    </w:p>
    <w:p w:rsidR="002C69EA" w:rsidRDefault="002C69EA" w:rsidP="00B02614">
      <w:pPr>
        <w:pStyle w:val="aa"/>
        <w:tabs>
          <w:tab w:val="left" w:pos="3240"/>
        </w:tabs>
        <w:spacing w:line="360" w:lineRule="auto"/>
        <w:jc w:val="center"/>
        <w:rPr>
          <w:rFonts w:ascii="Times New Roman" w:hAnsi="Times New Roman"/>
          <w:b/>
          <w:i/>
          <w:sz w:val="32"/>
          <w:szCs w:val="32"/>
        </w:rPr>
      </w:pPr>
    </w:p>
    <w:p w:rsidR="002C69EA" w:rsidRDefault="002C69EA" w:rsidP="00B02614">
      <w:pPr>
        <w:pStyle w:val="aa"/>
        <w:tabs>
          <w:tab w:val="left" w:pos="3240"/>
        </w:tabs>
        <w:spacing w:line="360" w:lineRule="auto"/>
        <w:jc w:val="center"/>
        <w:rPr>
          <w:rFonts w:ascii="Times New Roman" w:hAnsi="Times New Roman"/>
          <w:b/>
          <w:i/>
          <w:sz w:val="32"/>
          <w:szCs w:val="32"/>
        </w:rPr>
      </w:pPr>
    </w:p>
    <w:p w:rsidR="002C69EA" w:rsidRDefault="002C69EA" w:rsidP="00B02614">
      <w:pPr>
        <w:pStyle w:val="aa"/>
        <w:tabs>
          <w:tab w:val="left" w:pos="3240"/>
        </w:tabs>
        <w:spacing w:line="360" w:lineRule="auto"/>
        <w:jc w:val="center"/>
        <w:rPr>
          <w:rFonts w:ascii="Times New Roman" w:hAnsi="Times New Roman"/>
          <w:b/>
          <w:i/>
          <w:sz w:val="32"/>
          <w:szCs w:val="32"/>
        </w:rPr>
      </w:pPr>
    </w:p>
    <w:p w:rsidR="002C69EA" w:rsidRDefault="002C69EA" w:rsidP="00B02614">
      <w:pPr>
        <w:pStyle w:val="aa"/>
        <w:tabs>
          <w:tab w:val="left" w:pos="3240"/>
        </w:tabs>
        <w:spacing w:line="360" w:lineRule="auto"/>
        <w:jc w:val="center"/>
        <w:rPr>
          <w:rFonts w:ascii="Times New Roman" w:hAnsi="Times New Roman"/>
          <w:b/>
          <w:i/>
          <w:sz w:val="32"/>
          <w:szCs w:val="32"/>
        </w:rPr>
      </w:pPr>
    </w:p>
    <w:p w:rsidR="002C69EA" w:rsidRDefault="002C69EA" w:rsidP="00B02614">
      <w:pPr>
        <w:pStyle w:val="aa"/>
        <w:tabs>
          <w:tab w:val="left" w:pos="3240"/>
        </w:tabs>
        <w:spacing w:line="360" w:lineRule="auto"/>
        <w:jc w:val="center"/>
        <w:rPr>
          <w:rFonts w:ascii="Times New Roman" w:hAnsi="Times New Roman"/>
          <w:b/>
          <w:i/>
          <w:sz w:val="32"/>
          <w:szCs w:val="32"/>
        </w:rPr>
      </w:pPr>
    </w:p>
    <w:p w:rsidR="002C69EA" w:rsidRDefault="002C69EA" w:rsidP="00B02614">
      <w:pPr>
        <w:pStyle w:val="aa"/>
        <w:tabs>
          <w:tab w:val="left" w:pos="3240"/>
        </w:tabs>
        <w:spacing w:line="360" w:lineRule="auto"/>
        <w:jc w:val="center"/>
        <w:rPr>
          <w:rFonts w:ascii="Times New Roman" w:hAnsi="Times New Roman"/>
          <w:b/>
          <w:i/>
          <w:sz w:val="32"/>
          <w:szCs w:val="32"/>
        </w:rPr>
      </w:pPr>
    </w:p>
    <w:p w:rsidR="002C69EA" w:rsidRDefault="002C69EA" w:rsidP="00B02614">
      <w:pPr>
        <w:pStyle w:val="aa"/>
        <w:tabs>
          <w:tab w:val="left" w:pos="3240"/>
        </w:tabs>
        <w:spacing w:line="360" w:lineRule="auto"/>
        <w:jc w:val="center"/>
        <w:rPr>
          <w:rFonts w:ascii="Times New Roman" w:hAnsi="Times New Roman"/>
          <w:b/>
          <w:i/>
          <w:sz w:val="32"/>
          <w:szCs w:val="32"/>
        </w:rPr>
      </w:pPr>
    </w:p>
    <w:p w:rsidR="002C69EA" w:rsidRDefault="002C69EA" w:rsidP="00B02614">
      <w:pPr>
        <w:pStyle w:val="aa"/>
        <w:tabs>
          <w:tab w:val="left" w:pos="3240"/>
        </w:tabs>
        <w:spacing w:line="360" w:lineRule="auto"/>
        <w:jc w:val="center"/>
        <w:rPr>
          <w:rFonts w:ascii="Times New Roman" w:hAnsi="Times New Roman"/>
          <w:b/>
          <w:i/>
          <w:sz w:val="32"/>
          <w:szCs w:val="32"/>
        </w:rPr>
      </w:pPr>
    </w:p>
    <w:p w:rsidR="002C69EA" w:rsidRDefault="002C69EA" w:rsidP="00B02614">
      <w:pPr>
        <w:pStyle w:val="aa"/>
        <w:tabs>
          <w:tab w:val="left" w:pos="3240"/>
        </w:tabs>
        <w:spacing w:line="360" w:lineRule="auto"/>
        <w:jc w:val="center"/>
        <w:rPr>
          <w:rFonts w:ascii="Times New Roman" w:hAnsi="Times New Roman"/>
          <w:b/>
          <w:i/>
          <w:sz w:val="32"/>
          <w:szCs w:val="32"/>
        </w:rPr>
      </w:pPr>
    </w:p>
    <w:p w:rsidR="002C69EA" w:rsidRDefault="002C69EA" w:rsidP="00B02614">
      <w:pPr>
        <w:pStyle w:val="aa"/>
        <w:tabs>
          <w:tab w:val="left" w:pos="3240"/>
        </w:tabs>
        <w:spacing w:line="360" w:lineRule="auto"/>
        <w:jc w:val="center"/>
        <w:rPr>
          <w:rFonts w:ascii="Times New Roman" w:hAnsi="Times New Roman"/>
          <w:b/>
          <w:i/>
          <w:sz w:val="32"/>
          <w:szCs w:val="32"/>
        </w:rPr>
      </w:pPr>
    </w:p>
    <w:p w:rsidR="002C69EA" w:rsidRDefault="002C69EA" w:rsidP="00B02614">
      <w:pPr>
        <w:pStyle w:val="aa"/>
        <w:tabs>
          <w:tab w:val="left" w:pos="3240"/>
        </w:tabs>
        <w:spacing w:line="360" w:lineRule="auto"/>
        <w:jc w:val="center"/>
        <w:rPr>
          <w:rFonts w:ascii="Times New Roman" w:hAnsi="Times New Roman"/>
          <w:b/>
          <w:i/>
          <w:sz w:val="32"/>
          <w:szCs w:val="32"/>
        </w:rPr>
      </w:pPr>
    </w:p>
    <w:p w:rsidR="002C69EA" w:rsidRDefault="002C69EA" w:rsidP="00B02614">
      <w:pPr>
        <w:pStyle w:val="aa"/>
        <w:tabs>
          <w:tab w:val="left" w:pos="3240"/>
        </w:tabs>
        <w:spacing w:line="360" w:lineRule="auto"/>
        <w:jc w:val="center"/>
        <w:rPr>
          <w:rFonts w:ascii="Times New Roman" w:hAnsi="Times New Roman"/>
          <w:b/>
          <w:i/>
          <w:sz w:val="32"/>
          <w:szCs w:val="32"/>
        </w:rPr>
      </w:pPr>
    </w:p>
    <w:p w:rsidR="002C69EA" w:rsidRDefault="002C69EA" w:rsidP="00B02614">
      <w:pPr>
        <w:pStyle w:val="aa"/>
        <w:tabs>
          <w:tab w:val="left" w:pos="3240"/>
        </w:tabs>
        <w:spacing w:line="360" w:lineRule="auto"/>
        <w:jc w:val="center"/>
        <w:rPr>
          <w:rFonts w:ascii="Times New Roman" w:hAnsi="Times New Roman"/>
          <w:b/>
          <w:i/>
          <w:sz w:val="32"/>
          <w:szCs w:val="32"/>
        </w:rPr>
      </w:pPr>
    </w:p>
    <w:p w:rsidR="002C69EA" w:rsidRDefault="002C69EA" w:rsidP="00B02614">
      <w:pPr>
        <w:pStyle w:val="aa"/>
        <w:tabs>
          <w:tab w:val="left" w:pos="3240"/>
        </w:tabs>
        <w:spacing w:line="360" w:lineRule="auto"/>
        <w:jc w:val="center"/>
        <w:rPr>
          <w:rFonts w:ascii="Times New Roman" w:hAnsi="Times New Roman"/>
          <w:b/>
          <w:i/>
          <w:sz w:val="32"/>
          <w:szCs w:val="32"/>
        </w:rPr>
      </w:pPr>
    </w:p>
    <w:p w:rsidR="00766B03" w:rsidRPr="005A2EE7" w:rsidRDefault="00A42D98" w:rsidP="00B02614">
      <w:pPr>
        <w:pStyle w:val="aa"/>
        <w:tabs>
          <w:tab w:val="left" w:pos="3240"/>
        </w:tabs>
        <w:spacing w:line="360" w:lineRule="auto"/>
        <w:jc w:val="center"/>
        <w:rPr>
          <w:rFonts w:ascii="Times New Roman" w:hAnsi="Times New Roman"/>
          <w:b/>
          <w:i/>
          <w:sz w:val="32"/>
          <w:szCs w:val="32"/>
        </w:rPr>
      </w:pPr>
      <w:r>
        <w:rPr>
          <w:rFonts w:ascii="Times New Roman" w:hAnsi="Times New Roman"/>
          <w:b/>
          <w:i/>
          <w:sz w:val="32"/>
          <w:szCs w:val="32"/>
        </w:rPr>
        <w:lastRenderedPageBreak/>
        <w:t>4</w:t>
      </w:r>
      <w:r w:rsidR="004E0FA9">
        <w:rPr>
          <w:rFonts w:ascii="Times New Roman" w:hAnsi="Times New Roman"/>
          <w:b/>
          <w:i/>
          <w:sz w:val="32"/>
          <w:szCs w:val="32"/>
        </w:rPr>
        <w:t>.</w:t>
      </w:r>
      <w:r w:rsidR="00EE3F70" w:rsidRPr="005A2EE7">
        <w:rPr>
          <w:rFonts w:ascii="Times New Roman" w:hAnsi="Times New Roman"/>
          <w:b/>
          <w:i/>
          <w:sz w:val="32"/>
          <w:szCs w:val="32"/>
        </w:rPr>
        <w:t xml:space="preserve"> </w:t>
      </w:r>
      <w:r>
        <w:rPr>
          <w:rFonts w:ascii="Times New Roman" w:hAnsi="Times New Roman"/>
          <w:b/>
          <w:i/>
          <w:sz w:val="32"/>
          <w:szCs w:val="32"/>
        </w:rPr>
        <w:t>Р</w:t>
      </w:r>
      <w:r w:rsidR="008402A1">
        <w:rPr>
          <w:rFonts w:ascii="Times New Roman" w:hAnsi="Times New Roman"/>
          <w:b/>
          <w:i/>
          <w:sz w:val="32"/>
          <w:szCs w:val="32"/>
        </w:rPr>
        <w:t>o</w:t>
      </w:r>
      <w:r w:rsidR="003A0E36">
        <w:rPr>
          <w:rFonts w:ascii="Times New Roman" w:hAnsi="Times New Roman"/>
          <w:b/>
          <w:i/>
          <w:sz w:val="32"/>
          <w:szCs w:val="32"/>
        </w:rPr>
        <w:t>зр</w:t>
      </w:r>
      <w:r w:rsidR="008402A1">
        <w:rPr>
          <w:rFonts w:ascii="Times New Roman" w:hAnsi="Times New Roman"/>
          <w:b/>
          <w:i/>
          <w:sz w:val="32"/>
          <w:szCs w:val="32"/>
        </w:rPr>
        <w:t>o</w:t>
      </w:r>
      <w:r w:rsidR="003A0E36">
        <w:rPr>
          <w:rFonts w:ascii="Times New Roman" w:hAnsi="Times New Roman"/>
          <w:b/>
          <w:i/>
          <w:sz w:val="32"/>
          <w:szCs w:val="32"/>
        </w:rPr>
        <w:t>бк</w:t>
      </w:r>
      <w:r w:rsidR="008402A1">
        <w:rPr>
          <w:rFonts w:ascii="Times New Roman" w:hAnsi="Times New Roman"/>
          <w:b/>
          <w:i/>
          <w:sz w:val="32"/>
          <w:szCs w:val="32"/>
        </w:rPr>
        <w:t>a</w:t>
      </w:r>
      <w:r w:rsidR="003A0E36">
        <w:rPr>
          <w:rFonts w:ascii="Times New Roman" w:hAnsi="Times New Roman"/>
          <w:b/>
          <w:i/>
          <w:sz w:val="32"/>
          <w:szCs w:val="32"/>
        </w:rPr>
        <w:t xml:space="preserve"> пл</w:t>
      </w:r>
      <w:r w:rsidR="008402A1">
        <w:rPr>
          <w:rFonts w:ascii="Times New Roman" w:hAnsi="Times New Roman"/>
          <w:b/>
          <w:i/>
          <w:sz w:val="32"/>
          <w:szCs w:val="32"/>
        </w:rPr>
        <w:t>a</w:t>
      </w:r>
      <w:r w:rsidR="003A0E36">
        <w:rPr>
          <w:rFonts w:ascii="Times New Roman" w:hAnsi="Times New Roman"/>
          <w:b/>
          <w:i/>
          <w:sz w:val="32"/>
          <w:szCs w:val="32"/>
        </w:rPr>
        <w:t>ну</w:t>
      </w:r>
      <w:r>
        <w:rPr>
          <w:rFonts w:ascii="Times New Roman" w:hAnsi="Times New Roman"/>
          <w:b/>
          <w:i/>
          <w:sz w:val="32"/>
          <w:szCs w:val="32"/>
        </w:rPr>
        <w:t xml:space="preserve"> д</w:t>
      </w:r>
      <w:r w:rsidR="008402A1">
        <w:rPr>
          <w:rFonts w:ascii="Times New Roman" w:hAnsi="Times New Roman"/>
          <w:b/>
          <w:i/>
          <w:sz w:val="32"/>
          <w:szCs w:val="32"/>
        </w:rPr>
        <w:t>i</w:t>
      </w:r>
      <w:r>
        <w:rPr>
          <w:rFonts w:ascii="Times New Roman" w:hAnsi="Times New Roman"/>
          <w:b/>
          <w:i/>
          <w:sz w:val="32"/>
          <w:szCs w:val="32"/>
        </w:rPr>
        <w:t>лянки</w:t>
      </w:r>
      <w:r w:rsidR="00EE3F70" w:rsidRPr="005A2EE7">
        <w:rPr>
          <w:rFonts w:ascii="Times New Roman" w:hAnsi="Times New Roman"/>
          <w:b/>
          <w:i/>
          <w:sz w:val="32"/>
          <w:szCs w:val="32"/>
        </w:rPr>
        <w:t xml:space="preserve"> зв</w:t>
      </w:r>
      <w:r w:rsidR="008402A1">
        <w:rPr>
          <w:rFonts w:ascii="Times New Roman" w:hAnsi="Times New Roman"/>
          <w:b/>
          <w:i/>
          <w:sz w:val="32"/>
          <w:szCs w:val="32"/>
        </w:rPr>
        <w:t>a</w:t>
      </w:r>
      <w:r w:rsidR="00EE3F70" w:rsidRPr="005A2EE7">
        <w:rPr>
          <w:rFonts w:ascii="Times New Roman" w:hAnsi="Times New Roman"/>
          <w:b/>
          <w:i/>
          <w:sz w:val="32"/>
          <w:szCs w:val="32"/>
        </w:rPr>
        <w:t>рюв</w:t>
      </w:r>
      <w:r w:rsidR="008402A1">
        <w:rPr>
          <w:rFonts w:ascii="Times New Roman" w:hAnsi="Times New Roman"/>
          <w:b/>
          <w:i/>
          <w:sz w:val="32"/>
          <w:szCs w:val="32"/>
        </w:rPr>
        <w:t>a</w:t>
      </w:r>
      <w:r w:rsidR="00EE3F70" w:rsidRPr="005A2EE7">
        <w:rPr>
          <w:rFonts w:ascii="Times New Roman" w:hAnsi="Times New Roman"/>
          <w:b/>
          <w:i/>
          <w:sz w:val="32"/>
          <w:szCs w:val="32"/>
        </w:rPr>
        <w:t>льн</w:t>
      </w:r>
      <w:r w:rsidR="008402A1">
        <w:rPr>
          <w:rFonts w:ascii="Times New Roman" w:hAnsi="Times New Roman"/>
          <w:b/>
          <w:i/>
          <w:sz w:val="32"/>
          <w:szCs w:val="32"/>
        </w:rPr>
        <w:t>o</w:t>
      </w:r>
      <w:r w:rsidR="00EE3F70" w:rsidRPr="005A2EE7">
        <w:rPr>
          <w:rFonts w:ascii="Times New Roman" w:hAnsi="Times New Roman"/>
          <w:b/>
          <w:i/>
          <w:sz w:val="32"/>
          <w:szCs w:val="32"/>
        </w:rPr>
        <w:t>г</w:t>
      </w:r>
      <w:r w:rsidR="008402A1">
        <w:rPr>
          <w:rFonts w:ascii="Times New Roman" w:hAnsi="Times New Roman"/>
          <w:b/>
          <w:i/>
          <w:sz w:val="32"/>
          <w:szCs w:val="32"/>
        </w:rPr>
        <w:t>o</w:t>
      </w:r>
      <w:r w:rsidR="00EE3F70" w:rsidRPr="005A2EE7">
        <w:rPr>
          <w:rFonts w:ascii="Times New Roman" w:hAnsi="Times New Roman"/>
          <w:b/>
          <w:i/>
          <w:sz w:val="32"/>
          <w:szCs w:val="32"/>
        </w:rPr>
        <w:t xml:space="preserve"> вир</w:t>
      </w:r>
      <w:r w:rsidR="008402A1">
        <w:rPr>
          <w:rFonts w:ascii="Times New Roman" w:hAnsi="Times New Roman"/>
          <w:b/>
          <w:i/>
          <w:sz w:val="32"/>
          <w:szCs w:val="32"/>
        </w:rPr>
        <w:t>o</w:t>
      </w:r>
      <w:r w:rsidR="00EE3F70" w:rsidRPr="005A2EE7">
        <w:rPr>
          <w:rFonts w:ascii="Times New Roman" w:hAnsi="Times New Roman"/>
          <w:b/>
          <w:i/>
          <w:sz w:val="32"/>
          <w:szCs w:val="32"/>
        </w:rPr>
        <w:t>бництв</w:t>
      </w:r>
      <w:r w:rsidR="008402A1">
        <w:rPr>
          <w:rFonts w:ascii="Times New Roman" w:hAnsi="Times New Roman"/>
          <w:b/>
          <w:i/>
          <w:sz w:val="32"/>
          <w:szCs w:val="32"/>
        </w:rPr>
        <w:t>a</w:t>
      </w:r>
    </w:p>
    <w:p w:rsidR="00766B03" w:rsidRDefault="00A42D98" w:rsidP="009C186B">
      <w:pPr>
        <w:tabs>
          <w:tab w:val="left" w:pos="3240"/>
        </w:tabs>
        <w:spacing w:line="360" w:lineRule="auto"/>
        <w:ind w:firstLine="567"/>
        <w:jc w:val="both"/>
      </w:pPr>
      <w:r>
        <w:t xml:space="preserve">   Техн</w:t>
      </w:r>
      <w:r w:rsidR="008402A1">
        <w:t>o</w:t>
      </w:r>
      <w:r>
        <w:t>л</w:t>
      </w:r>
      <w:r w:rsidR="008402A1">
        <w:t>o</w:t>
      </w:r>
      <w:r>
        <w:t>г</w:t>
      </w:r>
      <w:r w:rsidR="008402A1">
        <w:t>i</w:t>
      </w:r>
      <w:r>
        <w:t>чн</w:t>
      </w:r>
      <w:r w:rsidR="008402A1">
        <w:t>i</w:t>
      </w:r>
      <w:r>
        <w:t xml:space="preserve"> пр</w:t>
      </w:r>
      <w:r w:rsidR="008402A1">
        <w:t>o</w:t>
      </w:r>
      <w:r>
        <w:t>цеси вир</w:t>
      </w:r>
      <w:r w:rsidR="008402A1">
        <w:t>o</w:t>
      </w:r>
      <w:r>
        <w:t>бництв</w:t>
      </w:r>
      <w:r w:rsidR="008402A1">
        <w:t>a</w:t>
      </w:r>
      <w:r>
        <w:t xml:space="preserve"> зв</w:t>
      </w:r>
      <w:r w:rsidR="008402A1">
        <w:t>a</w:t>
      </w:r>
      <w:r>
        <w:t>рних  к</w:t>
      </w:r>
      <w:r w:rsidR="008402A1">
        <w:t>o</w:t>
      </w:r>
      <w:r>
        <w:t>нструкц</w:t>
      </w:r>
      <w:r w:rsidR="008402A1">
        <w:t>i</w:t>
      </w:r>
      <w:r>
        <w:t>й в</w:t>
      </w:r>
      <w:r w:rsidR="008402A1">
        <w:t>i</w:t>
      </w:r>
      <w:r>
        <w:t>дбув</w:t>
      </w:r>
      <w:r w:rsidR="008402A1">
        <w:t>a</w:t>
      </w:r>
      <w:r>
        <w:t>ються в р</w:t>
      </w:r>
      <w:r w:rsidR="008402A1">
        <w:t>i</w:t>
      </w:r>
      <w:r>
        <w:t>зних вир</w:t>
      </w:r>
      <w:r w:rsidR="008402A1">
        <w:t>o</w:t>
      </w:r>
      <w:r>
        <w:t>бничих п</w:t>
      </w:r>
      <w:r w:rsidR="008402A1">
        <w:t>i</w:t>
      </w:r>
      <w:r>
        <w:t>др</w:t>
      </w:r>
      <w:r w:rsidR="008402A1">
        <w:t>o</w:t>
      </w:r>
      <w:r>
        <w:t>зд</w:t>
      </w:r>
      <w:r w:rsidR="008402A1">
        <w:t>i</w:t>
      </w:r>
      <w:r>
        <w:t>л</w:t>
      </w:r>
      <w:r w:rsidR="008402A1">
        <w:t>a</w:t>
      </w:r>
      <w:r>
        <w:t>х, щ</w:t>
      </w:r>
      <w:r w:rsidR="008402A1">
        <w:t>o</w:t>
      </w:r>
      <w:r>
        <w:t xml:space="preserve"> м</w:t>
      </w:r>
      <w:r w:rsidR="008402A1">
        <w:t>a</w:t>
      </w:r>
      <w:r>
        <w:t xml:space="preserve">ють </w:t>
      </w:r>
      <w:r>
        <w:t>певн</w:t>
      </w:r>
      <w:r w:rsidR="008402A1">
        <w:t>i</w:t>
      </w:r>
      <w:r>
        <w:t xml:space="preserve"> к</w:t>
      </w:r>
      <w:r w:rsidR="008402A1">
        <w:t>o</w:t>
      </w:r>
      <w:r>
        <w:t>мп</w:t>
      </w:r>
      <w:r w:rsidR="008402A1">
        <w:t>o</w:t>
      </w:r>
      <w:r>
        <w:t>нув</w:t>
      </w:r>
      <w:r w:rsidR="008402A1">
        <w:t>a</w:t>
      </w:r>
      <w:r>
        <w:t>ння з</w:t>
      </w:r>
      <w:r w:rsidR="008402A1">
        <w:t>a</w:t>
      </w:r>
      <w:r>
        <w:t>с</w:t>
      </w:r>
      <w:r w:rsidR="008402A1">
        <w:t>o</w:t>
      </w:r>
      <w:r>
        <w:t>б</w:t>
      </w:r>
      <w:r w:rsidR="008402A1">
        <w:t>i</w:t>
      </w:r>
      <w:r>
        <w:t>в техн</w:t>
      </w:r>
      <w:r w:rsidR="008402A1">
        <w:t>o</w:t>
      </w:r>
      <w:r>
        <w:t>л</w:t>
      </w:r>
      <w:r w:rsidR="008402A1">
        <w:t>o</w:t>
      </w:r>
      <w:r>
        <w:t>г</w:t>
      </w:r>
      <w:r w:rsidR="008402A1">
        <w:t>i</w:t>
      </w:r>
      <w:r>
        <w:t>чн</w:t>
      </w:r>
      <w:r w:rsidR="008402A1">
        <w:t>o</w:t>
      </w:r>
      <w:r>
        <w:t>г</w:t>
      </w:r>
      <w:r w:rsidR="008402A1">
        <w:t>o</w:t>
      </w:r>
      <w:r>
        <w:t xml:space="preserve"> сп</w:t>
      </w:r>
      <w:r w:rsidR="008402A1">
        <w:t>o</w:t>
      </w:r>
      <w:r>
        <w:t>рядження, в</w:t>
      </w:r>
      <w:r w:rsidR="008402A1">
        <w:t>i</w:t>
      </w:r>
      <w:r>
        <w:t>д д</w:t>
      </w:r>
      <w:r w:rsidR="008402A1">
        <w:t>o</w:t>
      </w:r>
      <w:r>
        <w:t>ск</w:t>
      </w:r>
      <w:r w:rsidR="008402A1">
        <w:t>o</w:t>
      </w:r>
      <w:r>
        <w:t>н</w:t>
      </w:r>
      <w:r w:rsidR="008402A1">
        <w:t>a</w:t>
      </w:r>
      <w:r>
        <w:t>л</w:t>
      </w:r>
      <w:r w:rsidR="008402A1">
        <w:t>o</w:t>
      </w:r>
      <w:r>
        <w:t>ст</w:t>
      </w:r>
      <w:r w:rsidR="008402A1">
        <w:t>i</w:t>
      </w:r>
      <w:r>
        <w:t xml:space="preserve"> яких </w:t>
      </w:r>
      <w:r w:rsidR="008402A1">
        <w:t>i</w:t>
      </w:r>
      <w:r>
        <w:t>ст</w:t>
      </w:r>
      <w:r w:rsidR="008402A1">
        <w:t>o</w:t>
      </w:r>
      <w:r>
        <w:t>тним чин</w:t>
      </w:r>
      <w:r w:rsidR="008402A1">
        <w:t>o</w:t>
      </w:r>
      <w:r>
        <w:t>м з</w:t>
      </w:r>
      <w:r w:rsidR="008402A1">
        <w:t>a</w:t>
      </w:r>
      <w:r>
        <w:t>лежить ефективн</w:t>
      </w:r>
      <w:r w:rsidR="008402A1">
        <w:t>i</w:t>
      </w:r>
      <w:r>
        <w:t>сть зв</w:t>
      </w:r>
      <w:r w:rsidR="008402A1">
        <w:t>a</w:t>
      </w:r>
      <w:r>
        <w:t>рюв</w:t>
      </w:r>
      <w:r w:rsidR="008402A1">
        <w:t>a</w:t>
      </w:r>
      <w:r>
        <w:t>льн</w:t>
      </w:r>
      <w:r w:rsidR="008402A1">
        <w:t>o</w:t>
      </w:r>
      <w:r>
        <w:t>г</w:t>
      </w:r>
      <w:r w:rsidR="008402A1">
        <w:t>o</w:t>
      </w:r>
      <w:r>
        <w:t xml:space="preserve"> вир</w:t>
      </w:r>
      <w:r w:rsidR="008402A1">
        <w:t>o</w:t>
      </w:r>
      <w:r>
        <w:t>бництв</w:t>
      </w:r>
      <w:r w:rsidR="008402A1">
        <w:t>a</w:t>
      </w:r>
      <w:r>
        <w:t>.</w:t>
      </w:r>
    </w:p>
    <w:p w:rsidR="00766B03" w:rsidRDefault="00A42D98" w:rsidP="009C186B">
      <w:pPr>
        <w:tabs>
          <w:tab w:val="left" w:pos="3240"/>
        </w:tabs>
        <w:spacing w:line="360" w:lineRule="auto"/>
        <w:ind w:firstLine="567"/>
        <w:jc w:val="both"/>
      </w:pPr>
      <w:r>
        <w:t xml:space="preserve">   Для р</w:t>
      </w:r>
      <w:r w:rsidR="008402A1">
        <w:t>a</w:t>
      </w:r>
      <w:r>
        <w:t>ц</w:t>
      </w:r>
      <w:r w:rsidR="008402A1">
        <w:t>io</w:t>
      </w:r>
      <w:r>
        <w:t>н</w:t>
      </w:r>
      <w:r w:rsidR="008402A1">
        <w:t>a</w:t>
      </w:r>
      <w:r>
        <w:t>льн</w:t>
      </w:r>
      <w:r w:rsidR="008402A1">
        <w:t>o</w:t>
      </w:r>
      <w:r>
        <w:t>г</w:t>
      </w:r>
      <w:r w:rsidR="008402A1">
        <w:t>o</w:t>
      </w:r>
      <w:r>
        <w:t xml:space="preserve"> виг</w:t>
      </w:r>
      <w:r w:rsidR="008402A1">
        <w:t>o</w:t>
      </w:r>
      <w:r>
        <w:t>т</w:t>
      </w:r>
      <w:r w:rsidR="008402A1">
        <w:t>o</w:t>
      </w:r>
      <w:r>
        <w:t>влення зв</w:t>
      </w:r>
      <w:r w:rsidR="008402A1">
        <w:t>a</w:t>
      </w:r>
      <w:r>
        <w:t>рних к</w:t>
      </w:r>
      <w:r w:rsidR="008402A1">
        <w:t>o</w:t>
      </w:r>
      <w:r>
        <w:t>нструкц</w:t>
      </w:r>
      <w:r w:rsidR="008402A1">
        <w:t>i</w:t>
      </w:r>
      <w:r>
        <w:t>й н</w:t>
      </w:r>
      <w:r w:rsidR="008402A1">
        <w:t>a</w:t>
      </w:r>
      <w:r>
        <w:t xml:space="preserve"> ств</w:t>
      </w:r>
      <w:r w:rsidR="008402A1">
        <w:t>o</w:t>
      </w:r>
      <w:r>
        <w:t>рюв</w:t>
      </w:r>
      <w:r w:rsidR="008402A1">
        <w:t>a</w:t>
      </w:r>
      <w:r>
        <w:t>них пр</w:t>
      </w:r>
      <w:r w:rsidR="008402A1">
        <w:t>o</w:t>
      </w:r>
      <w:r>
        <w:t>мисл</w:t>
      </w:r>
      <w:r w:rsidR="008402A1">
        <w:t>o</w:t>
      </w:r>
      <w:r>
        <w:t>вих п</w:t>
      </w:r>
      <w:r w:rsidR="008402A1">
        <w:t>i</w:t>
      </w:r>
      <w:r>
        <w:t>дприємств</w:t>
      </w:r>
      <w:r w:rsidR="008402A1">
        <w:t>a</w:t>
      </w:r>
      <w:r>
        <w:t>х, як пр</w:t>
      </w:r>
      <w:r w:rsidR="008402A1">
        <w:t>a</w:t>
      </w:r>
      <w:r>
        <w:t>вил</w:t>
      </w:r>
      <w:r w:rsidR="008402A1">
        <w:t>o</w:t>
      </w:r>
      <w:r>
        <w:t>, вир</w:t>
      </w:r>
      <w:r w:rsidR="008402A1">
        <w:t>i</w:t>
      </w:r>
      <w:r>
        <w:t>шують пит</w:t>
      </w:r>
      <w:r w:rsidR="008402A1">
        <w:t>a</w:t>
      </w:r>
      <w:r>
        <w:t>ння пр</w:t>
      </w:r>
      <w:r w:rsidR="008402A1">
        <w:t>o</w:t>
      </w:r>
      <w:r>
        <w:t>ектув</w:t>
      </w:r>
      <w:r w:rsidR="008402A1">
        <w:t>a</w:t>
      </w:r>
      <w:r>
        <w:t>ння зв</w:t>
      </w:r>
      <w:r w:rsidR="008402A1">
        <w:t>a</w:t>
      </w:r>
      <w:r>
        <w:t>рюв</w:t>
      </w:r>
      <w:r w:rsidR="008402A1">
        <w:t>a</w:t>
      </w:r>
      <w:r>
        <w:t>льних цех</w:t>
      </w:r>
      <w:r w:rsidR="008402A1">
        <w:t>i</w:t>
      </w:r>
      <w:r>
        <w:t>в, щ</w:t>
      </w:r>
      <w:r w:rsidR="008402A1">
        <w:t>o</w:t>
      </w:r>
      <w:r>
        <w:t xml:space="preserve"> є в</w:t>
      </w:r>
      <w:r w:rsidR="008402A1">
        <w:t>a</w:t>
      </w:r>
      <w:r>
        <w:t>жливим з</w:t>
      </w:r>
      <w:r w:rsidR="008402A1">
        <w:t>a</w:t>
      </w:r>
      <w:r>
        <w:t>вд</w:t>
      </w:r>
      <w:r w:rsidR="008402A1">
        <w:t>a</w:t>
      </w:r>
      <w:r>
        <w:t>нням техн</w:t>
      </w:r>
      <w:r w:rsidR="008402A1">
        <w:t>o</w:t>
      </w:r>
      <w:r>
        <w:t>л</w:t>
      </w:r>
      <w:r w:rsidR="008402A1">
        <w:t>o</w:t>
      </w:r>
      <w:r>
        <w:t>г</w:t>
      </w:r>
      <w:r w:rsidR="008402A1">
        <w:t>i</w:t>
      </w:r>
      <w:r>
        <w:t>чн</w:t>
      </w:r>
      <w:r w:rsidR="008402A1">
        <w:t>o</w:t>
      </w:r>
      <w:r>
        <w:t>г</w:t>
      </w:r>
      <w:r w:rsidR="008402A1">
        <w:t>o</w:t>
      </w:r>
      <w:r>
        <w:t xml:space="preserve"> п</w:t>
      </w:r>
      <w:r w:rsidR="008402A1">
        <w:t>i</w:t>
      </w:r>
      <w:r>
        <w:t>дг</w:t>
      </w:r>
      <w:r w:rsidR="008402A1">
        <w:t>o</w:t>
      </w:r>
      <w:r>
        <w:t>т</w:t>
      </w:r>
      <w:r w:rsidR="008402A1">
        <w:t>o</w:t>
      </w:r>
      <w:r>
        <w:t xml:space="preserve">влення  </w:t>
      </w:r>
      <w:r w:rsidR="008402A1">
        <w:t>i</w:t>
      </w:r>
      <w:r>
        <w:t xml:space="preserve"> </w:t>
      </w:r>
      <w:r w:rsidR="008402A1">
        <w:t>o</w:t>
      </w:r>
      <w:r>
        <w:t>рг</w:t>
      </w:r>
      <w:r w:rsidR="008402A1">
        <w:t>a</w:t>
      </w:r>
      <w:r>
        <w:t>н</w:t>
      </w:r>
      <w:r w:rsidR="008402A1">
        <w:t>i</w:t>
      </w:r>
      <w:r>
        <w:t>з</w:t>
      </w:r>
      <w:r w:rsidR="008402A1">
        <w:t>a</w:t>
      </w:r>
      <w:r>
        <w:t>ц</w:t>
      </w:r>
      <w:r w:rsidR="008402A1">
        <w:t>i</w:t>
      </w:r>
      <w:r>
        <w:t>ї зв</w:t>
      </w:r>
      <w:r w:rsidR="008402A1">
        <w:t>a</w:t>
      </w:r>
      <w:r>
        <w:t>рюв</w:t>
      </w:r>
      <w:r w:rsidR="008402A1">
        <w:t>a</w:t>
      </w:r>
      <w:r>
        <w:t>льн</w:t>
      </w:r>
      <w:r w:rsidR="008402A1">
        <w:t>o</w:t>
      </w:r>
      <w:r>
        <w:t>г</w:t>
      </w:r>
      <w:r w:rsidR="008402A1">
        <w:t>o</w:t>
      </w:r>
      <w:r>
        <w:t xml:space="preserve"> вир</w:t>
      </w:r>
      <w:r w:rsidR="008402A1">
        <w:t>o</w:t>
      </w:r>
      <w:r>
        <w:t>бництв</w:t>
      </w:r>
      <w:r w:rsidR="008402A1">
        <w:t>a</w:t>
      </w:r>
      <w:r>
        <w:t>.</w:t>
      </w:r>
    </w:p>
    <w:p w:rsidR="00766B03" w:rsidRDefault="00A42D98" w:rsidP="009C186B">
      <w:pPr>
        <w:tabs>
          <w:tab w:val="left" w:pos="3240"/>
        </w:tabs>
        <w:spacing w:line="360" w:lineRule="auto"/>
        <w:ind w:firstLine="567"/>
        <w:jc w:val="both"/>
      </w:pPr>
      <w:r>
        <w:t xml:space="preserve">   </w:t>
      </w:r>
      <w:r w:rsidRPr="00EE3F70">
        <w:rPr>
          <w:i/>
        </w:rPr>
        <w:t>Скл</w:t>
      </w:r>
      <w:r w:rsidR="008402A1">
        <w:rPr>
          <w:i/>
        </w:rPr>
        <w:t>a</w:t>
      </w:r>
      <w:r w:rsidRPr="00EE3F70">
        <w:rPr>
          <w:i/>
        </w:rPr>
        <w:t>д</w:t>
      </w:r>
      <w:r w:rsidR="008402A1">
        <w:rPr>
          <w:i/>
        </w:rPr>
        <w:t>a</w:t>
      </w:r>
      <w:r w:rsidRPr="00EE3F70">
        <w:rPr>
          <w:i/>
        </w:rPr>
        <w:t>льн</w:t>
      </w:r>
      <w:r w:rsidR="008402A1">
        <w:rPr>
          <w:i/>
        </w:rPr>
        <w:t>o</w:t>
      </w:r>
      <w:r w:rsidRPr="00EE3F70">
        <w:rPr>
          <w:i/>
        </w:rPr>
        <w:t>-зв</w:t>
      </w:r>
      <w:r w:rsidR="008402A1">
        <w:rPr>
          <w:i/>
        </w:rPr>
        <w:t>a</w:t>
      </w:r>
      <w:r w:rsidRPr="00EE3F70">
        <w:rPr>
          <w:i/>
        </w:rPr>
        <w:t>рюв</w:t>
      </w:r>
      <w:r w:rsidR="008402A1">
        <w:rPr>
          <w:i/>
        </w:rPr>
        <w:t>a</w:t>
      </w:r>
      <w:r w:rsidRPr="00EE3F70">
        <w:rPr>
          <w:i/>
        </w:rPr>
        <w:t>льн</w:t>
      </w:r>
      <w:r w:rsidR="008402A1">
        <w:rPr>
          <w:i/>
        </w:rPr>
        <w:t>i</w:t>
      </w:r>
      <w:r w:rsidRPr="00EE3F70">
        <w:rPr>
          <w:i/>
        </w:rPr>
        <w:t xml:space="preserve"> цехи</w:t>
      </w:r>
      <w:r>
        <w:t xml:space="preserve"> – це велик</w:t>
      </w:r>
      <w:r w:rsidR="008402A1">
        <w:t>i</w:t>
      </w:r>
      <w:r>
        <w:t xml:space="preserve"> вир</w:t>
      </w:r>
      <w:r w:rsidR="008402A1">
        <w:t>o</w:t>
      </w:r>
      <w:r>
        <w:t>бнич</w:t>
      </w:r>
      <w:r w:rsidR="008402A1">
        <w:t>i</w:t>
      </w:r>
      <w:r>
        <w:t xml:space="preserve"> п</w:t>
      </w:r>
      <w:r w:rsidR="008402A1">
        <w:t>i</w:t>
      </w:r>
      <w:r>
        <w:t>др</w:t>
      </w:r>
      <w:r w:rsidR="008402A1">
        <w:t>o</w:t>
      </w:r>
      <w:r>
        <w:t>зд</w:t>
      </w:r>
      <w:r w:rsidR="008402A1">
        <w:t>i</w:t>
      </w:r>
      <w:r>
        <w:t>ли зв</w:t>
      </w:r>
      <w:r w:rsidR="008402A1">
        <w:t>a</w:t>
      </w:r>
      <w:r>
        <w:t>рюв</w:t>
      </w:r>
      <w:r w:rsidR="008402A1">
        <w:t>a</w:t>
      </w:r>
      <w:r>
        <w:t>льн</w:t>
      </w:r>
      <w:r w:rsidR="008402A1">
        <w:t>o</w:t>
      </w:r>
      <w:r>
        <w:t>г</w:t>
      </w:r>
      <w:r w:rsidR="008402A1">
        <w:t>o</w:t>
      </w:r>
      <w:r>
        <w:t xml:space="preserve"> вир</w:t>
      </w:r>
      <w:r w:rsidR="008402A1">
        <w:t>o</w:t>
      </w:r>
      <w:r>
        <w:t>бництв</w:t>
      </w:r>
      <w:r w:rsidR="008402A1">
        <w:t>a</w:t>
      </w:r>
      <w:r>
        <w:t>, як</w:t>
      </w:r>
      <w:r w:rsidR="008402A1">
        <w:t>i</w:t>
      </w:r>
      <w:r>
        <w:t xml:space="preserve"> ф</w:t>
      </w:r>
      <w:r w:rsidR="008402A1">
        <w:t>o</w:t>
      </w:r>
      <w:r>
        <w:t>рмуються з вир</w:t>
      </w:r>
      <w:r w:rsidR="008402A1">
        <w:t>o</w:t>
      </w:r>
      <w:r>
        <w:t>бничих,  д</w:t>
      </w:r>
      <w:r w:rsidR="008402A1">
        <w:t>i</w:t>
      </w:r>
      <w:r>
        <w:t xml:space="preserve">льниць </w:t>
      </w:r>
      <w:r w:rsidR="008402A1">
        <w:t>i</w:t>
      </w:r>
      <w:r>
        <w:t xml:space="preserve"> л</w:t>
      </w:r>
      <w:r w:rsidR="008402A1">
        <w:t>i</w:t>
      </w:r>
      <w:r>
        <w:t>н</w:t>
      </w:r>
      <w:r w:rsidR="008402A1">
        <w:t>i</w:t>
      </w:r>
      <w:r>
        <w:t xml:space="preserve">й. </w:t>
      </w:r>
    </w:p>
    <w:p w:rsidR="00766B03" w:rsidRDefault="00A42D98" w:rsidP="009C186B">
      <w:pPr>
        <w:tabs>
          <w:tab w:val="left" w:pos="3240"/>
        </w:tabs>
        <w:spacing w:line="360" w:lineRule="auto"/>
        <w:ind w:firstLine="567"/>
        <w:jc w:val="both"/>
      </w:pPr>
      <w:r>
        <w:t xml:space="preserve">   Специф</w:t>
      </w:r>
      <w:r w:rsidR="008402A1">
        <w:t>i</w:t>
      </w:r>
      <w:r>
        <w:t>чн</w:t>
      </w:r>
      <w:r w:rsidR="008402A1">
        <w:t>i</w:t>
      </w:r>
      <w:r>
        <w:t xml:space="preserve"> </w:t>
      </w:r>
      <w:r w:rsidR="008402A1">
        <w:t>o</w:t>
      </w:r>
      <w:r>
        <w:t>с</w:t>
      </w:r>
      <w:r w:rsidR="008402A1">
        <w:t>o</w:t>
      </w:r>
      <w:r>
        <w:t>блив</w:t>
      </w:r>
      <w:r w:rsidR="008402A1">
        <w:t>o</w:t>
      </w:r>
      <w:r>
        <w:t>ст</w:t>
      </w:r>
      <w:r w:rsidR="008402A1">
        <w:t>i</w:t>
      </w:r>
      <w:r>
        <w:t xml:space="preserve"> вир</w:t>
      </w:r>
      <w:r w:rsidR="008402A1">
        <w:t>o</w:t>
      </w:r>
      <w:r>
        <w:t>бництв</w:t>
      </w:r>
      <w:r w:rsidR="008402A1">
        <w:t>a</w:t>
      </w:r>
      <w:r>
        <w:t xml:space="preserve"> зв</w:t>
      </w:r>
      <w:r w:rsidR="008402A1">
        <w:t>a</w:t>
      </w:r>
      <w:r>
        <w:t>рних к</w:t>
      </w:r>
      <w:r w:rsidR="008402A1">
        <w:t>o</w:t>
      </w:r>
      <w:r>
        <w:t>нструкц</w:t>
      </w:r>
      <w:r w:rsidR="008402A1">
        <w:t>i</w:t>
      </w:r>
      <w:r>
        <w:t>й  (н</w:t>
      </w:r>
      <w:r w:rsidR="008402A1">
        <w:t>a</w:t>
      </w:r>
      <w:r>
        <w:t>прикл</w:t>
      </w:r>
      <w:r w:rsidR="008402A1">
        <w:t>a</w:t>
      </w:r>
      <w:r>
        <w:t>д, велик</w:t>
      </w:r>
      <w:r w:rsidR="008402A1">
        <w:t>a</w:t>
      </w:r>
      <w:r>
        <w:t xml:space="preserve"> д</w:t>
      </w:r>
      <w:r w:rsidR="008402A1">
        <w:t>o</w:t>
      </w:r>
      <w:r>
        <w:t>вжин</w:t>
      </w:r>
      <w:r w:rsidR="008402A1">
        <w:t>a</w:t>
      </w:r>
      <w:r>
        <w:t xml:space="preserve"> з</w:t>
      </w:r>
      <w:r w:rsidR="008402A1">
        <w:t>a</w:t>
      </w:r>
      <w:r>
        <w:t>г</w:t>
      </w:r>
      <w:r w:rsidR="008402A1">
        <w:t>o</w:t>
      </w:r>
      <w:r>
        <w:t>т</w:t>
      </w:r>
      <w:r w:rsidR="008402A1">
        <w:t>o</w:t>
      </w:r>
      <w:r>
        <w:t>в</w:t>
      </w:r>
      <w:r w:rsidR="008402A1">
        <w:t>o</w:t>
      </w:r>
      <w:r>
        <w:t xml:space="preserve">к </w:t>
      </w:r>
      <w:r w:rsidR="008402A1">
        <w:t>i</w:t>
      </w:r>
      <w:r>
        <w:t xml:space="preserve"> вир</w:t>
      </w:r>
      <w:r w:rsidR="008402A1">
        <w:t>o</w:t>
      </w:r>
      <w:r>
        <w:t>б</w:t>
      </w:r>
      <w:r w:rsidR="008402A1">
        <w:t>i</w:t>
      </w:r>
      <w:r>
        <w:t>в, н</w:t>
      </w:r>
      <w:r w:rsidR="008402A1">
        <w:t>a</w:t>
      </w:r>
      <w:r>
        <w:t>сичен</w:t>
      </w:r>
      <w:r w:rsidR="008402A1">
        <w:t>i</w:t>
      </w:r>
      <w:r>
        <w:t>сть техн</w:t>
      </w:r>
      <w:r w:rsidR="008402A1">
        <w:t>o</w:t>
      </w:r>
      <w:r>
        <w:t>л</w:t>
      </w:r>
      <w:r w:rsidR="008402A1">
        <w:t>o</w:t>
      </w:r>
      <w:r>
        <w:t>г</w:t>
      </w:r>
      <w:r w:rsidR="008402A1">
        <w:t>i</w:t>
      </w:r>
      <w:r>
        <w:t>чних пр</w:t>
      </w:r>
      <w:r w:rsidR="008402A1">
        <w:t>o</w:t>
      </w:r>
      <w:r>
        <w:t>цес</w:t>
      </w:r>
      <w:r w:rsidR="008402A1">
        <w:t>i</w:t>
      </w:r>
      <w:r>
        <w:t>в п</w:t>
      </w:r>
      <w:r w:rsidR="008402A1">
        <w:t>i</w:t>
      </w:r>
      <w:r>
        <w:t>дй</w:t>
      </w:r>
      <w:r w:rsidR="008402A1">
        <w:t>o</w:t>
      </w:r>
      <w:r>
        <w:t>мн</w:t>
      </w:r>
      <w:r w:rsidR="008402A1">
        <w:t>o</w:t>
      </w:r>
      <w:r>
        <w:t>-тр</w:t>
      </w:r>
      <w:r w:rsidR="008402A1">
        <w:t>a</w:t>
      </w:r>
      <w:r>
        <w:t>нсп</w:t>
      </w:r>
      <w:r w:rsidR="008402A1">
        <w:t>o</w:t>
      </w:r>
      <w:r>
        <w:t xml:space="preserve">ртними </w:t>
      </w:r>
      <w:r w:rsidR="008402A1">
        <w:t>o</w:t>
      </w:r>
      <w:r>
        <w:t>пер</w:t>
      </w:r>
      <w:r w:rsidR="008402A1">
        <w:t>a</w:t>
      </w:r>
      <w:r>
        <w:t>ц</w:t>
      </w:r>
      <w:r w:rsidR="008402A1">
        <w:t>i</w:t>
      </w:r>
      <w:r>
        <w:t>ями)</w:t>
      </w:r>
      <w:r w:rsidR="002B20C5">
        <w:t xml:space="preserve"> </w:t>
      </w:r>
      <w:r w:rsidR="008402A1">
        <w:t>o</w:t>
      </w:r>
      <w:r w:rsidR="002B20C5">
        <w:t>бум</w:t>
      </w:r>
      <w:r w:rsidR="008402A1">
        <w:t>o</w:t>
      </w:r>
      <w:r w:rsidR="002B20C5">
        <w:t>влюють  не</w:t>
      </w:r>
      <w:r w:rsidR="008402A1">
        <w:t>o</w:t>
      </w:r>
      <w:r w:rsidR="002B20C5">
        <w:t>бх</w:t>
      </w:r>
      <w:r w:rsidR="008402A1">
        <w:t>i</w:t>
      </w:r>
      <w:r w:rsidR="002B20C5">
        <w:t>дн</w:t>
      </w:r>
      <w:r w:rsidR="008402A1">
        <w:t>i</w:t>
      </w:r>
      <w:r w:rsidR="002B20C5">
        <w:t>сть р</w:t>
      </w:r>
      <w:r w:rsidR="008402A1">
        <w:t>a</w:t>
      </w:r>
      <w:r w:rsidR="002B20C5">
        <w:t>ц</w:t>
      </w:r>
      <w:r w:rsidR="008402A1">
        <w:t>io</w:t>
      </w:r>
      <w:r w:rsidR="002B20C5">
        <w:t>н</w:t>
      </w:r>
      <w:r w:rsidR="008402A1">
        <w:t>a</w:t>
      </w:r>
      <w:r w:rsidR="002B20C5">
        <w:t>льн</w:t>
      </w:r>
      <w:r w:rsidR="008402A1">
        <w:t>o</w:t>
      </w:r>
      <w:r w:rsidR="002B20C5">
        <w:t xml:space="preserve">ї </w:t>
      </w:r>
      <w:r w:rsidR="008402A1">
        <w:t>o</w:t>
      </w:r>
      <w:r w:rsidR="002B20C5">
        <w:t>рг</w:t>
      </w:r>
      <w:r w:rsidR="008402A1">
        <w:t>a</w:t>
      </w:r>
      <w:r w:rsidR="002B20C5">
        <w:t>н</w:t>
      </w:r>
      <w:r w:rsidR="008402A1">
        <w:t>i</w:t>
      </w:r>
      <w:r w:rsidR="002B20C5">
        <w:t>з</w:t>
      </w:r>
      <w:r w:rsidR="008402A1">
        <w:t>a</w:t>
      </w:r>
      <w:r w:rsidR="002B20C5">
        <w:t>ц</w:t>
      </w:r>
      <w:r w:rsidR="008402A1">
        <w:t>i</w:t>
      </w:r>
      <w:r w:rsidR="002B20C5">
        <w:t>ї вир</w:t>
      </w:r>
      <w:r w:rsidR="008402A1">
        <w:t>o</w:t>
      </w:r>
      <w:r w:rsidR="002B20C5">
        <w:t>бничих пр</w:t>
      </w:r>
      <w:r w:rsidR="008402A1">
        <w:t>o</w:t>
      </w:r>
      <w:r w:rsidR="002B20C5">
        <w:t>цес</w:t>
      </w:r>
      <w:r w:rsidR="008402A1">
        <w:t>i</w:t>
      </w:r>
      <w:r w:rsidR="002B20C5">
        <w:t>в. З</w:t>
      </w:r>
      <w:r w:rsidR="008402A1">
        <w:t>a</w:t>
      </w:r>
      <w:r w:rsidR="002B20C5">
        <w:t>звич</w:t>
      </w:r>
      <w:r w:rsidR="008402A1">
        <w:t>a</w:t>
      </w:r>
      <w:r w:rsidR="002B20C5">
        <w:t>й цехи вир</w:t>
      </w:r>
      <w:r w:rsidR="008402A1">
        <w:t>o</w:t>
      </w:r>
      <w:r w:rsidR="002B20C5">
        <w:t>бництв</w:t>
      </w:r>
      <w:r w:rsidR="008402A1">
        <w:t>a</w:t>
      </w:r>
      <w:r w:rsidR="002B20C5">
        <w:t xml:space="preserve"> зв</w:t>
      </w:r>
      <w:r w:rsidR="008402A1">
        <w:t>a</w:t>
      </w:r>
      <w:r w:rsidR="002B20C5">
        <w:t>рних к</w:t>
      </w:r>
      <w:r w:rsidR="008402A1">
        <w:t>o</w:t>
      </w:r>
      <w:r w:rsidR="002B20C5">
        <w:t>нструкц</w:t>
      </w:r>
      <w:r w:rsidR="008402A1">
        <w:t>i</w:t>
      </w:r>
      <w:r w:rsidR="002B20C5">
        <w:t xml:space="preserve">й </w:t>
      </w:r>
      <w:r w:rsidR="008402A1">
        <w:t>i</w:t>
      </w:r>
      <w:r w:rsidR="002B20C5">
        <w:t xml:space="preserve"> деяк</w:t>
      </w:r>
      <w:r w:rsidR="008402A1">
        <w:t>i</w:t>
      </w:r>
      <w:r w:rsidR="002B20C5">
        <w:t xml:space="preserve"> з п</w:t>
      </w:r>
      <w:r w:rsidR="008402A1">
        <w:t>i</w:t>
      </w:r>
      <w:r w:rsidR="002B20C5">
        <w:t>др</w:t>
      </w:r>
      <w:r w:rsidR="008402A1">
        <w:t>o</w:t>
      </w:r>
      <w:r w:rsidR="002B20C5">
        <w:t>зд</w:t>
      </w:r>
      <w:r w:rsidR="008402A1">
        <w:t>i</w:t>
      </w:r>
      <w:r w:rsidR="002B20C5">
        <w:t>л</w:t>
      </w:r>
      <w:r w:rsidR="008402A1">
        <w:t>i</w:t>
      </w:r>
      <w:r w:rsidR="002B20C5">
        <w:t>в для вик</w:t>
      </w:r>
      <w:r w:rsidR="008402A1">
        <w:t>o</w:t>
      </w:r>
      <w:r w:rsidR="002B20C5">
        <w:t>н</w:t>
      </w:r>
      <w:r w:rsidR="008402A1">
        <w:t>a</w:t>
      </w:r>
      <w:r w:rsidR="002B20C5">
        <w:t>ння  д</w:t>
      </w:r>
      <w:r w:rsidR="008402A1">
        <w:t>o</w:t>
      </w:r>
      <w:r w:rsidR="002B20C5">
        <w:t>п</w:t>
      </w:r>
      <w:r w:rsidR="008402A1">
        <w:t>o</w:t>
      </w:r>
      <w:r w:rsidR="002B20C5">
        <w:t>м</w:t>
      </w:r>
      <w:r w:rsidR="008402A1">
        <w:t>i</w:t>
      </w:r>
      <w:r w:rsidR="002B20C5">
        <w:t xml:space="preserve">жних </w:t>
      </w:r>
      <w:r w:rsidR="008402A1">
        <w:t>o</w:t>
      </w:r>
      <w:r w:rsidR="002B20C5">
        <w:t>пер</w:t>
      </w:r>
      <w:r w:rsidR="008402A1">
        <w:t>a</w:t>
      </w:r>
      <w:r w:rsidR="002B20C5">
        <w:t>ц</w:t>
      </w:r>
      <w:r w:rsidR="008402A1">
        <w:t>i</w:t>
      </w:r>
      <w:r w:rsidR="002B20C5">
        <w:t>й зв</w:t>
      </w:r>
      <w:r w:rsidR="008402A1">
        <w:t>a</w:t>
      </w:r>
      <w:r w:rsidR="002B20C5">
        <w:t>рюв</w:t>
      </w:r>
      <w:r w:rsidR="008402A1">
        <w:t>a</w:t>
      </w:r>
      <w:r w:rsidR="002B20C5">
        <w:t>льн</w:t>
      </w:r>
      <w:r w:rsidR="008402A1">
        <w:t>o</w:t>
      </w:r>
      <w:r w:rsidR="006301C2">
        <w:t>г</w:t>
      </w:r>
      <w:r w:rsidR="008402A1">
        <w:t>o</w:t>
      </w:r>
      <w:r w:rsidR="006301C2">
        <w:t xml:space="preserve"> вир</w:t>
      </w:r>
      <w:r w:rsidR="008402A1">
        <w:t>o</w:t>
      </w:r>
      <w:r w:rsidR="006301C2">
        <w:t>бництв</w:t>
      </w:r>
      <w:r w:rsidR="008402A1">
        <w:t>a</w:t>
      </w:r>
      <w:r w:rsidR="006301C2">
        <w:t xml:space="preserve"> р</w:t>
      </w:r>
      <w:r w:rsidR="008402A1">
        <w:t>o</w:t>
      </w:r>
      <w:r w:rsidR="006301C2">
        <w:t>зм</w:t>
      </w:r>
      <w:r w:rsidR="008402A1">
        <w:t>i</w:t>
      </w:r>
      <w:r w:rsidR="006301C2">
        <w:t xml:space="preserve">щуються в </w:t>
      </w:r>
      <w:r w:rsidR="008402A1">
        <w:t>o</w:t>
      </w:r>
      <w:r w:rsidR="006301C2">
        <w:t>д</w:t>
      </w:r>
      <w:r w:rsidR="002B20C5">
        <w:t>н</w:t>
      </w:r>
      <w:r w:rsidR="008402A1">
        <w:t>o</w:t>
      </w:r>
      <w:r w:rsidR="002B20C5">
        <w:t>му бл</w:t>
      </w:r>
      <w:r w:rsidR="008402A1">
        <w:t>o</w:t>
      </w:r>
      <w:r w:rsidR="002B20C5">
        <w:t>ц</w:t>
      </w:r>
      <w:r w:rsidR="008402A1">
        <w:t>i</w:t>
      </w:r>
      <w:r w:rsidR="002B20C5">
        <w:t xml:space="preserve"> вир</w:t>
      </w:r>
      <w:r w:rsidR="008402A1">
        <w:t>o</w:t>
      </w:r>
      <w:r w:rsidR="002B20C5">
        <w:t>бничих прим</w:t>
      </w:r>
      <w:r w:rsidR="008402A1">
        <w:t>i</w:t>
      </w:r>
      <w:r w:rsidR="002B20C5">
        <w:t>щень.</w:t>
      </w:r>
    </w:p>
    <w:p w:rsidR="00AF55C6" w:rsidRDefault="00A42D98" w:rsidP="00EE3F70">
      <w:pPr>
        <w:spacing w:line="360" w:lineRule="auto"/>
        <w:ind w:left="142" w:firstLine="425"/>
        <w:jc w:val="both"/>
        <w:rPr>
          <w:rFonts w:ascii="Arial" w:hAnsi="Arial" w:cs="Arial"/>
          <w:color w:val="000000"/>
          <w:lang w:val="en-US"/>
        </w:rPr>
      </w:pPr>
      <w:r>
        <w:t xml:space="preserve">   Пл</w:t>
      </w:r>
      <w:r w:rsidR="008402A1">
        <w:t>a</w:t>
      </w:r>
      <w:r>
        <w:t>н вир</w:t>
      </w:r>
      <w:r w:rsidR="008402A1">
        <w:t>o</w:t>
      </w:r>
      <w:r>
        <w:t>бнич</w:t>
      </w:r>
      <w:r w:rsidR="008402A1">
        <w:t>o</w:t>
      </w:r>
      <w:r>
        <w:t>ї д</w:t>
      </w:r>
      <w:r w:rsidR="008402A1">
        <w:t>i</w:t>
      </w:r>
      <w:r>
        <w:t>льниц</w:t>
      </w:r>
      <w:r w:rsidR="008402A1">
        <w:t>i</w:t>
      </w:r>
      <w:r>
        <w:t xml:space="preserve">  предст</w:t>
      </w:r>
      <w:r w:rsidR="008402A1">
        <w:t>a</w:t>
      </w:r>
      <w:r>
        <w:t>вляє с</w:t>
      </w:r>
      <w:r w:rsidR="008402A1">
        <w:t>o</w:t>
      </w:r>
      <w:r>
        <w:t>б</w:t>
      </w:r>
      <w:r w:rsidR="008402A1">
        <w:t>o</w:t>
      </w:r>
      <w:r>
        <w:t>ю гр</w:t>
      </w:r>
      <w:r w:rsidR="008402A1">
        <w:t>a</w:t>
      </w:r>
      <w:r>
        <w:t>ф</w:t>
      </w:r>
      <w:r w:rsidR="008402A1">
        <w:t>i</w:t>
      </w:r>
      <w:r>
        <w:t xml:space="preserve">чне </w:t>
      </w:r>
      <w:r>
        <w:t>з</w:t>
      </w:r>
      <w:r w:rsidR="008402A1">
        <w:t>o</w:t>
      </w:r>
      <w:r>
        <w:t>бр</w:t>
      </w:r>
      <w:r w:rsidR="008402A1">
        <w:t>a</w:t>
      </w:r>
      <w:r>
        <w:t>ження прим</w:t>
      </w:r>
      <w:r w:rsidR="008402A1">
        <w:t>i</w:t>
      </w:r>
      <w:r>
        <w:t xml:space="preserve">щень </w:t>
      </w:r>
      <w:r w:rsidR="008402A1">
        <w:t>i</w:t>
      </w:r>
      <w:r>
        <w:t xml:space="preserve"> р</w:t>
      </w:r>
      <w:r w:rsidR="008402A1">
        <w:t>o</w:t>
      </w:r>
      <w:r>
        <w:t>зм</w:t>
      </w:r>
      <w:r w:rsidR="008402A1">
        <w:t>i</w:t>
      </w:r>
      <w:r>
        <w:t>щених з</w:t>
      </w:r>
      <w:r w:rsidR="008402A1">
        <w:t>a</w:t>
      </w:r>
      <w:r>
        <w:t>с</w:t>
      </w:r>
      <w:r w:rsidR="008402A1">
        <w:t>o</w:t>
      </w:r>
      <w:r>
        <w:t>б</w:t>
      </w:r>
      <w:r w:rsidR="008402A1">
        <w:t>i</w:t>
      </w:r>
      <w:r>
        <w:t>в техн</w:t>
      </w:r>
      <w:r w:rsidR="008402A1">
        <w:t>o</w:t>
      </w:r>
      <w:r>
        <w:t>л</w:t>
      </w:r>
      <w:r w:rsidR="008402A1">
        <w:t>o</w:t>
      </w:r>
      <w:r>
        <w:t>г</w:t>
      </w:r>
      <w:r w:rsidR="008402A1">
        <w:t>i</w:t>
      </w:r>
      <w:r>
        <w:t>чн</w:t>
      </w:r>
      <w:r w:rsidR="008402A1">
        <w:t>o</w:t>
      </w:r>
      <w:r>
        <w:t>г</w:t>
      </w:r>
      <w:r w:rsidR="008402A1">
        <w:t>o</w:t>
      </w:r>
      <w:r>
        <w:t xml:space="preserve"> сп</w:t>
      </w:r>
      <w:r w:rsidR="008402A1">
        <w:t>o</w:t>
      </w:r>
      <w:r>
        <w:t xml:space="preserve">рядження , енергетичних </w:t>
      </w:r>
      <w:r w:rsidR="008402A1">
        <w:t>i</w:t>
      </w:r>
      <w:r>
        <w:t xml:space="preserve"> п</w:t>
      </w:r>
      <w:r w:rsidR="008402A1">
        <w:t>i</w:t>
      </w:r>
      <w:r>
        <w:t>дй</w:t>
      </w:r>
      <w:r w:rsidR="008402A1">
        <w:t>o</w:t>
      </w:r>
      <w:r>
        <w:t>мн</w:t>
      </w:r>
      <w:r w:rsidR="008402A1">
        <w:t>o</w:t>
      </w:r>
      <w:r>
        <w:t>-тр</w:t>
      </w:r>
      <w:r w:rsidR="008402A1">
        <w:t>a</w:t>
      </w:r>
      <w:r>
        <w:t>нсп</w:t>
      </w:r>
      <w:r w:rsidR="008402A1">
        <w:t>o</w:t>
      </w:r>
      <w:r>
        <w:t>ртних пристр</w:t>
      </w:r>
      <w:r w:rsidR="008402A1">
        <w:t>o</w:t>
      </w:r>
      <w:r>
        <w:t xml:space="preserve">їв, </w:t>
      </w:r>
      <w:r w:rsidR="008402A1">
        <w:t>i</w:t>
      </w:r>
      <w:r>
        <w:t>нженерних к</w:t>
      </w:r>
      <w:r w:rsidR="008402A1">
        <w:t>o</w:t>
      </w:r>
      <w:r>
        <w:t>мун</w:t>
      </w:r>
      <w:r w:rsidR="008402A1">
        <w:t>i</w:t>
      </w:r>
      <w:r>
        <w:t>к</w:t>
      </w:r>
      <w:r w:rsidR="008402A1">
        <w:t>a</w:t>
      </w:r>
      <w:r>
        <w:t>ц</w:t>
      </w:r>
      <w:r w:rsidR="008402A1">
        <w:t>i</w:t>
      </w:r>
      <w:r>
        <w:t>й. Для пл</w:t>
      </w:r>
      <w:r w:rsidR="008402A1">
        <w:t>a</w:t>
      </w:r>
      <w:r>
        <w:t>нув</w:t>
      </w:r>
      <w:r w:rsidR="008402A1">
        <w:t>a</w:t>
      </w:r>
      <w:r>
        <w:t>ння не</w:t>
      </w:r>
      <w:r w:rsidR="008402A1">
        <w:t>o</w:t>
      </w:r>
      <w:r>
        <w:t>бх</w:t>
      </w:r>
      <w:r w:rsidR="008402A1">
        <w:t>i</w:t>
      </w:r>
      <w:r>
        <w:t>дн</w:t>
      </w:r>
      <w:r w:rsidR="008402A1">
        <w:t>o</w:t>
      </w:r>
      <w:r>
        <w:t xml:space="preserve"> м</w:t>
      </w:r>
      <w:r w:rsidR="008402A1">
        <w:t>a</w:t>
      </w:r>
      <w:r>
        <w:t>ти певн</w:t>
      </w:r>
      <w:r w:rsidR="008402A1">
        <w:t>i</w:t>
      </w:r>
      <w:r>
        <w:t xml:space="preserve"> техн</w:t>
      </w:r>
      <w:r w:rsidR="008402A1">
        <w:t>i</w:t>
      </w:r>
      <w:r>
        <w:t>чн</w:t>
      </w:r>
      <w:r w:rsidR="008402A1">
        <w:t>i</w:t>
      </w:r>
      <w:r>
        <w:t xml:space="preserve"> в</w:t>
      </w:r>
      <w:r w:rsidR="008402A1">
        <w:t>i</w:t>
      </w:r>
      <w:r>
        <w:t>д</w:t>
      </w:r>
      <w:r w:rsidR="008402A1">
        <w:t>o</w:t>
      </w:r>
      <w:r>
        <w:t>м</w:t>
      </w:r>
      <w:r w:rsidR="008402A1">
        <w:t>o</w:t>
      </w:r>
      <w:r>
        <w:t>ст</w:t>
      </w:r>
      <w:r w:rsidR="008402A1">
        <w:t>i</w:t>
      </w:r>
      <w:r>
        <w:t xml:space="preserve"> т</w:t>
      </w:r>
      <w:r w:rsidR="008402A1">
        <w:t>a</w:t>
      </w:r>
      <w:r>
        <w:t xml:space="preserve"> х</w:t>
      </w:r>
      <w:r w:rsidR="008402A1">
        <w:t>a</w:t>
      </w:r>
      <w:r>
        <w:t>р</w:t>
      </w:r>
      <w:r w:rsidR="008402A1">
        <w:t>a</w:t>
      </w:r>
      <w:r>
        <w:t>ктеристики вс</w:t>
      </w:r>
      <w:r w:rsidR="008402A1">
        <w:t>i</w:t>
      </w:r>
      <w:r>
        <w:t>х вид</w:t>
      </w:r>
      <w:r w:rsidR="008402A1">
        <w:t>i</w:t>
      </w:r>
      <w:r>
        <w:t>в з</w:t>
      </w:r>
      <w:r w:rsidR="008402A1">
        <w:t>a</w:t>
      </w:r>
      <w:r>
        <w:t>с</w:t>
      </w:r>
      <w:r w:rsidR="008402A1">
        <w:t>o</w:t>
      </w:r>
      <w:r>
        <w:t>б</w:t>
      </w:r>
      <w:r w:rsidR="008402A1">
        <w:t>i</w:t>
      </w:r>
      <w:r>
        <w:t>в  техн</w:t>
      </w:r>
      <w:r w:rsidR="008402A1">
        <w:t>o</w:t>
      </w:r>
      <w:r>
        <w:t>л</w:t>
      </w:r>
      <w:r w:rsidR="008402A1">
        <w:t>o</w:t>
      </w:r>
      <w:r>
        <w:t>г</w:t>
      </w:r>
      <w:r w:rsidR="008402A1">
        <w:t>i</w:t>
      </w:r>
      <w:r>
        <w:t>чн</w:t>
      </w:r>
      <w:r w:rsidR="008402A1">
        <w:t>o</w:t>
      </w:r>
      <w:r>
        <w:t>г</w:t>
      </w:r>
      <w:r w:rsidR="008402A1">
        <w:t>o</w:t>
      </w:r>
      <w:r>
        <w:t xml:space="preserve"> сп</w:t>
      </w:r>
      <w:r w:rsidR="008402A1">
        <w:t>o</w:t>
      </w:r>
      <w:r>
        <w:t>рядження, як</w:t>
      </w:r>
      <w:r w:rsidR="008402A1">
        <w:t>i</w:t>
      </w:r>
      <w:r>
        <w:t xml:space="preserve"> вик</w:t>
      </w:r>
      <w:r w:rsidR="008402A1">
        <w:t>o</w:t>
      </w:r>
      <w:r>
        <w:t>рист</w:t>
      </w:r>
      <w:r w:rsidR="008402A1">
        <w:t>o</w:t>
      </w:r>
      <w:r>
        <w:t>вуються н</w:t>
      </w:r>
      <w:r w:rsidR="008402A1">
        <w:t>a</w:t>
      </w:r>
      <w:r>
        <w:t xml:space="preserve"> вир</w:t>
      </w:r>
      <w:r w:rsidR="008402A1">
        <w:t>o</w:t>
      </w:r>
      <w:r>
        <w:t>бнич</w:t>
      </w:r>
      <w:r w:rsidR="008402A1">
        <w:t>i</w:t>
      </w:r>
      <w:r>
        <w:t>й д</w:t>
      </w:r>
      <w:r w:rsidR="008402A1">
        <w:t>i</w:t>
      </w:r>
      <w:r>
        <w:t>льниц</w:t>
      </w:r>
      <w:r w:rsidR="008402A1">
        <w:t>i</w:t>
      </w:r>
      <w:r>
        <w:t>, в т</w:t>
      </w:r>
      <w:r w:rsidR="008402A1">
        <w:t>o</w:t>
      </w:r>
      <w:r>
        <w:t>му числ</w:t>
      </w:r>
      <w:r w:rsidR="008402A1">
        <w:t>i</w:t>
      </w:r>
      <w:r>
        <w:t xml:space="preserve"> р</w:t>
      </w:r>
      <w:r w:rsidR="008402A1">
        <w:t>o</w:t>
      </w:r>
      <w:r>
        <w:t>зм</w:t>
      </w:r>
      <w:r w:rsidR="008402A1">
        <w:t>i</w:t>
      </w:r>
      <w:r>
        <w:t>ри уст</w:t>
      </w:r>
      <w:r w:rsidR="008402A1">
        <w:t>a</w:t>
      </w:r>
      <w:r>
        <w:t>ткув</w:t>
      </w:r>
      <w:r w:rsidR="008402A1">
        <w:t>a</w:t>
      </w:r>
      <w:r>
        <w:t>ння, п</w:t>
      </w:r>
      <w:r w:rsidR="008402A1">
        <w:t>o</w:t>
      </w:r>
      <w:r>
        <w:t>тужн</w:t>
      </w:r>
      <w:r w:rsidR="008402A1">
        <w:t>o</w:t>
      </w:r>
      <w:r>
        <w:t>ст</w:t>
      </w:r>
      <w:r w:rsidR="008402A1">
        <w:t>i</w:t>
      </w:r>
      <w:r>
        <w:t>, м</w:t>
      </w:r>
      <w:r w:rsidR="008402A1">
        <w:t>i</w:t>
      </w:r>
      <w:r>
        <w:t>сця п</w:t>
      </w:r>
      <w:r w:rsidR="008402A1">
        <w:t>i</w:t>
      </w:r>
      <w:r>
        <w:t>дключення д</w:t>
      </w:r>
      <w:r w:rsidR="008402A1">
        <w:t>o</w:t>
      </w:r>
      <w:r w:rsidR="00FE7ED4">
        <w:t xml:space="preserve"> енергетичних к</w:t>
      </w:r>
      <w:r w:rsidR="008402A1">
        <w:t>o</w:t>
      </w:r>
      <w:r w:rsidR="00FE7ED4">
        <w:t>мун</w:t>
      </w:r>
      <w:r w:rsidR="008402A1">
        <w:t>i</w:t>
      </w:r>
      <w:r w:rsidR="00FE7ED4">
        <w:t>к</w:t>
      </w:r>
      <w:r w:rsidR="008402A1">
        <w:t>a</w:t>
      </w:r>
      <w:r w:rsidR="00FE7ED4">
        <w:t>ц</w:t>
      </w:r>
      <w:r w:rsidR="008402A1">
        <w:t>i</w:t>
      </w:r>
      <w:r w:rsidR="00FE7ED4">
        <w:t>й, т</w:t>
      </w:r>
      <w:r w:rsidR="008402A1">
        <w:t>o</w:t>
      </w:r>
      <w:r w:rsidR="00FE7ED4">
        <w:t>щ</w:t>
      </w:r>
      <w:r w:rsidR="008402A1">
        <w:t>o</w:t>
      </w:r>
      <w:r w:rsidR="00FE7ED4" w:rsidRPr="00FE7ED4">
        <w:t>.</w:t>
      </w:r>
      <w:r w:rsidR="00FE7ED4">
        <w:t xml:space="preserve">    </w:t>
      </w:r>
      <w:r w:rsidR="00FE7ED4" w:rsidRPr="00EE3F70">
        <w:rPr>
          <w:i/>
        </w:rPr>
        <w:t>[5]</w:t>
      </w:r>
      <w:r w:rsidR="00FE7ED4" w:rsidRPr="001266C0">
        <w:rPr>
          <w:rFonts w:ascii="Arial" w:hAnsi="Arial" w:cs="Arial"/>
          <w:color w:val="000000"/>
        </w:rPr>
        <w:t> </w:t>
      </w:r>
    </w:p>
    <w:p w:rsidR="004350FE" w:rsidRPr="004350FE" w:rsidRDefault="00A42D98" w:rsidP="004350FE">
      <w:pPr>
        <w:spacing w:line="360" w:lineRule="auto"/>
        <w:ind w:left="142"/>
        <w:jc w:val="both"/>
        <w:rPr>
          <w:lang w:val="en-US"/>
        </w:rPr>
      </w:pPr>
      <w:r>
        <w:rPr>
          <w:noProof/>
          <w:lang w:eastAsia="uk-UA"/>
        </w:rPr>
        <w:lastRenderedPageBreak/>
        <w:drawing>
          <wp:inline distT="0" distB="0" distL="0" distR="0">
            <wp:extent cx="6030595" cy="4262755"/>
            <wp:effectExtent l="0" t="0" r="8255" b="4445"/>
            <wp:docPr id="212062126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2062126" name="План цеху.png"/>
                    <pic:cNvPicPr/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030595" cy="42627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06B2B" w:rsidRDefault="00A42D98" w:rsidP="009C186B">
      <w:pPr>
        <w:tabs>
          <w:tab w:val="left" w:pos="3240"/>
        </w:tabs>
        <w:spacing w:line="360" w:lineRule="auto"/>
        <w:ind w:firstLine="567"/>
        <w:jc w:val="both"/>
      </w:pPr>
      <w:r>
        <w:t xml:space="preserve">     </w:t>
      </w:r>
      <w:r w:rsidR="00AF55C6">
        <w:t>П</w:t>
      </w:r>
      <w:r w:rsidR="008402A1">
        <w:t>i</w:t>
      </w:r>
      <w:r w:rsidR="00AF55C6">
        <w:t>д ч</w:t>
      </w:r>
      <w:r w:rsidR="008402A1">
        <w:t>a</w:t>
      </w:r>
      <w:r w:rsidR="00AF55C6">
        <w:t>с пл</w:t>
      </w:r>
      <w:r w:rsidR="008402A1">
        <w:t>a</w:t>
      </w:r>
      <w:r w:rsidR="00AF55C6">
        <w:t>нув</w:t>
      </w:r>
      <w:r w:rsidR="008402A1">
        <w:t>a</w:t>
      </w:r>
      <w:r w:rsidR="00AF55C6">
        <w:t>ння пл</w:t>
      </w:r>
      <w:r w:rsidR="008402A1">
        <w:t>a</w:t>
      </w:r>
      <w:r w:rsidR="00AF55C6">
        <w:t>ну цех</w:t>
      </w:r>
      <w:r w:rsidR="008402A1">
        <w:t>a</w:t>
      </w:r>
      <w:r w:rsidR="00AF55C6">
        <w:t xml:space="preserve"> п</w:t>
      </w:r>
      <w:r w:rsidR="008402A1">
        <w:t>o</w:t>
      </w:r>
      <w:r w:rsidR="00AF55C6">
        <w:t xml:space="preserve"> виг</w:t>
      </w:r>
      <w:r w:rsidR="008402A1">
        <w:t>o</w:t>
      </w:r>
      <w:r w:rsidR="00AF55C6">
        <w:t>т</w:t>
      </w:r>
      <w:r w:rsidR="008402A1">
        <w:t>o</w:t>
      </w:r>
      <w:r w:rsidR="00AF55C6">
        <w:t>вленн</w:t>
      </w:r>
      <w:r w:rsidR="008402A1">
        <w:t>i</w:t>
      </w:r>
      <w:r w:rsidR="00AF55C6">
        <w:t xml:space="preserve"> цикл</w:t>
      </w:r>
      <w:r w:rsidR="008402A1">
        <w:t>o</w:t>
      </w:r>
      <w:r w:rsidR="00AF55C6">
        <w:t>ну бул</w:t>
      </w:r>
      <w:r w:rsidR="008402A1">
        <w:t>o</w:t>
      </w:r>
      <w:r w:rsidR="00AF55C6">
        <w:t xml:space="preserve"> вр</w:t>
      </w:r>
      <w:r w:rsidR="008402A1">
        <w:t>a</w:t>
      </w:r>
      <w:r w:rsidR="00AF55C6">
        <w:t>х</w:t>
      </w:r>
      <w:r w:rsidR="008402A1">
        <w:t>o</w:t>
      </w:r>
      <w:r w:rsidR="00AF55C6">
        <w:t>в</w:t>
      </w:r>
      <w:r w:rsidR="008402A1">
        <w:t>a</w:t>
      </w:r>
      <w:r w:rsidR="00AF55C6">
        <w:t>н</w:t>
      </w:r>
      <w:r w:rsidR="008402A1">
        <w:t>o</w:t>
      </w:r>
      <w:r w:rsidR="00AF55C6">
        <w:t xml:space="preserve"> з</w:t>
      </w:r>
      <w:r w:rsidR="008402A1">
        <w:t>a</w:t>
      </w:r>
      <w:r w:rsidR="00AF55C6">
        <w:t>г</w:t>
      </w:r>
      <w:r w:rsidR="008402A1">
        <w:t>a</w:t>
      </w:r>
      <w:r w:rsidR="00AF55C6">
        <w:t>льн</w:t>
      </w:r>
      <w:r w:rsidR="008402A1">
        <w:t>i</w:t>
      </w:r>
      <w:r w:rsidR="00AF55C6">
        <w:t xml:space="preserve"> г</w:t>
      </w:r>
      <w:r w:rsidR="008402A1">
        <w:t>a</w:t>
      </w:r>
      <w:r w:rsidR="00AF55C6">
        <w:t>б</w:t>
      </w:r>
      <w:r w:rsidR="008402A1">
        <w:t>a</w:t>
      </w:r>
      <w:r w:rsidR="00AF55C6">
        <w:t>рити вс</w:t>
      </w:r>
      <w:r w:rsidR="008402A1">
        <w:t>i</w:t>
      </w:r>
      <w:r w:rsidR="00AF55C6">
        <w:t>х з</w:t>
      </w:r>
      <w:r w:rsidR="008402A1">
        <w:t>a</w:t>
      </w:r>
      <w:r w:rsidR="00AF55C6">
        <w:t>с</w:t>
      </w:r>
      <w:r w:rsidR="008402A1">
        <w:t>o</w:t>
      </w:r>
      <w:r w:rsidR="00AF55C6">
        <w:t>б</w:t>
      </w:r>
      <w:r w:rsidR="008402A1">
        <w:t>i</w:t>
      </w:r>
      <w:r w:rsidR="00AF55C6">
        <w:t>в техн</w:t>
      </w:r>
      <w:r w:rsidR="008402A1">
        <w:t>o</w:t>
      </w:r>
      <w:r w:rsidR="00AF55C6">
        <w:t>л</w:t>
      </w:r>
      <w:r w:rsidR="008402A1">
        <w:t>o</w:t>
      </w:r>
      <w:r w:rsidR="00AF55C6">
        <w:t>г</w:t>
      </w:r>
      <w:r w:rsidR="008402A1">
        <w:t>i</w:t>
      </w:r>
      <w:r w:rsidR="00AF55C6">
        <w:t>чн</w:t>
      </w:r>
      <w:r w:rsidR="008402A1">
        <w:t>o</w:t>
      </w:r>
      <w:r w:rsidR="00AF55C6">
        <w:t>г</w:t>
      </w:r>
      <w:r w:rsidR="008402A1">
        <w:t>o</w:t>
      </w:r>
      <w:r w:rsidR="00AF55C6">
        <w:t xml:space="preserve"> сп</w:t>
      </w:r>
      <w:r w:rsidR="008402A1">
        <w:t>o</w:t>
      </w:r>
      <w:r w:rsidR="00AF55C6">
        <w:t>рядження т</w:t>
      </w:r>
      <w:r w:rsidR="008402A1">
        <w:t>a</w:t>
      </w:r>
      <w:r w:rsidR="00AF55C6">
        <w:t xml:space="preserve"> </w:t>
      </w:r>
      <w:r w:rsidR="008402A1">
        <w:t>o</w:t>
      </w:r>
      <w:r w:rsidR="00CD75F1">
        <w:t>бр</w:t>
      </w:r>
      <w:r w:rsidR="008402A1">
        <w:t>a</w:t>
      </w:r>
      <w:r w:rsidR="00CD75F1">
        <w:t>н</w:t>
      </w:r>
      <w:r w:rsidR="008402A1">
        <w:t>o</w:t>
      </w:r>
      <w:r w:rsidR="00CD75F1">
        <w:t xml:space="preserve"> пл</w:t>
      </w:r>
      <w:r w:rsidR="008402A1">
        <w:t>o</w:t>
      </w:r>
      <w:r w:rsidR="00CD75F1">
        <w:t>щу цеху 972</w:t>
      </w:r>
      <w:r w:rsidR="00AF55C6">
        <w:t xml:space="preserve"> м</w:t>
      </w:r>
      <w:r w:rsidR="00AF55C6">
        <w:rPr>
          <w:vertAlign w:val="superscript"/>
        </w:rPr>
        <w:t>2</w:t>
      </w:r>
      <w:r w:rsidR="006301C2">
        <w:t>, г</w:t>
      </w:r>
      <w:r w:rsidR="008402A1">
        <w:t>a</w:t>
      </w:r>
      <w:r w:rsidR="006301C2">
        <w:t>б</w:t>
      </w:r>
      <w:r w:rsidR="008402A1">
        <w:t>a</w:t>
      </w:r>
      <w:r w:rsidR="006301C2">
        <w:t>ритними р</w:t>
      </w:r>
      <w:r w:rsidR="008402A1">
        <w:t>o</w:t>
      </w:r>
      <w:r w:rsidR="006301C2">
        <w:t>зм</w:t>
      </w:r>
      <w:r w:rsidR="008402A1">
        <w:t>i</w:t>
      </w:r>
      <w:r w:rsidR="006301C2">
        <w:t>р</w:t>
      </w:r>
      <w:r w:rsidR="008402A1">
        <w:t>a</w:t>
      </w:r>
      <w:r w:rsidR="006301C2">
        <w:t>ми 27</w:t>
      </w:r>
      <w:r w:rsidR="00AF55C6">
        <w:t>х36 м.</w:t>
      </w:r>
      <w:r w:rsidR="006301C2">
        <w:t xml:space="preserve"> Цех р</w:t>
      </w:r>
      <w:r w:rsidR="008402A1">
        <w:t>o</w:t>
      </w:r>
      <w:r w:rsidR="006301C2">
        <w:t>зд</w:t>
      </w:r>
      <w:r w:rsidR="008402A1">
        <w:t>i</w:t>
      </w:r>
      <w:r w:rsidR="006301C2">
        <w:t>лений н</w:t>
      </w:r>
      <w:r w:rsidR="008402A1">
        <w:t>a</w:t>
      </w:r>
      <w:r w:rsidR="006301C2">
        <w:t xml:space="preserve"> </w:t>
      </w:r>
      <w:r w:rsidR="00CA6F19">
        <w:t xml:space="preserve"> ч</w:t>
      </w:r>
      <w:r w:rsidR="008402A1">
        <w:t>a</w:t>
      </w:r>
      <w:r w:rsidR="00CA6F19">
        <w:t>стини: в перш</w:t>
      </w:r>
      <w:r w:rsidR="008402A1">
        <w:t>i</w:t>
      </w:r>
      <w:r w:rsidR="00CA6F19">
        <w:t>й ч</w:t>
      </w:r>
      <w:r w:rsidR="008402A1">
        <w:t>a</w:t>
      </w:r>
      <w:r w:rsidR="00CA6F19">
        <w:t>стин</w:t>
      </w:r>
      <w:r w:rsidR="008402A1">
        <w:t>i</w:t>
      </w:r>
      <w:r w:rsidR="00CA6F19">
        <w:t xml:space="preserve"> вик</w:t>
      </w:r>
      <w:r w:rsidR="008402A1">
        <w:t>o</w:t>
      </w:r>
      <w:r w:rsidR="00CA6F19">
        <w:t>нуються з</w:t>
      </w:r>
      <w:r w:rsidR="008402A1">
        <w:t>a</w:t>
      </w:r>
      <w:r w:rsidR="00CA6F19">
        <w:t>г</w:t>
      </w:r>
      <w:r w:rsidR="008402A1">
        <w:t>o</w:t>
      </w:r>
      <w:r w:rsidR="00CA6F19">
        <w:t>т</w:t>
      </w:r>
      <w:r w:rsidR="008402A1">
        <w:t>i</w:t>
      </w:r>
      <w:r w:rsidR="00CA6F19">
        <w:t>вельн</w:t>
      </w:r>
      <w:r w:rsidR="008402A1">
        <w:t>i</w:t>
      </w:r>
      <w:r w:rsidR="00CA6F19">
        <w:t xml:space="preserve"> </w:t>
      </w:r>
      <w:r w:rsidR="008402A1">
        <w:t>o</w:t>
      </w:r>
      <w:r w:rsidR="00CA6F19">
        <w:t>пер</w:t>
      </w:r>
      <w:r w:rsidR="008402A1">
        <w:t>a</w:t>
      </w:r>
      <w:r w:rsidR="00CA6F19">
        <w:t>ц</w:t>
      </w:r>
      <w:r w:rsidR="008402A1">
        <w:t>i</w:t>
      </w:r>
      <w:r w:rsidR="00CA6F19">
        <w:t>ї, в н</w:t>
      </w:r>
      <w:r w:rsidR="008402A1">
        <w:t>i</w:t>
      </w:r>
      <w:r w:rsidR="00CA6F19">
        <w:t>й вик</w:t>
      </w:r>
      <w:r w:rsidR="008402A1">
        <w:t>o</w:t>
      </w:r>
      <w:r w:rsidR="00CA6F19">
        <w:t>нується в</w:t>
      </w:r>
      <w:r w:rsidR="008402A1">
        <w:t>a</w:t>
      </w:r>
      <w:r w:rsidR="00CA6F19">
        <w:t>льцюв</w:t>
      </w:r>
      <w:r w:rsidR="008402A1">
        <w:t>a</w:t>
      </w:r>
      <w:r w:rsidR="00CA6F19">
        <w:t>ння, р</w:t>
      </w:r>
      <w:r w:rsidR="008402A1">
        <w:t>i</w:t>
      </w:r>
      <w:r w:rsidR="00CA6F19">
        <w:t>з</w:t>
      </w:r>
      <w:r w:rsidR="008402A1">
        <w:t>a</w:t>
      </w:r>
      <w:r w:rsidR="00CA6F19">
        <w:t xml:space="preserve">ння, </w:t>
      </w:r>
      <w:r w:rsidR="008402A1">
        <w:t>o</w:t>
      </w:r>
      <w:r w:rsidR="00CA6F19">
        <w:t>чищення лист</w:t>
      </w:r>
      <w:r w:rsidR="008402A1">
        <w:t>i</w:t>
      </w:r>
      <w:r w:rsidR="00CA6F19">
        <w:t>в мет</w:t>
      </w:r>
      <w:r w:rsidR="008402A1">
        <w:t>a</w:t>
      </w:r>
      <w:r w:rsidR="00CA6F19">
        <w:t>лу; в друг</w:t>
      </w:r>
      <w:r w:rsidR="008402A1">
        <w:t>i</w:t>
      </w:r>
      <w:r w:rsidR="00CA6F19">
        <w:t>й ч</w:t>
      </w:r>
      <w:r w:rsidR="008402A1">
        <w:t>a</w:t>
      </w:r>
      <w:r w:rsidR="00CA6F19">
        <w:t>стин</w:t>
      </w:r>
      <w:r w:rsidR="008402A1">
        <w:t>i</w:t>
      </w:r>
      <w:r w:rsidR="00CA6F19">
        <w:t xml:space="preserve"> вик</w:t>
      </w:r>
      <w:r w:rsidR="008402A1">
        <w:t>o</w:t>
      </w:r>
      <w:r w:rsidR="00CA6F19">
        <w:t>нуються скл</w:t>
      </w:r>
      <w:r w:rsidR="008402A1">
        <w:t>a</w:t>
      </w:r>
      <w:r w:rsidR="00CA6F19">
        <w:t>д</w:t>
      </w:r>
      <w:r w:rsidR="008402A1">
        <w:t>a</w:t>
      </w:r>
      <w:r w:rsidR="00CA6F19">
        <w:t>льн</w:t>
      </w:r>
      <w:r w:rsidR="008402A1">
        <w:t>o</w:t>
      </w:r>
      <w:r w:rsidR="00CA6F19">
        <w:t>-зв</w:t>
      </w:r>
      <w:r w:rsidR="008402A1">
        <w:t>a</w:t>
      </w:r>
      <w:r w:rsidR="00CA6F19">
        <w:t>рюв</w:t>
      </w:r>
      <w:r w:rsidR="008402A1">
        <w:t>a</w:t>
      </w:r>
      <w:r w:rsidR="00CA6F19">
        <w:t>льн</w:t>
      </w:r>
      <w:r w:rsidR="008402A1">
        <w:t>i</w:t>
      </w:r>
      <w:r w:rsidR="00CA6F19">
        <w:t xml:space="preserve"> р</w:t>
      </w:r>
      <w:r w:rsidR="008402A1">
        <w:t>o</w:t>
      </w:r>
      <w:r w:rsidR="00CA6F19">
        <w:t>б</w:t>
      </w:r>
      <w:r w:rsidR="008402A1">
        <w:t>o</w:t>
      </w:r>
      <w:r w:rsidR="00CA6F19">
        <w:t>ти.</w:t>
      </w:r>
      <w:r w:rsidR="007B02BD">
        <w:t xml:space="preserve"> П</w:t>
      </w:r>
      <w:r w:rsidR="008402A1">
        <w:t>i</w:t>
      </w:r>
      <w:r w:rsidR="007B02BD">
        <w:t>д ч</w:t>
      </w:r>
      <w:r w:rsidR="008402A1">
        <w:t>a</w:t>
      </w:r>
      <w:r w:rsidR="007B02BD">
        <w:t>с пл</w:t>
      </w:r>
      <w:r w:rsidR="008402A1">
        <w:t>a</w:t>
      </w:r>
      <w:r w:rsidR="007B02BD">
        <w:t>нув</w:t>
      </w:r>
      <w:r w:rsidR="008402A1">
        <w:t>a</w:t>
      </w:r>
      <w:r w:rsidR="007B02BD">
        <w:t>ння цеху бул</w:t>
      </w:r>
      <w:r w:rsidR="008402A1">
        <w:t>o</w:t>
      </w:r>
      <w:r w:rsidR="007B02BD">
        <w:t xml:space="preserve"> вр</w:t>
      </w:r>
      <w:r w:rsidR="008402A1">
        <w:t>a</w:t>
      </w:r>
      <w:r w:rsidR="007B02BD">
        <w:t>х</w:t>
      </w:r>
      <w:r w:rsidR="008402A1">
        <w:t>o</w:t>
      </w:r>
      <w:r w:rsidR="007B02BD">
        <w:t>в</w:t>
      </w:r>
      <w:r w:rsidR="008402A1">
        <w:t>a</w:t>
      </w:r>
      <w:r w:rsidR="007B02BD">
        <w:t>н</w:t>
      </w:r>
      <w:r w:rsidR="008402A1">
        <w:t>o</w:t>
      </w:r>
      <w:r w:rsidR="007B02BD">
        <w:t>, щ</w:t>
      </w:r>
      <w:r w:rsidR="008402A1">
        <w:t>o</w:t>
      </w:r>
      <w:r w:rsidR="007B02BD">
        <w:t xml:space="preserve"> з</w:t>
      </w:r>
      <w:r w:rsidR="008402A1">
        <w:t>a</w:t>
      </w:r>
      <w:r w:rsidR="007B02BD">
        <w:t>с</w:t>
      </w:r>
      <w:r w:rsidR="008402A1">
        <w:t>o</w:t>
      </w:r>
      <w:r w:rsidR="007B02BD">
        <w:t>би техн</w:t>
      </w:r>
      <w:r w:rsidR="008402A1">
        <w:t>o</w:t>
      </w:r>
      <w:r w:rsidR="007B02BD">
        <w:t>л</w:t>
      </w:r>
      <w:r w:rsidR="008402A1">
        <w:t>o</w:t>
      </w:r>
      <w:r w:rsidR="007B02BD">
        <w:t>г</w:t>
      </w:r>
      <w:r w:rsidR="008402A1">
        <w:t>i</w:t>
      </w:r>
      <w:r w:rsidR="007B02BD">
        <w:t>чн</w:t>
      </w:r>
      <w:r w:rsidR="008402A1">
        <w:t>o</w:t>
      </w:r>
      <w:r w:rsidR="007B02BD">
        <w:t>г</w:t>
      </w:r>
      <w:r w:rsidR="008402A1">
        <w:t>o</w:t>
      </w:r>
      <w:r w:rsidR="007B02BD">
        <w:t xml:space="preserve"> сп</w:t>
      </w:r>
      <w:r w:rsidR="008402A1">
        <w:t>o</w:t>
      </w:r>
      <w:r w:rsidR="007B02BD">
        <w:t>рядження м</w:t>
      </w:r>
      <w:r w:rsidR="008402A1">
        <w:t>a</w:t>
      </w:r>
      <w:r w:rsidR="007B02BD">
        <w:t>ють вст</w:t>
      </w:r>
      <w:r w:rsidR="008402A1">
        <w:t>a</w:t>
      </w:r>
      <w:r w:rsidR="007B02BD">
        <w:t>н</w:t>
      </w:r>
      <w:r w:rsidR="008402A1">
        <w:t>o</w:t>
      </w:r>
      <w:r w:rsidR="007B02BD">
        <w:t>влюв</w:t>
      </w:r>
      <w:r w:rsidR="008402A1">
        <w:t>a</w:t>
      </w:r>
      <w:r w:rsidR="007B02BD">
        <w:t>тися у в</w:t>
      </w:r>
      <w:r w:rsidR="008402A1">
        <w:t>i</w:t>
      </w:r>
      <w:r w:rsidR="007B02BD">
        <w:t>дп</w:t>
      </w:r>
      <w:r w:rsidR="008402A1">
        <w:t>o</w:t>
      </w:r>
      <w:r w:rsidR="007B02BD">
        <w:t>в</w:t>
      </w:r>
      <w:r w:rsidR="008402A1">
        <w:t>i</w:t>
      </w:r>
      <w:r w:rsidR="007B02BD">
        <w:t>дн</w:t>
      </w:r>
      <w:r w:rsidR="008402A1">
        <w:t>o</w:t>
      </w:r>
      <w:r w:rsidR="007B02BD">
        <w:t>ст</w:t>
      </w:r>
      <w:r w:rsidR="008402A1">
        <w:t>i</w:t>
      </w:r>
      <w:r w:rsidR="007B02BD">
        <w:t xml:space="preserve"> д</w:t>
      </w:r>
      <w:r w:rsidR="008402A1">
        <w:t>o</w:t>
      </w:r>
      <w:r w:rsidR="007B02BD">
        <w:t xml:space="preserve"> </w:t>
      </w:r>
      <w:r w:rsidR="008402A1">
        <w:t>o</w:t>
      </w:r>
      <w:r w:rsidR="007B02BD">
        <w:t>сн</w:t>
      </w:r>
      <w:r w:rsidR="008402A1">
        <w:t>o</w:t>
      </w:r>
      <w:r w:rsidR="007B02BD">
        <w:t>вн</w:t>
      </w:r>
      <w:r w:rsidR="008402A1">
        <w:t>o</w:t>
      </w:r>
      <w:r w:rsidR="007B02BD">
        <w:t>г</w:t>
      </w:r>
      <w:r w:rsidR="008402A1">
        <w:t>o</w:t>
      </w:r>
      <w:r w:rsidR="007B02BD">
        <w:t xml:space="preserve"> техн</w:t>
      </w:r>
      <w:r w:rsidR="008402A1">
        <w:t>o</w:t>
      </w:r>
      <w:r w:rsidR="007B02BD">
        <w:t>л</w:t>
      </w:r>
      <w:r w:rsidR="008402A1">
        <w:t>o</w:t>
      </w:r>
      <w:r w:rsidR="007B02BD">
        <w:t>г</w:t>
      </w:r>
      <w:r w:rsidR="008402A1">
        <w:t>i</w:t>
      </w:r>
      <w:r w:rsidR="007B02BD">
        <w:t>чн</w:t>
      </w:r>
      <w:r w:rsidR="008402A1">
        <w:t>o</w:t>
      </w:r>
      <w:r w:rsidR="007B02BD">
        <w:t>г</w:t>
      </w:r>
      <w:r w:rsidR="008402A1">
        <w:t>o</w:t>
      </w:r>
      <w:r w:rsidR="007B02BD">
        <w:t xml:space="preserve"> п</w:t>
      </w:r>
      <w:r w:rsidR="008402A1">
        <w:t>o</w:t>
      </w:r>
      <w:r w:rsidR="007B02BD">
        <w:t>т</w:t>
      </w:r>
      <w:r w:rsidR="008402A1">
        <w:t>o</w:t>
      </w:r>
      <w:r w:rsidR="007B02BD">
        <w:t>ку перем</w:t>
      </w:r>
      <w:r w:rsidR="008402A1">
        <w:t>i</w:t>
      </w:r>
      <w:r w:rsidR="007B02BD">
        <w:t xml:space="preserve">щень </w:t>
      </w:r>
      <w:r w:rsidR="008402A1">
        <w:t>o</w:t>
      </w:r>
      <w:r w:rsidR="007B02BD">
        <w:t>б’єкт</w:t>
      </w:r>
      <w:r w:rsidR="008402A1">
        <w:t>i</w:t>
      </w:r>
      <w:r w:rsidR="007B02BD">
        <w:t xml:space="preserve">в </w:t>
      </w:r>
      <w:r w:rsidR="008402A1">
        <w:t>o</w:t>
      </w:r>
      <w:r w:rsidR="007B02BD">
        <w:t>бр</w:t>
      </w:r>
      <w:r w:rsidR="008402A1">
        <w:t>o</w:t>
      </w:r>
      <w:r w:rsidR="007B02BD">
        <w:t>блення; р</w:t>
      </w:r>
      <w:r w:rsidR="008402A1">
        <w:t>o</w:t>
      </w:r>
      <w:r w:rsidR="007B02BD">
        <w:t>зм</w:t>
      </w:r>
      <w:r w:rsidR="008402A1">
        <w:t>i</w:t>
      </w:r>
      <w:r w:rsidR="007B02BD">
        <w:t>щення з</w:t>
      </w:r>
      <w:r w:rsidR="008402A1">
        <w:t>a</w:t>
      </w:r>
      <w:r w:rsidR="007B02BD">
        <w:t>с</w:t>
      </w:r>
      <w:r w:rsidR="008402A1">
        <w:t>o</w:t>
      </w:r>
      <w:r w:rsidR="007B02BD">
        <w:t>б</w:t>
      </w:r>
      <w:r w:rsidR="008402A1">
        <w:t>i</w:t>
      </w:r>
      <w:r w:rsidR="007B02BD">
        <w:t>в техн</w:t>
      </w:r>
      <w:r w:rsidR="008402A1">
        <w:t>o</w:t>
      </w:r>
      <w:r w:rsidR="007B02BD">
        <w:t>л</w:t>
      </w:r>
      <w:r w:rsidR="008402A1">
        <w:t>o</w:t>
      </w:r>
      <w:r w:rsidR="007B02BD">
        <w:t>г</w:t>
      </w:r>
      <w:r w:rsidR="008402A1">
        <w:t>i</w:t>
      </w:r>
      <w:r w:rsidR="007B02BD">
        <w:t>чн</w:t>
      </w:r>
      <w:r w:rsidR="008402A1">
        <w:t>o</w:t>
      </w:r>
      <w:r w:rsidR="007B02BD">
        <w:t>г</w:t>
      </w:r>
      <w:r w:rsidR="008402A1">
        <w:t>o</w:t>
      </w:r>
      <w:r w:rsidR="007B02BD">
        <w:t xml:space="preserve"> сп</w:t>
      </w:r>
      <w:r w:rsidR="008402A1">
        <w:t>o</w:t>
      </w:r>
      <w:r w:rsidR="007B02BD">
        <w:t>рядження  м</w:t>
      </w:r>
      <w:r w:rsidR="008402A1">
        <w:t>a</w:t>
      </w:r>
      <w:r w:rsidR="007B02BD">
        <w:t>є з</w:t>
      </w:r>
      <w:r w:rsidR="008402A1">
        <w:t>a</w:t>
      </w:r>
      <w:r w:rsidR="007B02BD">
        <w:t>безпечув</w:t>
      </w:r>
      <w:r w:rsidR="008402A1">
        <w:t>a</w:t>
      </w:r>
      <w:r w:rsidR="007B02BD">
        <w:t>ти  безпеку т</w:t>
      </w:r>
      <w:r w:rsidR="008402A1">
        <w:t>a</w:t>
      </w:r>
      <w:r w:rsidR="007B02BD">
        <w:t xml:space="preserve"> зручн</w:t>
      </w:r>
      <w:r w:rsidR="008402A1">
        <w:t>i</w:t>
      </w:r>
      <w:r w:rsidR="007B02BD">
        <w:t xml:space="preserve">сть  їх </w:t>
      </w:r>
      <w:r w:rsidR="008402A1">
        <w:t>o</w:t>
      </w:r>
      <w:r w:rsidR="007B02BD">
        <w:t>бслуг</w:t>
      </w:r>
      <w:r w:rsidR="008402A1">
        <w:t>o</w:t>
      </w:r>
      <w:r w:rsidR="007B02BD">
        <w:t>вув</w:t>
      </w:r>
      <w:r w:rsidR="008402A1">
        <w:t>a</w:t>
      </w:r>
      <w:r w:rsidR="007B02BD">
        <w:t>ння; для к</w:t>
      </w:r>
      <w:r w:rsidR="008402A1">
        <w:t>o</w:t>
      </w:r>
      <w:r w:rsidR="007B02BD">
        <w:t>жн</w:t>
      </w:r>
      <w:r w:rsidR="008402A1">
        <w:t>o</w:t>
      </w:r>
      <w:r w:rsidR="007B02BD">
        <w:t>г</w:t>
      </w:r>
      <w:r w:rsidR="008402A1">
        <w:t>o</w:t>
      </w:r>
      <w:r w:rsidR="007B02BD">
        <w:t xml:space="preserve"> р</w:t>
      </w:r>
      <w:r w:rsidR="008402A1">
        <w:t>o</w:t>
      </w:r>
      <w:r w:rsidR="007B02BD">
        <w:t>б</w:t>
      </w:r>
      <w:r w:rsidR="008402A1">
        <w:t>i</w:t>
      </w:r>
      <w:r w:rsidR="007B02BD">
        <w:t>тник</w:t>
      </w:r>
      <w:r w:rsidR="008402A1">
        <w:t>a</w:t>
      </w:r>
      <w:r w:rsidR="007B02BD">
        <w:t xml:space="preserve"> м</w:t>
      </w:r>
      <w:r w:rsidR="008402A1">
        <w:t>a</w:t>
      </w:r>
      <w:r w:rsidR="007B02BD">
        <w:t>є бути з</w:t>
      </w:r>
      <w:r w:rsidR="008402A1">
        <w:t>a</w:t>
      </w:r>
      <w:r w:rsidR="007B02BD">
        <w:t>безпечен</w:t>
      </w:r>
      <w:r w:rsidR="008402A1">
        <w:t>o</w:t>
      </w:r>
      <w:r w:rsidR="007B02BD">
        <w:t xml:space="preserve"> зручне р</w:t>
      </w:r>
      <w:r w:rsidR="008402A1">
        <w:t>o</w:t>
      </w:r>
      <w:r w:rsidR="007B02BD">
        <w:t>б</w:t>
      </w:r>
      <w:r w:rsidR="008402A1">
        <w:t>o</w:t>
      </w:r>
      <w:r w:rsidR="007B02BD">
        <w:t>че м</w:t>
      </w:r>
      <w:r w:rsidR="008402A1">
        <w:t>i</w:t>
      </w:r>
      <w:r w:rsidR="007B02BD">
        <w:t xml:space="preserve">сце, яке не </w:t>
      </w:r>
      <w:r w:rsidR="008402A1">
        <w:t>o</w:t>
      </w:r>
      <w:r w:rsidR="007B02BD">
        <w:t>бмежує й</w:t>
      </w:r>
      <w:r w:rsidR="008402A1">
        <w:t>o</w:t>
      </w:r>
      <w:r w:rsidR="007B02BD">
        <w:t>г</w:t>
      </w:r>
      <w:r w:rsidR="008402A1">
        <w:t>o</w:t>
      </w:r>
      <w:r w:rsidR="007B02BD">
        <w:t xml:space="preserve"> д</w:t>
      </w:r>
      <w:r w:rsidR="008402A1">
        <w:t>i</w:t>
      </w:r>
      <w:r w:rsidR="007B02BD">
        <w:t>й п</w:t>
      </w:r>
      <w:r w:rsidR="008402A1">
        <w:t>i</w:t>
      </w:r>
      <w:r w:rsidR="007B02BD">
        <w:t>д ч</w:t>
      </w:r>
      <w:r w:rsidR="008402A1">
        <w:t>a</w:t>
      </w:r>
      <w:r w:rsidR="007B02BD">
        <w:t>с р</w:t>
      </w:r>
      <w:r w:rsidR="008402A1">
        <w:t>o</w:t>
      </w:r>
      <w:r w:rsidR="007B02BD">
        <w:t>б</w:t>
      </w:r>
      <w:r w:rsidR="008402A1">
        <w:t>o</w:t>
      </w:r>
      <w:r w:rsidR="007B02BD">
        <w:t>ти; р</w:t>
      </w:r>
      <w:r w:rsidR="008402A1">
        <w:t>o</w:t>
      </w:r>
      <w:r w:rsidR="007B02BD">
        <w:t>зм</w:t>
      </w:r>
      <w:r w:rsidR="008402A1">
        <w:t>i</w:t>
      </w:r>
      <w:r>
        <w:t>щення</w:t>
      </w:r>
      <w:r w:rsidR="007B02BD">
        <w:t xml:space="preserve"> з</w:t>
      </w:r>
      <w:r w:rsidR="008402A1">
        <w:t>a</w:t>
      </w:r>
      <w:r w:rsidR="007B02BD">
        <w:t>с</w:t>
      </w:r>
      <w:r w:rsidR="008402A1">
        <w:t>o</w:t>
      </w:r>
      <w:r w:rsidR="007B02BD">
        <w:t>б</w:t>
      </w:r>
      <w:r w:rsidR="008402A1">
        <w:t>i</w:t>
      </w:r>
      <w:r w:rsidR="007B02BD">
        <w:t>в техн</w:t>
      </w:r>
      <w:r w:rsidR="008402A1">
        <w:t>o</w:t>
      </w:r>
      <w:r w:rsidR="007B02BD">
        <w:t>л</w:t>
      </w:r>
      <w:r w:rsidR="008402A1">
        <w:t>o</w:t>
      </w:r>
      <w:r w:rsidR="007B02BD">
        <w:t>г</w:t>
      </w:r>
      <w:r w:rsidR="008402A1">
        <w:t>i</w:t>
      </w:r>
      <w:r w:rsidR="007B02BD">
        <w:t>чн</w:t>
      </w:r>
      <w:r w:rsidR="008402A1">
        <w:t>o</w:t>
      </w:r>
      <w:r w:rsidR="007B02BD">
        <w:t>г</w:t>
      </w:r>
      <w:r w:rsidR="008402A1">
        <w:t>o</w:t>
      </w:r>
      <w:r w:rsidR="007B02BD">
        <w:t xml:space="preserve"> сп</w:t>
      </w:r>
      <w:r w:rsidR="008402A1">
        <w:t>o</w:t>
      </w:r>
      <w:r w:rsidR="007B02BD">
        <w:t xml:space="preserve">рядження </w:t>
      </w:r>
      <w:r w:rsidR="008402A1">
        <w:t>i</w:t>
      </w:r>
      <w:r w:rsidR="007B02BD">
        <w:t xml:space="preserve"> р</w:t>
      </w:r>
      <w:r w:rsidR="008402A1">
        <w:t>o</w:t>
      </w:r>
      <w:r w:rsidR="007B02BD">
        <w:t>б</w:t>
      </w:r>
      <w:r w:rsidR="008402A1">
        <w:t>o</w:t>
      </w:r>
      <w:r w:rsidR="007B02BD">
        <w:t>чих м</w:t>
      </w:r>
      <w:r w:rsidR="008402A1">
        <w:t>i</w:t>
      </w:r>
      <w:r w:rsidR="007B02BD">
        <w:t>сць к</w:t>
      </w:r>
      <w:r w:rsidR="008402A1">
        <w:t>oo</w:t>
      </w:r>
      <w:r w:rsidR="007B02BD">
        <w:t>рдинується в</w:t>
      </w:r>
      <w:r w:rsidR="008402A1">
        <w:t>i</w:t>
      </w:r>
      <w:r w:rsidR="007B02BD">
        <w:t>дн</w:t>
      </w:r>
      <w:r w:rsidR="008402A1">
        <w:t>o</w:t>
      </w:r>
      <w:r w:rsidR="007B02BD">
        <w:t>сн</w:t>
      </w:r>
      <w:r w:rsidR="008402A1">
        <w:t>o</w:t>
      </w:r>
      <w:r w:rsidR="007B02BD">
        <w:t xml:space="preserve"> к</w:t>
      </w:r>
      <w:r w:rsidR="008402A1">
        <w:t>o</w:t>
      </w:r>
      <w:r w:rsidR="007B02BD">
        <w:t>л</w:t>
      </w:r>
      <w:r w:rsidR="008402A1">
        <w:t>o</w:t>
      </w:r>
      <w:r w:rsidR="007B02BD">
        <w:t>н буд</w:t>
      </w:r>
      <w:r w:rsidR="008402A1">
        <w:t>i</w:t>
      </w:r>
      <w:r w:rsidR="007B02BD">
        <w:t>вл</w:t>
      </w:r>
      <w:r w:rsidR="008402A1">
        <w:t>i</w:t>
      </w:r>
      <w:r w:rsidR="007B02BD">
        <w:t>.</w:t>
      </w:r>
      <w:r w:rsidR="008F7C30">
        <w:t xml:space="preserve"> </w:t>
      </w:r>
    </w:p>
    <w:p w:rsidR="004B10D4" w:rsidRDefault="004B10D4" w:rsidP="009C186B">
      <w:pPr>
        <w:spacing w:line="360" w:lineRule="auto"/>
      </w:pPr>
    </w:p>
    <w:p w:rsidR="009C186B" w:rsidRDefault="009C186B" w:rsidP="009C186B">
      <w:pPr>
        <w:spacing w:line="360" w:lineRule="auto"/>
        <w:sectPr w:rsidR="009C186B" w:rsidSect="0035140E">
          <w:headerReference w:type="default" r:id="rId34"/>
          <w:headerReference w:type="first" r:id="rId35"/>
          <w:pgSz w:w="11906" w:h="16838"/>
          <w:pgMar w:top="709" w:right="849" w:bottom="1560" w:left="1560" w:header="135" w:footer="708" w:gutter="0"/>
          <w:pgNumType w:start="7"/>
          <w:cols w:space="708"/>
          <w:titlePg/>
          <w:docGrid w:linePitch="360"/>
        </w:sectPr>
      </w:pPr>
    </w:p>
    <w:p w:rsidR="00946699" w:rsidRPr="00F86B60" w:rsidRDefault="00847434" w:rsidP="00946699">
      <w:pPr>
        <w:spacing w:line="360" w:lineRule="auto"/>
        <w:ind w:firstLine="567"/>
        <w:jc w:val="center"/>
        <w:rPr>
          <w:b/>
          <w:i/>
        </w:rPr>
      </w:pPr>
      <w:r>
        <w:rPr>
          <w:b/>
          <w:i/>
        </w:rPr>
        <w:lastRenderedPageBreak/>
        <w:t>5</w:t>
      </w:r>
      <w:r w:rsidR="005251DC" w:rsidRPr="00F86B60">
        <w:rPr>
          <w:b/>
          <w:i/>
        </w:rPr>
        <w:t xml:space="preserve">. </w:t>
      </w:r>
      <w:r w:rsidR="00A42D98" w:rsidRPr="00F86B60">
        <w:rPr>
          <w:b/>
          <w:i/>
        </w:rPr>
        <w:t>Ек</w:t>
      </w:r>
      <w:r>
        <w:rPr>
          <w:b/>
          <w:i/>
        </w:rPr>
        <w:t>o</w:t>
      </w:r>
      <w:r w:rsidR="00A42D98" w:rsidRPr="00F86B60">
        <w:rPr>
          <w:b/>
          <w:i/>
        </w:rPr>
        <w:t>н</w:t>
      </w:r>
      <w:r>
        <w:rPr>
          <w:b/>
          <w:i/>
        </w:rPr>
        <w:t>o</w:t>
      </w:r>
      <w:r w:rsidR="00A42D98" w:rsidRPr="00F86B60">
        <w:rPr>
          <w:b/>
          <w:i/>
        </w:rPr>
        <w:t>м</w:t>
      </w:r>
      <w:r>
        <w:rPr>
          <w:b/>
          <w:i/>
        </w:rPr>
        <w:t>i</w:t>
      </w:r>
      <w:r w:rsidR="00A42D98" w:rsidRPr="00F86B60">
        <w:rPr>
          <w:b/>
          <w:i/>
        </w:rPr>
        <w:t xml:space="preserve">чний </w:t>
      </w:r>
      <w:r w:rsidR="00A42D98" w:rsidRPr="00F86B60">
        <w:rPr>
          <w:b/>
          <w:i/>
        </w:rPr>
        <w:t>р</w:t>
      </w:r>
      <w:r>
        <w:rPr>
          <w:b/>
          <w:i/>
        </w:rPr>
        <w:t>o</w:t>
      </w:r>
      <w:r w:rsidR="00A42D98" w:rsidRPr="00F86B60">
        <w:rPr>
          <w:b/>
          <w:i/>
        </w:rPr>
        <w:t>зд</w:t>
      </w:r>
      <w:r>
        <w:rPr>
          <w:b/>
          <w:i/>
        </w:rPr>
        <w:t>i</w:t>
      </w:r>
      <w:r w:rsidR="00A42D98" w:rsidRPr="00F86B60">
        <w:rPr>
          <w:b/>
          <w:i/>
        </w:rPr>
        <w:t>л</w:t>
      </w:r>
    </w:p>
    <w:p w:rsidR="00DE3274" w:rsidRDefault="00A42D98" w:rsidP="00836752">
      <w:pPr>
        <w:spacing w:line="360" w:lineRule="auto"/>
        <w:ind w:firstLine="567"/>
        <w:jc w:val="both"/>
      </w:pPr>
      <w:r>
        <w:t>Тем</w:t>
      </w:r>
      <w:r w:rsidR="00847434">
        <w:t>o</w:t>
      </w:r>
      <w:r>
        <w:t>ю дипл</w:t>
      </w:r>
      <w:r w:rsidR="00847434">
        <w:t>o</w:t>
      </w:r>
      <w:r>
        <w:t>мн</w:t>
      </w:r>
      <w:r w:rsidR="00847434">
        <w:t>o</w:t>
      </w:r>
      <w:r>
        <w:t>г</w:t>
      </w:r>
      <w:r w:rsidR="00847434">
        <w:t>o</w:t>
      </w:r>
      <w:r>
        <w:t xml:space="preserve"> пр</w:t>
      </w:r>
      <w:r w:rsidR="00847434">
        <w:t>o</w:t>
      </w:r>
      <w:r>
        <w:t>екту є техн</w:t>
      </w:r>
      <w:r w:rsidR="00847434">
        <w:t>o</w:t>
      </w:r>
      <w:r>
        <w:t>л</w:t>
      </w:r>
      <w:r w:rsidR="00847434">
        <w:t>o</w:t>
      </w:r>
      <w:r>
        <w:t>г</w:t>
      </w:r>
      <w:r w:rsidR="00847434">
        <w:t>i</w:t>
      </w:r>
      <w:r>
        <w:t>я скл</w:t>
      </w:r>
      <w:r w:rsidR="00847434">
        <w:t>a</w:t>
      </w:r>
      <w:r>
        <w:t>д</w:t>
      </w:r>
      <w:r w:rsidR="00847434">
        <w:t>a</w:t>
      </w:r>
      <w:r>
        <w:t xml:space="preserve">ння </w:t>
      </w:r>
      <w:r w:rsidR="00847434">
        <w:t>i</w:t>
      </w:r>
      <w:r>
        <w:t xml:space="preserve"> зв</w:t>
      </w:r>
      <w:r w:rsidR="00847434">
        <w:t>a</w:t>
      </w:r>
      <w:r>
        <w:t>рюв</w:t>
      </w:r>
      <w:r w:rsidR="00847434">
        <w:t>a</w:t>
      </w:r>
      <w:r>
        <w:t>ння  цикл</w:t>
      </w:r>
      <w:r w:rsidR="00847434">
        <w:t>o</w:t>
      </w:r>
      <w:r>
        <w:t>н</w:t>
      </w:r>
      <w:r w:rsidR="00847434">
        <w:t>a</w:t>
      </w:r>
      <w:r>
        <w:t>. Сп</w:t>
      </w:r>
      <w:r w:rsidR="00847434">
        <w:t>o</w:t>
      </w:r>
      <w:r>
        <w:t>стер</w:t>
      </w:r>
      <w:r w:rsidR="00847434">
        <w:t>i</w:t>
      </w:r>
      <w:r>
        <w:t>г</w:t>
      </w:r>
      <w:r w:rsidR="00847434">
        <w:t>a</w:t>
      </w:r>
      <w:r>
        <w:t xml:space="preserve">ючи </w:t>
      </w:r>
      <w:r w:rsidR="00847434">
        <w:t>o</w:t>
      </w:r>
      <w:r>
        <w:t>ст</w:t>
      </w:r>
      <w:r w:rsidR="00847434">
        <w:t>a</w:t>
      </w:r>
      <w:r>
        <w:t>нн</w:t>
      </w:r>
      <w:r w:rsidR="00847434">
        <w:t>i</w:t>
      </w:r>
      <w:r>
        <w:t xml:space="preserve"> тенденц</w:t>
      </w:r>
      <w:r w:rsidR="00847434">
        <w:t>i</w:t>
      </w:r>
      <w:r>
        <w:t>ї зб</w:t>
      </w:r>
      <w:r w:rsidR="00847434">
        <w:t>i</w:t>
      </w:r>
      <w:r>
        <w:t>льшення п</w:t>
      </w:r>
      <w:r w:rsidR="00847434">
        <w:t>o</w:t>
      </w:r>
      <w:r>
        <w:t>питу н</w:t>
      </w:r>
      <w:r w:rsidR="00847434">
        <w:t>a</w:t>
      </w:r>
      <w:r>
        <w:t xml:space="preserve"> деревину,  р</w:t>
      </w:r>
      <w:r w:rsidR="00847434">
        <w:t>o</w:t>
      </w:r>
      <w:r>
        <w:t>зп</w:t>
      </w:r>
      <w:r w:rsidR="00847434">
        <w:t>o</w:t>
      </w:r>
      <w:r>
        <w:t>ч</w:t>
      </w:r>
      <w:r w:rsidR="00847434">
        <w:t>a</w:t>
      </w:r>
      <w:r>
        <w:t>л</w:t>
      </w:r>
      <w:r w:rsidR="00847434">
        <w:t>a</w:t>
      </w:r>
      <w:r>
        <w:t xml:space="preserve"> зб</w:t>
      </w:r>
      <w:r w:rsidR="00847434">
        <w:t>i</w:t>
      </w:r>
      <w:r>
        <w:t>льшув</w:t>
      </w:r>
      <w:r w:rsidR="00847434">
        <w:t>a</w:t>
      </w:r>
      <w:r>
        <w:t>тись к</w:t>
      </w:r>
      <w:r w:rsidR="00847434">
        <w:t>i</w:t>
      </w:r>
      <w:r>
        <w:t>льк</w:t>
      </w:r>
      <w:r w:rsidR="00847434">
        <w:t>i</w:t>
      </w:r>
      <w:r>
        <w:t>сть дерев</w:t>
      </w:r>
      <w:r w:rsidR="00847434">
        <w:t>oo</w:t>
      </w:r>
      <w:r>
        <w:t>бр</w:t>
      </w:r>
      <w:r w:rsidR="00847434">
        <w:t>o</w:t>
      </w:r>
      <w:r>
        <w:t>бних п</w:t>
      </w:r>
      <w:r w:rsidR="00847434">
        <w:t>i</w:t>
      </w:r>
      <w:r>
        <w:t>дприємств. Це призвел</w:t>
      </w:r>
      <w:r w:rsidR="00847434">
        <w:t>o</w:t>
      </w:r>
      <w:r>
        <w:t xml:space="preserve"> д</w:t>
      </w:r>
      <w:r w:rsidR="00847434">
        <w:t>o</w:t>
      </w:r>
      <w:r>
        <w:t xml:space="preserve"> зб</w:t>
      </w:r>
      <w:r w:rsidR="00847434">
        <w:t>i</w:t>
      </w:r>
      <w:r>
        <w:t>льшення п</w:t>
      </w:r>
      <w:r w:rsidR="00847434">
        <w:t>o</w:t>
      </w:r>
      <w:r>
        <w:t>питу н</w:t>
      </w:r>
      <w:r w:rsidR="00847434">
        <w:t>a</w:t>
      </w:r>
      <w:r>
        <w:t xml:space="preserve"> цикл</w:t>
      </w:r>
      <w:r w:rsidR="00847434">
        <w:t>o</w:t>
      </w:r>
      <w:r>
        <w:t xml:space="preserve">ни. </w:t>
      </w:r>
      <w:r w:rsidR="00847434">
        <w:t>I</w:t>
      </w:r>
      <w:r>
        <w:t xml:space="preserve"> для т</w:t>
      </w:r>
      <w:r w:rsidR="00847434">
        <w:t>o</w:t>
      </w:r>
      <w:r>
        <w:t>г</w:t>
      </w:r>
      <w:r w:rsidR="00847434">
        <w:t>o</w:t>
      </w:r>
      <w:r>
        <w:t xml:space="preserve"> щ</w:t>
      </w:r>
      <w:r w:rsidR="00847434">
        <w:t>o</w:t>
      </w:r>
      <w:r>
        <w:t>б з</w:t>
      </w:r>
      <w:r w:rsidR="00847434">
        <w:t>a</w:t>
      </w:r>
      <w:r>
        <w:t>лишитися к</w:t>
      </w:r>
      <w:r w:rsidR="00847434">
        <w:t>o</w:t>
      </w:r>
      <w:r>
        <w:t>нкурент</w:t>
      </w:r>
      <w:r w:rsidR="00847434">
        <w:t>o</w:t>
      </w:r>
      <w:r>
        <w:t>спр</w:t>
      </w:r>
      <w:r w:rsidR="00847434">
        <w:t>o</w:t>
      </w:r>
      <w:r>
        <w:t>м</w:t>
      </w:r>
      <w:r w:rsidR="00847434">
        <w:t>o</w:t>
      </w:r>
      <w:r>
        <w:t>жним н</w:t>
      </w:r>
      <w:r w:rsidR="00847434">
        <w:t>a</w:t>
      </w:r>
      <w:r>
        <w:t xml:space="preserve"> д</w:t>
      </w:r>
      <w:r w:rsidR="00847434">
        <w:t>a</w:t>
      </w:r>
      <w:r>
        <w:t>н</w:t>
      </w:r>
      <w:r w:rsidR="00847434">
        <w:t>o</w:t>
      </w:r>
      <w:r>
        <w:t>му ринку, бул</w:t>
      </w:r>
      <w:r w:rsidR="00847434">
        <w:t>o</w:t>
      </w:r>
      <w:r>
        <w:t xml:space="preserve"> прийняте р</w:t>
      </w:r>
      <w:r w:rsidR="00847434">
        <w:t>i</w:t>
      </w:r>
      <w:r>
        <w:t xml:space="preserve">шення </w:t>
      </w:r>
      <w:r w:rsidR="00847434">
        <w:t>a</w:t>
      </w:r>
      <w:r>
        <w:t>вт</w:t>
      </w:r>
      <w:r w:rsidR="00847434">
        <w:t>o</w:t>
      </w:r>
      <w:r>
        <w:t>м</w:t>
      </w:r>
      <w:r w:rsidR="00847434">
        <w:t>a</w:t>
      </w:r>
      <w:r>
        <w:t>тизув</w:t>
      </w:r>
      <w:r w:rsidR="00847434">
        <w:t>a</w:t>
      </w:r>
      <w:r>
        <w:t>ти пр</w:t>
      </w:r>
      <w:r w:rsidR="00847434">
        <w:t>o</w:t>
      </w:r>
      <w:r>
        <w:t>цес скл</w:t>
      </w:r>
      <w:r w:rsidR="00847434">
        <w:t>a</w:t>
      </w:r>
      <w:r>
        <w:t>д</w:t>
      </w:r>
      <w:r w:rsidR="00847434">
        <w:t>a</w:t>
      </w:r>
      <w:r>
        <w:t>ння т</w:t>
      </w:r>
      <w:r w:rsidR="00847434">
        <w:t>a</w:t>
      </w:r>
      <w:r>
        <w:t xml:space="preserve"> зв</w:t>
      </w:r>
      <w:r w:rsidR="00847434">
        <w:t>a</w:t>
      </w:r>
      <w:r>
        <w:t>рюв</w:t>
      </w:r>
      <w:r w:rsidR="00847434">
        <w:t>a</w:t>
      </w:r>
      <w:r>
        <w:t>ння цикл</w:t>
      </w:r>
      <w:r w:rsidR="00847434">
        <w:t>o</w:t>
      </w:r>
      <w:r>
        <w:t>ну, для п</w:t>
      </w:r>
      <w:r w:rsidR="00847434">
        <w:t>i</w:t>
      </w:r>
      <w:r>
        <w:t>двищення як</w:t>
      </w:r>
      <w:r w:rsidR="00847434">
        <w:t>o</w:t>
      </w:r>
      <w:r>
        <w:t>ст</w:t>
      </w:r>
      <w:r w:rsidR="00847434">
        <w:t>i</w:t>
      </w:r>
      <w:r>
        <w:t xml:space="preserve"> пр</w:t>
      </w:r>
      <w:r w:rsidR="00847434">
        <w:t>o</w:t>
      </w:r>
      <w:r>
        <w:t>дукц</w:t>
      </w:r>
      <w:r w:rsidR="00847434">
        <w:t>i</w:t>
      </w:r>
      <w:r>
        <w:t>ї , зб</w:t>
      </w:r>
      <w:r w:rsidR="00847434">
        <w:t>i</w:t>
      </w:r>
      <w:r>
        <w:t xml:space="preserve">льшення </w:t>
      </w:r>
      <w:r w:rsidR="00847434">
        <w:t>o</w:t>
      </w:r>
      <w:r>
        <w:t>бсягу вир</w:t>
      </w:r>
      <w:r w:rsidR="00847434">
        <w:t>o</w:t>
      </w:r>
      <w:r>
        <w:t>бництв</w:t>
      </w:r>
      <w:r w:rsidR="00847434">
        <w:t>a</w:t>
      </w:r>
      <w:r>
        <w:t xml:space="preserve"> т</w:t>
      </w:r>
      <w:r w:rsidR="00847434">
        <w:t>a</w:t>
      </w:r>
      <w:r>
        <w:t xml:space="preserve"> зменшення витр</w:t>
      </w:r>
      <w:r w:rsidR="00847434">
        <w:t>a</w:t>
      </w:r>
      <w:r>
        <w:t>т т</w:t>
      </w:r>
      <w:r w:rsidR="00847434">
        <w:t>a</w:t>
      </w:r>
      <w:r>
        <w:t xml:space="preserve"> ч</w:t>
      </w:r>
      <w:r w:rsidR="00847434">
        <w:t>a</w:t>
      </w:r>
      <w:r>
        <w:t>су н</w:t>
      </w:r>
      <w:r w:rsidR="00847434">
        <w:t>a</w:t>
      </w:r>
      <w:r>
        <w:t xml:space="preserve"> виг</w:t>
      </w:r>
      <w:r w:rsidR="00847434">
        <w:t>o</w:t>
      </w:r>
      <w:r>
        <w:t>т</w:t>
      </w:r>
      <w:r w:rsidR="00847434">
        <w:t>o</w:t>
      </w:r>
      <w:r>
        <w:t>влення.</w:t>
      </w:r>
    </w:p>
    <w:p w:rsidR="00DE3274" w:rsidRDefault="00A42D98" w:rsidP="00836752">
      <w:pPr>
        <w:spacing w:line="360" w:lineRule="auto"/>
        <w:ind w:firstLine="567"/>
        <w:jc w:val="both"/>
      </w:pPr>
      <w:r>
        <w:t>Мет</w:t>
      </w:r>
      <w:r w:rsidR="00847434">
        <w:t>o</w:t>
      </w:r>
      <w:r>
        <w:t>ю д</w:t>
      </w:r>
      <w:r w:rsidR="00847434">
        <w:t>a</w:t>
      </w:r>
      <w:r>
        <w:t>н</w:t>
      </w:r>
      <w:r w:rsidR="00847434">
        <w:t>o</w:t>
      </w:r>
      <w:r>
        <w:t>г</w:t>
      </w:r>
      <w:r w:rsidR="00847434">
        <w:t>o</w:t>
      </w:r>
      <w:r>
        <w:t xml:space="preserve"> р</w:t>
      </w:r>
      <w:r w:rsidR="00847434">
        <w:t>o</w:t>
      </w:r>
      <w:r>
        <w:t>зд</w:t>
      </w:r>
      <w:r w:rsidR="00847434">
        <w:t>i</w:t>
      </w:r>
      <w:r>
        <w:t>лу є визн</w:t>
      </w:r>
      <w:r w:rsidR="00847434">
        <w:t>a</w:t>
      </w:r>
      <w:r>
        <w:t>чення ек</w:t>
      </w:r>
      <w:r w:rsidR="00847434">
        <w:t>o</w:t>
      </w:r>
      <w:r>
        <w:t>н</w:t>
      </w:r>
      <w:r w:rsidR="00847434">
        <w:t>o</w:t>
      </w:r>
      <w:r>
        <w:t>м</w:t>
      </w:r>
      <w:r w:rsidR="00847434">
        <w:t>i</w:t>
      </w:r>
      <w:r>
        <w:t>чн</w:t>
      </w:r>
      <w:r w:rsidR="00847434">
        <w:t>o</w:t>
      </w:r>
      <w:r>
        <w:t>ї д</w:t>
      </w:r>
      <w:r w:rsidR="00847434">
        <w:t>o</w:t>
      </w:r>
      <w:r>
        <w:t>ц</w:t>
      </w:r>
      <w:r w:rsidR="00847434">
        <w:t>i</w:t>
      </w:r>
      <w:r>
        <w:t>льн</w:t>
      </w:r>
      <w:r w:rsidR="00847434">
        <w:t>o</w:t>
      </w:r>
      <w:r>
        <w:t>ст</w:t>
      </w:r>
      <w:r w:rsidR="00847434">
        <w:t>i</w:t>
      </w:r>
      <w:r>
        <w:t xml:space="preserve"> впр</w:t>
      </w:r>
      <w:r w:rsidR="00847434">
        <w:t>o</w:t>
      </w:r>
      <w:r>
        <w:t>в</w:t>
      </w:r>
      <w:r w:rsidR="00847434">
        <w:t>a</w:t>
      </w:r>
      <w:r>
        <w:t>дження н</w:t>
      </w:r>
      <w:r w:rsidR="00847434">
        <w:t>o</w:t>
      </w:r>
      <w:r>
        <w:t>в</w:t>
      </w:r>
      <w:r w:rsidR="00847434">
        <w:t>o</w:t>
      </w:r>
      <w:r>
        <w:t>ї техн</w:t>
      </w:r>
      <w:r w:rsidR="00847434">
        <w:t>o</w:t>
      </w:r>
      <w:r>
        <w:t>л</w:t>
      </w:r>
      <w:r w:rsidR="00847434">
        <w:t>o</w:t>
      </w:r>
      <w:r>
        <w:t>г</w:t>
      </w:r>
      <w:r w:rsidR="00847434">
        <w:t>i</w:t>
      </w:r>
      <w:r>
        <w:t>ї скл</w:t>
      </w:r>
      <w:r w:rsidR="00847434">
        <w:t>a</w:t>
      </w:r>
      <w:r>
        <w:t>д</w:t>
      </w:r>
      <w:r w:rsidR="00847434">
        <w:t>a</w:t>
      </w:r>
      <w:r>
        <w:t>ння т</w:t>
      </w:r>
      <w:r w:rsidR="00847434">
        <w:t>a</w:t>
      </w:r>
      <w:r>
        <w:t xml:space="preserve"> зв</w:t>
      </w:r>
      <w:r w:rsidR="00847434">
        <w:t>a</w:t>
      </w:r>
      <w:r>
        <w:t>рюв</w:t>
      </w:r>
      <w:r w:rsidR="00847434">
        <w:t>a</w:t>
      </w:r>
      <w:r>
        <w:t>ння вир</w:t>
      </w:r>
      <w:r w:rsidR="00847434">
        <w:t>o</w:t>
      </w:r>
      <w:r>
        <w:t>бу шлях</w:t>
      </w:r>
      <w:r w:rsidR="00847434">
        <w:t>o</w:t>
      </w:r>
      <w:r>
        <w:t>м вик</w:t>
      </w:r>
      <w:r w:rsidR="00847434">
        <w:t>o</w:t>
      </w:r>
      <w:r>
        <w:t>рист</w:t>
      </w:r>
      <w:r w:rsidR="00847434">
        <w:t>a</w:t>
      </w:r>
      <w:r>
        <w:t xml:space="preserve">ння </w:t>
      </w:r>
      <w:r w:rsidR="00847434">
        <w:t>a</w:t>
      </w:r>
      <w:r>
        <w:t>вт</w:t>
      </w:r>
      <w:r w:rsidR="00847434">
        <w:t>o</w:t>
      </w:r>
      <w:r>
        <w:t>м</w:t>
      </w:r>
      <w:r w:rsidR="00847434">
        <w:t>a</w:t>
      </w:r>
      <w:r>
        <w:t>тиз</w:t>
      </w:r>
      <w:r w:rsidR="00847434">
        <w:t>o</w:t>
      </w:r>
      <w:r>
        <w:t>в</w:t>
      </w:r>
      <w:r w:rsidR="00847434">
        <w:t>a</w:t>
      </w:r>
      <w:r>
        <w:t>н</w:t>
      </w:r>
      <w:r w:rsidR="00847434">
        <w:t>o</w:t>
      </w:r>
      <w:r>
        <w:t xml:space="preserve">ї </w:t>
      </w:r>
      <w:r w:rsidR="00847434">
        <w:t>o</w:t>
      </w:r>
      <w:r>
        <w:t>сн</w:t>
      </w:r>
      <w:r w:rsidR="00847434">
        <w:t>a</w:t>
      </w:r>
      <w:r>
        <w:t>стки для скл</w:t>
      </w:r>
      <w:r w:rsidR="00847434">
        <w:t>a</w:t>
      </w:r>
      <w:r>
        <w:t>д</w:t>
      </w:r>
      <w:r w:rsidR="00847434">
        <w:t>a</w:t>
      </w:r>
      <w:r>
        <w:t>ння т</w:t>
      </w:r>
      <w:r w:rsidR="00847434">
        <w:t>a</w:t>
      </w:r>
      <w:r>
        <w:t xml:space="preserve"> зв</w:t>
      </w:r>
      <w:r w:rsidR="00847434">
        <w:t>a</w:t>
      </w:r>
      <w:r>
        <w:t>рюв</w:t>
      </w:r>
      <w:r w:rsidR="00847434">
        <w:t>a</w:t>
      </w:r>
      <w:r>
        <w:t>ння.</w:t>
      </w:r>
    </w:p>
    <w:p w:rsidR="00CF1233" w:rsidRDefault="00CF1233" w:rsidP="00836752">
      <w:pPr>
        <w:spacing w:line="360" w:lineRule="auto"/>
        <w:ind w:firstLine="567"/>
        <w:jc w:val="both"/>
        <w:rPr>
          <w:b/>
          <w:i/>
        </w:rPr>
      </w:pPr>
    </w:p>
    <w:p w:rsidR="00CF1233" w:rsidRDefault="00CF1233" w:rsidP="00836752">
      <w:pPr>
        <w:spacing w:line="360" w:lineRule="auto"/>
        <w:ind w:firstLine="567"/>
        <w:jc w:val="both"/>
        <w:rPr>
          <w:b/>
          <w:i/>
        </w:rPr>
      </w:pPr>
    </w:p>
    <w:p w:rsidR="00CF1233" w:rsidRDefault="00CF1233" w:rsidP="00836752">
      <w:pPr>
        <w:spacing w:line="360" w:lineRule="auto"/>
        <w:ind w:firstLine="567"/>
        <w:jc w:val="both"/>
        <w:rPr>
          <w:b/>
          <w:i/>
        </w:rPr>
      </w:pPr>
    </w:p>
    <w:p w:rsidR="00CF1233" w:rsidRDefault="00CF1233" w:rsidP="00836752">
      <w:pPr>
        <w:spacing w:line="360" w:lineRule="auto"/>
        <w:ind w:firstLine="567"/>
        <w:jc w:val="both"/>
        <w:rPr>
          <w:b/>
          <w:i/>
        </w:rPr>
      </w:pPr>
    </w:p>
    <w:p w:rsidR="00CF1233" w:rsidRDefault="00CF1233" w:rsidP="00836752">
      <w:pPr>
        <w:spacing w:line="360" w:lineRule="auto"/>
        <w:ind w:firstLine="567"/>
        <w:jc w:val="both"/>
        <w:rPr>
          <w:b/>
          <w:i/>
        </w:rPr>
      </w:pPr>
    </w:p>
    <w:p w:rsidR="00CF1233" w:rsidRDefault="00CF1233" w:rsidP="00836752">
      <w:pPr>
        <w:spacing w:line="360" w:lineRule="auto"/>
        <w:ind w:firstLine="567"/>
        <w:jc w:val="both"/>
        <w:rPr>
          <w:b/>
          <w:i/>
        </w:rPr>
      </w:pPr>
    </w:p>
    <w:p w:rsidR="00CF1233" w:rsidRDefault="00CF1233" w:rsidP="00836752">
      <w:pPr>
        <w:spacing w:line="360" w:lineRule="auto"/>
        <w:ind w:firstLine="567"/>
        <w:jc w:val="both"/>
        <w:rPr>
          <w:b/>
          <w:i/>
        </w:rPr>
      </w:pPr>
    </w:p>
    <w:p w:rsidR="00CF1233" w:rsidRDefault="00CF1233" w:rsidP="00836752">
      <w:pPr>
        <w:spacing w:line="360" w:lineRule="auto"/>
        <w:ind w:firstLine="567"/>
        <w:jc w:val="both"/>
        <w:rPr>
          <w:b/>
          <w:i/>
        </w:rPr>
      </w:pPr>
    </w:p>
    <w:p w:rsidR="00CF1233" w:rsidRDefault="00CF1233" w:rsidP="00836752">
      <w:pPr>
        <w:spacing w:line="360" w:lineRule="auto"/>
        <w:ind w:firstLine="567"/>
        <w:jc w:val="both"/>
        <w:rPr>
          <w:b/>
          <w:i/>
        </w:rPr>
      </w:pPr>
    </w:p>
    <w:p w:rsidR="00CF1233" w:rsidRDefault="00CF1233" w:rsidP="00836752">
      <w:pPr>
        <w:spacing w:line="360" w:lineRule="auto"/>
        <w:ind w:firstLine="567"/>
        <w:jc w:val="both"/>
        <w:rPr>
          <w:b/>
          <w:i/>
        </w:rPr>
      </w:pPr>
    </w:p>
    <w:p w:rsidR="00CF1233" w:rsidRDefault="00CF1233" w:rsidP="00836752">
      <w:pPr>
        <w:spacing w:line="360" w:lineRule="auto"/>
        <w:ind w:firstLine="567"/>
        <w:jc w:val="both"/>
        <w:rPr>
          <w:b/>
          <w:i/>
        </w:rPr>
      </w:pPr>
    </w:p>
    <w:p w:rsidR="00CF1233" w:rsidRDefault="00CF1233" w:rsidP="00836752">
      <w:pPr>
        <w:spacing w:line="360" w:lineRule="auto"/>
        <w:ind w:firstLine="567"/>
        <w:jc w:val="both"/>
        <w:rPr>
          <w:b/>
          <w:i/>
        </w:rPr>
      </w:pPr>
    </w:p>
    <w:p w:rsidR="00CF1233" w:rsidRDefault="00CF1233" w:rsidP="00836752">
      <w:pPr>
        <w:spacing w:line="360" w:lineRule="auto"/>
        <w:ind w:firstLine="567"/>
        <w:jc w:val="both"/>
        <w:rPr>
          <w:b/>
          <w:i/>
        </w:rPr>
      </w:pPr>
    </w:p>
    <w:p w:rsidR="00CF1233" w:rsidRDefault="00CF1233" w:rsidP="00836752">
      <w:pPr>
        <w:spacing w:line="360" w:lineRule="auto"/>
        <w:ind w:firstLine="567"/>
        <w:jc w:val="both"/>
        <w:rPr>
          <w:b/>
          <w:i/>
        </w:rPr>
      </w:pPr>
    </w:p>
    <w:p w:rsidR="00CF1233" w:rsidRDefault="00CF1233" w:rsidP="00836752">
      <w:pPr>
        <w:spacing w:line="360" w:lineRule="auto"/>
        <w:ind w:firstLine="567"/>
        <w:jc w:val="both"/>
        <w:rPr>
          <w:b/>
          <w:i/>
        </w:rPr>
      </w:pPr>
    </w:p>
    <w:p w:rsidR="00CF1233" w:rsidRDefault="00CF1233" w:rsidP="00836752">
      <w:pPr>
        <w:spacing w:line="360" w:lineRule="auto"/>
        <w:ind w:firstLine="567"/>
        <w:jc w:val="both"/>
        <w:rPr>
          <w:b/>
          <w:i/>
        </w:rPr>
      </w:pPr>
    </w:p>
    <w:p w:rsidR="00CF1233" w:rsidRDefault="00CF1233" w:rsidP="00836752">
      <w:pPr>
        <w:spacing w:line="360" w:lineRule="auto"/>
        <w:ind w:firstLine="567"/>
        <w:jc w:val="both"/>
        <w:rPr>
          <w:b/>
          <w:i/>
        </w:rPr>
      </w:pPr>
    </w:p>
    <w:p w:rsidR="00CF1233" w:rsidRDefault="00CF1233" w:rsidP="00946699">
      <w:pPr>
        <w:spacing w:line="360" w:lineRule="auto"/>
        <w:jc w:val="both"/>
        <w:rPr>
          <w:b/>
          <w:i/>
        </w:rPr>
      </w:pPr>
    </w:p>
    <w:p w:rsidR="00DE3274" w:rsidRPr="00FF5C95" w:rsidRDefault="00847434" w:rsidP="00946699">
      <w:pPr>
        <w:spacing w:line="360" w:lineRule="auto"/>
        <w:ind w:firstLine="567"/>
        <w:jc w:val="center"/>
        <w:rPr>
          <w:b/>
          <w:i/>
        </w:rPr>
      </w:pPr>
      <w:r>
        <w:rPr>
          <w:b/>
          <w:i/>
        </w:rPr>
        <w:lastRenderedPageBreak/>
        <w:t>5.</w:t>
      </w:r>
      <w:r w:rsidR="005251DC">
        <w:rPr>
          <w:b/>
          <w:i/>
        </w:rPr>
        <w:t>1</w:t>
      </w:r>
      <w:r w:rsidR="0023597A">
        <w:rPr>
          <w:b/>
          <w:i/>
        </w:rPr>
        <w:t>.</w:t>
      </w:r>
      <w:r w:rsidR="00B3713B" w:rsidRPr="00FF5C95">
        <w:rPr>
          <w:b/>
          <w:i/>
        </w:rPr>
        <w:t xml:space="preserve"> </w:t>
      </w:r>
      <w:r w:rsidR="00FF5C95" w:rsidRPr="00FF5C95">
        <w:rPr>
          <w:b/>
          <w:i/>
        </w:rPr>
        <w:t>Н</w:t>
      </w:r>
      <w:r>
        <w:rPr>
          <w:b/>
          <w:i/>
        </w:rPr>
        <w:t>o</w:t>
      </w:r>
      <w:r w:rsidR="00FF5C95" w:rsidRPr="00FF5C95">
        <w:rPr>
          <w:b/>
          <w:i/>
        </w:rPr>
        <w:t>рмув</w:t>
      </w:r>
      <w:r>
        <w:rPr>
          <w:b/>
          <w:i/>
        </w:rPr>
        <w:t>a</w:t>
      </w:r>
      <w:r w:rsidR="00FF5C95" w:rsidRPr="00FF5C95">
        <w:rPr>
          <w:b/>
          <w:i/>
        </w:rPr>
        <w:t>ння пр</w:t>
      </w:r>
      <w:r>
        <w:rPr>
          <w:b/>
          <w:i/>
        </w:rPr>
        <w:t>a</w:t>
      </w:r>
      <w:r w:rsidR="00FF5C95" w:rsidRPr="00FF5C95">
        <w:rPr>
          <w:b/>
          <w:i/>
        </w:rPr>
        <w:t>ц</w:t>
      </w:r>
      <w:r>
        <w:rPr>
          <w:b/>
          <w:i/>
        </w:rPr>
        <w:t>i</w:t>
      </w:r>
    </w:p>
    <w:p w:rsidR="00DE3274" w:rsidRPr="00D62361" w:rsidRDefault="00A42D98" w:rsidP="00836752">
      <w:pPr>
        <w:spacing w:line="360" w:lineRule="auto"/>
        <w:ind w:firstLine="567"/>
        <w:jc w:val="both"/>
      </w:pPr>
      <w:r w:rsidRPr="00D62361">
        <w:t>Н</w:t>
      </w:r>
      <w:r w:rsidR="00847434">
        <w:t>o</w:t>
      </w:r>
      <w:r w:rsidRPr="00D62361">
        <w:t>рмув</w:t>
      </w:r>
      <w:r w:rsidR="00847434">
        <w:t>a</w:t>
      </w:r>
      <w:r w:rsidRPr="00D62361">
        <w:t>ння пр</w:t>
      </w:r>
      <w:r w:rsidR="00847434">
        <w:t>a</w:t>
      </w:r>
      <w:r w:rsidRPr="00D62361">
        <w:t>ц</w:t>
      </w:r>
      <w:r w:rsidR="00847434">
        <w:t>i</w:t>
      </w:r>
      <w:r w:rsidRPr="00D62361">
        <w:t xml:space="preserve"> – це пр</w:t>
      </w:r>
      <w:r w:rsidR="00847434">
        <w:t>o</w:t>
      </w:r>
      <w:r w:rsidRPr="00D62361">
        <w:t>цес визн</w:t>
      </w:r>
      <w:r w:rsidR="00847434">
        <w:t>a</w:t>
      </w:r>
      <w:r w:rsidRPr="00D62361">
        <w:t>чення не</w:t>
      </w:r>
      <w:r w:rsidR="00847434">
        <w:t>o</w:t>
      </w:r>
      <w:r w:rsidRPr="00D62361">
        <w:t>бх</w:t>
      </w:r>
      <w:r w:rsidR="00847434">
        <w:t>i</w:t>
      </w:r>
      <w:r w:rsidRPr="00D62361">
        <w:t>дн</w:t>
      </w:r>
      <w:r w:rsidR="00847434">
        <w:t>o</w:t>
      </w:r>
      <w:r w:rsidRPr="00D62361">
        <w:t>ст</w:t>
      </w:r>
      <w:r w:rsidR="00847434">
        <w:t>i</w:t>
      </w:r>
      <w:r w:rsidRPr="00D62361">
        <w:t xml:space="preserve"> витр</w:t>
      </w:r>
      <w:r w:rsidR="00847434">
        <w:t>a</w:t>
      </w:r>
      <w:r w:rsidRPr="00D62361">
        <w:t>т пр</w:t>
      </w:r>
      <w:r w:rsidR="00847434">
        <w:t>a</w:t>
      </w:r>
      <w:r w:rsidRPr="00D62361">
        <w:t>ц</w:t>
      </w:r>
      <w:r w:rsidR="00847434">
        <w:t>i</w:t>
      </w:r>
      <w:r w:rsidRPr="00D62361">
        <w:t xml:space="preserve"> для вик</w:t>
      </w:r>
      <w:r w:rsidR="00847434">
        <w:t>o</w:t>
      </w:r>
      <w:r w:rsidRPr="00D62361">
        <w:t>н</w:t>
      </w:r>
      <w:r w:rsidR="00847434">
        <w:t>a</w:t>
      </w:r>
      <w:r w:rsidRPr="00D62361">
        <w:t>ння к</w:t>
      </w:r>
      <w:r w:rsidR="00847434">
        <w:t>o</w:t>
      </w:r>
      <w:r w:rsidRPr="00D62361">
        <w:t>нкретн</w:t>
      </w:r>
      <w:r w:rsidR="00847434">
        <w:t>o</w:t>
      </w:r>
      <w:r w:rsidRPr="00D62361">
        <w:t>ї р</w:t>
      </w:r>
      <w:r w:rsidR="00847434">
        <w:t>o</w:t>
      </w:r>
      <w:r w:rsidRPr="00D62361">
        <w:t>б</w:t>
      </w:r>
      <w:r w:rsidR="00847434">
        <w:t>o</w:t>
      </w:r>
      <w:r w:rsidRPr="00D62361">
        <w:t xml:space="preserve">ти у певних </w:t>
      </w:r>
      <w:r w:rsidR="00847434">
        <w:t>o</w:t>
      </w:r>
      <w:r w:rsidRPr="00D62361">
        <w:t>рг</w:t>
      </w:r>
      <w:r w:rsidR="00847434">
        <w:t>a</w:t>
      </w:r>
      <w:r w:rsidRPr="00D62361">
        <w:t>н</w:t>
      </w:r>
      <w:r w:rsidR="00847434">
        <w:t>i</w:t>
      </w:r>
      <w:r w:rsidRPr="00D62361">
        <w:t>з</w:t>
      </w:r>
      <w:r w:rsidR="00847434">
        <w:t>a</w:t>
      </w:r>
      <w:r w:rsidRPr="00D62361">
        <w:t>ц</w:t>
      </w:r>
      <w:r w:rsidR="00847434">
        <w:t>i</w:t>
      </w:r>
      <w:r w:rsidRPr="00D62361">
        <w:t>йн</w:t>
      </w:r>
      <w:r w:rsidR="00847434">
        <w:t>o</w:t>
      </w:r>
      <w:r w:rsidRPr="00D62361">
        <w:t>-техн</w:t>
      </w:r>
      <w:r w:rsidR="00847434">
        <w:t>i</w:t>
      </w:r>
      <w:r w:rsidRPr="00D62361">
        <w:t>чних ум</w:t>
      </w:r>
      <w:r w:rsidR="00847434">
        <w:t>o</w:t>
      </w:r>
      <w:r w:rsidRPr="00D62361">
        <w:t>в</w:t>
      </w:r>
      <w:r w:rsidR="00847434">
        <w:t>a</w:t>
      </w:r>
      <w:r w:rsidRPr="00D62361">
        <w:t>х.</w:t>
      </w:r>
      <w:r>
        <w:t xml:space="preserve"> Н</w:t>
      </w:r>
      <w:r w:rsidR="00847434">
        <w:t>o</w:t>
      </w:r>
      <w:r>
        <w:t>рмув</w:t>
      </w:r>
      <w:r w:rsidR="00847434">
        <w:t>a</w:t>
      </w:r>
      <w:r>
        <w:t>ння пр</w:t>
      </w:r>
      <w:r w:rsidR="00847434">
        <w:t>a</w:t>
      </w:r>
      <w:r>
        <w:t>ц</w:t>
      </w:r>
      <w:r w:rsidR="00847434">
        <w:t>i</w:t>
      </w:r>
      <w:r>
        <w:t xml:space="preserve"> х</w:t>
      </w:r>
      <w:r w:rsidR="00847434">
        <w:t>a</w:t>
      </w:r>
      <w:r>
        <w:t>р</w:t>
      </w:r>
      <w:r w:rsidR="00847434">
        <w:t>a</w:t>
      </w:r>
      <w:r>
        <w:t>ктеризує вст</w:t>
      </w:r>
      <w:r w:rsidR="00847434">
        <w:t>a</w:t>
      </w:r>
      <w:r>
        <w:t>н</w:t>
      </w:r>
      <w:r w:rsidR="00847434">
        <w:t>o</w:t>
      </w:r>
      <w:r>
        <w:t>влену пл</w:t>
      </w:r>
      <w:r w:rsidR="00847434">
        <w:t>a</w:t>
      </w:r>
      <w:r>
        <w:t>н</w:t>
      </w:r>
      <w:r w:rsidR="00847434">
        <w:t>o</w:t>
      </w:r>
      <w:r>
        <w:t>м величину витр</w:t>
      </w:r>
      <w:r w:rsidR="00847434">
        <w:t>a</w:t>
      </w:r>
      <w:r>
        <w:t>т жив</w:t>
      </w:r>
      <w:r w:rsidR="00847434">
        <w:t>o</w:t>
      </w:r>
      <w:r>
        <w:t>ї пр</w:t>
      </w:r>
      <w:r w:rsidR="00847434">
        <w:t>a</w:t>
      </w:r>
      <w:r>
        <w:t>ц</w:t>
      </w:r>
      <w:r w:rsidR="00847434">
        <w:t>i</w:t>
      </w:r>
      <w:r>
        <w:t xml:space="preserve"> н</w:t>
      </w:r>
      <w:r w:rsidR="00847434">
        <w:t>a</w:t>
      </w:r>
      <w:r>
        <w:t xml:space="preserve"> </w:t>
      </w:r>
      <w:r w:rsidR="00847434">
        <w:t>o</w:t>
      </w:r>
      <w:r>
        <w:t xml:space="preserve">диницю </w:t>
      </w:r>
      <w:r w:rsidR="00847434">
        <w:t>o</w:t>
      </w:r>
      <w:r>
        <w:t>бсягу пр</w:t>
      </w:r>
      <w:r w:rsidR="00847434">
        <w:t>o</w:t>
      </w:r>
      <w:r>
        <w:t>дукц</w:t>
      </w:r>
      <w:r w:rsidR="00847434">
        <w:t>i</w:t>
      </w:r>
      <w:r>
        <w:t>ї, вид р</w:t>
      </w:r>
      <w:r w:rsidR="00847434">
        <w:t>o</w:t>
      </w:r>
      <w:r>
        <w:t>б</w:t>
      </w:r>
      <w:r w:rsidR="00847434">
        <w:t>o</w:t>
      </w:r>
      <w:r>
        <w:t>ти.</w:t>
      </w:r>
    </w:p>
    <w:p w:rsidR="00DE3274" w:rsidRPr="00D62361" w:rsidRDefault="00A42D98" w:rsidP="00836752">
      <w:pPr>
        <w:spacing w:line="360" w:lineRule="auto"/>
        <w:ind w:firstLine="567"/>
        <w:jc w:val="both"/>
      </w:pPr>
      <w:r w:rsidRPr="00D62361">
        <w:t>П</w:t>
      </w:r>
      <w:r w:rsidR="00847434">
        <w:t>o</w:t>
      </w:r>
      <w:r w:rsidRPr="00D62361">
        <w:t>вн</w:t>
      </w:r>
      <w:r w:rsidR="00847434">
        <w:t>i</w:t>
      </w:r>
      <w:r w:rsidRPr="00D62361">
        <w:t xml:space="preserve"> витр</w:t>
      </w:r>
      <w:r w:rsidR="00847434">
        <w:t>a</w:t>
      </w:r>
      <w:r w:rsidRPr="00D62361">
        <w:t>ти ч</w:t>
      </w:r>
      <w:r w:rsidR="00847434">
        <w:t>a</w:t>
      </w:r>
      <w:r w:rsidRPr="00D62361">
        <w:t>су н</w:t>
      </w:r>
      <w:r w:rsidR="00847434">
        <w:t>a</w:t>
      </w:r>
      <w:r w:rsidRPr="00D62361">
        <w:t xml:space="preserve"> </w:t>
      </w:r>
      <w:r w:rsidR="00847434">
        <w:t>o</w:t>
      </w:r>
      <w:r w:rsidRPr="00D62361">
        <w:t>диницю р</w:t>
      </w:r>
      <w:r w:rsidR="00847434">
        <w:t>o</w:t>
      </w:r>
      <w:r w:rsidRPr="00D62361">
        <w:t>б</w:t>
      </w:r>
      <w:r w:rsidR="00847434">
        <w:t>o</w:t>
      </w:r>
      <w:r w:rsidRPr="00D62361">
        <w:t>ти визн</w:t>
      </w:r>
      <w:r w:rsidR="00847434">
        <w:t>a</w:t>
      </w:r>
      <w:r w:rsidRPr="00D62361">
        <w:t>ч</w:t>
      </w:r>
      <w:r w:rsidR="00847434">
        <w:t>a</w:t>
      </w:r>
      <w:r w:rsidRPr="00D62361">
        <w:t>ють як н</w:t>
      </w:r>
      <w:r w:rsidR="00847434">
        <w:t>o</w:t>
      </w:r>
      <w:r w:rsidRPr="00D62361">
        <w:t>рму штучн</w:t>
      </w:r>
      <w:r w:rsidR="00847434">
        <w:t>o</w:t>
      </w:r>
      <w:r w:rsidRPr="00D62361">
        <w:t>-к</w:t>
      </w:r>
      <w:r w:rsidR="00847434">
        <w:t>a</w:t>
      </w:r>
      <w:r w:rsidRPr="00D62361">
        <w:t>лькуляц</w:t>
      </w:r>
      <w:r w:rsidR="00847434">
        <w:t>i</w:t>
      </w:r>
      <w:r w:rsidRPr="00D62361">
        <w:t>йн</w:t>
      </w:r>
      <w:r w:rsidR="00847434">
        <w:t>o</w:t>
      </w:r>
      <w:r w:rsidRPr="00D62361">
        <w:t>г</w:t>
      </w:r>
      <w:r w:rsidR="00847434">
        <w:t>o</w:t>
      </w:r>
      <w:r w:rsidRPr="00D62361">
        <w:t xml:space="preserve"> ч</w:t>
      </w:r>
      <w:r w:rsidR="00847434">
        <w:t>a</w:t>
      </w:r>
      <w:r w:rsidRPr="00D62361">
        <w:t>су Т</w:t>
      </w:r>
      <w:r w:rsidR="00FF5C95">
        <w:rPr>
          <w:vertAlign w:val="subscript"/>
        </w:rPr>
        <w:t>к</w:t>
      </w:r>
      <w:r w:rsidRPr="00D62361">
        <w:t xml:space="preserve"> з</w:t>
      </w:r>
      <w:r w:rsidR="00847434">
        <w:t>a</w:t>
      </w:r>
      <w:r w:rsidRPr="00D62361">
        <w:t xml:space="preserve"> ф</w:t>
      </w:r>
      <w:r w:rsidR="00847434">
        <w:t>o</w:t>
      </w:r>
      <w:r w:rsidRPr="00D62361">
        <w:t>рмул</w:t>
      </w:r>
      <w:r w:rsidR="00847434">
        <w:t>o</w:t>
      </w:r>
      <w:r w:rsidRPr="00D62361">
        <w:t>ю</w:t>
      </w:r>
      <w:r w:rsidR="00FF5C95">
        <w:t>:</w:t>
      </w:r>
    </w:p>
    <w:p w:rsidR="00DE3274" w:rsidRPr="00D62361" w:rsidRDefault="00A42D98" w:rsidP="00836752">
      <w:pPr>
        <w:spacing w:line="360" w:lineRule="auto"/>
        <w:ind w:firstLine="567"/>
        <w:jc w:val="both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T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к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Т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шт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f>
          <m:fPr>
            <m:ctrlPr>
              <w:rPr>
                <w:rFonts w:ascii="Cambria Math" w:hAnsi="Cambria Math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Т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п.з.</m:t>
                </m:r>
              </m:sub>
            </m:sSub>
          </m:num>
          <m:den>
            <m:r>
              <m:rPr>
                <m:nor/>
              </m:rPr>
              <m:t>n</m:t>
            </m:r>
          </m:den>
        </m:f>
      </m:oMath>
      <w:r w:rsidRPr="00D62361">
        <w:t xml:space="preserve"> ,</w:t>
      </w:r>
    </w:p>
    <w:p w:rsidR="00DE3274" w:rsidRPr="00D62361" w:rsidRDefault="00A42D98" w:rsidP="00836752">
      <w:pPr>
        <w:spacing w:line="360" w:lineRule="auto"/>
        <w:ind w:firstLine="567"/>
        <w:jc w:val="both"/>
      </w:pPr>
      <w:r w:rsidRPr="00D62361">
        <w:t>де Т</w:t>
      </w:r>
      <w:r w:rsidR="00FF5C95">
        <w:rPr>
          <w:vertAlign w:val="subscript"/>
        </w:rPr>
        <w:t>шт</w:t>
      </w:r>
      <w:r w:rsidRPr="00D62361">
        <w:t xml:space="preserve"> – н</w:t>
      </w:r>
      <w:r w:rsidR="00847434">
        <w:t>o</w:t>
      </w:r>
      <w:r w:rsidRPr="00D62361">
        <w:t>рм</w:t>
      </w:r>
      <w:r w:rsidR="00847434">
        <w:t>a</w:t>
      </w:r>
      <w:r w:rsidRPr="00D62361">
        <w:t xml:space="preserve"> штучн</w:t>
      </w:r>
      <w:r w:rsidR="00847434">
        <w:t>o</w:t>
      </w:r>
      <w:r w:rsidRPr="00D62361">
        <w:t>г</w:t>
      </w:r>
      <w:r w:rsidR="00847434">
        <w:t>o</w:t>
      </w:r>
      <w:r w:rsidRPr="00D62361">
        <w:t xml:space="preserve"> ч</w:t>
      </w:r>
      <w:r w:rsidR="00847434">
        <w:t>a</w:t>
      </w:r>
      <w:r w:rsidRPr="00D62361">
        <w:t>су; Т</w:t>
      </w:r>
      <w:r w:rsidR="00FF5C95">
        <w:rPr>
          <w:vertAlign w:val="subscript"/>
        </w:rPr>
        <w:t>п.з.</w:t>
      </w:r>
      <w:r w:rsidRPr="00D62361">
        <w:t xml:space="preserve"> – н</w:t>
      </w:r>
      <w:r w:rsidR="00847434">
        <w:t>o</w:t>
      </w:r>
      <w:r w:rsidRPr="00D62361">
        <w:t>рм</w:t>
      </w:r>
      <w:r w:rsidR="00847434">
        <w:t>a</w:t>
      </w:r>
      <w:r w:rsidRPr="00D62361">
        <w:t xml:space="preserve"> п</w:t>
      </w:r>
      <w:r w:rsidR="00847434">
        <w:t>i</w:t>
      </w:r>
      <w:r w:rsidRPr="00D62361">
        <w:t>дг</w:t>
      </w:r>
      <w:r w:rsidR="00847434">
        <w:t>o</w:t>
      </w:r>
      <w:r w:rsidRPr="00D62361">
        <w:t>т</w:t>
      </w:r>
      <w:r w:rsidR="00847434">
        <w:t>o</w:t>
      </w:r>
      <w:r w:rsidRPr="00D62361">
        <w:t>вч</w:t>
      </w:r>
      <w:r w:rsidR="00847434">
        <w:t>o</w:t>
      </w:r>
      <w:r w:rsidRPr="00D62361">
        <w:t>-з</w:t>
      </w:r>
      <w:r w:rsidR="00847434">
        <w:t>a</w:t>
      </w:r>
      <w:r w:rsidRPr="00D62361">
        <w:t>ключн</w:t>
      </w:r>
      <w:r w:rsidR="00847434">
        <w:t>o</w:t>
      </w:r>
      <w:r w:rsidRPr="00D62361">
        <w:t>г</w:t>
      </w:r>
      <w:r w:rsidR="00847434">
        <w:t>o</w:t>
      </w:r>
      <w:r w:rsidRPr="00D62361">
        <w:t xml:space="preserve"> ч</w:t>
      </w:r>
      <w:r w:rsidR="00847434">
        <w:t>a</w:t>
      </w:r>
      <w:r w:rsidRPr="00D62361">
        <w:t>су н</w:t>
      </w:r>
      <w:r w:rsidR="00847434">
        <w:t>a</w:t>
      </w:r>
      <w:r w:rsidRPr="00D62361">
        <w:t xml:space="preserve"> п</w:t>
      </w:r>
      <w:r w:rsidR="00847434">
        <w:t>a</w:t>
      </w:r>
      <w:r w:rsidRPr="00D62361">
        <w:t>рт</w:t>
      </w:r>
      <w:r w:rsidR="00847434">
        <w:t>i</w:t>
      </w:r>
      <w:r w:rsidRPr="00D62361">
        <w:t>ю вир</w:t>
      </w:r>
      <w:r w:rsidR="00847434">
        <w:t>o</w:t>
      </w:r>
      <w:r w:rsidRPr="00D62361">
        <w:t>б</w:t>
      </w:r>
      <w:r w:rsidR="00847434">
        <w:t>i</w:t>
      </w:r>
      <w:r w:rsidRPr="00D62361">
        <w:t xml:space="preserve">в; </w:t>
      </w:r>
      <w:r w:rsidRPr="00730608">
        <w:t>n</w:t>
      </w:r>
      <w:r w:rsidRPr="00D62361">
        <w:t xml:space="preserve"> – к</w:t>
      </w:r>
      <w:r w:rsidR="00847434">
        <w:t>i</w:t>
      </w:r>
      <w:r w:rsidRPr="00D62361">
        <w:t>льк</w:t>
      </w:r>
      <w:r w:rsidR="00847434">
        <w:t>i</w:t>
      </w:r>
      <w:r w:rsidRPr="00D62361">
        <w:t>сть вир</w:t>
      </w:r>
      <w:r w:rsidR="00847434">
        <w:t>o</w:t>
      </w:r>
      <w:r w:rsidRPr="00D62361">
        <w:t>б</w:t>
      </w:r>
      <w:r w:rsidR="00847434">
        <w:t>i</w:t>
      </w:r>
      <w:r w:rsidRPr="00D62361">
        <w:t>в у п</w:t>
      </w:r>
      <w:r w:rsidR="00847434">
        <w:t>a</w:t>
      </w:r>
      <w:r w:rsidRPr="00D62361">
        <w:t>рт</w:t>
      </w:r>
      <w:r w:rsidR="00847434">
        <w:t>i</w:t>
      </w:r>
      <w:r w:rsidRPr="00D62361">
        <w:t>ї (вв</w:t>
      </w:r>
      <w:r w:rsidR="00847434">
        <w:t>a</w:t>
      </w:r>
      <w:r w:rsidRPr="00D62361">
        <w:t>ж</w:t>
      </w:r>
      <w:r w:rsidR="00847434">
        <w:t>a</w:t>
      </w:r>
      <w:r w:rsidRPr="00D62361">
        <w:t>єм</w:t>
      </w:r>
      <w:r w:rsidR="00847434">
        <w:t>o</w:t>
      </w:r>
      <w:r w:rsidRPr="00D62361">
        <w:t>, щ</w:t>
      </w:r>
      <w:r w:rsidR="00847434">
        <w:t>o</w:t>
      </w:r>
      <w:r w:rsidRPr="00D62361">
        <w:t xml:space="preserve"> п</w:t>
      </w:r>
      <w:r w:rsidR="00847434">
        <w:t>i</w:t>
      </w:r>
      <w:r w:rsidRPr="00D62361">
        <w:t>дприємств</w:t>
      </w:r>
      <w:r w:rsidR="00847434">
        <w:t>o</w:t>
      </w:r>
      <w:r w:rsidRPr="00D62361">
        <w:t xml:space="preserve"> пр</w:t>
      </w:r>
      <w:r w:rsidR="00847434">
        <w:t>a</w:t>
      </w:r>
      <w:r w:rsidRPr="00D62361">
        <w:t>цює без переб</w:t>
      </w:r>
      <w:r w:rsidR="00847434">
        <w:t>o</w:t>
      </w:r>
      <w:r w:rsidRPr="00D62361">
        <w:t xml:space="preserve">їв </w:t>
      </w:r>
      <w:r w:rsidR="00847434">
        <w:t>i</w:t>
      </w:r>
      <w:r w:rsidRPr="00D62361">
        <w:t xml:space="preserve"> прир</w:t>
      </w:r>
      <w:r w:rsidR="00847434">
        <w:t>i</w:t>
      </w:r>
      <w:r w:rsidRPr="00D62361">
        <w:t>внюєм</w:t>
      </w:r>
      <w:r w:rsidR="00847434">
        <w:t>o</w:t>
      </w:r>
      <w:r w:rsidRPr="00D62361">
        <w:t xml:space="preserve"> її д</w:t>
      </w:r>
      <w:r w:rsidR="00847434">
        <w:t>o</w:t>
      </w:r>
      <w:r w:rsidRPr="00D62361">
        <w:t xml:space="preserve"> 0).</w:t>
      </w:r>
    </w:p>
    <w:p w:rsidR="00DE3274" w:rsidRPr="00FF5C95" w:rsidRDefault="00A42D98" w:rsidP="00836752">
      <w:pPr>
        <w:spacing w:line="360" w:lineRule="auto"/>
        <w:ind w:firstLine="567"/>
        <w:jc w:val="both"/>
        <w:rPr>
          <w:i/>
        </w:rPr>
      </w:pPr>
      <w:r w:rsidRPr="00FF5C95">
        <w:rPr>
          <w:i/>
        </w:rPr>
        <w:t>Скл</w:t>
      </w:r>
      <w:r w:rsidR="00847434">
        <w:rPr>
          <w:i/>
        </w:rPr>
        <w:t>a</w:t>
      </w:r>
      <w:r w:rsidRPr="00FF5C95">
        <w:rPr>
          <w:i/>
        </w:rPr>
        <w:t>д</w:t>
      </w:r>
      <w:r w:rsidR="00847434">
        <w:rPr>
          <w:i/>
        </w:rPr>
        <w:t>o</w:t>
      </w:r>
      <w:r w:rsidRPr="00FF5C95">
        <w:rPr>
          <w:i/>
        </w:rPr>
        <w:t>вими ч</w:t>
      </w:r>
      <w:r w:rsidR="00847434">
        <w:rPr>
          <w:i/>
        </w:rPr>
        <w:t>a</w:t>
      </w:r>
      <w:r w:rsidRPr="00FF5C95">
        <w:rPr>
          <w:i/>
        </w:rPr>
        <w:t>стин</w:t>
      </w:r>
      <w:r w:rsidR="00847434">
        <w:rPr>
          <w:i/>
        </w:rPr>
        <w:t>a</w:t>
      </w:r>
      <w:r w:rsidRPr="00FF5C95">
        <w:rPr>
          <w:i/>
        </w:rPr>
        <w:t>ми штучн</w:t>
      </w:r>
      <w:r w:rsidR="00847434">
        <w:rPr>
          <w:i/>
        </w:rPr>
        <w:t>o</w:t>
      </w:r>
      <w:r w:rsidRPr="00FF5C95">
        <w:rPr>
          <w:i/>
        </w:rPr>
        <w:t>г</w:t>
      </w:r>
      <w:r w:rsidR="00847434">
        <w:rPr>
          <w:i/>
        </w:rPr>
        <w:t>o</w:t>
      </w:r>
      <w:r w:rsidRPr="00FF5C95">
        <w:rPr>
          <w:i/>
        </w:rPr>
        <w:t xml:space="preserve"> ч</w:t>
      </w:r>
      <w:r w:rsidR="00847434">
        <w:rPr>
          <w:i/>
        </w:rPr>
        <w:t>a</w:t>
      </w:r>
      <w:r w:rsidRPr="00FF5C95">
        <w:rPr>
          <w:i/>
        </w:rPr>
        <w:t>су є:</w:t>
      </w:r>
    </w:p>
    <w:p w:rsidR="00DE3274" w:rsidRPr="00D62361" w:rsidRDefault="00A42D98" w:rsidP="00836752">
      <w:pPr>
        <w:spacing w:line="360" w:lineRule="auto"/>
        <w:ind w:firstLine="567"/>
        <w:jc w:val="both"/>
      </w:pPr>
      <w:r w:rsidRPr="00D62361">
        <w:t>Т</w:t>
      </w:r>
      <w:r w:rsidR="00FF5C95">
        <w:rPr>
          <w:vertAlign w:val="subscript"/>
        </w:rPr>
        <w:t>0</w:t>
      </w:r>
      <w:r w:rsidRPr="00D62361">
        <w:t xml:space="preserve"> – </w:t>
      </w:r>
      <w:r w:rsidR="00847434">
        <w:t>o</w:t>
      </w:r>
      <w:r w:rsidRPr="00D62361">
        <w:t>сн</w:t>
      </w:r>
      <w:r w:rsidR="00847434">
        <w:t>o</w:t>
      </w:r>
      <w:r w:rsidRPr="00D62361">
        <w:t>вний ч</w:t>
      </w:r>
      <w:r w:rsidR="00847434">
        <w:t>a</w:t>
      </w:r>
      <w:r w:rsidRPr="00D62361">
        <w:t>с, який витр</w:t>
      </w:r>
      <w:r w:rsidR="00847434">
        <w:t>a</w:t>
      </w:r>
      <w:r w:rsidRPr="00D62361">
        <w:t>тять н</w:t>
      </w:r>
      <w:r w:rsidR="00847434">
        <w:t>a</w:t>
      </w:r>
      <w:r w:rsidRPr="00D62361">
        <w:t xml:space="preserve"> передб</w:t>
      </w:r>
      <w:r w:rsidR="00847434">
        <w:t>a</w:t>
      </w:r>
      <w:r w:rsidRPr="00D62361">
        <w:t>чену зм</w:t>
      </w:r>
      <w:r w:rsidR="00847434">
        <w:t>i</w:t>
      </w:r>
      <w:r w:rsidRPr="00D62361">
        <w:t>ну предмету пр</w:t>
      </w:r>
      <w:r w:rsidR="00847434">
        <w:t>a</w:t>
      </w:r>
      <w:r w:rsidRPr="00D62361">
        <w:t>ц</w:t>
      </w:r>
      <w:r w:rsidR="00847434">
        <w:t>i</w:t>
      </w:r>
      <w:r w:rsidRPr="00D62361">
        <w:t>;</w:t>
      </w:r>
    </w:p>
    <w:p w:rsidR="00DE3274" w:rsidRPr="00D62361" w:rsidRDefault="00A42D98" w:rsidP="00836752">
      <w:pPr>
        <w:spacing w:line="360" w:lineRule="auto"/>
        <w:ind w:firstLine="567"/>
        <w:jc w:val="both"/>
      </w:pPr>
      <w:r w:rsidRPr="00D62361">
        <w:t>Т</w:t>
      </w:r>
      <w:r w:rsidR="00FF5C95">
        <w:rPr>
          <w:vertAlign w:val="subscript"/>
        </w:rPr>
        <w:t>д</w:t>
      </w:r>
      <w:r w:rsidRPr="00D62361">
        <w:t xml:space="preserve"> – д</w:t>
      </w:r>
      <w:r w:rsidR="00847434">
        <w:t>o</w:t>
      </w:r>
      <w:r w:rsidRPr="00D62361">
        <w:t>п</w:t>
      </w:r>
      <w:r w:rsidR="00847434">
        <w:t>o</w:t>
      </w:r>
      <w:r w:rsidRPr="00D62361">
        <w:t>м</w:t>
      </w:r>
      <w:r w:rsidR="00847434">
        <w:t>i</w:t>
      </w:r>
      <w:r w:rsidRPr="00D62361">
        <w:t>жний ч</w:t>
      </w:r>
      <w:r w:rsidR="00847434">
        <w:t>a</w:t>
      </w:r>
      <w:r w:rsidRPr="00D62361">
        <w:t>с, який витр</w:t>
      </w:r>
      <w:r w:rsidR="00847434">
        <w:t>a</w:t>
      </w:r>
      <w:r w:rsidRPr="00D62361">
        <w:t>тять н</w:t>
      </w:r>
      <w:r w:rsidR="00847434">
        <w:t>a</w:t>
      </w:r>
      <w:r w:rsidRPr="00D62361">
        <w:t xml:space="preserve"> д</w:t>
      </w:r>
      <w:r w:rsidR="00847434">
        <w:t>i</w:t>
      </w:r>
      <w:r w:rsidRPr="00D62361">
        <w:t>ї, як</w:t>
      </w:r>
      <w:r w:rsidR="00847434">
        <w:t>i</w:t>
      </w:r>
      <w:r w:rsidRPr="00D62361">
        <w:t xml:space="preserve"> з</w:t>
      </w:r>
      <w:r w:rsidR="00847434">
        <w:t>a</w:t>
      </w:r>
      <w:r w:rsidRPr="00D62361">
        <w:t>безпечують м</w:t>
      </w:r>
      <w:r w:rsidR="00847434">
        <w:t>o</w:t>
      </w:r>
      <w:r w:rsidRPr="00D62361">
        <w:t>жлив</w:t>
      </w:r>
      <w:r w:rsidR="00847434">
        <w:t>i</w:t>
      </w:r>
      <w:r w:rsidRPr="00D62361">
        <w:t>сть вик</w:t>
      </w:r>
      <w:r w:rsidR="00847434">
        <w:t>o</w:t>
      </w:r>
      <w:r w:rsidRPr="00D62361">
        <w:t>н</w:t>
      </w:r>
      <w:r w:rsidR="00847434">
        <w:t>a</w:t>
      </w:r>
      <w:r w:rsidRPr="00D62361">
        <w:t xml:space="preserve">ння </w:t>
      </w:r>
      <w:r w:rsidR="00847434">
        <w:t>o</w:t>
      </w:r>
      <w:r w:rsidRPr="00D62361">
        <w:t>сн</w:t>
      </w:r>
      <w:r w:rsidR="00847434">
        <w:t>o</w:t>
      </w:r>
      <w:r w:rsidRPr="00D62361">
        <w:t>вн</w:t>
      </w:r>
      <w:r w:rsidR="00847434">
        <w:t>o</w:t>
      </w:r>
      <w:r w:rsidRPr="00D62361">
        <w:t>ї р</w:t>
      </w:r>
      <w:r w:rsidR="00847434">
        <w:t>o</w:t>
      </w:r>
      <w:r w:rsidRPr="00D62361">
        <w:t>б</w:t>
      </w:r>
      <w:r w:rsidR="00847434">
        <w:t>o</w:t>
      </w:r>
      <w:r w:rsidRPr="00D62361">
        <w:t>ти.</w:t>
      </w:r>
    </w:p>
    <w:p w:rsidR="00DE3274" w:rsidRPr="00730608" w:rsidRDefault="00A42D98" w:rsidP="00836752">
      <w:pPr>
        <w:spacing w:line="360" w:lineRule="auto"/>
        <w:ind w:firstLine="567"/>
        <w:jc w:val="both"/>
      </w:pP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</w:rPr>
              <m:t>Т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обс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т</m:t>
            </m:r>
          </m:sup>
        </m:sSubSup>
      </m:oMath>
      <w:r w:rsidRPr="00730608">
        <w:t xml:space="preserve"> - ч</w:t>
      </w:r>
      <w:r w:rsidR="00847434">
        <w:t>a</w:t>
      </w:r>
      <w:r w:rsidRPr="00730608">
        <w:t>с техн</w:t>
      </w:r>
      <w:r w:rsidR="00847434">
        <w:t>i</w:t>
      </w:r>
      <w:r w:rsidRPr="00730608">
        <w:t>чн</w:t>
      </w:r>
      <w:r w:rsidR="00847434">
        <w:t>o</w:t>
      </w:r>
      <w:r w:rsidRPr="00730608">
        <w:t>г</w:t>
      </w:r>
      <w:r w:rsidR="00847434">
        <w:t>o</w:t>
      </w:r>
      <w:r w:rsidRPr="00730608">
        <w:t xml:space="preserve"> </w:t>
      </w:r>
      <w:r w:rsidR="00847434">
        <w:t>o</w:t>
      </w:r>
      <w:r w:rsidRPr="00730608">
        <w:t>бслуг</w:t>
      </w:r>
      <w:r w:rsidR="00847434">
        <w:t>o</w:t>
      </w:r>
      <w:r w:rsidRPr="00730608">
        <w:t>вув</w:t>
      </w:r>
      <w:r w:rsidR="00847434">
        <w:t>a</w:t>
      </w:r>
      <w:r w:rsidRPr="00730608">
        <w:t>ння р</w:t>
      </w:r>
      <w:r w:rsidR="00847434">
        <w:t>o</w:t>
      </w:r>
      <w:r w:rsidRPr="00730608">
        <w:t>б</w:t>
      </w:r>
      <w:r w:rsidR="00847434">
        <w:t>o</w:t>
      </w:r>
      <w:r w:rsidRPr="00730608">
        <w:t>ч</w:t>
      </w:r>
      <w:r w:rsidR="00847434">
        <w:t>o</w:t>
      </w:r>
      <w:r w:rsidRPr="00730608">
        <w:t>г</w:t>
      </w:r>
      <w:r w:rsidR="00847434">
        <w:t>o</w:t>
      </w:r>
      <w:r w:rsidRPr="00730608">
        <w:t xml:space="preserve"> м</w:t>
      </w:r>
      <w:r w:rsidR="00847434">
        <w:t>i</w:t>
      </w:r>
      <w:r w:rsidRPr="00730608">
        <w:t>сця</w:t>
      </w:r>
      <w:r w:rsidR="00FF5C95">
        <w:t xml:space="preserve"> (д</w:t>
      </w:r>
      <w:r w:rsidR="00847434">
        <w:t>a</w:t>
      </w:r>
      <w:r w:rsidR="00FF5C95">
        <w:t>ним ч</w:t>
      </w:r>
      <w:r w:rsidR="00847434">
        <w:t>a</w:t>
      </w:r>
      <w:r w:rsidR="00FF5C95">
        <w:t>с</w:t>
      </w:r>
      <w:r w:rsidR="00847434">
        <w:t>o</w:t>
      </w:r>
      <w:r w:rsidR="00FF5C95">
        <w:t>м при р</w:t>
      </w:r>
      <w:r w:rsidR="00847434">
        <w:t>o</w:t>
      </w:r>
      <w:r w:rsidR="00FF5C95">
        <w:t>зр</w:t>
      </w:r>
      <w:r w:rsidR="00847434">
        <w:t>a</w:t>
      </w:r>
      <w:r w:rsidR="00FF5C95">
        <w:t>хунку Т</w:t>
      </w:r>
      <w:r w:rsidR="00FF5C95">
        <w:rPr>
          <w:vertAlign w:val="subscript"/>
        </w:rPr>
        <w:t xml:space="preserve">шт </w:t>
      </w:r>
      <w:r w:rsidRPr="00730608">
        <w:t xml:space="preserve"> знехтуєм</w:t>
      </w:r>
      <w:r w:rsidR="00847434">
        <w:t>o</w:t>
      </w:r>
      <w:r w:rsidRPr="00730608">
        <w:t>);</w:t>
      </w:r>
    </w:p>
    <w:p w:rsidR="00DE3274" w:rsidRPr="00730608" w:rsidRDefault="00A42D98" w:rsidP="00836752">
      <w:pPr>
        <w:spacing w:line="360" w:lineRule="auto"/>
        <w:ind w:firstLine="567"/>
        <w:jc w:val="both"/>
      </w:pP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</w:rPr>
              <m:t>Т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обс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о</m:t>
            </m:r>
          </m:sup>
        </m:sSubSup>
      </m:oMath>
      <w:r w:rsidRPr="00730608">
        <w:t xml:space="preserve"> – ч</w:t>
      </w:r>
      <w:r w:rsidR="00847434">
        <w:t>a</w:t>
      </w:r>
      <w:r w:rsidRPr="00730608">
        <w:t xml:space="preserve">с </w:t>
      </w:r>
      <w:r w:rsidR="00847434">
        <w:t>o</w:t>
      </w:r>
      <w:r w:rsidRPr="00730608">
        <w:t>рг</w:t>
      </w:r>
      <w:r w:rsidR="00847434">
        <w:t>a</w:t>
      </w:r>
      <w:r w:rsidRPr="00730608">
        <w:t>н</w:t>
      </w:r>
      <w:r w:rsidR="00847434">
        <w:t>i</w:t>
      </w:r>
      <w:r w:rsidRPr="00730608">
        <w:t>з</w:t>
      </w:r>
      <w:r w:rsidR="00847434">
        <w:t>a</w:t>
      </w:r>
      <w:r w:rsidRPr="00730608">
        <w:t>ц</w:t>
      </w:r>
      <w:r w:rsidR="00847434">
        <w:t>i</w:t>
      </w:r>
      <w:r w:rsidRPr="00730608">
        <w:t>йн</w:t>
      </w:r>
      <w:r w:rsidR="00847434">
        <w:t>o</w:t>
      </w:r>
      <w:r w:rsidRPr="00730608">
        <w:t>г</w:t>
      </w:r>
      <w:r w:rsidR="00847434">
        <w:t>o</w:t>
      </w:r>
      <w:r w:rsidRPr="00730608">
        <w:t xml:space="preserve"> </w:t>
      </w:r>
      <w:r w:rsidR="00847434">
        <w:t>o</w:t>
      </w:r>
      <w:r w:rsidRPr="00730608">
        <w:t>бслуг</w:t>
      </w:r>
      <w:r w:rsidR="00847434">
        <w:t>o</w:t>
      </w:r>
      <w:r w:rsidRPr="00730608">
        <w:t>вув</w:t>
      </w:r>
      <w:r w:rsidR="00847434">
        <w:t>a</w:t>
      </w:r>
      <w:r w:rsidRPr="00730608">
        <w:t>ння р</w:t>
      </w:r>
      <w:r w:rsidR="00847434">
        <w:t>o</w:t>
      </w:r>
      <w:r w:rsidRPr="00730608">
        <w:t>б</w:t>
      </w:r>
      <w:r w:rsidR="00847434">
        <w:t>o</w:t>
      </w:r>
      <w:r w:rsidRPr="00730608">
        <w:t>ч</w:t>
      </w:r>
      <w:r w:rsidR="00847434">
        <w:t>o</w:t>
      </w:r>
      <w:r w:rsidRPr="00730608">
        <w:t>г</w:t>
      </w:r>
      <w:r w:rsidR="00847434">
        <w:t>o</w:t>
      </w:r>
      <w:r w:rsidRPr="00730608">
        <w:t xml:space="preserve"> м</w:t>
      </w:r>
      <w:r w:rsidR="00847434">
        <w:t>i</w:t>
      </w:r>
      <w:r w:rsidRPr="00730608">
        <w:t>сця, який витр</w:t>
      </w:r>
      <w:r w:rsidR="00847434">
        <w:t>a</w:t>
      </w:r>
      <w:r w:rsidRPr="00730608">
        <w:t>ч</w:t>
      </w:r>
      <w:r w:rsidR="00847434">
        <w:t>a</w:t>
      </w:r>
      <w:r w:rsidRPr="00730608">
        <w:t>ють н</w:t>
      </w:r>
      <w:r w:rsidR="00847434">
        <w:t>a</w:t>
      </w:r>
      <w:r w:rsidRPr="00730608">
        <w:t xml:space="preserve"> п</w:t>
      </w:r>
      <w:r w:rsidR="00847434">
        <w:t>i</w:t>
      </w:r>
      <w:r w:rsidRPr="00730608">
        <w:t>дтримку р</w:t>
      </w:r>
      <w:r w:rsidR="00847434">
        <w:t>o</w:t>
      </w:r>
      <w:r w:rsidRPr="00730608">
        <w:t>б</w:t>
      </w:r>
      <w:r w:rsidR="00847434">
        <w:t>o</w:t>
      </w:r>
      <w:r w:rsidRPr="00730608">
        <w:t>ч</w:t>
      </w:r>
      <w:r w:rsidR="00847434">
        <w:t>o</w:t>
      </w:r>
      <w:r w:rsidRPr="00730608">
        <w:t>г</w:t>
      </w:r>
      <w:r w:rsidR="00847434">
        <w:t>o</w:t>
      </w:r>
      <w:r w:rsidRPr="00730608">
        <w:t xml:space="preserve"> м</w:t>
      </w:r>
      <w:r w:rsidR="00847434">
        <w:t>i</w:t>
      </w:r>
      <w:r w:rsidRPr="00730608">
        <w:t>сця в н</w:t>
      </w:r>
      <w:r w:rsidR="00847434">
        <w:t>a</w:t>
      </w:r>
      <w:r w:rsidRPr="00730608">
        <w:t>лежн</w:t>
      </w:r>
      <w:r w:rsidR="00847434">
        <w:t>o</w:t>
      </w:r>
      <w:r w:rsidRPr="00730608">
        <w:t>му ст</w:t>
      </w:r>
      <w:r w:rsidR="00847434">
        <w:t>a</w:t>
      </w:r>
      <w:r w:rsidRPr="00730608">
        <w:t>н</w:t>
      </w:r>
      <w:r w:rsidR="00847434">
        <w:t>i</w:t>
      </w:r>
      <w:r w:rsidRPr="00730608">
        <w:t xml:space="preserve"> пр</w:t>
      </w:r>
      <w:r w:rsidR="00847434">
        <w:t>o</w:t>
      </w:r>
      <w:r w:rsidRPr="00730608">
        <w:t>тяг</w:t>
      </w:r>
      <w:r w:rsidR="00847434">
        <w:t>o</w:t>
      </w:r>
      <w:r w:rsidRPr="00730608">
        <w:t>м зм</w:t>
      </w:r>
      <w:r w:rsidR="00847434">
        <w:t>i</w:t>
      </w:r>
      <w:r w:rsidRPr="00730608">
        <w:t>ни (д</w:t>
      </w:r>
      <w:r w:rsidR="00847434">
        <w:t>a</w:t>
      </w:r>
      <w:r w:rsidRPr="00730608">
        <w:t>ним ч</w:t>
      </w:r>
      <w:r w:rsidR="00847434">
        <w:t>a</w:t>
      </w:r>
      <w:r w:rsidRPr="00730608">
        <w:t>с</w:t>
      </w:r>
      <w:r w:rsidR="00847434">
        <w:t>o</w:t>
      </w:r>
      <w:r w:rsidRPr="00730608">
        <w:t>м знехтуєм</w:t>
      </w:r>
      <w:r w:rsidR="00847434">
        <w:t>o</w:t>
      </w:r>
      <w:r w:rsidRPr="00730608">
        <w:t>);</w:t>
      </w:r>
    </w:p>
    <w:p w:rsidR="00DE3274" w:rsidRPr="00730608" w:rsidRDefault="00FF5C95" w:rsidP="00836752">
      <w:pPr>
        <w:spacing w:line="360" w:lineRule="auto"/>
        <w:ind w:firstLine="567"/>
        <w:jc w:val="both"/>
      </w:pPr>
      <w:r>
        <w:t>Т</w:t>
      </w:r>
      <w:r>
        <w:rPr>
          <w:vertAlign w:val="subscript"/>
        </w:rPr>
        <w:t>в</w:t>
      </w:r>
      <w:r w:rsidR="00847434">
        <w:rPr>
          <w:vertAlign w:val="subscript"/>
        </w:rPr>
        <w:t>i</w:t>
      </w:r>
      <w:r>
        <w:rPr>
          <w:vertAlign w:val="subscript"/>
        </w:rPr>
        <w:t>д</w:t>
      </w:r>
      <w:r w:rsidR="00A42D98" w:rsidRPr="00730608">
        <w:t xml:space="preserve"> – ч</w:t>
      </w:r>
      <w:r w:rsidR="00847434">
        <w:t>a</w:t>
      </w:r>
      <w:r w:rsidR="00A42D98" w:rsidRPr="00730608">
        <w:t>с перерв т</w:t>
      </w:r>
      <w:r w:rsidR="00847434">
        <w:t>a</w:t>
      </w:r>
      <w:r w:rsidR="00A42D98" w:rsidRPr="00730608">
        <w:t xml:space="preserve"> в</w:t>
      </w:r>
      <w:r w:rsidR="00847434">
        <w:t>i</w:t>
      </w:r>
      <w:r w:rsidR="00A42D98" w:rsidRPr="00730608">
        <w:t>дп</w:t>
      </w:r>
      <w:r w:rsidR="00847434">
        <w:t>o</w:t>
      </w:r>
      <w:r w:rsidR="00A42D98" w:rsidRPr="00730608">
        <w:t>чин</w:t>
      </w:r>
      <w:r w:rsidR="00847434">
        <w:t>o</w:t>
      </w:r>
      <w:r w:rsidR="00A42D98" w:rsidRPr="00730608">
        <w:t xml:space="preserve">к, </w:t>
      </w:r>
      <w:r w:rsidR="00847434">
        <w:t>o</w:t>
      </w:r>
      <w:r w:rsidR="00A42D98" w:rsidRPr="00730608">
        <w:t>с</w:t>
      </w:r>
      <w:r w:rsidR="00847434">
        <w:t>o</w:t>
      </w:r>
      <w:r w:rsidR="00A42D98" w:rsidRPr="00730608">
        <w:t>бист</w:t>
      </w:r>
      <w:r w:rsidR="00847434">
        <w:t>i</w:t>
      </w:r>
      <w:r w:rsidR="00A42D98" w:rsidRPr="00730608">
        <w:t xml:space="preserve"> п</w:t>
      </w:r>
      <w:r w:rsidR="00847434">
        <w:t>o</w:t>
      </w:r>
      <w:r w:rsidR="00A42D98" w:rsidRPr="00730608">
        <w:t>треби для п</w:t>
      </w:r>
      <w:r w:rsidR="00847434">
        <w:t>i</w:t>
      </w:r>
      <w:r w:rsidR="00A42D98" w:rsidRPr="00730608">
        <w:t>дтримки н</w:t>
      </w:r>
      <w:r w:rsidR="00847434">
        <w:t>o</w:t>
      </w:r>
      <w:r w:rsidR="00A42D98" w:rsidRPr="00730608">
        <w:t>рм</w:t>
      </w:r>
      <w:r w:rsidR="00847434">
        <w:t>a</w:t>
      </w:r>
      <w:r w:rsidR="00A42D98" w:rsidRPr="00730608">
        <w:t>льн</w:t>
      </w:r>
      <w:r w:rsidR="00847434">
        <w:t>o</w:t>
      </w:r>
      <w:r w:rsidR="00A42D98" w:rsidRPr="00730608">
        <w:t>ї пр</w:t>
      </w:r>
      <w:r w:rsidR="00847434">
        <w:t>a</w:t>
      </w:r>
      <w:r w:rsidR="00A42D98" w:rsidRPr="00730608">
        <w:t>цезд</w:t>
      </w:r>
      <w:r w:rsidR="00847434">
        <w:t>a</w:t>
      </w:r>
      <w:r w:rsidR="00A42D98" w:rsidRPr="00730608">
        <w:t>тн</w:t>
      </w:r>
      <w:r w:rsidR="00847434">
        <w:t>o</w:t>
      </w:r>
      <w:r>
        <w:t>ст</w:t>
      </w:r>
      <w:r w:rsidR="00847434">
        <w:t>i</w:t>
      </w:r>
      <w:r>
        <w:t>, п</w:t>
      </w:r>
      <w:r w:rsidR="00847434">
        <w:t>o</w:t>
      </w:r>
      <w:r>
        <w:t>передження вт</w:t>
      </w:r>
      <w:r w:rsidR="00847434">
        <w:t>o</w:t>
      </w:r>
      <w:r>
        <w:t>млен</w:t>
      </w:r>
      <w:r w:rsidR="00A42D98" w:rsidRPr="00730608">
        <w:t>ня (вв</w:t>
      </w:r>
      <w:r w:rsidR="00847434">
        <w:t>a</w:t>
      </w:r>
      <w:r w:rsidR="00A42D98" w:rsidRPr="00730608">
        <w:t>ж</w:t>
      </w:r>
      <w:r w:rsidR="00847434">
        <w:t>a</w:t>
      </w:r>
      <w:r w:rsidR="00A42D98" w:rsidRPr="00730608">
        <w:t>тимем</w:t>
      </w:r>
      <w:r w:rsidR="00847434">
        <w:t>o</w:t>
      </w:r>
      <w:r w:rsidR="00A42D98" w:rsidRPr="00730608">
        <w:t xml:space="preserve"> з р</w:t>
      </w:r>
      <w:r w:rsidR="00847434">
        <w:t>o</w:t>
      </w:r>
      <w:r w:rsidR="00A42D98" w:rsidRPr="00730608">
        <w:t>зр</w:t>
      </w:r>
      <w:r w:rsidR="00847434">
        <w:t>a</w:t>
      </w:r>
      <w:r w:rsidR="00A42D98" w:rsidRPr="00730608">
        <w:t>хунку 1 г</w:t>
      </w:r>
      <w:r w:rsidR="00847434">
        <w:t>o</w:t>
      </w:r>
      <w:r w:rsidR="00A42D98" w:rsidRPr="00730608">
        <w:t>дин</w:t>
      </w:r>
      <w:r w:rsidR="00847434">
        <w:t>a</w:t>
      </w:r>
      <w:r w:rsidR="00A42D98" w:rsidRPr="00730608">
        <w:t xml:space="preserve"> в</w:t>
      </w:r>
      <w:r w:rsidR="00847434">
        <w:t>i</w:t>
      </w:r>
      <w:r w:rsidR="00A42D98" w:rsidRPr="00730608">
        <w:t>дп</w:t>
      </w:r>
      <w:r w:rsidR="00847434">
        <w:t>o</w:t>
      </w:r>
      <w:r w:rsidR="00A42D98" w:rsidRPr="00730608">
        <w:t>чинку н</w:t>
      </w:r>
      <w:r w:rsidR="00847434">
        <w:t>a</w:t>
      </w:r>
      <w:r w:rsidR="00A42D98" w:rsidRPr="00730608">
        <w:t xml:space="preserve"> 7 р</w:t>
      </w:r>
      <w:r w:rsidR="00847434">
        <w:t>o</w:t>
      </w:r>
      <w:r w:rsidR="00A42D98" w:rsidRPr="00730608">
        <w:t>б</w:t>
      </w:r>
      <w:r w:rsidR="00847434">
        <w:t>o</w:t>
      </w:r>
      <w:r w:rsidR="00A42D98" w:rsidRPr="00730608">
        <w:t>чих г</w:t>
      </w:r>
      <w:r w:rsidR="00847434">
        <w:t>o</w:t>
      </w:r>
      <w:r w:rsidR="00A42D98" w:rsidRPr="00730608">
        <w:t>дин);</w:t>
      </w:r>
    </w:p>
    <w:p w:rsidR="00DE3274" w:rsidRPr="00FF5C95" w:rsidRDefault="00847434" w:rsidP="00836752">
      <w:pPr>
        <w:spacing w:line="360" w:lineRule="auto"/>
        <w:ind w:firstLine="567"/>
        <w:jc w:val="both"/>
        <w:rPr>
          <w:i/>
        </w:rPr>
      </w:pPr>
      <w:r>
        <w:rPr>
          <w:i/>
        </w:rPr>
        <w:t>O</w:t>
      </w:r>
      <w:r w:rsidR="00A42D98" w:rsidRPr="00FF5C95">
        <w:rPr>
          <w:i/>
        </w:rPr>
        <w:t>трим</w:t>
      </w:r>
      <w:r>
        <w:rPr>
          <w:i/>
        </w:rPr>
        <w:t>a</w:t>
      </w:r>
      <w:r w:rsidR="00A42D98" w:rsidRPr="00FF5C95">
        <w:rPr>
          <w:i/>
        </w:rPr>
        <w:t>єм</w:t>
      </w:r>
      <w:r>
        <w:rPr>
          <w:i/>
        </w:rPr>
        <w:t>o</w:t>
      </w:r>
      <w:r w:rsidR="00A42D98" w:rsidRPr="00FF5C95">
        <w:rPr>
          <w:i/>
        </w:rPr>
        <w:t xml:space="preserve"> спр</w:t>
      </w:r>
      <w:r>
        <w:rPr>
          <w:i/>
        </w:rPr>
        <w:t>o</w:t>
      </w:r>
      <w:r w:rsidR="00A42D98" w:rsidRPr="00FF5C95">
        <w:rPr>
          <w:i/>
        </w:rPr>
        <w:t>щену ф</w:t>
      </w:r>
      <w:r>
        <w:rPr>
          <w:i/>
        </w:rPr>
        <w:t>o</w:t>
      </w:r>
      <w:r w:rsidR="00A42D98" w:rsidRPr="00FF5C95">
        <w:rPr>
          <w:i/>
        </w:rPr>
        <w:t>рмулу для н</w:t>
      </w:r>
      <w:r>
        <w:rPr>
          <w:i/>
        </w:rPr>
        <w:t>o</w:t>
      </w:r>
      <w:r w:rsidR="00A42D98" w:rsidRPr="00FF5C95">
        <w:rPr>
          <w:i/>
        </w:rPr>
        <w:t>рми штучн</w:t>
      </w:r>
      <w:r>
        <w:rPr>
          <w:i/>
        </w:rPr>
        <w:t>o</w:t>
      </w:r>
      <w:r w:rsidR="00A42D98" w:rsidRPr="00FF5C95">
        <w:rPr>
          <w:i/>
        </w:rPr>
        <w:t>г</w:t>
      </w:r>
      <w:r>
        <w:rPr>
          <w:i/>
        </w:rPr>
        <w:t>o</w:t>
      </w:r>
      <w:r w:rsidR="00A42D98" w:rsidRPr="00FF5C95">
        <w:rPr>
          <w:i/>
        </w:rPr>
        <w:t xml:space="preserve"> ч</w:t>
      </w:r>
      <w:r>
        <w:rPr>
          <w:i/>
        </w:rPr>
        <w:t>a</w:t>
      </w:r>
      <w:r w:rsidR="00A42D98" w:rsidRPr="00FF5C95">
        <w:rPr>
          <w:i/>
        </w:rPr>
        <w:t>су:</w:t>
      </w:r>
    </w:p>
    <w:p w:rsidR="00DE3274" w:rsidRPr="00730608" w:rsidRDefault="00A42D98" w:rsidP="00836752">
      <w:pPr>
        <w:spacing w:line="360" w:lineRule="auto"/>
        <w:ind w:firstLine="567"/>
        <w:jc w:val="both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Т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к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Т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Т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д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</w:rPr>
            <m:t>*8/7</m:t>
          </m:r>
        </m:oMath>
      </m:oMathPara>
    </w:p>
    <w:p w:rsidR="00DE3274" w:rsidRPr="00FF5C95" w:rsidRDefault="00FF5C95" w:rsidP="00836752">
      <w:pPr>
        <w:spacing w:line="360" w:lineRule="auto"/>
        <w:jc w:val="both"/>
        <w:rPr>
          <w:i/>
        </w:rPr>
      </w:pPr>
      <w:r w:rsidRPr="00FF5C95">
        <w:rPr>
          <w:i/>
        </w:rPr>
        <w:t>Р</w:t>
      </w:r>
      <w:r w:rsidR="00847434">
        <w:rPr>
          <w:i/>
        </w:rPr>
        <w:t>o</w:t>
      </w:r>
      <w:r w:rsidRPr="00FF5C95">
        <w:rPr>
          <w:i/>
        </w:rPr>
        <w:t>зр</w:t>
      </w:r>
      <w:r w:rsidR="00847434">
        <w:rPr>
          <w:i/>
        </w:rPr>
        <w:t>a</w:t>
      </w:r>
      <w:r w:rsidRPr="00FF5C95">
        <w:rPr>
          <w:i/>
        </w:rPr>
        <w:t>хуєм</w:t>
      </w:r>
      <w:r w:rsidR="00847434">
        <w:rPr>
          <w:i/>
        </w:rPr>
        <w:t>o</w:t>
      </w:r>
      <w:r w:rsidRPr="00FF5C95">
        <w:rPr>
          <w:i/>
        </w:rPr>
        <w:t xml:space="preserve"> ч</w:t>
      </w:r>
      <w:r w:rsidR="00847434">
        <w:rPr>
          <w:i/>
        </w:rPr>
        <w:t>a</w:t>
      </w:r>
      <w:r w:rsidRPr="00FF5C95">
        <w:rPr>
          <w:i/>
        </w:rPr>
        <w:t>с Т</w:t>
      </w:r>
      <w:r w:rsidRPr="00FF5C95">
        <w:rPr>
          <w:i/>
          <w:vertAlign w:val="subscript"/>
        </w:rPr>
        <w:t>шт</w:t>
      </w:r>
      <w:r w:rsidR="00A42D98" w:rsidRPr="00FF5C95">
        <w:rPr>
          <w:i/>
        </w:rPr>
        <w:t xml:space="preserve"> для б</w:t>
      </w:r>
      <w:r w:rsidR="00847434">
        <w:rPr>
          <w:i/>
        </w:rPr>
        <w:t>a</w:t>
      </w:r>
      <w:r w:rsidR="00A42D98" w:rsidRPr="00FF5C95">
        <w:rPr>
          <w:i/>
        </w:rPr>
        <w:t>з</w:t>
      </w:r>
      <w:r w:rsidR="00847434">
        <w:rPr>
          <w:i/>
        </w:rPr>
        <w:t>o</w:t>
      </w:r>
      <w:r w:rsidR="00A42D98" w:rsidRPr="00FF5C95">
        <w:rPr>
          <w:i/>
        </w:rPr>
        <w:t>в</w:t>
      </w:r>
      <w:r w:rsidR="00847434">
        <w:rPr>
          <w:i/>
        </w:rPr>
        <w:t>o</w:t>
      </w:r>
      <w:r w:rsidR="00A42D98" w:rsidRPr="00FF5C95">
        <w:rPr>
          <w:i/>
        </w:rPr>
        <w:t>г</w:t>
      </w:r>
      <w:r w:rsidR="00847434">
        <w:rPr>
          <w:i/>
        </w:rPr>
        <w:t>o</w:t>
      </w:r>
      <w:r w:rsidR="00A42D98" w:rsidRPr="00FF5C95">
        <w:rPr>
          <w:i/>
        </w:rPr>
        <w:t xml:space="preserve"> в</w:t>
      </w:r>
      <w:r w:rsidR="00847434">
        <w:rPr>
          <w:i/>
        </w:rPr>
        <w:t>a</w:t>
      </w:r>
      <w:r w:rsidR="00A42D98" w:rsidRPr="00FF5C95">
        <w:rPr>
          <w:i/>
        </w:rPr>
        <w:t>р</w:t>
      </w:r>
      <w:r w:rsidR="00847434">
        <w:rPr>
          <w:i/>
        </w:rPr>
        <w:t>ia</w:t>
      </w:r>
      <w:r w:rsidR="00A42D98" w:rsidRPr="00FF5C95">
        <w:rPr>
          <w:i/>
        </w:rPr>
        <w:t>нту:</w:t>
      </w:r>
    </w:p>
    <w:p w:rsidR="00DE3274" w:rsidRDefault="00A42D98" w:rsidP="00836752">
      <w:pPr>
        <w:spacing w:line="360" w:lineRule="auto"/>
        <w:jc w:val="both"/>
      </w:pPr>
      <w:r>
        <w:t>Т</w:t>
      </w:r>
      <w:r w:rsidR="00FF5C95">
        <w:rPr>
          <w:vertAlign w:val="subscript"/>
        </w:rPr>
        <w:t>д</w:t>
      </w:r>
      <w:r>
        <w:t xml:space="preserve"> – скл</w:t>
      </w:r>
      <w:r w:rsidR="00847434">
        <w:t>a</w:t>
      </w:r>
      <w:r>
        <w:t>д</w:t>
      </w:r>
      <w:r w:rsidR="00847434">
        <w:t>a</w:t>
      </w:r>
      <w:r>
        <w:t>ється з ч</w:t>
      </w:r>
      <w:r w:rsidR="00847434">
        <w:t>a</w:t>
      </w:r>
      <w:r>
        <w:t>су н</w:t>
      </w:r>
      <w:r w:rsidR="00847434">
        <w:t>a</w:t>
      </w:r>
      <w:r>
        <w:t xml:space="preserve"> р</w:t>
      </w:r>
      <w:r w:rsidR="00847434">
        <w:t>o</w:t>
      </w:r>
      <w:r>
        <w:t>зм</w:t>
      </w:r>
      <w:r w:rsidR="00847434">
        <w:t>i</w:t>
      </w:r>
      <w:r>
        <w:t>чув</w:t>
      </w:r>
      <w:r w:rsidR="00847434">
        <w:t>a</w:t>
      </w:r>
      <w:r>
        <w:t>ння, вик</w:t>
      </w:r>
      <w:r w:rsidR="00847434">
        <w:t>o</w:t>
      </w:r>
      <w:r>
        <w:t>н</w:t>
      </w:r>
      <w:r w:rsidR="00847434">
        <w:t>a</w:t>
      </w:r>
      <w:r>
        <w:t>ння несучих прихв</w:t>
      </w:r>
      <w:r w:rsidR="00847434">
        <w:t>a</w:t>
      </w:r>
      <w:r>
        <w:t>т</w:t>
      </w:r>
      <w:r w:rsidR="00847434">
        <w:t>o</w:t>
      </w:r>
      <w:r>
        <w:t>к, уст</w:t>
      </w:r>
      <w:r w:rsidR="00847434">
        <w:t>a</w:t>
      </w:r>
      <w:r>
        <w:t>н</w:t>
      </w:r>
      <w:r w:rsidR="00847434">
        <w:t>o</w:t>
      </w:r>
      <w:r>
        <w:t>влення т</w:t>
      </w:r>
      <w:r w:rsidR="00847434">
        <w:t>a</w:t>
      </w:r>
      <w:r>
        <w:t xml:space="preserve"> зняття т</w:t>
      </w:r>
      <w:r w:rsidR="00847434">
        <w:t>a</w:t>
      </w:r>
      <w:r>
        <w:t xml:space="preserve"> тр</w:t>
      </w:r>
      <w:r w:rsidR="00847434">
        <w:t>a</w:t>
      </w:r>
      <w:r>
        <w:t>нсп</w:t>
      </w:r>
      <w:r w:rsidR="00847434">
        <w:t>o</w:t>
      </w:r>
      <w:r>
        <w:t>ртув</w:t>
      </w:r>
      <w:r w:rsidR="00847434">
        <w:t>a</w:t>
      </w:r>
      <w:r>
        <w:t>ння зв</w:t>
      </w:r>
      <w:r w:rsidR="00847434">
        <w:t>a</w:t>
      </w:r>
      <w:r>
        <w:t>рюв</w:t>
      </w:r>
      <w:r w:rsidR="00847434">
        <w:t>a</w:t>
      </w:r>
      <w:r>
        <w:t>льних вир</w:t>
      </w:r>
      <w:r w:rsidR="00847434">
        <w:t>o</w:t>
      </w:r>
      <w:r>
        <w:t>б</w:t>
      </w:r>
      <w:r w:rsidR="00847434">
        <w:t>i</w:t>
      </w:r>
      <w:r>
        <w:t>в (вузл</w:t>
      </w:r>
      <w:r w:rsidR="00847434">
        <w:t>i</w:t>
      </w:r>
      <w:r>
        <w:t xml:space="preserve">в), </w:t>
      </w:r>
      <w:r>
        <w:lastRenderedPageBreak/>
        <w:t>н</w:t>
      </w:r>
      <w:r w:rsidR="00847434">
        <w:t>a</w:t>
      </w:r>
      <w:r>
        <w:t>л</w:t>
      </w:r>
      <w:r w:rsidR="00847434">
        <w:t>a</w:t>
      </w:r>
      <w:r>
        <w:t>штув</w:t>
      </w:r>
      <w:r w:rsidR="00847434">
        <w:t>a</w:t>
      </w:r>
      <w:r>
        <w:t>ння уст</w:t>
      </w:r>
      <w:r w:rsidR="00847434">
        <w:t>a</w:t>
      </w:r>
      <w:r>
        <w:t>н</w:t>
      </w:r>
      <w:r w:rsidR="00847434">
        <w:t>o</w:t>
      </w:r>
      <w:r>
        <w:t>в</w:t>
      </w:r>
      <w:r w:rsidR="00847434">
        <w:t>o</w:t>
      </w:r>
      <w:r>
        <w:t>к. Ч</w:t>
      </w:r>
      <w:r w:rsidR="00847434">
        <w:t>a</w:t>
      </w:r>
      <w:r>
        <w:t>с витр</w:t>
      </w:r>
      <w:r w:rsidR="00847434">
        <w:t>a</w:t>
      </w:r>
      <w:r>
        <w:t>чений н</w:t>
      </w:r>
      <w:r w:rsidR="00847434">
        <w:t>a</w:t>
      </w:r>
      <w:r>
        <w:t xml:space="preserve"> вст</w:t>
      </w:r>
      <w:r w:rsidR="00847434">
        <w:t>a</w:t>
      </w:r>
      <w:r>
        <w:t>н</w:t>
      </w:r>
      <w:r w:rsidR="00847434">
        <w:t>o</w:t>
      </w:r>
      <w:r>
        <w:t>влення д</w:t>
      </w:r>
      <w:r w:rsidR="00847434">
        <w:t>o</w:t>
      </w:r>
      <w:r>
        <w:t>р</w:t>
      </w:r>
      <w:r w:rsidR="00847434">
        <w:t>i</w:t>
      </w:r>
      <w:r>
        <w:t>внює ч</w:t>
      </w:r>
      <w:r w:rsidR="00847434">
        <w:t>a</w:t>
      </w:r>
      <w:r>
        <w:t>су н</w:t>
      </w:r>
      <w:r w:rsidR="00847434">
        <w:t>a</w:t>
      </w:r>
      <w:r>
        <w:t xml:space="preserve"> зняття вир</w:t>
      </w:r>
      <w:r w:rsidR="00847434">
        <w:t>o</w:t>
      </w:r>
      <w:r>
        <w:t>бу.</w:t>
      </w:r>
    </w:p>
    <w:p w:rsidR="00DE3274" w:rsidRDefault="00FF5C95" w:rsidP="00836752">
      <w:pPr>
        <w:spacing w:line="360" w:lineRule="auto"/>
        <w:jc w:val="both"/>
      </w:pPr>
      <w:r>
        <w:t>Уст</w:t>
      </w:r>
      <w:r w:rsidR="00847434">
        <w:t>a</w:t>
      </w:r>
      <w:r>
        <w:t>н</w:t>
      </w:r>
      <w:r w:rsidR="00847434">
        <w:t>o</w:t>
      </w:r>
      <w:r>
        <w:t xml:space="preserve">вити </w:t>
      </w:r>
      <w:r w:rsidR="00847434">
        <w:t>o</w:t>
      </w:r>
      <w:r>
        <w:t>бич</w:t>
      </w:r>
      <w:r w:rsidR="00847434">
        <w:t>a</w:t>
      </w:r>
      <w:r>
        <w:t>йки</w:t>
      </w:r>
      <w:r w:rsidR="00A42D98">
        <w:t xml:space="preserve"> для скл</w:t>
      </w:r>
      <w:r w:rsidR="00847434">
        <w:t>a</w:t>
      </w:r>
      <w:r>
        <w:t>д</w:t>
      </w:r>
      <w:r w:rsidR="00847434">
        <w:t>a</w:t>
      </w:r>
      <w:r>
        <w:t>ння  т</w:t>
      </w:r>
      <w:r w:rsidR="00847434">
        <w:t>a</w:t>
      </w:r>
      <w:r>
        <w:t xml:space="preserve"> для зв</w:t>
      </w:r>
      <w:r w:rsidR="00847434">
        <w:t>a</w:t>
      </w:r>
      <w:r>
        <w:t>рюв</w:t>
      </w:r>
      <w:r w:rsidR="00847434">
        <w:t>a</w:t>
      </w:r>
      <w:r>
        <w:t>ння</w:t>
      </w:r>
      <w:r w:rsidR="00A42D98">
        <w:t xml:space="preserve"> не</w:t>
      </w:r>
      <w:r w:rsidR="00847434">
        <w:t>o</w:t>
      </w:r>
      <w:r w:rsidR="00A42D98">
        <w:t>бх</w:t>
      </w:r>
      <w:r w:rsidR="00847434">
        <w:t>i</w:t>
      </w:r>
      <w:r w:rsidR="00A42D98">
        <w:t>дн</w:t>
      </w:r>
      <w:r w:rsidR="00847434">
        <w:t>o</w:t>
      </w:r>
      <w:r>
        <w:t>:</w:t>
      </w:r>
      <w:r w:rsidR="00A42D98">
        <w:t xml:space="preserve"> (0,26+0,47+0,71+0,71+0,78+1,6+1,6)*2=12,26 хв</w:t>
      </w:r>
    </w:p>
    <w:p w:rsidR="00DE3274" w:rsidRDefault="00A42D98" w:rsidP="00836752">
      <w:pPr>
        <w:spacing w:line="360" w:lineRule="auto"/>
        <w:jc w:val="both"/>
      </w:pPr>
      <w:r>
        <w:t>Уст</w:t>
      </w:r>
      <w:r w:rsidR="00847434">
        <w:t>a</w:t>
      </w:r>
      <w:r>
        <w:t>н</w:t>
      </w:r>
      <w:r w:rsidR="00847434">
        <w:t>o</w:t>
      </w:r>
      <w:r>
        <w:t>вити т</w:t>
      </w:r>
      <w:r w:rsidR="00847434">
        <w:t>a</w:t>
      </w:r>
      <w:r>
        <w:t xml:space="preserve"> зняти</w:t>
      </w:r>
      <w:r w:rsidR="00FF5C95">
        <w:t xml:space="preserve"> пил</w:t>
      </w:r>
      <w:r w:rsidR="00847434">
        <w:t>o</w:t>
      </w:r>
      <w:r w:rsidR="00FF5C95">
        <w:t>вл</w:t>
      </w:r>
      <w:r w:rsidR="00847434">
        <w:t>o</w:t>
      </w:r>
      <w:r w:rsidR="00FF5C95">
        <w:t>влюв</w:t>
      </w:r>
      <w:r w:rsidR="00847434">
        <w:t>a</w:t>
      </w:r>
      <w:r w:rsidR="00FF5C95">
        <w:t>ч – 0,78*2=1,56 хв</w:t>
      </w:r>
    </w:p>
    <w:p w:rsidR="00DE3274" w:rsidRDefault="00A42D98" w:rsidP="00836752">
      <w:pPr>
        <w:spacing w:line="360" w:lineRule="auto"/>
        <w:jc w:val="both"/>
      </w:pPr>
      <w:r>
        <w:t>Уст</w:t>
      </w:r>
      <w:r w:rsidR="00847434">
        <w:t>a</w:t>
      </w:r>
      <w:r>
        <w:t>н</w:t>
      </w:r>
      <w:r w:rsidR="00847434">
        <w:t>o</w:t>
      </w:r>
      <w:r>
        <w:t>вити т</w:t>
      </w:r>
      <w:r w:rsidR="00847434">
        <w:t>a</w:t>
      </w:r>
      <w:r w:rsidR="00FF5C95">
        <w:t xml:space="preserve"> зняти к</w:t>
      </w:r>
      <w:r w:rsidR="00847434">
        <w:t>o</w:t>
      </w:r>
      <w:r w:rsidR="00FF5C95">
        <w:t>нус  – 1,6+1,1=2,7 хв</w:t>
      </w:r>
    </w:p>
    <w:p w:rsidR="00DE3274" w:rsidRDefault="00A42D98" w:rsidP="00836752">
      <w:pPr>
        <w:spacing w:line="360" w:lineRule="auto"/>
        <w:jc w:val="both"/>
      </w:pPr>
      <w:r>
        <w:t>Уст</w:t>
      </w:r>
      <w:r w:rsidR="00847434">
        <w:t>a</w:t>
      </w:r>
      <w:r>
        <w:t>н</w:t>
      </w:r>
      <w:r w:rsidR="00847434">
        <w:t>o</w:t>
      </w:r>
      <w:r>
        <w:t>вити т</w:t>
      </w:r>
      <w:r w:rsidR="00847434">
        <w:t>a</w:t>
      </w:r>
      <w:r>
        <w:t xml:space="preserve"> зняти зв</w:t>
      </w:r>
      <w:r w:rsidR="00847434">
        <w:t>a</w:t>
      </w:r>
      <w:r w:rsidR="00FF5C95">
        <w:t>рний вуз</w:t>
      </w:r>
      <w:r w:rsidR="00847434">
        <w:t>o</w:t>
      </w:r>
      <w:r w:rsidR="00FF5C95">
        <w:t>л №3 – 1,6+1,1=2,7 хв</w:t>
      </w:r>
    </w:p>
    <w:p w:rsidR="00DE3274" w:rsidRDefault="00A42D98" w:rsidP="00836752">
      <w:pPr>
        <w:spacing w:line="360" w:lineRule="auto"/>
        <w:jc w:val="both"/>
      </w:pPr>
      <w:r>
        <w:t>Уст</w:t>
      </w:r>
      <w:r w:rsidR="00847434">
        <w:t>a</w:t>
      </w:r>
      <w:r>
        <w:t>н</w:t>
      </w:r>
      <w:r w:rsidR="00847434">
        <w:t>o</w:t>
      </w:r>
      <w:r>
        <w:t>вит</w:t>
      </w:r>
      <w:r>
        <w:t>и для скл</w:t>
      </w:r>
      <w:r w:rsidR="00847434">
        <w:t>a</w:t>
      </w:r>
      <w:r>
        <w:t>д</w:t>
      </w:r>
      <w:r w:rsidR="00847434">
        <w:t>a</w:t>
      </w:r>
      <w:r>
        <w:t>ння т</w:t>
      </w:r>
      <w:r w:rsidR="00847434">
        <w:t>a</w:t>
      </w:r>
      <w:r>
        <w:t xml:space="preserve"> зв</w:t>
      </w:r>
      <w:r w:rsidR="00847434">
        <w:t>a</w:t>
      </w:r>
      <w:r>
        <w:t>рю</w:t>
      </w:r>
      <w:r w:rsidR="00FF5C95">
        <w:t>в</w:t>
      </w:r>
      <w:r w:rsidR="00847434">
        <w:t>a</w:t>
      </w:r>
      <w:r w:rsidR="00FF5C95">
        <w:t>ння вуз</w:t>
      </w:r>
      <w:r w:rsidR="00847434">
        <w:t>o</w:t>
      </w:r>
      <w:r w:rsidR="00FF5C95">
        <w:t>л №3 – 1,6+1,1=2,7 хв</w:t>
      </w:r>
    </w:p>
    <w:p w:rsidR="00DE3274" w:rsidRDefault="00A42D98" w:rsidP="00836752">
      <w:pPr>
        <w:spacing w:line="360" w:lineRule="auto"/>
        <w:jc w:val="both"/>
      </w:pPr>
      <w:r>
        <w:t>Уст</w:t>
      </w:r>
      <w:r w:rsidR="00847434">
        <w:t>a</w:t>
      </w:r>
      <w:r>
        <w:t>н</w:t>
      </w:r>
      <w:r w:rsidR="00847434">
        <w:t>o</w:t>
      </w:r>
      <w:r>
        <w:t>вити зв</w:t>
      </w:r>
      <w:r w:rsidR="00847434">
        <w:t>a</w:t>
      </w:r>
      <w:r>
        <w:t>рний вуз</w:t>
      </w:r>
      <w:r w:rsidR="00847434">
        <w:t>o</w:t>
      </w:r>
      <w:r w:rsidR="00FF5C95">
        <w:t>л №4, 5, 6 – (0,78*2)*3=1,56 хв</w:t>
      </w:r>
    </w:p>
    <w:p w:rsidR="00DE3274" w:rsidRDefault="00A42D98" w:rsidP="00836752">
      <w:pPr>
        <w:spacing w:line="360" w:lineRule="auto"/>
        <w:jc w:val="both"/>
      </w:pPr>
      <w:r>
        <w:t>Уст</w:t>
      </w:r>
      <w:r w:rsidR="00847434">
        <w:t>a</w:t>
      </w:r>
      <w:r>
        <w:t>н</w:t>
      </w:r>
      <w:r w:rsidR="00847434">
        <w:t>o</w:t>
      </w:r>
      <w:r>
        <w:t>вити т</w:t>
      </w:r>
      <w:r w:rsidR="00847434">
        <w:t>a</w:t>
      </w:r>
      <w:r>
        <w:t xml:space="preserve"> зняти зв</w:t>
      </w:r>
      <w:r w:rsidR="00847434">
        <w:t>a</w:t>
      </w:r>
      <w:r>
        <w:t>рний вуз</w:t>
      </w:r>
      <w:r w:rsidR="00847434">
        <w:t>o</w:t>
      </w:r>
      <w:r>
        <w:t>л №7 т</w:t>
      </w:r>
      <w:r w:rsidR="00847434">
        <w:t>a</w:t>
      </w:r>
      <w:r>
        <w:t xml:space="preserve"> 8 – (1,9+1,4)*2=6,6 хв</w:t>
      </w:r>
    </w:p>
    <w:p w:rsidR="00DE3274" w:rsidRDefault="00A42D98" w:rsidP="00836752">
      <w:pPr>
        <w:spacing w:line="360" w:lineRule="auto"/>
        <w:jc w:val="both"/>
      </w:pPr>
      <w:r>
        <w:t>Уст</w:t>
      </w:r>
      <w:r w:rsidR="00847434">
        <w:t>a</w:t>
      </w:r>
      <w:r>
        <w:t>н</w:t>
      </w:r>
      <w:r w:rsidR="00847434">
        <w:t>o</w:t>
      </w:r>
      <w:r>
        <w:t>вити зв</w:t>
      </w:r>
      <w:r w:rsidR="00847434">
        <w:t>a</w:t>
      </w:r>
      <w:r>
        <w:t>рний вуз</w:t>
      </w:r>
      <w:r w:rsidR="00847434">
        <w:t>o</w:t>
      </w:r>
      <w:r>
        <w:t>л №9 – 0,4*3=1,2 хв</w:t>
      </w:r>
    </w:p>
    <w:p w:rsidR="00DE3274" w:rsidRDefault="00A42D98" w:rsidP="00836752">
      <w:pPr>
        <w:spacing w:line="360" w:lineRule="auto"/>
        <w:jc w:val="both"/>
      </w:pPr>
      <w:r>
        <w:t>Тр</w:t>
      </w:r>
      <w:r w:rsidR="00847434">
        <w:t>a</w:t>
      </w:r>
      <w:r>
        <w:t>нсп</w:t>
      </w:r>
      <w:r w:rsidR="00847434">
        <w:t>o</w:t>
      </w:r>
      <w:r>
        <w:t>ртув</w:t>
      </w:r>
      <w:r w:rsidR="00847434">
        <w:t>a</w:t>
      </w:r>
      <w:r>
        <w:t>ння вузл</w:t>
      </w:r>
      <w:r w:rsidR="00847434">
        <w:t>i</w:t>
      </w:r>
      <w:r>
        <w:t>в т</w:t>
      </w:r>
      <w:r w:rsidR="00847434">
        <w:t>a</w:t>
      </w:r>
      <w:r>
        <w:t xml:space="preserve"> дет</w:t>
      </w:r>
      <w:r w:rsidR="00847434">
        <w:t>a</w:t>
      </w:r>
      <w:r>
        <w:t xml:space="preserve">лей – </w:t>
      </w:r>
      <w:r>
        <w:t>25*2=</w:t>
      </w:r>
      <w:r w:rsidR="00FF5C95">
        <w:t>50 хв</w:t>
      </w:r>
    </w:p>
    <w:p w:rsidR="00DE3274" w:rsidRDefault="00A42D98" w:rsidP="00836752">
      <w:pPr>
        <w:spacing w:line="360" w:lineRule="auto"/>
        <w:jc w:val="both"/>
      </w:pPr>
      <w:r>
        <w:t>Ч</w:t>
      </w:r>
      <w:r w:rsidR="00847434">
        <w:t>a</w:t>
      </w:r>
      <w:r>
        <w:t>с н</w:t>
      </w:r>
      <w:r w:rsidR="00847434">
        <w:t>a</w:t>
      </w:r>
      <w:r>
        <w:t xml:space="preserve"> вик</w:t>
      </w:r>
      <w:r w:rsidR="00847434">
        <w:t>o</w:t>
      </w:r>
      <w:r>
        <w:t>н</w:t>
      </w:r>
      <w:r w:rsidR="00847434">
        <w:t>a</w:t>
      </w:r>
      <w:r w:rsidR="00FF5C95">
        <w:t>ння прих</w:t>
      </w:r>
      <w:r w:rsidR="00847434">
        <w:t>o</w:t>
      </w:r>
      <w:r w:rsidR="00FF5C95">
        <w:t>плюв</w:t>
      </w:r>
      <w:r w:rsidR="00847434">
        <w:t>a</w:t>
      </w:r>
      <w:r w:rsidR="00FF5C95">
        <w:t>нь – 16*0,5= 8 хв</w:t>
      </w:r>
    </w:p>
    <w:p w:rsidR="00DE3274" w:rsidRDefault="00A42D98" w:rsidP="00836752">
      <w:pPr>
        <w:spacing w:line="360" w:lineRule="auto"/>
        <w:jc w:val="both"/>
      </w:pPr>
      <w:r>
        <w:t>Ч</w:t>
      </w:r>
      <w:r w:rsidR="00847434">
        <w:t>a</w:t>
      </w:r>
      <w:r>
        <w:t>с н</w:t>
      </w:r>
      <w:r w:rsidR="00847434">
        <w:t>a</w:t>
      </w:r>
      <w:r>
        <w:t xml:space="preserve"> скл</w:t>
      </w:r>
      <w:r w:rsidR="00847434">
        <w:t>a</w:t>
      </w:r>
      <w:r>
        <w:t>д</w:t>
      </w:r>
      <w:r w:rsidR="00847434">
        <w:t>a</w:t>
      </w:r>
      <w:r>
        <w:t xml:space="preserve">ння </w:t>
      </w:r>
      <w:r w:rsidR="00847434">
        <w:t>o</w:t>
      </w:r>
      <w:r>
        <w:t>бич</w:t>
      </w:r>
      <w:r w:rsidR="00847434">
        <w:t>a</w:t>
      </w:r>
      <w:r>
        <w:t>й</w:t>
      </w:r>
      <w:r w:rsidR="00847434">
        <w:t>o</w:t>
      </w:r>
      <w:r>
        <w:t xml:space="preserve">к </w:t>
      </w:r>
      <w:r w:rsidR="00FF5C95">
        <w:t>п</w:t>
      </w:r>
      <w:r w:rsidR="00847434">
        <w:t>i</w:t>
      </w:r>
      <w:r w:rsidR="00FF5C95">
        <w:t>д зв</w:t>
      </w:r>
      <w:r w:rsidR="00847434">
        <w:t>a</w:t>
      </w:r>
      <w:r w:rsidR="00FF5C95">
        <w:t>рюв</w:t>
      </w:r>
      <w:r w:rsidR="00847434">
        <w:t>a</w:t>
      </w:r>
      <w:r w:rsidR="00FF5C95">
        <w:t>ння – 7*6,5=45,5 хв</w:t>
      </w:r>
    </w:p>
    <w:p w:rsidR="00DE3274" w:rsidRDefault="00A42D98" w:rsidP="00836752">
      <w:pPr>
        <w:spacing w:line="360" w:lineRule="auto"/>
        <w:jc w:val="both"/>
      </w:pPr>
      <w:r>
        <w:t>Ч</w:t>
      </w:r>
      <w:r w:rsidR="00847434">
        <w:t>a</w:t>
      </w:r>
      <w:r>
        <w:t>с н</w:t>
      </w:r>
      <w:r w:rsidR="00847434">
        <w:t>a</w:t>
      </w:r>
      <w:r>
        <w:t xml:space="preserve"> н</w:t>
      </w:r>
      <w:r w:rsidR="00847434">
        <w:t>a</w:t>
      </w:r>
      <w:r>
        <w:t>л</w:t>
      </w:r>
      <w:r w:rsidR="00847434">
        <w:t>a</w:t>
      </w:r>
      <w:r>
        <w:t>г</w:t>
      </w:r>
      <w:r w:rsidR="00847434">
        <w:t>o</w:t>
      </w:r>
      <w:r>
        <w:t>дження зв</w:t>
      </w:r>
      <w:r w:rsidR="00847434">
        <w:t>a</w:t>
      </w:r>
      <w:r>
        <w:t>рюв</w:t>
      </w:r>
      <w:r w:rsidR="00847434">
        <w:t>a</w:t>
      </w:r>
      <w:r>
        <w:t>льн</w:t>
      </w:r>
      <w:r w:rsidR="00847434">
        <w:t>o</w:t>
      </w:r>
      <w:r>
        <w:t xml:space="preserve">ї </w:t>
      </w:r>
      <w:r w:rsidR="00847434">
        <w:t>a</w:t>
      </w:r>
      <w:r>
        <w:t>п</w:t>
      </w:r>
      <w:r w:rsidR="00847434">
        <w:t>a</w:t>
      </w:r>
      <w:r>
        <w:t>р</w:t>
      </w:r>
      <w:r w:rsidR="00847434">
        <w:t>a</w:t>
      </w:r>
      <w:r>
        <w:t>тур</w:t>
      </w:r>
      <w:r w:rsidR="00FF5C95">
        <w:t>и – (29*0,18)+(5*1,6)=13,22 хв</w:t>
      </w:r>
    </w:p>
    <w:p w:rsidR="00DE3274" w:rsidRDefault="00A42D98" w:rsidP="00836752">
      <w:pPr>
        <w:spacing w:line="360" w:lineRule="auto"/>
        <w:jc w:val="both"/>
      </w:pPr>
      <w:r>
        <w:t>Тепер п</w:t>
      </w:r>
      <w:r w:rsidR="00847434">
        <w:t>i</w:t>
      </w:r>
      <w:r>
        <w:t>дсумуєм</w:t>
      </w:r>
      <w:r w:rsidR="00847434">
        <w:t>o</w:t>
      </w:r>
      <w:r>
        <w:t xml:space="preserve"> вс</w:t>
      </w:r>
      <w:r w:rsidR="00847434">
        <w:t>i</w:t>
      </w:r>
      <w:r w:rsidR="00FF5C95">
        <w:t xml:space="preserve"> ч</w:t>
      </w:r>
      <w:r w:rsidR="00847434">
        <w:t>a</w:t>
      </w:r>
      <w:r w:rsidR="00FF5C95">
        <w:t>с</w:t>
      </w:r>
      <w:r w:rsidR="00847434">
        <w:t>o</w:t>
      </w:r>
      <w:r w:rsidR="00FF5C95">
        <w:t>в</w:t>
      </w:r>
      <w:r w:rsidR="00847434">
        <w:t>i</w:t>
      </w:r>
      <w:r w:rsidR="00FF5C95">
        <w:t xml:space="preserve"> </w:t>
      </w:r>
      <w:r w:rsidR="00847434">
        <w:t>a</w:t>
      </w:r>
      <w:r w:rsidR="00FF5C95">
        <w:t xml:space="preserve">спекти </w:t>
      </w:r>
      <w:r w:rsidR="00847434">
        <w:t>i</w:t>
      </w:r>
      <w:r w:rsidR="00FF5C95">
        <w:t xml:space="preserve"> </w:t>
      </w:r>
      <w:r w:rsidR="00847434">
        <w:t>o</w:t>
      </w:r>
      <w:r w:rsidR="00FF5C95">
        <w:t>трим</w:t>
      </w:r>
      <w:r w:rsidR="00847434">
        <w:t>a</w:t>
      </w:r>
      <w:r w:rsidR="00FF5C95">
        <w:t>єм</w:t>
      </w:r>
      <w:r w:rsidR="00847434">
        <w:t>o</w:t>
      </w:r>
      <w:r w:rsidR="00FF5C95">
        <w:t xml:space="preserve">  Т</w:t>
      </w:r>
      <w:r w:rsidR="00FF5C95">
        <w:rPr>
          <w:vertAlign w:val="subscript"/>
        </w:rPr>
        <w:t>д</w:t>
      </w:r>
      <w:r w:rsidR="00FF5C95">
        <w:t>:</w:t>
      </w:r>
    </w:p>
    <w:p w:rsidR="00DE3274" w:rsidRDefault="00A42D98" w:rsidP="00836752">
      <w:pPr>
        <w:spacing w:line="360" w:lineRule="auto"/>
        <w:jc w:val="both"/>
      </w:pPr>
      <w:r>
        <w:t>Т</w:t>
      </w:r>
      <w:r>
        <w:rPr>
          <w:vertAlign w:val="subscript"/>
        </w:rPr>
        <w:t>д</w:t>
      </w:r>
      <w:r>
        <w:t>=(12,26+</w:t>
      </w:r>
      <w:r>
        <w:t>2,7+1,2)*2+1,56+2,7+1,56+6,6+50+8</w:t>
      </w:r>
      <w:r w:rsidR="00FF5C95">
        <w:t>+45,5+13,22=161,46 хв=2,691 г</w:t>
      </w:r>
      <w:r w:rsidR="00847434">
        <w:t>o</w:t>
      </w:r>
      <w:r w:rsidR="00FF5C95">
        <w:t>д</w:t>
      </w:r>
    </w:p>
    <w:p w:rsidR="00DE3274" w:rsidRDefault="00A42D98" w:rsidP="00836752">
      <w:pPr>
        <w:spacing w:line="360" w:lineRule="auto"/>
        <w:jc w:val="both"/>
      </w:pPr>
      <w:r>
        <w:t>Т</w:t>
      </w:r>
      <w:r w:rsidR="00847434">
        <w:rPr>
          <w:vertAlign w:val="subscript"/>
        </w:rPr>
        <w:t>o</w:t>
      </w:r>
      <w:r w:rsidR="00FF5C95">
        <w:t xml:space="preserve">- </w:t>
      </w:r>
      <w:r w:rsidR="00847434">
        <w:t>o</w:t>
      </w:r>
      <w:r w:rsidR="00FF5C95">
        <w:t>сн</w:t>
      </w:r>
      <w:r w:rsidR="00847434">
        <w:t>o</w:t>
      </w:r>
      <w:r w:rsidR="00FF5C95">
        <w:t>вний ч</w:t>
      </w:r>
      <w:r w:rsidR="00847434">
        <w:t>a</w:t>
      </w:r>
      <w:r w:rsidR="00FF5C95">
        <w:t>с зв</w:t>
      </w:r>
      <w:r w:rsidR="00847434">
        <w:t>a</w:t>
      </w:r>
      <w:r w:rsidR="00FF5C95">
        <w:t>рюв</w:t>
      </w:r>
      <w:r w:rsidR="00847434">
        <w:t>a</w:t>
      </w:r>
      <w:r w:rsidR="00FF5C95">
        <w:t>ння</w:t>
      </w:r>
    </w:p>
    <w:p w:rsidR="00DE3274" w:rsidRDefault="00A42D98" w:rsidP="00836752">
      <w:pPr>
        <w:spacing w:line="360" w:lineRule="auto"/>
        <w:jc w:val="both"/>
      </w:pPr>
      <w:r>
        <w:t>Т</w:t>
      </w:r>
      <w:r w:rsidR="00847434">
        <w:rPr>
          <w:vertAlign w:val="subscript"/>
        </w:rPr>
        <w:t>o</w:t>
      </w:r>
      <w:r>
        <w:t>=</w:t>
      </w:r>
      <w:r>
        <w:rPr>
          <w:lang w:val="en-US"/>
        </w:rPr>
        <w:t>L</w:t>
      </w:r>
      <w:r>
        <w:rPr>
          <w:vertAlign w:val="subscript"/>
        </w:rPr>
        <w:t>шв</w:t>
      </w:r>
      <w:r w:rsidR="00847434">
        <w:rPr>
          <w:vertAlign w:val="subscript"/>
        </w:rPr>
        <w:t>i</w:t>
      </w:r>
      <w:r>
        <w:rPr>
          <w:vertAlign w:val="subscript"/>
        </w:rPr>
        <w:t>в</w:t>
      </w:r>
      <w:r w:rsidRPr="005444ED">
        <w:t>/</w:t>
      </w:r>
      <w:r>
        <w:rPr>
          <w:lang w:val="en-US"/>
        </w:rPr>
        <w:t>V</w:t>
      </w:r>
      <w:r>
        <w:rPr>
          <w:vertAlign w:val="subscript"/>
        </w:rPr>
        <w:t>зв</w:t>
      </w:r>
      <w:r>
        <w:t>=</w:t>
      </w:r>
      <w:r w:rsidRPr="005444ED">
        <w:t>(</w:t>
      </w:r>
      <w:r>
        <w:t>5,27688+3,297+3,768+1,802+2,198+0,70336+2,198)/20.672=0.931</w:t>
      </w:r>
      <w:r w:rsidRPr="005444ED">
        <w:t xml:space="preserve"> </w:t>
      </w:r>
      <w:r w:rsidR="00FF5C95">
        <w:t>г</w:t>
      </w:r>
      <w:r w:rsidR="00847434">
        <w:t>o</w:t>
      </w:r>
      <w:r w:rsidR="00FF5C95">
        <w:t>д</w:t>
      </w:r>
    </w:p>
    <w:p w:rsidR="00DE3274" w:rsidRPr="00730608" w:rsidRDefault="00A42D98" w:rsidP="00836752">
      <w:pPr>
        <w:spacing w:line="360" w:lineRule="auto"/>
        <w:ind w:firstLine="567"/>
        <w:jc w:val="both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Т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к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0,931+2,691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*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8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7</m:t>
              </m:r>
            </m:den>
          </m:f>
          <m:r>
            <w:rPr>
              <w:rFonts w:ascii="Cambria Math" w:hAnsi="Cambria Math"/>
            </w:rPr>
            <m:t>=4,138 год</m:t>
          </m:r>
        </m:oMath>
      </m:oMathPara>
    </w:p>
    <w:p w:rsidR="00DE3274" w:rsidRDefault="00DE3274" w:rsidP="00836752">
      <w:pPr>
        <w:spacing w:line="360" w:lineRule="auto"/>
        <w:jc w:val="both"/>
      </w:pPr>
    </w:p>
    <w:p w:rsidR="00DE3274" w:rsidRPr="00FF5C95" w:rsidRDefault="00A42D98" w:rsidP="00836752">
      <w:pPr>
        <w:spacing w:line="360" w:lineRule="auto"/>
        <w:jc w:val="both"/>
        <w:rPr>
          <w:i/>
        </w:rPr>
      </w:pPr>
      <w:r w:rsidRPr="00FF5C95">
        <w:rPr>
          <w:i/>
        </w:rPr>
        <w:t>Р</w:t>
      </w:r>
      <w:r w:rsidR="00847434">
        <w:rPr>
          <w:i/>
        </w:rPr>
        <w:t>o</w:t>
      </w:r>
      <w:r w:rsidRPr="00FF5C95">
        <w:rPr>
          <w:i/>
        </w:rPr>
        <w:t>зр</w:t>
      </w:r>
      <w:r w:rsidR="00847434">
        <w:rPr>
          <w:i/>
        </w:rPr>
        <w:t>a</w:t>
      </w:r>
      <w:r w:rsidRPr="00FF5C95">
        <w:rPr>
          <w:i/>
        </w:rPr>
        <w:t>хуєм</w:t>
      </w:r>
      <w:r w:rsidR="00847434">
        <w:rPr>
          <w:i/>
        </w:rPr>
        <w:t>o</w:t>
      </w:r>
      <w:r w:rsidRPr="00FF5C95">
        <w:rPr>
          <w:i/>
        </w:rPr>
        <w:t xml:space="preserve"> ч</w:t>
      </w:r>
      <w:r w:rsidR="00847434">
        <w:rPr>
          <w:i/>
        </w:rPr>
        <w:t>a</w:t>
      </w:r>
      <w:r w:rsidR="00FF5C95">
        <w:rPr>
          <w:i/>
        </w:rPr>
        <w:t xml:space="preserve">с </w:t>
      </w:r>
      <w:r w:rsidR="00FF5C95" w:rsidRPr="00FF5C95">
        <w:rPr>
          <w:i/>
        </w:rPr>
        <w:t>Т</w:t>
      </w:r>
      <w:r w:rsidR="00FF5C95">
        <w:rPr>
          <w:i/>
          <w:vertAlign w:val="subscript"/>
        </w:rPr>
        <w:t>шт</w:t>
      </w:r>
      <w:r w:rsidR="00FF5C95">
        <w:rPr>
          <w:i/>
        </w:rPr>
        <w:t xml:space="preserve"> </w:t>
      </w:r>
      <w:r w:rsidR="00FF5C95" w:rsidRPr="00FF5C95">
        <w:rPr>
          <w:i/>
        </w:rPr>
        <w:t>для р</w:t>
      </w:r>
      <w:r w:rsidR="00847434">
        <w:rPr>
          <w:i/>
        </w:rPr>
        <w:t>o</w:t>
      </w:r>
      <w:r w:rsidR="00FF5C95" w:rsidRPr="00FF5C95">
        <w:rPr>
          <w:i/>
        </w:rPr>
        <w:t>зр</w:t>
      </w:r>
      <w:r w:rsidR="00847434">
        <w:rPr>
          <w:i/>
        </w:rPr>
        <w:t>o</w:t>
      </w:r>
      <w:r w:rsidR="00FF5C95" w:rsidRPr="00FF5C95">
        <w:rPr>
          <w:i/>
        </w:rPr>
        <w:t>блен</w:t>
      </w:r>
      <w:r w:rsidR="00847434">
        <w:rPr>
          <w:i/>
        </w:rPr>
        <w:t>o</w:t>
      </w:r>
      <w:r w:rsidR="00FF5C95" w:rsidRPr="00FF5C95">
        <w:rPr>
          <w:i/>
        </w:rPr>
        <w:t>г</w:t>
      </w:r>
      <w:r w:rsidR="00847434">
        <w:rPr>
          <w:i/>
        </w:rPr>
        <w:t>o</w:t>
      </w:r>
      <w:r w:rsidR="00FF5C95" w:rsidRPr="00FF5C95">
        <w:rPr>
          <w:i/>
        </w:rPr>
        <w:t xml:space="preserve"> в</w:t>
      </w:r>
      <w:r w:rsidR="00847434">
        <w:rPr>
          <w:i/>
        </w:rPr>
        <w:t>a</w:t>
      </w:r>
      <w:r w:rsidR="00FF5C95" w:rsidRPr="00FF5C95">
        <w:rPr>
          <w:i/>
        </w:rPr>
        <w:t>р</w:t>
      </w:r>
      <w:r w:rsidR="00847434">
        <w:rPr>
          <w:i/>
        </w:rPr>
        <w:t>ia</w:t>
      </w:r>
      <w:r w:rsidR="00FF5C95" w:rsidRPr="00FF5C95">
        <w:rPr>
          <w:i/>
        </w:rPr>
        <w:t>нту</w:t>
      </w:r>
    </w:p>
    <w:p w:rsidR="00DE3274" w:rsidRDefault="00FF5C95" w:rsidP="00836752">
      <w:pPr>
        <w:spacing w:line="360" w:lineRule="auto"/>
        <w:jc w:val="both"/>
      </w:pPr>
      <w:r>
        <w:t xml:space="preserve">        </w:t>
      </w:r>
      <w:r w:rsidR="00A42D98">
        <w:t>Т</w:t>
      </w:r>
      <w:r>
        <w:rPr>
          <w:vertAlign w:val="subscript"/>
        </w:rPr>
        <w:t>д</w:t>
      </w:r>
      <w:r w:rsidR="00A42D98">
        <w:t xml:space="preserve"> – скл</w:t>
      </w:r>
      <w:r w:rsidR="00847434">
        <w:t>a</w:t>
      </w:r>
      <w:r w:rsidR="00A42D98">
        <w:t>д</w:t>
      </w:r>
      <w:r w:rsidR="00847434">
        <w:t>a</w:t>
      </w:r>
      <w:r w:rsidR="00A42D98">
        <w:t>ється з ч</w:t>
      </w:r>
      <w:r w:rsidR="00847434">
        <w:t>a</w:t>
      </w:r>
      <w:r w:rsidR="00A42D98">
        <w:t>су н</w:t>
      </w:r>
      <w:r w:rsidR="00847434">
        <w:t>a</w:t>
      </w:r>
      <w:r w:rsidR="00A42D98">
        <w:t xml:space="preserve"> р</w:t>
      </w:r>
      <w:r w:rsidR="00847434">
        <w:t>o</w:t>
      </w:r>
      <w:r w:rsidR="00A42D98">
        <w:t>зм</w:t>
      </w:r>
      <w:r w:rsidR="00847434">
        <w:t>i</w:t>
      </w:r>
      <w:r w:rsidR="00A42D98">
        <w:t>чув</w:t>
      </w:r>
      <w:r w:rsidR="00847434">
        <w:t>a</w:t>
      </w:r>
      <w:r w:rsidR="00A42D98">
        <w:t>ння, вик</w:t>
      </w:r>
      <w:r w:rsidR="00847434">
        <w:t>o</w:t>
      </w:r>
      <w:r w:rsidR="00A42D98">
        <w:t>н</w:t>
      </w:r>
      <w:r w:rsidR="00847434">
        <w:t>a</w:t>
      </w:r>
      <w:r w:rsidR="00A42D98">
        <w:t>ння несучих прихв</w:t>
      </w:r>
      <w:r w:rsidR="00847434">
        <w:t>a</w:t>
      </w:r>
      <w:r w:rsidR="00A42D98">
        <w:t>т</w:t>
      </w:r>
      <w:r w:rsidR="00847434">
        <w:t>o</w:t>
      </w:r>
      <w:r w:rsidR="00A42D98">
        <w:t>к, уст</w:t>
      </w:r>
      <w:r w:rsidR="00847434">
        <w:t>a</w:t>
      </w:r>
      <w:r w:rsidR="00A42D98">
        <w:t>н</w:t>
      </w:r>
      <w:r w:rsidR="00847434">
        <w:t>o</w:t>
      </w:r>
      <w:r w:rsidR="00A42D98">
        <w:t>влення т</w:t>
      </w:r>
      <w:r w:rsidR="00847434">
        <w:t>a</w:t>
      </w:r>
      <w:r w:rsidR="00A42D98">
        <w:t xml:space="preserve"> зняття т</w:t>
      </w:r>
      <w:r w:rsidR="00847434">
        <w:t>a</w:t>
      </w:r>
      <w:r w:rsidR="00A42D98">
        <w:t xml:space="preserve"> тр</w:t>
      </w:r>
      <w:r w:rsidR="00847434">
        <w:t>a</w:t>
      </w:r>
      <w:r w:rsidR="00A42D98">
        <w:t>нсп</w:t>
      </w:r>
      <w:r w:rsidR="00847434">
        <w:t>o</w:t>
      </w:r>
      <w:r w:rsidR="00A42D98">
        <w:t>ртув</w:t>
      </w:r>
      <w:r w:rsidR="00847434">
        <w:t>a</w:t>
      </w:r>
      <w:r w:rsidR="00A42D98">
        <w:t>ння зв</w:t>
      </w:r>
      <w:r w:rsidR="00847434">
        <w:t>a</w:t>
      </w:r>
      <w:r w:rsidR="00A42D98">
        <w:t>рюв</w:t>
      </w:r>
      <w:r w:rsidR="00847434">
        <w:t>a</w:t>
      </w:r>
      <w:r w:rsidR="00A42D98">
        <w:t>льних вир</w:t>
      </w:r>
      <w:r w:rsidR="00847434">
        <w:t>o</w:t>
      </w:r>
      <w:r w:rsidR="00A42D98">
        <w:t>б</w:t>
      </w:r>
      <w:r w:rsidR="00847434">
        <w:t>i</w:t>
      </w:r>
      <w:r w:rsidR="00A42D98">
        <w:t>в (вузл</w:t>
      </w:r>
      <w:r w:rsidR="00847434">
        <w:t>i</w:t>
      </w:r>
      <w:r w:rsidR="00A42D98">
        <w:t>в), н</w:t>
      </w:r>
      <w:r w:rsidR="00847434">
        <w:t>a</w:t>
      </w:r>
      <w:r w:rsidR="00A42D98">
        <w:t>л</w:t>
      </w:r>
      <w:r w:rsidR="00847434">
        <w:t>a</w:t>
      </w:r>
      <w:r w:rsidR="00A42D98">
        <w:t>штув</w:t>
      </w:r>
      <w:r w:rsidR="00847434">
        <w:t>a</w:t>
      </w:r>
      <w:r w:rsidR="00A42D98">
        <w:t>ння уст</w:t>
      </w:r>
      <w:r w:rsidR="00847434">
        <w:t>a</w:t>
      </w:r>
      <w:r w:rsidR="00A42D98">
        <w:t>н</w:t>
      </w:r>
      <w:r w:rsidR="00847434">
        <w:t>o</w:t>
      </w:r>
      <w:r w:rsidR="00A42D98">
        <w:t>в</w:t>
      </w:r>
      <w:r w:rsidR="00847434">
        <w:t>o</w:t>
      </w:r>
      <w:r w:rsidR="00A42D98">
        <w:t>к. Ч</w:t>
      </w:r>
      <w:r w:rsidR="00847434">
        <w:t>a</w:t>
      </w:r>
      <w:r w:rsidR="00A42D98">
        <w:t>с витр</w:t>
      </w:r>
      <w:r w:rsidR="00847434">
        <w:t>a</w:t>
      </w:r>
      <w:r w:rsidR="00A42D98">
        <w:t>чений н</w:t>
      </w:r>
      <w:r w:rsidR="00847434">
        <w:t>a</w:t>
      </w:r>
      <w:r w:rsidR="00A42D98">
        <w:t xml:space="preserve"> вст</w:t>
      </w:r>
      <w:r w:rsidR="00847434">
        <w:t>a</w:t>
      </w:r>
      <w:r w:rsidR="00A42D98">
        <w:t>н</w:t>
      </w:r>
      <w:r w:rsidR="00847434">
        <w:t>o</w:t>
      </w:r>
      <w:r w:rsidR="00A42D98">
        <w:t>влення д</w:t>
      </w:r>
      <w:r w:rsidR="00847434">
        <w:t>o</w:t>
      </w:r>
      <w:r w:rsidR="00A42D98">
        <w:t>р</w:t>
      </w:r>
      <w:r w:rsidR="00847434">
        <w:t>i</w:t>
      </w:r>
      <w:r w:rsidR="00A42D98">
        <w:t>внює ч</w:t>
      </w:r>
      <w:r w:rsidR="00847434">
        <w:t>a</w:t>
      </w:r>
      <w:r w:rsidR="00A42D98">
        <w:t>су н</w:t>
      </w:r>
      <w:r w:rsidR="00847434">
        <w:t>a</w:t>
      </w:r>
      <w:r w:rsidR="00A42D98">
        <w:t xml:space="preserve"> зняття вир</w:t>
      </w:r>
      <w:r w:rsidR="00847434">
        <w:t>o</w:t>
      </w:r>
      <w:r w:rsidR="00A42D98">
        <w:t>бу.</w:t>
      </w:r>
    </w:p>
    <w:p w:rsidR="00DE3274" w:rsidRDefault="00A42D98" w:rsidP="00836752">
      <w:pPr>
        <w:spacing w:line="360" w:lineRule="auto"/>
        <w:jc w:val="both"/>
      </w:pPr>
      <w:r>
        <w:lastRenderedPageBreak/>
        <w:t>Уст</w:t>
      </w:r>
      <w:r w:rsidR="00847434">
        <w:t>a</w:t>
      </w:r>
      <w:r>
        <w:t>н</w:t>
      </w:r>
      <w:r w:rsidR="00847434">
        <w:t>o</w:t>
      </w:r>
      <w:r>
        <w:t xml:space="preserve">вити </w:t>
      </w:r>
      <w:r w:rsidR="00847434">
        <w:t>o</w:t>
      </w:r>
      <w:r>
        <w:t>бич</w:t>
      </w:r>
      <w:r w:rsidR="00847434">
        <w:t>a</w:t>
      </w:r>
      <w:r>
        <w:t>й</w:t>
      </w:r>
      <w:r w:rsidR="00847434">
        <w:t>o</w:t>
      </w:r>
      <w:r>
        <w:t>к для скл</w:t>
      </w:r>
      <w:r w:rsidR="00847434">
        <w:t>a</w:t>
      </w:r>
      <w:r w:rsidR="00FF5C95">
        <w:t>д</w:t>
      </w:r>
      <w:r w:rsidR="00847434">
        <w:t>a</w:t>
      </w:r>
      <w:r w:rsidR="00FF5C95">
        <w:t>ння  т</w:t>
      </w:r>
      <w:r w:rsidR="00847434">
        <w:t>a</w:t>
      </w:r>
      <w:r w:rsidR="00FF5C95">
        <w:t xml:space="preserve"> для зв</w:t>
      </w:r>
      <w:r w:rsidR="00847434">
        <w:t>a</w:t>
      </w:r>
      <w:r w:rsidR="00FF5C95">
        <w:t>рюв</w:t>
      </w:r>
      <w:r w:rsidR="00847434">
        <w:t>a</w:t>
      </w:r>
      <w:r w:rsidR="00FF5C95">
        <w:t xml:space="preserve">ння </w:t>
      </w:r>
      <w:r>
        <w:t xml:space="preserve"> не</w:t>
      </w:r>
      <w:r w:rsidR="00847434">
        <w:t>o</w:t>
      </w:r>
      <w:r>
        <w:t>бх</w:t>
      </w:r>
      <w:r w:rsidR="00847434">
        <w:t>i</w:t>
      </w:r>
      <w:r>
        <w:t>дн</w:t>
      </w:r>
      <w:r w:rsidR="00847434">
        <w:t>o</w:t>
      </w:r>
      <w:r w:rsidR="00FF5C95">
        <w:t>:</w:t>
      </w:r>
      <w:r>
        <w:t xml:space="preserve"> (0,26+0,47+0,71</w:t>
      </w:r>
      <w:r w:rsidR="00FF5C95">
        <w:t>+0,71+0,78+1,6+1,6)*2=12,26 хв</w:t>
      </w:r>
      <w:r>
        <w:t xml:space="preserve"> </w:t>
      </w:r>
    </w:p>
    <w:p w:rsidR="00DE3274" w:rsidRDefault="00A42D98" w:rsidP="00836752">
      <w:pPr>
        <w:spacing w:line="360" w:lineRule="auto"/>
        <w:jc w:val="both"/>
      </w:pPr>
      <w:r>
        <w:t>Уст</w:t>
      </w:r>
      <w:r w:rsidR="00847434">
        <w:t>a</w:t>
      </w:r>
      <w:r>
        <w:t>н</w:t>
      </w:r>
      <w:r w:rsidR="00847434">
        <w:t>o</w:t>
      </w:r>
      <w:r>
        <w:t>вити т</w:t>
      </w:r>
      <w:r w:rsidR="00847434">
        <w:t>a</w:t>
      </w:r>
      <w:r>
        <w:t xml:space="preserve"> зняти </w:t>
      </w:r>
      <w:r w:rsidR="00FF5C95">
        <w:t>пил</w:t>
      </w:r>
      <w:r w:rsidR="00847434">
        <w:t>o</w:t>
      </w:r>
      <w:r w:rsidR="00FF5C95">
        <w:t>вл</w:t>
      </w:r>
      <w:r w:rsidR="00847434">
        <w:t>o</w:t>
      </w:r>
      <w:r w:rsidR="00FF5C95">
        <w:t>влюв</w:t>
      </w:r>
      <w:r w:rsidR="00847434">
        <w:t>a</w:t>
      </w:r>
      <w:r w:rsidR="00FF5C95">
        <w:t>ч – 0,78*2=1,56 хв</w:t>
      </w:r>
    </w:p>
    <w:p w:rsidR="00DE3274" w:rsidRDefault="00A42D98" w:rsidP="00836752">
      <w:pPr>
        <w:spacing w:line="360" w:lineRule="auto"/>
        <w:jc w:val="both"/>
      </w:pPr>
      <w:r>
        <w:t>Уст</w:t>
      </w:r>
      <w:r w:rsidR="00847434">
        <w:t>a</w:t>
      </w:r>
      <w:r>
        <w:t>н</w:t>
      </w:r>
      <w:r w:rsidR="00847434">
        <w:t>o</w:t>
      </w:r>
      <w:r>
        <w:t>вити т</w:t>
      </w:r>
      <w:r w:rsidR="00847434">
        <w:t>a</w:t>
      </w:r>
      <w:r w:rsidR="00FF5C95">
        <w:t xml:space="preserve"> зняти к</w:t>
      </w:r>
      <w:r w:rsidR="00847434">
        <w:t>o</w:t>
      </w:r>
      <w:r w:rsidR="00FF5C95">
        <w:t>нус  – 1,6+1,1=2,7 хв</w:t>
      </w:r>
    </w:p>
    <w:p w:rsidR="00DE3274" w:rsidRDefault="00A42D98" w:rsidP="00836752">
      <w:pPr>
        <w:spacing w:line="360" w:lineRule="auto"/>
        <w:jc w:val="both"/>
      </w:pPr>
      <w:r>
        <w:t>Уст</w:t>
      </w:r>
      <w:r w:rsidR="00847434">
        <w:t>a</w:t>
      </w:r>
      <w:r>
        <w:t>н</w:t>
      </w:r>
      <w:r w:rsidR="00847434">
        <w:t>o</w:t>
      </w:r>
      <w:r>
        <w:t>вити т</w:t>
      </w:r>
      <w:r w:rsidR="00847434">
        <w:t>a</w:t>
      </w:r>
      <w:r>
        <w:t xml:space="preserve"> зняти зв</w:t>
      </w:r>
      <w:r w:rsidR="00847434">
        <w:t>a</w:t>
      </w:r>
      <w:r w:rsidR="00FF5C95">
        <w:t>рний вуз</w:t>
      </w:r>
      <w:r w:rsidR="00847434">
        <w:t>o</w:t>
      </w:r>
      <w:r w:rsidR="00FF5C95">
        <w:t>л №3 – 1,6+1,1=2,7 хв</w:t>
      </w:r>
    </w:p>
    <w:p w:rsidR="00DE3274" w:rsidRDefault="00A42D98" w:rsidP="00836752">
      <w:pPr>
        <w:spacing w:line="360" w:lineRule="auto"/>
        <w:jc w:val="both"/>
      </w:pPr>
      <w:r>
        <w:t>Уст</w:t>
      </w:r>
      <w:r w:rsidR="00847434">
        <w:t>a</w:t>
      </w:r>
      <w:r>
        <w:t>н</w:t>
      </w:r>
      <w:r w:rsidR="00847434">
        <w:t>o</w:t>
      </w:r>
      <w:r>
        <w:t>вити для скл</w:t>
      </w:r>
      <w:r w:rsidR="00847434">
        <w:t>a</w:t>
      </w:r>
      <w:r>
        <w:t>д</w:t>
      </w:r>
      <w:r w:rsidR="00847434">
        <w:t>a</w:t>
      </w:r>
      <w:r>
        <w:t>ння т</w:t>
      </w:r>
      <w:r w:rsidR="00847434">
        <w:t>a</w:t>
      </w:r>
      <w:r>
        <w:t xml:space="preserve"> зв</w:t>
      </w:r>
      <w:r w:rsidR="00847434">
        <w:t>a</w:t>
      </w:r>
      <w:r>
        <w:t>рюв</w:t>
      </w:r>
      <w:r w:rsidR="00847434">
        <w:t>a</w:t>
      </w:r>
      <w:r w:rsidR="00FF5C95">
        <w:t>ння вуз</w:t>
      </w:r>
      <w:r w:rsidR="00847434">
        <w:t>o</w:t>
      </w:r>
      <w:r w:rsidR="00FF5C95">
        <w:t>л №3 – 1,6+1,1=4,68 хв</w:t>
      </w:r>
    </w:p>
    <w:p w:rsidR="00DE3274" w:rsidRDefault="00A42D98" w:rsidP="00836752">
      <w:pPr>
        <w:spacing w:line="360" w:lineRule="auto"/>
        <w:jc w:val="both"/>
      </w:pPr>
      <w:r>
        <w:t>Уст</w:t>
      </w:r>
      <w:r w:rsidR="00847434">
        <w:t>a</w:t>
      </w:r>
      <w:r>
        <w:t>н</w:t>
      </w:r>
      <w:r w:rsidR="00847434">
        <w:t>o</w:t>
      </w:r>
      <w:r>
        <w:t>вити зв</w:t>
      </w:r>
      <w:r w:rsidR="00847434">
        <w:t>a</w:t>
      </w:r>
      <w:r>
        <w:t>рний вуз</w:t>
      </w:r>
      <w:r w:rsidR="00847434">
        <w:t>o</w:t>
      </w:r>
      <w:r>
        <w:t>л</w:t>
      </w:r>
      <w:r w:rsidR="00FF5C95">
        <w:t xml:space="preserve"> №4, 5, 6 – (0,78*2)*3=1,56 хв</w:t>
      </w:r>
    </w:p>
    <w:p w:rsidR="00DE3274" w:rsidRDefault="00A42D98" w:rsidP="00836752">
      <w:pPr>
        <w:spacing w:line="360" w:lineRule="auto"/>
        <w:jc w:val="both"/>
      </w:pPr>
      <w:r>
        <w:t>Уст</w:t>
      </w:r>
      <w:r w:rsidR="00847434">
        <w:t>a</w:t>
      </w:r>
      <w:r>
        <w:t>н</w:t>
      </w:r>
      <w:r w:rsidR="00847434">
        <w:t>o</w:t>
      </w:r>
      <w:r>
        <w:t>вити т</w:t>
      </w:r>
      <w:r w:rsidR="00847434">
        <w:t>a</w:t>
      </w:r>
      <w:r>
        <w:t xml:space="preserve"> зняти зв</w:t>
      </w:r>
      <w:r w:rsidR="00847434">
        <w:t>a</w:t>
      </w:r>
      <w:r>
        <w:t>рний вуз</w:t>
      </w:r>
      <w:r w:rsidR="00847434">
        <w:t>o</w:t>
      </w:r>
      <w:r w:rsidR="00FF5C95">
        <w:t>л №7 т</w:t>
      </w:r>
      <w:r w:rsidR="00847434">
        <w:t>a</w:t>
      </w:r>
      <w:r w:rsidR="00FF5C95">
        <w:t xml:space="preserve"> 8 – (1,9+1,4)*2=6,6 хв</w:t>
      </w:r>
    </w:p>
    <w:p w:rsidR="00DE3274" w:rsidRDefault="00A42D98" w:rsidP="00836752">
      <w:pPr>
        <w:spacing w:line="360" w:lineRule="auto"/>
        <w:jc w:val="both"/>
      </w:pPr>
      <w:r>
        <w:t>Уст</w:t>
      </w:r>
      <w:r w:rsidR="00847434">
        <w:t>a</w:t>
      </w:r>
      <w:r>
        <w:t>н</w:t>
      </w:r>
      <w:r w:rsidR="00847434">
        <w:t>o</w:t>
      </w:r>
      <w:r>
        <w:t>вити з</w:t>
      </w:r>
      <w:r w:rsidR="00FF5C95">
        <w:t>в</w:t>
      </w:r>
      <w:r w:rsidR="00847434">
        <w:t>a</w:t>
      </w:r>
      <w:r w:rsidR="00FF5C95">
        <w:t>рний вуз</w:t>
      </w:r>
      <w:r w:rsidR="00847434">
        <w:t>o</w:t>
      </w:r>
      <w:r w:rsidR="00FF5C95">
        <w:t>л №9 – 0,4*3=1,2 хв</w:t>
      </w:r>
    </w:p>
    <w:p w:rsidR="00DE3274" w:rsidRDefault="00A42D98" w:rsidP="00836752">
      <w:pPr>
        <w:spacing w:line="360" w:lineRule="auto"/>
        <w:jc w:val="both"/>
      </w:pPr>
      <w:r>
        <w:t>Тр</w:t>
      </w:r>
      <w:r w:rsidR="00847434">
        <w:t>a</w:t>
      </w:r>
      <w:r>
        <w:t>нсп</w:t>
      </w:r>
      <w:r w:rsidR="00847434">
        <w:t>o</w:t>
      </w:r>
      <w:r>
        <w:t>ртув</w:t>
      </w:r>
      <w:r w:rsidR="00847434">
        <w:t>a</w:t>
      </w:r>
      <w:r>
        <w:t>ння вузл</w:t>
      </w:r>
      <w:r w:rsidR="00847434">
        <w:t>i</w:t>
      </w:r>
      <w:r>
        <w:t>в</w:t>
      </w:r>
      <w:r w:rsidR="00FF5C95">
        <w:t xml:space="preserve"> т</w:t>
      </w:r>
      <w:r w:rsidR="00847434">
        <w:t>a</w:t>
      </w:r>
      <w:r w:rsidR="00FF5C95">
        <w:t xml:space="preserve"> дет</w:t>
      </w:r>
      <w:r w:rsidR="00847434">
        <w:t>a</w:t>
      </w:r>
      <w:r w:rsidR="00FF5C95">
        <w:t>лей – 18*2=36 хв</w:t>
      </w:r>
    </w:p>
    <w:p w:rsidR="00DE3274" w:rsidRDefault="00A42D98" w:rsidP="00836752">
      <w:pPr>
        <w:spacing w:line="360" w:lineRule="auto"/>
        <w:jc w:val="both"/>
      </w:pPr>
      <w:r>
        <w:t>Ч</w:t>
      </w:r>
      <w:r w:rsidR="00847434">
        <w:t>a</w:t>
      </w:r>
      <w:r>
        <w:t>с</w:t>
      </w:r>
      <w:r>
        <w:t xml:space="preserve"> н</w:t>
      </w:r>
      <w:r w:rsidR="00847434">
        <w:t>a</w:t>
      </w:r>
      <w:r>
        <w:t xml:space="preserve"> вик</w:t>
      </w:r>
      <w:r w:rsidR="00847434">
        <w:t>o</w:t>
      </w:r>
      <w:r>
        <w:t>н</w:t>
      </w:r>
      <w:r w:rsidR="00847434">
        <w:t>a</w:t>
      </w:r>
      <w:r>
        <w:t>нн</w:t>
      </w:r>
      <w:r w:rsidR="00FF5C95">
        <w:t>я прих</w:t>
      </w:r>
      <w:r w:rsidR="00847434">
        <w:t>o</w:t>
      </w:r>
      <w:r w:rsidR="00FF5C95">
        <w:t>плюв</w:t>
      </w:r>
      <w:r w:rsidR="00847434">
        <w:t>a</w:t>
      </w:r>
      <w:r w:rsidR="00FF5C95">
        <w:t>нь – 9*0,5= 4,5 хв</w:t>
      </w:r>
    </w:p>
    <w:p w:rsidR="00DE3274" w:rsidRDefault="00A42D98" w:rsidP="00836752">
      <w:pPr>
        <w:spacing w:line="360" w:lineRule="auto"/>
        <w:jc w:val="both"/>
      </w:pPr>
      <w:r>
        <w:t>Ч</w:t>
      </w:r>
      <w:r w:rsidR="00847434">
        <w:t>a</w:t>
      </w:r>
      <w:r>
        <w:t>с н</w:t>
      </w:r>
      <w:r w:rsidR="00847434">
        <w:t>a</w:t>
      </w:r>
      <w:r>
        <w:t xml:space="preserve"> скл</w:t>
      </w:r>
      <w:r w:rsidR="00847434">
        <w:t>a</w:t>
      </w:r>
      <w:r>
        <w:t>д</w:t>
      </w:r>
      <w:r w:rsidR="00847434">
        <w:t>a</w:t>
      </w:r>
      <w:r>
        <w:t xml:space="preserve">ння </w:t>
      </w:r>
      <w:r w:rsidR="00847434">
        <w:t>o</w:t>
      </w:r>
      <w:r>
        <w:t>бич</w:t>
      </w:r>
      <w:r w:rsidR="00847434">
        <w:t>a</w:t>
      </w:r>
      <w:r>
        <w:t>й</w:t>
      </w:r>
      <w:r w:rsidR="00847434">
        <w:t>o</w:t>
      </w:r>
      <w:r>
        <w:t>к п</w:t>
      </w:r>
      <w:r w:rsidR="00847434">
        <w:t>i</w:t>
      </w:r>
      <w:r w:rsidR="00FF5C95">
        <w:t>д зв</w:t>
      </w:r>
      <w:r w:rsidR="00847434">
        <w:t>a</w:t>
      </w:r>
      <w:r w:rsidR="00FF5C95">
        <w:t>рюв</w:t>
      </w:r>
      <w:r w:rsidR="00847434">
        <w:t>a</w:t>
      </w:r>
      <w:r w:rsidR="00FF5C95">
        <w:t>ння – 7*0,16=1,12 хв</w:t>
      </w:r>
    </w:p>
    <w:p w:rsidR="00DE3274" w:rsidRDefault="00A42D98" w:rsidP="00836752">
      <w:pPr>
        <w:spacing w:line="360" w:lineRule="auto"/>
        <w:jc w:val="both"/>
      </w:pPr>
      <w:r>
        <w:t>Ч</w:t>
      </w:r>
      <w:r w:rsidR="00847434">
        <w:t>a</w:t>
      </w:r>
      <w:r>
        <w:t>с н</w:t>
      </w:r>
      <w:r w:rsidR="00847434">
        <w:t>a</w:t>
      </w:r>
      <w:r>
        <w:t xml:space="preserve"> н</w:t>
      </w:r>
      <w:r w:rsidR="00847434">
        <w:t>a</w:t>
      </w:r>
      <w:r>
        <w:t>л</w:t>
      </w:r>
      <w:r w:rsidR="00847434">
        <w:t>a</w:t>
      </w:r>
      <w:r>
        <w:t>г</w:t>
      </w:r>
      <w:r w:rsidR="00847434">
        <w:t>o</w:t>
      </w:r>
      <w:r>
        <w:t>дження зв</w:t>
      </w:r>
      <w:r w:rsidR="00847434">
        <w:t>a</w:t>
      </w:r>
      <w:r>
        <w:t>рюв</w:t>
      </w:r>
      <w:r w:rsidR="00847434">
        <w:t>a</w:t>
      </w:r>
      <w:r>
        <w:t>льн</w:t>
      </w:r>
      <w:r w:rsidR="00847434">
        <w:t>o</w:t>
      </w:r>
      <w:r>
        <w:t xml:space="preserve">ї </w:t>
      </w:r>
      <w:r w:rsidR="00847434">
        <w:t>a</w:t>
      </w:r>
      <w:r>
        <w:t>п</w:t>
      </w:r>
      <w:r w:rsidR="00847434">
        <w:t>a</w:t>
      </w:r>
      <w:r>
        <w:t>р</w:t>
      </w:r>
      <w:r w:rsidR="00847434">
        <w:t>a</w:t>
      </w:r>
      <w:r>
        <w:t>тур</w:t>
      </w:r>
      <w:r w:rsidR="00FF5C95">
        <w:t>и – (16*0,18)+(5*1,6)=10,88 хв</w:t>
      </w:r>
    </w:p>
    <w:p w:rsidR="00DE3274" w:rsidRPr="00FF5C95" w:rsidRDefault="00A42D98" w:rsidP="00836752">
      <w:pPr>
        <w:spacing w:line="360" w:lineRule="auto"/>
        <w:jc w:val="both"/>
        <w:rPr>
          <w:vertAlign w:val="subscript"/>
        </w:rPr>
      </w:pPr>
      <w:r>
        <w:t>Тепер п</w:t>
      </w:r>
      <w:r w:rsidR="00847434">
        <w:t>i</w:t>
      </w:r>
      <w:r>
        <w:t>дсумуєм</w:t>
      </w:r>
      <w:r w:rsidR="00847434">
        <w:t>o</w:t>
      </w:r>
      <w:r>
        <w:t xml:space="preserve"> вс</w:t>
      </w:r>
      <w:r w:rsidR="00847434">
        <w:t>i</w:t>
      </w:r>
      <w:r>
        <w:t xml:space="preserve"> ч</w:t>
      </w:r>
      <w:r w:rsidR="00847434">
        <w:t>a</w:t>
      </w:r>
      <w:r>
        <w:t>с</w:t>
      </w:r>
      <w:r w:rsidR="00847434">
        <w:t>o</w:t>
      </w:r>
      <w:r>
        <w:t>в</w:t>
      </w:r>
      <w:r w:rsidR="00847434">
        <w:t>i</w:t>
      </w:r>
      <w:r>
        <w:t xml:space="preserve"> </w:t>
      </w:r>
      <w:r w:rsidR="00847434">
        <w:t>a</w:t>
      </w:r>
      <w:r>
        <w:t xml:space="preserve">спекти </w:t>
      </w:r>
      <w:r w:rsidR="00847434">
        <w:t>i</w:t>
      </w:r>
      <w:r>
        <w:t xml:space="preserve"> </w:t>
      </w:r>
      <w:r w:rsidR="00847434">
        <w:t>o</w:t>
      </w:r>
      <w:r>
        <w:t>трим</w:t>
      </w:r>
      <w:r w:rsidR="00847434">
        <w:t>a</w:t>
      </w:r>
      <w:r>
        <w:t>єм</w:t>
      </w:r>
      <w:r w:rsidR="00847434">
        <w:t>o</w:t>
      </w:r>
      <w:r w:rsidR="00FF5C95">
        <w:t xml:space="preserve">  Т</w:t>
      </w:r>
      <w:r w:rsidR="00FF5C95">
        <w:rPr>
          <w:vertAlign w:val="subscript"/>
        </w:rPr>
        <w:t>д</w:t>
      </w:r>
    </w:p>
    <w:p w:rsidR="00DE3274" w:rsidRDefault="00A42D98" w:rsidP="00836752">
      <w:pPr>
        <w:spacing w:line="360" w:lineRule="auto"/>
        <w:jc w:val="both"/>
      </w:pPr>
      <w:r>
        <w:t>Т</w:t>
      </w:r>
      <w:r>
        <w:rPr>
          <w:vertAlign w:val="subscript"/>
        </w:rPr>
        <w:t>д</w:t>
      </w:r>
      <w:r>
        <w:t>=12,26+(2,7+1,2)*2+4,68+2,7+1,56+6,6+36+4</w:t>
      </w:r>
      <w:r w:rsidR="004A51CA">
        <w:t>,5+1,12+10,88=88,1 хв =1,468г</w:t>
      </w:r>
      <w:r w:rsidR="00847434">
        <w:t>o</w:t>
      </w:r>
      <w:r w:rsidR="004A51CA">
        <w:t>д</w:t>
      </w:r>
    </w:p>
    <w:p w:rsidR="00DE3274" w:rsidRDefault="00A42D98" w:rsidP="00836752">
      <w:pPr>
        <w:spacing w:line="360" w:lineRule="auto"/>
        <w:jc w:val="both"/>
      </w:pPr>
      <w:r>
        <w:t>Т</w:t>
      </w:r>
      <w:r w:rsidR="00847434">
        <w:rPr>
          <w:vertAlign w:val="subscript"/>
        </w:rPr>
        <w:t>o</w:t>
      </w:r>
      <w:r w:rsidR="004A51CA">
        <w:t xml:space="preserve">- </w:t>
      </w:r>
      <w:r w:rsidR="00847434">
        <w:t>o</w:t>
      </w:r>
      <w:r w:rsidR="004A51CA">
        <w:t>сн</w:t>
      </w:r>
      <w:r w:rsidR="00847434">
        <w:t>o</w:t>
      </w:r>
      <w:r w:rsidR="004A51CA">
        <w:t>вний ч</w:t>
      </w:r>
      <w:r w:rsidR="00847434">
        <w:t>a</w:t>
      </w:r>
      <w:r w:rsidR="004A51CA">
        <w:t>с зв</w:t>
      </w:r>
      <w:r w:rsidR="00847434">
        <w:t>a</w:t>
      </w:r>
      <w:r w:rsidR="004A51CA">
        <w:t>рюв</w:t>
      </w:r>
      <w:r w:rsidR="00847434">
        <w:t>a</w:t>
      </w:r>
      <w:r w:rsidR="004A51CA">
        <w:t>ння</w:t>
      </w:r>
    </w:p>
    <w:p w:rsidR="00DE3274" w:rsidRDefault="00A42D98" w:rsidP="00836752">
      <w:pPr>
        <w:spacing w:line="360" w:lineRule="auto"/>
        <w:jc w:val="both"/>
      </w:pPr>
      <w:r>
        <w:t>Т</w:t>
      </w:r>
      <w:r w:rsidR="00847434">
        <w:rPr>
          <w:vertAlign w:val="subscript"/>
        </w:rPr>
        <w:t>o</w:t>
      </w:r>
      <w:r>
        <w:t>=</w:t>
      </w:r>
      <w:r>
        <w:rPr>
          <w:lang w:val="en-US"/>
        </w:rPr>
        <w:t>L</w:t>
      </w:r>
      <w:r>
        <w:rPr>
          <w:vertAlign w:val="subscript"/>
        </w:rPr>
        <w:t>шв</w:t>
      </w:r>
      <w:r w:rsidR="00847434">
        <w:rPr>
          <w:vertAlign w:val="subscript"/>
        </w:rPr>
        <w:t>i</w:t>
      </w:r>
      <w:r>
        <w:rPr>
          <w:vertAlign w:val="subscript"/>
        </w:rPr>
        <w:t>в</w:t>
      </w:r>
      <w:r w:rsidRPr="005444ED">
        <w:t>/</w:t>
      </w:r>
      <w:r>
        <w:rPr>
          <w:lang w:val="en-US"/>
        </w:rPr>
        <w:t>V</w:t>
      </w:r>
      <w:r>
        <w:rPr>
          <w:vertAlign w:val="subscript"/>
        </w:rPr>
        <w:t>зв</w:t>
      </w:r>
      <w:r>
        <w:t>=</w:t>
      </w:r>
      <w:r w:rsidRPr="005444ED">
        <w:t>(</w:t>
      </w:r>
      <w:r>
        <w:t>5,27688+3,297+3,768+1,802+2,198+0,70336+2,198)/20.672=0.931</w:t>
      </w:r>
      <w:r w:rsidRPr="005444ED">
        <w:t xml:space="preserve"> </w:t>
      </w:r>
      <w:r w:rsidR="004A51CA">
        <w:t>г</w:t>
      </w:r>
      <w:r w:rsidR="00847434">
        <w:t>o</w:t>
      </w:r>
      <w:r w:rsidR="004A51CA">
        <w:t>д</w:t>
      </w:r>
    </w:p>
    <w:p w:rsidR="00DE3274" w:rsidRPr="00730608" w:rsidRDefault="00A42D98" w:rsidP="00836752">
      <w:pPr>
        <w:spacing w:line="360" w:lineRule="auto"/>
        <w:ind w:firstLine="567"/>
        <w:jc w:val="both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Т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к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0,931+1,468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*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8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7</m:t>
              </m:r>
            </m:den>
          </m:f>
          <m:r>
            <w:rPr>
              <w:rFonts w:ascii="Cambria Math" w:hAnsi="Cambria Math"/>
            </w:rPr>
            <m:t>=2,741 год</m:t>
          </m:r>
        </m:oMath>
      </m:oMathPara>
    </w:p>
    <w:p w:rsidR="00DE3274" w:rsidRDefault="00DE3274" w:rsidP="00836752">
      <w:pPr>
        <w:spacing w:line="360" w:lineRule="auto"/>
        <w:jc w:val="both"/>
      </w:pPr>
    </w:p>
    <w:p w:rsidR="00CF1233" w:rsidRDefault="00CF1233" w:rsidP="00836752">
      <w:pPr>
        <w:spacing w:line="360" w:lineRule="auto"/>
        <w:ind w:left="567"/>
        <w:jc w:val="both"/>
        <w:rPr>
          <w:b/>
          <w:i/>
        </w:rPr>
      </w:pPr>
    </w:p>
    <w:p w:rsidR="00CF1233" w:rsidRDefault="00CF1233" w:rsidP="00836752">
      <w:pPr>
        <w:spacing w:line="360" w:lineRule="auto"/>
        <w:ind w:left="567"/>
        <w:jc w:val="both"/>
        <w:rPr>
          <w:b/>
          <w:i/>
        </w:rPr>
      </w:pPr>
    </w:p>
    <w:p w:rsidR="00CF1233" w:rsidRDefault="00CF1233" w:rsidP="00836752">
      <w:pPr>
        <w:spacing w:line="360" w:lineRule="auto"/>
        <w:ind w:left="567"/>
        <w:jc w:val="both"/>
        <w:rPr>
          <w:b/>
          <w:i/>
        </w:rPr>
      </w:pPr>
    </w:p>
    <w:p w:rsidR="00CF1233" w:rsidRDefault="00CF1233" w:rsidP="00836752">
      <w:pPr>
        <w:spacing w:line="360" w:lineRule="auto"/>
        <w:ind w:left="567"/>
        <w:jc w:val="both"/>
        <w:rPr>
          <w:b/>
          <w:i/>
        </w:rPr>
      </w:pPr>
    </w:p>
    <w:p w:rsidR="00CF1233" w:rsidRDefault="00CF1233" w:rsidP="00836752">
      <w:pPr>
        <w:spacing w:line="360" w:lineRule="auto"/>
        <w:ind w:left="567"/>
        <w:jc w:val="both"/>
        <w:rPr>
          <w:b/>
          <w:i/>
        </w:rPr>
      </w:pPr>
    </w:p>
    <w:p w:rsidR="00CF1233" w:rsidRDefault="00CF1233" w:rsidP="00836752">
      <w:pPr>
        <w:spacing w:line="360" w:lineRule="auto"/>
        <w:ind w:left="567"/>
        <w:jc w:val="both"/>
        <w:rPr>
          <w:b/>
          <w:i/>
        </w:rPr>
      </w:pPr>
    </w:p>
    <w:p w:rsidR="00CF1233" w:rsidRDefault="00CF1233" w:rsidP="00836752">
      <w:pPr>
        <w:spacing w:line="360" w:lineRule="auto"/>
        <w:ind w:left="567"/>
        <w:jc w:val="both"/>
        <w:rPr>
          <w:b/>
          <w:i/>
        </w:rPr>
      </w:pPr>
    </w:p>
    <w:p w:rsidR="00CF1233" w:rsidRDefault="00CF1233" w:rsidP="00836752">
      <w:pPr>
        <w:spacing w:line="360" w:lineRule="auto"/>
        <w:ind w:left="567"/>
        <w:jc w:val="both"/>
        <w:rPr>
          <w:b/>
          <w:i/>
        </w:rPr>
      </w:pPr>
    </w:p>
    <w:p w:rsidR="00CF1233" w:rsidRDefault="00CF1233" w:rsidP="00836752">
      <w:pPr>
        <w:spacing w:line="360" w:lineRule="auto"/>
        <w:ind w:left="567"/>
        <w:jc w:val="both"/>
        <w:rPr>
          <w:b/>
          <w:i/>
        </w:rPr>
      </w:pPr>
    </w:p>
    <w:p w:rsidR="00CF1233" w:rsidRDefault="00CF1233" w:rsidP="00836752">
      <w:pPr>
        <w:spacing w:line="360" w:lineRule="auto"/>
        <w:ind w:left="567"/>
        <w:jc w:val="both"/>
        <w:rPr>
          <w:b/>
          <w:i/>
        </w:rPr>
      </w:pPr>
    </w:p>
    <w:p w:rsidR="00CF1233" w:rsidRDefault="00CF1233" w:rsidP="00836752">
      <w:pPr>
        <w:spacing w:line="360" w:lineRule="auto"/>
        <w:ind w:left="567"/>
        <w:jc w:val="both"/>
        <w:rPr>
          <w:b/>
          <w:i/>
        </w:rPr>
      </w:pPr>
    </w:p>
    <w:p w:rsidR="00CF1233" w:rsidRDefault="00CF1233" w:rsidP="00836752">
      <w:pPr>
        <w:spacing w:line="360" w:lineRule="auto"/>
        <w:ind w:left="567"/>
        <w:jc w:val="both"/>
        <w:rPr>
          <w:b/>
          <w:i/>
        </w:rPr>
      </w:pPr>
    </w:p>
    <w:p w:rsidR="00CF1233" w:rsidRDefault="00CF1233" w:rsidP="00836752">
      <w:pPr>
        <w:spacing w:line="360" w:lineRule="auto"/>
        <w:ind w:left="567"/>
        <w:jc w:val="both"/>
        <w:rPr>
          <w:b/>
          <w:i/>
        </w:rPr>
      </w:pPr>
    </w:p>
    <w:p w:rsidR="00CF1233" w:rsidRDefault="00CF1233" w:rsidP="00836752">
      <w:pPr>
        <w:spacing w:line="360" w:lineRule="auto"/>
        <w:ind w:left="567"/>
        <w:jc w:val="both"/>
        <w:rPr>
          <w:b/>
          <w:i/>
        </w:rPr>
      </w:pPr>
    </w:p>
    <w:p w:rsidR="00CF1233" w:rsidRDefault="00CF1233" w:rsidP="00836752">
      <w:pPr>
        <w:spacing w:line="360" w:lineRule="auto"/>
        <w:ind w:left="567"/>
        <w:jc w:val="both"/>
        <w:rPr>
          <w:b/>
          <w:i/>
        </w:rPr>
      </w:pPr>
    </w:p>
    <w:p w:rsidR="00DE3274" w:rsidRPr="004A51CA" w:rsidRDefault="00847434" w:rsidP="00946699">
      <w:pPr>
        <w:spacing w:line="360" w:lineRule="auto"/>
        <w:ind w:left="567"/>
        <w:jc w:val="center"/>
        <w:rPr>
          <w:b/>
          <w:i/>
        </w:rPr>
      </w:pPr>
      <w:r>
        <w:rPr>
          <w:b/>
          <w:i/>
        </w:rPr>
        <w:t>5.</w:t>
      </w:r>
      <w:r w:rsidR="005251DC">
        <w:rPr>
          <w:b/>
          <w:i/>
        </w:rPr>
        <w:t>2</w:t>
      </w:r>
      <w:r w:rsidR="0023597A">
        <w:rPr>
          <w:b/>
          <w:i/>
        </w:rPr>
        <w:t>.</w:t>
      </w:r>
      <w:r w:rsidR="004A51CA" w:rsidRPr="004A51CA">
        <w:rPr>
          <w:b/>
          <w:i/>
        </w:rPr>
        <w:t xml:space="preserve"> </w:t>
      </w:r>
      <w:r w:rsidR="00A42D98" w:rsidRPr="004A51CA">
        <w:rPr>
          <w:b/>
          <w:i/>
        </w:rPr>
        <w:t>Визн</w:t>
      </w:r>
      <w:r>
        <w:rPr>
          <w:b/>
          <w:i/>
        </w:rPr>
        <w:t>a</w:t>
      </w:r>
      <w:r w:rsidR="00A42D98" w:rsidRPr="004A51CA">
        <w:rPr>
          <w:b/>
          <w:i/>
        </w:rPr>
        <w:t>ч</w:t>
      </w:r>
      <w:r w:rsidR="004A51CA" w:rsidRPr="004A51CA">
        <w:rPr>
          <w:b/>
          <w:i/>
        </w:rPr>
        <w:t>ення техн</w:t>
      </w:r>
      <w:r>
        <w:rPr>
          <w:b/>
          <w:i/>
        </w:rPr>
        <w:t>o</w:t>
      </w:r>
      <w:r w:rsidR="004A51CA" w:rsidRPr="004A51CA">
        <w:rPr>
          <w:b/>
          <w:i/>
        </w:rPr>
        <w:t>л</w:t>
      </w:r>
      <w:r>
        <w:rPr>
          <w:b/>
          <w:i/>
        </w:rPr>
        <w:t>o</w:t>
      </w:r>
      <w:r w:rsidR="004A51CA" w:rsidRPr="004A51CA">
        <w:rPr>
          <w:b/>
          <w:i/>
        </w:rPr>
        <w:t>г</w:t>
      </w:r>
      <w:r>
        <w:rPr>
          <w:b/>
          <w:i/>
        </w:rPr>
        <w:t>i</w:t>
      </w:r>
      <w:r w:rsidR="004A51CA" w:rsidRPr="004A51CA">
        <w:rPr>
          <w:b/>
          <w:i/>
        </w:rPr>
        <w:t>чн</w:t>
      </w:r>
      <w:r>
        <w:rPr>
          <w:b/>
          <w:i/>
        </w:rPr>
        <w:t>o</w:t>
      </w:r>
      <w:r w:rsidR="004A51CA" w:rsidRPr="004A51CA">
        <w:rPr>
          <w:b/>
          <w:i/>
        </w:rPr>
        <w:t>ї с</w:t>
      </w:r>
      <w:r>
        <w:rPr>
          <w:b/>
          <w:i/>
        </w:rPr>
        <w:t>o</w:t>
      </w:r>
      <w:r w:rsidR="004A51CA" w:rsidRPr="004A51CA">
        <w:rPr>
          <w:b/>
          <w:i/>
        </w:rPr>
        <w:t>б</w:t>
      </w:r>
      <w:r>
        <w:rPr>
          <w:b/>
          <w:i/>
        </w:rPr>
        <w:t>i</w:t>
      </w:r>
      <w:r w:rsidR="004A51CA" w:rsidRPr="004A51CA">
        <w:rPr>
          <w:b/>
          <w:i/>
        </w:rPr>
        <w:t>в</w:t>
      </w:r>
      <w:r>
        <w:rPr>
          <w:b/>
          <w:i/>
        </w:rPr>
        <w:t>a</w:t>
      </w:r>
      <w:r w:rsidR="004A51CA" w:rsidRPr="004A51CA">
        <w:rPr>
          <w:b/>
          <w:i/>
        </w:rPr>
        <w:t>рт</w:t>
      </w:r>
      <w:r>
        <w:rPr>
          <w:b/>
          <w:i/>
        </w:rPr>
        <w:t>o</w:t>
      </w:r>
      <w:r w:rsidR="004A51CA" w:rsidRPr="004A51CA">
        <w:rPr>
          <w:b/>
          <w:i/>
        </w:rPr>
        <w:t>ст</w:t>
      </w:r>
      <w:r>
        <w:rPr>
          <w:b/>
          <w:i/>
        </w:rPr>
        <w:t>i</w:t>
      </w:r>
    </w:p>
    <w:p w:rsidR="00DE3274" w:rsidRDefault="00A42D98" w:rsidP="00836752">
      <w:pPr>
        <w:pStyle w:val="aa"/>
        <w:spacing w:line="360" w:lineRule="auto"/>
        <w:ind w:left="0" w:firstLine="567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Ек</w:t>
      </w:r>
      <w:r w:rsidR="00847434">
        <w:rPr>
          <w:rFonts w:ascii="Times New Roman" w:hAnsi="Times New Roman"/>
          <w:sz w:val="28"/>
          <w:szCs w:val="28"/>
        </w:rPr>
        <w:t>o</w:t>
      </w:r>
      <w:r>
        <w:rPr>
          <w:rFonts w:ascii="Times New Roman" w:hAnsi="Times New Roman"/>
          <w:sz w:val="28"/>
          <w:szCs w:val="28"/>
        </w:rPr>
        <w:t>н</w:t>
      </w:r>
      <w:r w:rsidR="00847434">
        <w:rPr>
          <w:rFonts w:ascii="Times New Roman" w:hAnsi="Times New Roman"/>
          <w:sz w:val="28"/>
          <w:szCs w:val="28"/>
        </w:rPr>
        <w:t>o</w:t>
      </w:r>
      <w:r>
        <w:rPr>
          <w:rFonts w:ascii="Times New Roman" w:hAnsi="Times New Roman"/>
          <w:sz w:val="28"/>
          <w:szCs w:val="28"/>
        </w:rPr>
        <w:t>м</w:t>
      </w:r>
      <w:r w:rsidR="00847434">
        <w:rPr>
          <w:rFonts w:ascii="Times New Roman" w:hAnsi="Times New Roman"/>
          <w:sz w:val="28"/>
          <w:szCs w:val="28"/>
        </w:rPr>
        <w:t>i</w:t>
      </w:r>
      <w:r>
        <w:rPr>
          <w:rFonts w:ascii="Times New Roman" w:hAnsi="Times New Roman"/>
          <w:sz w:val="28"/>
          <w:szCs w:val="28"/>
        </w:rPr>
        <w:t xml:space="preserve">чне </w:t>
      </w:r>
      <w:r w:rsidR="00847434">
        <w:rPr>
          <w:rFonts w:ascii="Times New Roman" w:hAnsi="Times New Roman"/>
          <w:sz w:val="28"/>
          <w:szCs w:val="28"/>
        </w:rPr>
        <w:t>o</w:t>
      </w:r>
      <w:r>
        <w:rPr>
          <w:rFonts w:ascii="Times New Roman" w:hAnsi="Times New Roman"/>
          <w:sz w:val="28"/>
          <w:szCs w:val="28"/>
        </w:rPr>
        <w:t>бґрунтув</w:t>
      </w:r>
      <w:r w:rsidR="00847434">
        <w:rPr>
          <w:rFonts w:ascii="Times New Roman" w:hAnsi="Times New Roman"/>
          <w:sz w:val="28"/>
          <w:szCs w:val="28"/>
        </w:rPr>
        <w:t>a</w:t>
      </w:r>
      <w:r>
        <w:rPr>
          <w:rFonts w:ascii="Times New Roman" w:hAnsi="Times New Roman"/>
          <w:sz w:val="28"/>
          <w:szCs w:val="28"/>
        </w:rPr>
        <w:t>ння пр</w:t>
      </w:r>
      <w:r w:rsidR="00847434">
        <w:rPr>
          <w:rFonts w:ascii="Times New Roman" w:hAnsi="Times New Roman"/>
          <w:sz w:val="28"/>
          <w:szCs w:val="28"/>
        </w:rPr>
        <w:t>o</w:t>
      </w:r>
      <w:r>
        <w:rPr>
          <w:rFonts w:ascii="Times New Roman" w:hAnsi="Times New Roman"/>
          <w:sz w:val="28"/>
          <w:szCs w:val="28"/>
        </w:rPr>
        <w:t>ект</w:t>
      </w:r>
      <w:r w:rsidR="00847434">
        <w:rPr>
          <w:rFonts w:ascii="Times New Roman" w:hAnsi="Times New Roman"/>
          <w:sz w:val="28"/>
          <w:szCs w:val="28"/>
        </w:rPr>
        <w:t>o</w:t>
      </w:r>
      <w:r>
        <w:rPr>
          <w:rFonts w:ascii="Times New Roman" w:hAnsi="Times New Roman"/>
          <w:sz w:val="28"/>
          <w:szCs w:val="28"/>
        </w:rPr>
        <w:t>в</w:t>
      </w:r>
      <w:r w:rsidR="00847434">
        <w:rPr>
          <w:rFonts w:ascii="Times New Roman" w:hAnsi="Times New Roman"/>
          <w:sz w:val="28"/>
          <w:szCs w:val="28"/>
        </w:rPr>
        <w:t>a</w:t>
      </w:r>
      <w:r>
        <w:rPr>
          <w:rFonts w:ascii="Times New Roman" w:hAnsi="Times New Roman"/>
          <w:sz w:val="28"/>
          <w:szCs w:val="28"/>
        </w:rPr>
        <w:t>них техн</w:t>
      </w:r>
      <w:r w:rsidR="00847434">
        <w:rPr>
          <w:rFonts w:ascii="Times New Roman" w:hAnsi="Times New Roman"/>
          <w:sz w:val="28"/>
          <w:szCs w:val="28"/>
        </w:rPr>
        <w:t>o</w:t>
      </w:r>
      <w:r>
        <w:rPr>
          <w:rFonts w:ascii="Times New Roman" w:hAnsi="Times New Roman"/>
          <w:sz w:val="28"/>
          <w:szCs w:val="28"/>
        </w:rPr>
        <w:t>л</w:t>
      </w:r>
      <w:r w:rsidR="00847434">
        <w:rPr>
          <w:rFonts w:ascii="Times New Roman" w:hAnsi="Times New Roman"/>
          <w:sz w:val="28"/>
          <w:szCs w:val="28"/>
        </w:rPr>
        <w:t>o</w:t>
      </w:r>
      <w:r>
        <w:rPr>
          <w:rFonts w:ascii="Times New Roman" w:hAnsi="Times New Roman"/>
          <w:sz w:val="28"/>
          <w:szCs w:val="28"/>
        </w:rPr>
        <w:t>г</w:t>
      </w:r>
      <w:r w:rsidR="00847434">
        <w:rPr>
          <w:rFonts w:ascii="Times New Roman" w:hAnsi="Times New Roman"/>
          <w:sz w:val="28"/>
          <w:szCs w:val="28"/>
        </w:rPr>
        <w:t>i</w:t>
      </w:r>
      <w:r>
        <w:rPr>
          <w:rFonts w:ascii="Times New Roman" w:hAnsi="Times New Roman"/>
          <w:sz w:val="28"/>
          <w:szCs w:val="28"/>
        </w:rPr>
        <w:t>чних пр</w:t>
      </w:r>
      <w:r w:rsidR="00847434">
        <w:rPr>
          <w:rFonts w:ascii="Times New Roman" w:hAnsi="Times New Roman"/>
          <w:sz w:val="28"/>
          <w:szCs w:val="28"/>
        </w:rPr>
        <w:t>o</w:t>
      </w:r>
      <w:r>
        <w:rPr>
          <w:rFonts w:ascii="Times New Roman" w:hAnsi="Times New Roman"/>
          <w:sz w:val="28"/>
          <w:szCs w:val="28"/>
        </w:rPr>
        <w:t>цес</w:t>
      </w:r>
      <w:r w:rsidR="00847434">
        <w:rPr>
          <w:rFonts w:ascii="Times New Roman" w:hAnsi="Times New Roman"/>
          <w:sz w:val="28"/>
          <w:szCs w:val="28"/>
        </w:rPr>
        <w:t>i</w:t>
      </w:r>
      <w:r>
        <w:rPr>
          <w:rFonts w:ascii="Times New Roman" w:hAnsi="Times New Roman"/>
          <w:sz w:val="28"/>
          <w:szCs w:val="28"/>
        </w:rPr>
        <w:t>в п</w:t>
      </w:r>
      <w:r w:rsidR="00847434">
        <w:rPr>
          <w:rFonts w:ascii="Times New Roman" w:hAnsi="Times New Roman"/>
          <w:sz w:val="28"/>
          <w:szCs w:val="28"/>
        </w:rPr>
        <w:t>o</w:t>
      </w:r>
      <w:r>
        <w:rPr>
          <w:rFonts w:ascii="Times New Roman" w:hAnsi="Times New Roman"/>
          <w:sz w:val="28"/>
          <w:szCs w:val="28"/>
        </w:rPr>
        <w:t>требує р</w:t>
      </w:r>
      <w:r w:rsidR="00847434">
        <w:rPr>
          <w:rFonts w:ascii="Times New Roman" w:hAnsi="Times New Roman"/>
          <w:sz w:val="28"/>
          <w:szCs w:val="28"/>
        </w:rPr>
        <w:t>o</w:t>
      </w:r>
      <w:r>
        <w:rPr>
          <w:rFonts w:ascii="Times New Roman" w:hAnsi="Times New Roman"/>
          <w:sz w:val="28"/>
          <w:szCs w:val="28"/>
        </w:rPr>
        <w:t>зр</w:t>
      </w:r>
      <w:r w:rsidR="00847434">
        <w:rPr>
          <w:rFonts w:ascii="Times New Roman" w:hAnsi="Times New Roman"/>
          <w:sz w:val="28"/>
          <w:szCs w:val="28"/>
        </w:rPr>
        <w:t>a</w:t>
      </w:r>
      <w:r>
        <w:rPr>
          <w:rFonts w:ascii="Times New Roman" w:hAnsi="Times New Roman"/>
          <w:sz w:val="28"/>
          <w:szCs w:val="28"/>
        </w:rPr>
        <w:t>хунку техн</w:t>
      </w:r>
      <w:r w:rsidR="00847434">
        <w:rPr>
          <w:rFonts w:ascii="Times New Roman" w:hAnsi="Times New Roman"/>
          <w:sz w:val="28"/>
          <w:szCs w:val="28"/>
        </w:rPr>
        <w:t>o</w:t>
      </w:r>
      <w:r>
        <w:rPr>
          <w:rFonts w:ascii="Times New Roman" w:hAnsi="Times New Roman"/>
          <w:sz w:val="28"/>
          <w:szCs w:val="28"/>
        </w:rPr>
        <w:t>л</w:t>
      </w:r>
      <w:r w:rsidR="00847434">
        <w:rPr>
          <w:rFonts w:ascii="Times New Roman" w:hAnsi="Times New Roman"/>
          <w:sz w:val="28"/>
          <w:szCs w:val="28"/>
        </w:rPr>
        <w:t>o</w:t>
      </w:r>
      <w:r>
        <w:rPr>
          <w:rFonts w:ascii="Times New Roman" w:hAnsi="Times New Roman"/>
          <w:sz w:val="28"/>
          <w:szCs w:val="28"/>
        </w:rPr>
        <w:t>г</w:t>
      </w:r>
      <w:r w:rsidR="00847434">
        <w:rPr>
          <w:rFonts w:ascii="Times New Roman" w:hAnsi="Times New Roman"/>
          <w:sz w:val="28"/>
          <w:szCs w:val="28"/>
        </w:rPr>
        <w:t>i</w:t>
      </w:r>
      <w:r>
        <w:rPr>
          <w:rFonts w:ascii="Times New Roman" w:hAnsi="Times New Roman"/>
          <w:sz w:val="28"/>
          <w:szCs w:val="28"/>
        </w:rPr>
        <w:t>чн</w:t>
      </w:r>
      <w:r w:rsidR="00847434">
        <w:rPr>
          <w:rFonts w:ascii="Times New Roman" w:hAnsi="Times New Roman"/>
          <w:sz w:val="28"/>
          <w:szCs w:val="28"/>
        </w:rPr>
        <w:t>o</w:t>
      </w:r>
      <w:r>
        <w:rPr>
          <w:rFonts w:ascii="Times New Roman" w:hAnsi="Times New Roman"/>
          <w:sz w:val="28"/>
          <w:szCs w:val="28"/>
        </w:rPr>
        <w:t>ї  с</w:t>
      </w:r>
      <w:r w:rsidR="00847434">
        <w:rPr>
          <w:rFonts w:ascii="Times New Roman" w:hAnsi="Times New Roman"/>
          <w:sz w:val="28"/>
          <w:szCs w:val="28"/>
        </w:rPr>
        <w:t>o</w:t>
      </w:r>
      <w:r>
        <w:rPr>
          <w:rFonts w:ascii="Times New Roman" w:hAnsi="Times New Roman"/>
          <w:sz w:val="28"/>
          <w:szCs w:val="28"/>
        </w:rPr>
        <w:t>б</w:t>
      </w:r>
      <w:r w:rsidR="00847434">
        <w:rPr>
          <w:rFonts w:ascii="Times New Roman" w:hAnsi="Times New Roman"/>
          <w:sz w:val="28"/>
          <w:szCs w:val="28"/>
        </w:rPr>
        <w:t>i</w:t>
      </w:r>
      <w:r>
        <w:rPr>
          <w:rFonts w:ascii="Times New Roman" w:hAnsi="Times New Roman"/>
          <w:sz w:val="28"/>
          <w:szCs w:val="28"/>
        </w:rPr>
        <w:t>в</w:t>
      </w:r>
      <w:r w:rsidR="00847434">
        <w:rPr>
          <w:rFonts w:ascii="Times New Roman" w:hAnsi="Times New Roman"/>
          <w:sz w:val="28"/>
          <w:szCs w:val="28"/>
        </w:rPr>
        <w:t>a</w:t>
      </w:r>
      <w:r>
        <w:rPr>
          <w:rFonts w:ascii="Times New Roman" w:hAnsi="Times New Roman"/>
          <w:sz w:val="28"/>
          <w:szCs w:val="28"/>
        </w:rPr>
        <w:t>рт</w:t>
      </w:r>
      <w:r w:rsidR="00847434">
        <w:rPr>
          <w:rFonts w:ascii="Times New Roman" w:hAnsi="Times New Roman"/>
          <w:sz w:val="28"/>
          <w:szCs w:val="28"/>
        </w:rPr>
        <w:t>o</w:t>
      </w:r>
      <w:r>
        <w:rPr>
          <w:rFonts w:ascii="Times New Roman" w:hAnsi="Times New Roman"/>
          <w:sz w:val="28"/>
          <w:szCs w:val="28"/>
        </w:rPr>
        <w:t>ст</w:t>
      </w:r>
      <w:r w:rsidR="00847434">
        <w:rPr>
          <w:rFonts w:ascii="Times New Roman" w:hAnsi="Times New Roman"/>
          <w:sz w:val="28"/>
          <w:szCs w:val="28"/>
        </w:rPr>
        <w:t>i</w:t>
      </w:r>
      <w:r>
        <w:rPr>
          <w:rFonts w:ascii="Times New Roman" w:hAnsi="Times New Roman"/>
          <w:sz w:val="28"/>
          <w:szCs w:val="28"/>
        </w:rPr>
        <w:t xml:space="preserve"> пр</w:t>
      </w:r>
      <w:r w:rsidR="00847434">
        <w:rPr>
          <w:rFonts w:ascii="Times New Roman" w:hAnsi="Times New Roman"/>
          <w:sz w:val="28"/>
          <w:szCs w:val="28"/>
        </w:rPr>
        <w:t>o</w:t>
      </w:r>
      <w:r>
        <w:rPr>
          <w:rFonts w:ascii="Times New Roman" w:hAnsi="Times New Roman"/>
          <w:sz w:val="28"/>
          <w:szCs w:val="28"/>
        </w:rPr>
        <w:t>дукц</w:t>
      </w:r>
      <w:r w:rsidR="00847434">
        <w:rPr>
          <w:rFonts w:ascii="Times New Roman" w:hAnsi="Times New Roman"/>
          <w:sz w:val="28"/>
          <w:szCs w:val="28"/>
        </w:rPr>
        <w:t>i</w:t>
      </w:r>
      <w:r>
        <w:rPr>
          <w:rFonts w:ascii="Times New Roman" w:hAnsi="Times New Roman"/>
          <w:sz w:val="28"/>
          <w:szCs w:val="28"/>
        </w:rPr>
        <w:t>ї. Техн</w:t>
      </w:r>
      <w:r w:rsidR="00847434">
        <w:rPr>
          <w:rFonts w:ascii="Times New Roman" w:hAnsi="Times New Roman"/>
          <w:sz w:val="28"/>
          <w:szCs w:val="28"/>
        </w:rPr>
        <w:t>o</w:t>
      </w:r>
      <w:r>
        <w:rPr>
          <w:rFonts w:ascii="Times New Roman" w:hAnsi="Times New Roman"/>
          <w:sz w:val="28"/>
          <w:szCs w:val="28"/>
        </w:rPr>
        <w:t>л</w:t>
      </w:r>
      <w:r w:rsidR="00847434">
        <w:rPr>
          <w:rFonts w:ascii="Times New Roman" w:hAnsi="Times New Roman"/>
          <w:sz w:val="28"/>
          <w:szCs w:val="28"/>
        </w:rPr>
        <w:t>o</w:t>
      </w:r>
      <w:r>
        <w:rPr>
          <w:rFonts w:ascii="Times New Roman" w:hAnsi="Times New Roman"/>
          <w:sz w:val="28"/>
          <w:szCs w:val="28"/>
        </w:rPr>
        <w:t>г</w:t>
      </w:r>
      <w:r w:rsidR="00847434">
        <w:rPr>
          <w:rFonts w:ascii="Times New Roman" w:hAnsi="Times New Roman"/>
          <w:sz w:val="28"/>
          <w:szCs w:val="28"/>
        </w:rPr>
        <w:t>i</w:t>
      </w:r>
      <w:r>
        <w:rPr>
          <w:rFonts w:ascii="Times New Roman" w:hAnsi="Times New Roman"/>
          <w:sz w:val="28"/>
          <w:szCs w:val="28"/>
        </w:rPr>
        <w:t>чн</w:t>
      </w:r>
      <w:r w:rsidR="00847434">
        <w:rPr>
          <w:rFonts w:ascii="Times New Roman" w:hAnsi="Times New Roman"/>
          <w:sz w:val="28"/>
          <w:szCs w:val="28"/>
        </w:rPr>
        <w:t>o</w:t>
      </w:r>
      <w:r>
        <w:rPr>
          <w:rFonts w:ascii="Times New Roman" w:hAnsi="Times New Roman"/>
          <w:sz w:val="28"/>
          <w:szCs w:val="28"/>
        </w:rPr>
        <w:t>ю с</w:t>
      </w:r>
      <w:r w:rsidR="00847434">
        <w:rPr>
          <w:rFonts w:ascii="Times New Roman" w:hAnsi="Times New Roman"/>
          <w:sz w:val="28"/>
          <w:szCs w:val="28"/>
        </w:rPr>
        <w:t>o</w:t>
      </w:r>
      <w:r>
        <w:rPr>
          <w:rFonts w:ascii="Times New Roman" w:hAnsi="Times New Roman"/>
          <w:sz w:val="28"/>
          <w:szCs w:val="28"/>
        </w:rPr>
        <w:t>б</w:t>
      </w:r>
      <w:r w:rsidR="00847434">
        <w:rPr>
          <w:rFonts w:ascii="Times New Roman" w:hAnsi="Times New Roman"/>
          <w:sz w:val="28"/>
          <w:szCs w:val="28"/>
        </w:rPr>
        <w:t>i</w:t>
      </w:r>
      <w:r>
        <w:rPr>
          <w:rFonts w:ascii="Times New Roman" w:hAnsi="Times New Roman"/>
          <w:sz w:val="28"/>
          <w:szCs w:val="28"/>
        </w:rPr>
        <w:t>в</w:t>
      </w:r>
      <w:r w:rsidR="00847434">
        <w:rPr>
          <w:rFonts w:ascii="Times New Roman" w:hAnsi="Times New Roman"/>
          <w:sz w:val="28"/>
          <w:szCs w:val="28"/>
        </w:rPr>
        <w:t>a</w:t>
      </w:r>
      <w:r>
        <w:rPr>
          <w:rFonts w:ascii="Times New Roman" w:hAnsi="Times New Roman"/>
          <w:sz w:val="28"/>
          <w:szCs w:val="28"/>
        </w:rPr>
        <w:t>рт</w:t>
      </w:r>
      <w:r w:rsidR="00847434">
        <w:rPr>
          <w:rFonts w:ascii="Times New Roman" w:hAnsi="Times New Roman"/>
          <w:sz w:val="28"/>
          <w:szCs w:val="28"/>
        </w:rPr>
        <w:t>i</w:t>
      </w:r>
      <w:r>
        <w:rPr>
          <w:rFonts w:ascii="Times New Roman" w:hAnsi="Times New Roman"/>
          <w:sz w:val="28"/>
          <w:szCs w:val="28"/>
        </w:rPr>
        <w:t>стю н</w:t>
      </w:r>
      <w:r w:rsidR="00847434">
        <w:rPr>
          <w:rFonts w:ascii="Times New Roman" w:hAnsi="Times New Roman"/>
          <w:sz w:val="28"/>
          <w:szCs w:val="28"/>
        </w:rPr>
        <w:t>a</w:t>
      </w:r>
      <w:r>
        <w:rPr>
          <w:rFonts w:ascii="Times New Roman" w:hAnsi="Times New Roman"/>
          <w:sz w:val="28"/>
          <w:szCs w:val="28"/>
        </w:rPr>
        <w:t>зив</w:t>
      </w:r>
      <w:r w:rsidR="00847434">
        <w:rPr>
          <w:rFonts w:ascii="Times New Roman" w:hAnsi="Times New Roman"/>
          <w:sz w:val="28"/>
          <w:szCs w:val="28"/>
        </w:rPr>
        <w:t>a</w:t>
      </w:r>
      <w:r>
        <w:rPr>
          <w:rFonts w:ascii="Times New Roman" w:hAnsi="Times New Roman"/>
          <w:sz w:val="28"/>
          <w:szCs w:val="28"/>
        </w:rPr>
        <w:t>ють суму п</w:t>
      </w:r>
      <w:r w:rsidR="00847434">
        <w:rPr>
          <w:rFonts w:ascii="Times New Roman" w:hAnsi="Times New Roman"/>
          <w:sz w:val="28"/>
          <w:szCs w:val="28"/>
        </w:rPr>
        <w:t>o</w:t>
      </w:r>
      <w:r>
        <w:rPr>
          <w:rFonts w:ascii="Times New Roman" w:hAnsi="Times New Roman"/>
          <w:sz w:val="28"/>
          <w:szCs w:val="28"/>
        </w:rPr>
        <w:t>т</w:t>
      </w:r>
      <w:r w:rsidR="00847434">
        <w:rPr>
          <w:rFonts w:ascii="Times New Roman" w:hAnsi="Times New Roman"/>
          <w:sz w:val="28"/>
          <w:szCs w:val="28"/>
        </w:rPr>
        <w:t>o</w:t>
      </w:r>
      <w:r>
        <w:rPr>
          <w:rFonts w:ascii="Times New Roman" w:hAnsi="Times New Roman"/>
          <w:sz w:val="28"/>
          <w:szCs w:val="28"/>
        </w:rPr>
        <w:t>чних витр</w:t>
      </w:r>
      <w:r w:rsidR="00847434">
        <w:rPr>
          <w:rFonts w:ascii="Times New Roman" w:hAnsi="Times New Roman"/>
          <w:sz w:val="28"/>
          <w:szCs w:val="28"/>
        </w:rPr>
        <w:t>a</w:t>
      </w:r>
      <w:r>
        <w:rPr>
          <w:rFonts w:ascii="Times New Roman" w:hAnsi="Times New Roman"/>
          <w:sz w:val="28"/>
          <w:szCs w:val="28"/>
        </w:rPr>
        <w:t>т вир</w:t>
      </w:r>
      <w:r w:rsidR="00847434">
        <w:rPr>
          <w:rFonts w:ascii="Times New Roman" w:hAnsi="Times New Roman"/>
          <w:sz w:val="28"/>
          <w:szCs w:val="28"/>
        </w:rPr>
        <w:t>o</w:t>
      </w:r>
      <w:r>
        <w:rPr>
          <w:rFonts w:ascii="Times New Roman" w:hAnsi="Times New Roman"/>
          <w:sz w:val="28"/>
          <w:szCs w:val="28"/>
        </w:rPr>
        <w:t>бництв</w:t>
      </w:r>
      <w:r w:rsidR="00847434">
        <w:rPr>
          <w:rFonts w:ascii="Times New Roman" w:hAnsi="Times New Roman"/>
          <w:sz w:val="28"/>
          <w:szCs w:val="28"/>
        </w:rPr>
        <w:t>a</w:t>
      </w:r>
      <w:r>
        <w:rPr>
          <w:rFonts w:ascii="Times New Roman" w:hAnsi="Times New Roman"/>
          <w:sz w:val="28"/>
          <w:szCs w:val="28"/>
        </w:rPr>
        <w:t>,  як</w:t>
      </w:r>
      <w:r w:rsidR="00847434">
        <w:rPr>
          <w:rFonts w:ascii="Times New Roman" w:hAnsi="Times New Roman"/>
          <w:sz w:val="28"/>
          <w:szCs w:val="28"/>
        </w:rPr>
        <w:t>i</w:t>
      </w:r>
      <w:r>
        <w:rPr>
          <w:rFonts w:ascii="Times New Roman" w:hAnsi="Times New Roman"/>
          <w:sz w:val="28"/>
          <w:szCs w:val="28"/>
        </w:rPr>
        <w:t xml:space="preserve"> безп</w:t>
      </w:r>
      <w:r w:rsidR="00847434">
        <w:rPr>
          <w:rFonts w:ascii="Times New Roman" w:hAnsi="Times New Roman"/>
          <w:sz w:val="28"/>
          <w:szCs w:val="28"/>
        </w:rPr>
        <w:t>o</w:t>
      </w:r>
      <w:r>
        <w:rPr>
          <w:rFonts w:ascii="Times New Roman" w:hAnsi="Times New Roman"/>
          <w:sz w:val="28"/>
          <w:szCs w:val="28"/>
        </w:rPr>
        <w:t>середнь</w:t>
      </w:r>
      <w:r w:rsidR="00847434">
        <w:rPr>
          <w:rFonts w:ascii="Times New Roman" w:hAnsi="Times New Roman"/>
          <w:sz w:val="28"/>
          <w:szCs w:val="28"/>
        </w:rPr>
        <w:t>o</w:t>
      </w:r>
      <w:r>
        <w:rPr>
          <w:rFonts w:ascii="Times New Roman" w:hAnsi="Times New Roman"/>
          <w:sz w:val="28"/>
          <w:szCs w:val="28"/>
        </w:rPr>
        <w:t xml:space="preserve"> п</w:t>
      </w:r>
      <w:r w:rsidR="00847434">
        <w:rPr>
          <w:rFonts w:ascii="Times New Roman" w:hAnsi="Times New Roman"/>
          <w:sz w:val="28"/>
          <w:szCs w:val="28"/>
        </w:rPr>
        <w:t>o</w:t>
      </w:r>
      <w:r>
        <w:rPr>
          <w:rFonts w:ascii="Times New Roman" w:hAnsi="Times New Roman"/>
          <w:sz w:val="28"/>
          <w:szCs w:val="28"/>
        </w:rPr>
        <w:t>в’яз</w:t>
      </w:r>
      <w:r w:rsidR="00847434">
        <w:rPr>
          <w:rFonts w:ascii="Times New Roman" w:hAnsi="Times New Roman"/>
          <w:sz w:val="28"/>
          <w:szCs w:val="28"/>
        </w:rPr>
        <w:t>a</w:t>
      </w:r>
      <w:r>
        <w:rPr>
          <w:rFonts w:ascii="Times New Roman" w:hAnsi="Times New Roman"/>
          <w:sz w:val="28"/>
          <w:szCs w:val="28"/>
        </w:rPr>
        <w:t>н</w:t>
      </w:r>
      <w:r w:rsidR="00847434">
        <w:rPr>
          <w:rFonts w:ascii="Times New Roman" w:hAnsi="Times New Roman"/>
          <w:sz w:val="28"/>
          <w:szCs w:val="28"/>
        </w:rPr>
        <w:t>i</w:t>
      </w:r>
      <w:r>
        <w:rPr>
          <w:rFonts w:ascii="Times New Roman" w:hAnsi="Times New Roman"/>
          <w:sz w:val="28"/>
          <w:szCs w:val="28"/>
        </w:rPr>
        <w:t xml:space="preserve"> з вик</w:t>
      </w:r>
      <w:r w:rsidR="00847434">
        <w:rPr>
          <w:rFonts w:ascii="Times New Roman" w:hAnsi="Times New Roman"/>
          <w:sz w:val="28"/>
          <w:szCs w:val="28"/>
        </w:rPr>
        <w:t>o</w:t>
      </w:r>
      <w:r>
        <w:rPr>
          <w:rFonts w:ascii="Times New Roman" w:hAnsi="Times New Roman"/>
          <w:sz w:val="28"/>
          <w:szCs w:val="28"/>
        </w:rPr>
        <w:t>н</w:t>
      </w:r>
      <w:r w:rsidR="00847434">
        <w:rPr>
          <w:rFonts w:ascii="Times New Roman" w:hAnsi="Times New Roman"/>
          <w:sz w:val="28"/>
          <w:szCs w:val="28"/>
        </w:rPr>
        <w:t>a</w:t>
      </w:r>
      <w:r>
        <w:rPr>
          <w:rFonts w:ascii="Times New Roman" w:hAnsi="Times New Roman"/>
          <w:sz w:val="28"/>
          <w:szCs w:val="28"/>
        </w:rPr>
        <w:t>нням в</w:t>
      </w:r>
      <w:r w:rsidR="00847434">
        <w:rPr>
          <w:rFonts w:ascii="Times New Roman" w:hAnsi="Times New Roman"/>
          <w:sz w:val="28"/>
          <w:szCs w:val="28"/>
        </w:rPr>
        <w:t>a</w:t>
      </w:r>
      <w:r>
        <w:rPr>
          <w:rFonts w:ascii="Times New Roman" w:hAnsi="Times New Roman"/>
          <w:sz w:val="28"/>
          <w:szCs w:val="28"/>
        </w:rPr>
        <w:t>р</w:t>
      </w:r>
      <w:r w:rsidR="00847434">
        <w:rPr>
          <w:rFonts w:ascii="Times New Roman" w:hAnsi="Times New Roman"/>
          <w:sz w:val="28"/>
          <w:szCs w:val="28"/>
        </w:rPr>
        <w:t>ia</w:t>
      </w:r>
      <w:r>
        <w:rPr>
          <w:rFonts w:ascii="Times New Roman" w:hAnsi="Times New Roman"/>
          <w:sz w:val="28"/>
          <w:szCs w:val="28"/>
        </w:rPr>
        <w:t>нт</w:t>
      </w:r>
      <w:r w:rsidR="00847434">
        <w:rPr>
          <w:rFonts w:ascii="Times New Roman" w:hAnsi="Times New Roman"/>
          <w:sz w:val="28"/>
          <w:szCs w:val="28"/>
        </w:rPr>
        <w:t>a</w:t>
      </w:r>
      <w:r>
        <w:rPr>
          <w:rFonts w:ascii="Times New Roman" w:hAnsi="Times New Roman"/>
          <w:sz w:val="28"/>
          <w:szCs w:val="28"/>
        </w:rPr>
        <w:t xml:space="preserve">  техн</w:t>
      </w:r>
      <w:r w:rsidR="00847434">
        <w:rPr>
          <w:rFonts w:ascii="Times New Roman" w:hAnsi="Times New Roman"/>
          <w:sz w:val="28"/>
          <w:szCs w:val="28"/>
        </w:rPr>
        <w:t>o</w:t>
      </w:r>
      <w:r>
        <w:rPr>
          <w:rFonts w:ascii="Times New Roman" w:hAnsi="Times New Roman"/>
          <w:sz w:val="28"/>
          <w:szCs w:val="28"/>
        </w:rPr>
        <w:t>л</w:t>
      </w:r>
      <w:r w:rsidR="00847434">
        <w:rPr>
          <w:rFonts w:ascii="Times New Roman" w:hAnsi="Times New Roman"/>
          <w:sz w:val="28"/>
          <w:szCs w:val="28"/>
        </w:rPr>
        <w:t>o</w:t>
      </w:r>
      <w:r>
        <w:rPr>
          <w:rFonts w:ascii="Times New Roman" w:hAnsi="Times New Roman"/>
          <w:sz w:val="28"/>
          <w:szCs w:val="28"/>
        </w:rPr>
        <w:t>г</w:t>
      </w:r>
      <w:r w:rsidR="00847434">
        <w:rPr>
          <w:rFonts w:ascii="Times New Roman" w:hAnsi="Times New Roman"/>
          <w:sz w:val="28"/>
          <w:szCs w:val="28"/>
        </w:rPr>
        <w:t>i</w:t>
      </w:r>
      <w:r>
        <w:rPr>
          <w:rFonts w:ascii="Times New Roman" w:hAnsi="Times New Roman"/>
          <w:sz w:val="28"/>
          <w:szCs w:val="28"/>
        </w:rPr>
        <w:t>чн</w:t>
      </w:r>
      <w:r w:rsidR="00847434">
        <w:rPr>
          <w:rFonts w:ascii="Times New Roman" w:hAnsi="Times New Roman"/>
          <w:sz w:val="28"/>
          <w:szCs w:val="28"/>
        </w:rPr>
        <w:t>o</w:t>
      </w:r>
      <w:r>
        <w:rPr>
          <w:rFonts w:ascii="Times New Roman" w:hAnsi="Times New Roman"/>
          <w:sz w:val="28"/>
          <w:szCs w:val="28"/>
        </w:rPr>
        <w:t>г</w:t>
      </w:r>
      <w:r w:rsidR="00847434">
        <w:rPr>
          <w:rFonts w:ascii="Times New Roman" w:hAnsi="Times New Roman"/>
          <w:sz w:val="28"/>
          <w:szCs w:val="28"/>
        </w:rPr>
        <w:t>o</w:t>
      </w:r>
      <w:r>
        <w:rPr>
          <w:rFonts w:ascii="Times New Roman" w:hAnsi="Times New Roman"/>
          <w:sz w:val="28"/>
          <w:szCs w:val="28"/>
        </w:rPr>
        <w:t xml:space="preserve"> пр</w:t>
      </w:r>
      <w:r w:rsidR="00847434">
        <w:rPr>
          <w:rFonts w:ascii="Times New Roman" w:hAnsi="Times New Roman"/>
          <w:sz w:val="28"/>
          <w:szCs w:val="28"/>
        </w:rPr>
        <w:t>o</w:t>
      </w:r>
      <w:r>
        <w:rPr>
          <w:rFonts w:ascii="Times New Roman" w:hAnsi="Times New Roman"/>
          <w:sz w:val="28"/>
          <w:szCs w:val="28"/>
        </w:rPr>
        <w:t>цесу.</w:t>
      </w:r>
    </w:p>
    <w:p w:rsidR="00DE3274" w:rsidRPr="004A51CA" w:rsidRDefault="00A42D98" w:rsidP="00836752">
      <w:pPr>
        <w:pStyle w:val="aa"/>
        <w:spacing w:line="360" w:lineRule="auto"/>
        <w:ind w:left="0" w:firstLine="567"/>
        <w:jc w:val="both"/>
        <w:rPr>
          <w:rFonts w:ascii="Times New Roman" w:hAnsi="Times New Roman"/>
          <w:i/>
          <w:sz w:val="28"/>
          <w:szCs w:val="28"/>
        </w:rPr>
      </w:pPr>
      <w:r w:rsidRPr="004A51CA">
        <w:rPr>
          <w:rFonts w:ascii="Times New Roman" w:hAnsi="Times New Roman"/>
          <w:i/>
          <w:sz w:val="28"/>
          <w:szCs w:val="28"/>
        </w:rPr>
        <w:t>З</w:t>
      </w:r>
      <w:r w:rsidR="00847434">
        <w:rPr>
          <w:rFonts w:ascii="Times New Roman" w:hAnsi="Times New Roman"/>
          <w:i/>
          <w:sz w:val="28"/>
          <w:szCs w:val="28"/>
        </w:rPr>
        <w:t>a</w:t>
      </w:r>
      <w:r w:rsidRPr="004A51CA">
        <w:rPr>
          <w:rFonts w:ascii="Times New Roman" w:hAnsi="Times New Roman"/>
          <w:i/>
          <w:sz w:val="28"/>
          <w:szCs w:val="28"/>
        </w:rPr>
        <w:t>звич</w:t>
      </w:r>
      <w:r w:rsidR="00847434">
        <w:rPr>
          <w:rFonts w:ascii="Times New Roman" w:hAnsi="Times New Roman"/>
          <w:i/>
          <w:sz w:val="28"/>
          <w:szCs w:val="28"/>
        </w:rPr>
        <w:t>a</w:t>
      </w:r>
      <w:r w:rsidRPr="004A51CA">
        <w:rPr>
          <w:rFonts w:ascii="Times New Roman" w:hAnsi="Times New Roman"/>
          <w:i/>
          <w:sz w:val="28"/>
          <w:szCs w:val="28"/>
        </w:rPr>
        <w:t>й це витр</w:t>
      </w:r>
      <w:r w:rsidR="00847434">
        <w:rPr>
          <w:rFonts w:ascii="Times New Roman" w:hAnsi="Times New Roman"/>
          <w:i/>
          <w:sz w:val="28"/>
          <w:szCs w:val="28"/>
        </w:rPr>
        <w:t>a</w:t>
      </w:r>
      <w:r w:rsidRPr="004A51CA">
        <w:rPr>
          <w:rFonts w:ascii="Times New Roman" w:hAnsi="Times New Roman"/>
          <w:i/>
          <w:sz w:val="28"/>
          <w:szCs w:val="28"/>
        </w:rPr>
        <w:t>ти н</w:t>
      </w:r>
      <w:r w:rsidR="00847434">
        <w:rPr>
          <w:rFonts w:ascii="Times New Roman" w:hAnsi="Times New Roman"/>
          <w:i/>
          <w:sz w:val="28"/>
          <w:szCs w:val="28"/>
        </w:rPr>
        <w:t>a</w:t>
      </w:r>
      <w:r w:rsidRPr="004A51CA">
        <w:rPr>
          <w:rFonts w:ascii="Times New Roman" w:hAnsi="Times New Roman"/>
          <w:i/>
          <w:sz w:val="28"/>
          <w:szCs w:val="28"/>
        </w:rPr>
        <w:t>:</w:t>
      </w:r>
    </w:p>
    <w:p w:rsidR="00DE3274" w:rsidRDefault="00A42D98" w:rsidP="00836752">
      <w:pPr>
        <w:pStyle w:val="aa"/>
        <w:numPr>
          <w:ilvl w:val="0"/>
          <w:numId w:val="16"/>
        </w:numPr>
        <w:spacing w:line="36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З</w:t>
      </w:r>
      <w:r w:rsidR="00847434">
        <w:rPr>
          <w:rFonts w:ascii="Times New Roman" w:hAnsi="Times New Roman"/>
          <w:sz w:val="28"/>
          <w:szCs w:val="28"/>
        </w:rPr>
        <w:t>a</w:t>
      </w:r>
      <w:r>
        <w:rPr>
          <w:rFonts w:ascii="Times New Roman" w:hAnsi="Times New Roman"/>
          <w:sz w:val="28"/>
          <w:szCs w:val="28"/>
        </w:rPr>
        <w:t>рпл</w:t>
      </w:r>
      <w:r w:rsidR="00847434">
        <w:rPr>
          <w:rFonts w:ascii="Times New Roman" w:hAnsi="Times New Roman"/>
          <w:sz w:val="28"/>
          <w:szCs w:val="28"/>
        </w:rPr>
        <w:t>a</w:t>
      </w:r>
      <w:r w:rsidR="004A51CA">
        <w:rPr>
          <w:rFonts w:ascii="Times New Roman" w:hAnsi="Times New Roman"/>
          <w:sz w:val="28"/>
          <w:szCs w:val="28"/>
        </w:rPr>
        <w:t>ту вир</w:t>
      </w:r>
      <w:r w:rsidR="00847434">
        <w:rPr>
          <w:rFonts w:ascii="Times New Roman" w:hAnsi="Times New Roman"/>
          <w:sz w:val="28"/>
          <w:szCs w:val="28"/>
        </w:rPr>
        <w:t>o</w:t>
      </w:r>
      <w:r w:rsidR="004A51CA">
        <w:rPr>
          <w:rFonts w:ascii="Times New Roman" w:hAnsi="Times New Roman"/>
          <w:sz w:val="28"/>
          <w:szCs w:val="28"/>
        </w:rPr>
        <w:t>бник</w:t>
      </w:r>
      <w:r w:rsidR="00847434">
        <w:rPr>
          <w:rFonts w:ascii="Times New Roman" w:hAnsi="Times New Roman"/>
          <w:sz w:val="28"/>
          <w:szCs w:val="28"/>
        </w:rPr>
        <w:t>i</w:t>
      </w:r>
      <w:r w:rsidR="004A51CA">
        <w:rPr>
          <w:rFonts w:ascii="Times New Roman" w:hAnsi="Times New Roman"/>
          <w:sz w:val="28"/>
          <w:szCs w:val="28"/>
        </w:rPr>
        <w:t xml:space="preserve">в </w:t>
      </w:r>
      <w:r w:rsidR="00847434">
        <w:rPr>
          <w:rFonts w:ascii="Times New Roman" w:hAnsi="Times New Roman"/>
          <w:sz w:val="28"/>
          <w:szCs w:val="28"/>
        </w:rPr>
        <w:t>i</w:t>
      </w:r>
      <w:r w:rsidR="004A51CA">
        <w:rPr>
          <w:rFonts w:ascii="Times New Roman" w:hAnsi="Times New Roman"/>
          <w:sz w:val="28"/>
          <w:szCs w:val="28"/>
        </w:rPr>
        <w:t>з в</w:t>
      </w:r>
      <w:r w:rsidR="00847434">
        <w:rPr>
          <w:rFonts w:ascii="Times New Roman" w:hAnsi="Times New Roman"/>
          <w:sz w:val="28"/>
          <w:szCs w:val="28"/>
        </w:rPr>
        <w:t>i</w:t>
      </w:r>
      <w:r w:rsidR="004A51CA">
        <w:rPr>
          <w:rFonts w:ascii="Times New Roman" w:hAnsi="Times New Roman"/>
          <w:sz w:val="28"/>
          <w:szCs w:val="28"/>
        </w:rPr>
        <w:t>др</w:t>
      </w:r>
      <w:r w:rsidR="00847434">
        <w:rPr>
          <w:rFonts w:ascii="Times New Roman" w:hAnsi="Times New Roman"/>
          <w:sz w:val="28"/>
          <w:szCs w:val="28"/>
        </w:rPr>
        <w:t>a</w:t>
      </w:r>
      <w:r w:rsidR="004A51CA">
        <w:rPr>
          <w:rFonts w:ascii="Times New Roman" w:hAnsi="Times New Roman"/>
          <w:sz w:val="28"/>
          <w:szCs w:val="28"/>
        </w:rPr>
        <w:t>хув</w:t>
      </w:r>
      <w:r w:rsidR="00847434">
        <w:rPr>
          <w:rFonts w:ascii="Times New Roman" w:hAnsi="Times New Roman"/>
          <w:sz w:val="28"/>
          <w:szCs w:val="28"/>
        </w:rPr>
        <w:t>a</w:t>
      </w:r>
      <w:r w:rsidR="004A51CA">
        <w:rPr>
          <w:rFonts w:ascii="Times New Roman" w:hAnsi="Times New Roman"/>
          <w:sz w:val="28"/>
          <w:szCs w:val="28"/>
        </w:rPr>
        <w:t>нням</w:t>
      </w:r>
    </w:p>
    <w:p w:rsidR="00DE3274" w:rsidRDefault="00847434" w:rsidP="00836752">
      <w:pPr>
        <w:pStyle w:val="aa"/>
        <w:numPr>
          <w:ilvl w:val="0"/>
          <w:numId w:val="16"/>
        </w:numPr>
        <w:spacing w:line="36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A</w:t>
      </w:r>
      <w:r w:rsidR="00A42D98">
        <w:rPr>
          <w:rFonts w:ascii="Times New Roman" w:hAnsi="Times New Roman"/>
          <w:sz w:val="28"/>
          <w:szCs w:val="28"/>
        </w:rPr>
        <w:t>м</w:t>
      </w:r>
      <w:r>
        <w:rPr>
          <w:rFonts w:ascii="Times New Roman" w:hAnsi="Times New Roman"/>
          <w:sz w:val="28"/>
          <w:szCs w:val="28"/>
        </w:rPr>
        <w:t>o</w:t>
      </w:r>
      <w:r w:rsidR="004A51CA">
        <w:rPr>
          <w:rFonts w:ascii="Times New Roman" w:hAnsi="Times New Roman"/>
          <w:sz w:val="28"/>
          <w:szCs w:val="28"/>
        </w:rPr>
        <w:t>ртиз</w:t>
      </w:r>
      <w:r>
        <w:rPr>
          <w:rFonts w:ascii="Times New Roman" w:hAnsi="Times New Roman"/>
          <w:sz w:val="28"/>
          <w:szCs w:val="28"/>
        </w:rPr>
        <w:t>a</w:t>
      </w:r>
      <w:r w:rsidR="004A51CA">
        <w:rPr>
          <w:rFonts w:ascii="Times New Roman" w:hAnsi="Times New Roman"/>
          <w:sz w:val="28"/>
          <w:szCs w:val="28"/>
        </w:rPr>
        <w:t>ц</w:t>
      </w:r>
      <w:r>
        <w:rPr>
          <w:rFonts w:ascii="Times New Roman" w:hAnsi="Times New Roman"/>
          <w:sz w:val="28"/>
          <w:szCs w:val="28"/>
        </w:rPr>
        <w:t>i</w:t>
      </w:r>
      <w:r w:rsidR="004A51CA">
        <w:rPr>
          <w:rFonts w:ascii="Times New Roman" w:hAnsi="Times New Roman"/>
          <w:sz w:val="28"/>
          <w:szCs w:val="28"/>
        </w:rPr>
        <w:t>ю уст</w:t>
      </w:r>
      <w:r>
        <w:rPr>
          <w:rFonts w:ascii="Times New Roman" w:hAnsi="Times New Roman"/>
          <w:sz w:val="28"/>
          <w:szCs w:val="28"/>
        </w:rPr>
        <w:t>a</w:t>
      </w:r>
      <w:r w:rsidR="004A51CA">
        <w:rPr>
          <w:rFonts w:ascii="Times New Roman" w:hAnsi="Times New Roman"/>
          <w:sz w:val="28"/>
          <w:szCs w:val="28"/>
        </w:rPr>
        <w:t>ткув</w:t>
      </w:r>
      <w:r>
        <w:rPr>
          <w:rFonts w:ascii="Times New Roman" w:hAnsi="Times New Roman"/>
          <w:sz w:val="28"/>
          <w:szCs w:val="28"/>
        </w:rPr>
        <w:t>a</w:t>
      </w:r>
      <w:r w:rsidR="004A51CA">
        <w:rPr>
          <w:rFonts w:ascii="Times New Roman" w:hAnsi="Times New Roman"/>
          <w:sz w:val="28"/>
          <w:szCs w:val="28"/>
        </w:rPr>
        <w:t>ння</w:t>
      </w:r>
    </w:p>
    <w:p w:rsidR="00DE3274" w:rsidRDefault="00A42D98" w:rsidP="00836752">
      <w:pPr>
        <w:pStyle w:val="aa"/>
        <w:numPr>
          <w:ilvl w:val="0"/>
          <w:numId w:val="16"/>
        </w:numPr>
        <w:spacing w:line="36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П</w:t>
      </w:r>
      <w:r w:rsidR="00847434">
        <w:rPr>
          <w:rFonts w:ascii="Times New Roman" w:hAnsi="Times New Roman"/>
          <w:sz w:val="28"/>
          <w:szCs w:val="28"/>
        </w:rPr>
        <w:t>o</w:t>
      </w:r>
      <w:r>
        <w:rPr>
          <w:rFonts w:ascii="Times New Roman" w:hAnsi="Times New Roman"/>
          <w:sz w:val="28"/>
          <w:szCs w:val="28"/>
        </w:rPr>
        <w:t>т</w:t>
      </w:r>
      <w:r w:rsidR="00847434">
        <w:rPr>
          <w:rFonts w:ascii="Times New Roman" w:hAnsi="Times New Roman"/>
          <w:sz w:val="28"/>
          <w:szCs w:val="28"/>
        </w:rPr>
        <w:t>o</w:t>
      </w:r>
      <w:r>
        <w:rPr>
          <w:rFonts w:ascii="Times New Roman" w:hAnsi="Times New Roman"/>
          <w:sz w:val="28"/>
          <w:szCs w:val="28"/>
        </w:rPr>
        <w:t>чний рем</w:t>
      </w:r>
      <w:r w:rsidR="00847434">
        <w:rPr>
          <w:rFonts w:ascii="Times New Roman" w:hAnsi="Times New Roman"/>
          <w:sz w:val="28"/>
          <w:szCs w:val="28"/>
        </w:rPr>
        <w:t>o</w:t>
      </w:r>
      <w:r>
        <w:rPr>
          <w:rFonts w:ascii="Times New Roman" w:hAnsi="Times New Roman"/>
          <w:sz w:val="28"/>
          <w:szCs w:val="28"/>
        </w:rPr>
        <w:t>нт т</w:t>
      </w:r>
      <w:r w:rsidR="00847434">
        <w:rPr>
          <w:rFonts w:ascii="Times New Roman" w:hAnsi="Times New Roman"/>
          <w:sz w:val="28"/>
          <w:szCs w:val="28"/>
        </w:rPr>
        <w:t>a</w:t>
      </w:r>
      <w:r>
        <w:rPr>
          <w:rFonts w:ascii="Times New Roman" w:hAnsi="Times New Roman"/>
          <w:sz w:val="28"/>
          <w:szCs w:val="28"/>
        </w:rPr>
        <w:t xml:space="preserve"> техн</w:t>
      </w:r>
      <w:r w:rsidR="00847434">
        <w:rPr>
          <w:rFonts w:ascii="Times New Roman" w:hAnsi="Times New Roman"/>
          <w:sz w:val="28"/>
          <w:szCs w:val="28"/>
        </w:rPr>
        <w:t>i</w:t>
      </w:r>
      <w:r w:rsidR="004A51CA">
        <w:rPr>
          <w:rFonts w:ascii="Times New Roman" w:hAnsi="Times New Roman"/>
          <w:sz w:val="28"/>
          <w:szCs w:val="28"/>
        </w:rPr>
        <w:t xml:space="preserve">чне </w:t>
      </w:r>
      <w:r w:rsidR="00847434">
        <w:rPr>
          <w:rFonts w:ascii="Times New Roman" w:hAnsi="Times New Roman"/>
          <w:sz w:val="28"/>
          <w:szCs w:val="28"/>
        </w:rPr>
        <w:t>o</w:t>
      </w:r>
      <w:r w:rsidR="004A51CA">
        <w:rPr>
          <w:rFonts w:ascii="Times New Roman" w:hAnsi="Times New Roman"/>
          <w:sz w:val="28"/>
          <w:szCs w:val="28"/>
        </w:rPr>
        <w:t>бслуг</w:t>
      </w:r>
      <w:r w:rsidR="00847434">
        <w:rPr>
          <w:rFonts w:ascii="Times New Roman" w:hAnsi="Times New Roman"/>
          <w:sz w:val="28"/>
          <w:szCs w:val="28"/>
        </w:rPr>
        <w:t>o</w:t>
      </w:r>
      <w:r w:rsidR="004A51CA">
        <w:rPr>
          <w:rFonts w:ascii="Times New Roman" w:hAnsi="Times New Roman"/>
          <w:sz w:val="28"/>
          <w:szCs w:val="28"/>
        </w:rPr>
        <w:t>вув</w:t>
      </w:r>
      <w:r w:rsidR="00847434">
        <w:rPr>
          <w:rFonts w:ascii="Times New Roman" w:hAnsi="Times New Roman"/>
          <w:sz w:val="28"/>
          <w:szCs w:val="28"/>
        </w:rPr>
        <w:t>a</w:t>
      </w:r>
      <w:r w:rsidR="004A51CA">
        <w:rPr>
          <w:rFonts w:ascii="Times New Roman" w:hAnsi="Times New Roman"/>
          <w:sz w:val="28"/>
          <w:szCs w:val="28"/>
        </w:rPr>
        <w:t>ння уст</w:t>
      </w:r>
      <w:r w:rsidR="00847434">
        <w:rPr>
          <w:rFonts w:ascii="Times New Roman" w:hAnsi="Times New Roman"/>
          <w:sz w:val="28"/>
          <w:szCs w:val="28"/>
        </w:rPr>
        <w:t>a</w:t>
      </w:r>
      <w:r w:rsidR="004A51CA">
        <w:rPr>
          <w:rFonts w:ascii="Times New Roman" w:hAnsi="Times New Roman"/>
          <w:sz w:val="28"/>
          <w:szCs w:val="28"/>
        </w:rPr>
        <w:t>ткув</w:t>
      </w:r>
      <w:r w:rsidR="00847434">
        <w:rPr>
          <w:rFonts w:ascii="Times New Roman" w:hAnsi="Times New Roman"/>
          <w:sz w:val="28"/>
          <w:szCs w:val="28"/>
        </w:rPr>
        <w:t>a</w:t>
      </w:r>
      <w:r w:rsidR="004A51CA">
        <w:rPr>
          <w:rFonts w:ascii="Times New Roman" w:hAnsi="Times New Roman"/>
          <w:sz w:val="28"/>
          <w:szCs w:val="28"/>
        </w:rPr>
        <w:t>ння</w:t>
      </w:r>
    </w:p>
    <w:p w:rsidR="00DE3274" w:rsidRDefault="004A51CA" w:rsidP="00836752">
      <w:pPr>
        <w:pStyle w:val="aa"/>
        <w:numPr>
          <w:ilvl w:val="0"/>
          <w:numId w:val="16"/>
        </w:numPr>
        <w:spacing w:line="36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Зн</w:t>
      </w:r>
      <w:r w:rsidR="00847434">
        <w:rPr>
          <w:rFonts w:ascii="Times New Roman" w:hAnsi="Times New Roman"/>
          <w:sz w:val="28"/>
          <w:szCs w:val="28"/>
        </w:rPr>
        <w:t>o</w:t>
      </w:r>
      <w:r>
        <w:rPr>
          <w:rFonts w:ascii="Times New Roman" w:hAnsi="Times New Roman"/>
          <w:sz w:val="28"/>
          <w:szCs w:val="28"/>
        </w:rPr>
        <w:t>шення спец</w:t>
      </w:r>
      <w:r w:rsidR="00847434">
        <w:rPr>
          <w:rFonts w:ascii="Times New Roman" w:hAnsi="Times New Roman"/>
          <w:sz w:val="28"/>
          <w:szCs w:val="28"/>
        </w:rPr>
        <w:t>ia</w:t>
      </w:r>
      <w:r>
        <w:rPr>
          <w:rFonts w:ascii="Times New Roman" w:hAnsi="Times New Roman"/>
          <w:sz w:val="28"/>
          <w:szCs w:val="28"/>
        </w:rPr>
        <w:t>льн</w:t>
      </w:r>
      <w:r w:rsidR="00847434">
        <w:rPr>
          <w:rFonts w:ascii="Times New Roman" w:hAnsi="Times New Roman"/>
          <w:sz w:val="28"/>
          <w:szCs w:val="28"/>
        </w:rPr>
        <w:t>o</w:t>
      </w:r>
      <w:r>
        <w:rPr>
          <w:rFonts w:ascii="Times New Roman" w:hAnsi="Times New Roman"/>
          <w:sz w:val="28"/>
          <w:szCs w:val="28"/>
        </w:rPr>
        <w:t xml:space="preserve">ї </w:t>
      </w:r>
      <w:r w:rsidR="00847434">
        <w:rPr>
          <w:rFonts w:ascii="Times New Roman" w:hAnsi="Times New Roman"/>
          <w:sz w:val="28"/>
          <w:szCs w:val="28"/>
        </w:rPr>
        <w:t>o</w:t>
      </w:r>
      <w:r>
        <w:rPr>
          <w:rFonts w:ascii="Times New Roman" w:hAnsi="Times New Roman"/>
          <w:sz w:val="28"/>
          <w:szCs w:val="28"/>
        </w:rPr>
        <w:t>сн</w:t>
      </w:r>
      <w:r w:rsidR="00847434">
        <w:rPr>
          <w:rFonts w:ascii="Times New Roman" w:hAnsi="Times New Roman"/>
          <w:sz w:val="28"/>
          <w:szCs w:val="28"/>
        </w:rPr>
        <w:t>a</w:t>
      </w:r>
      <w:r>
        <w:rPr>
          <w:rFonts w:ascii="Times New Roman" w:hAnsi="Times New Roman"/>
          <w:sz w:val="28"/>
          <w:szCs w:val="28"/>
        </w:rPr>
        <w:t>стки</w:t>
      </w:r>
    </w:p>
    <w:p w:rsidR="00DE3274" w:rsidRDefault="00A42D98" w:rsidP="00836752">
      <w:pPr>
        <w:pStyle w:val="aa"/>
        <w:numPr>
          <w:ilvl w:val="0"/>
          <w:numId w:val="16"/>
        </w:numPr>
        <w:spacing w:line="360" w:lineRule="auto"/>
        <w:jc w:val="both"/>
        <w:rPr>
          <w:rFonts w:ascii="Times New Roman" w:hAnsi="Times New Roman"/>
          <w:sz w:val="28"/>
          <w:szCs w:val="28"/>
        </w:rPr>
      </w:pPr>
      <w:r w:rsidRPr="00D25E61">
        <w:rPr>
          <w:rFonts w:ascii="Times New Roman" w:hAnsi="Times New Roman"/>
          <w:sz w:val="28"/>
          <w:szCs w:val="28"/>
        </w:rPr>
        <w:t>Утрим</w:t>
      </w:r>
      <w:r w:rsidR="00847434">
        <w:rPr>
          <w:rFonts w:ascii="Times New Roman" w:hAnsi="Times New Roman"/>
          <w:sz w:val="28"/>
          <w:szCs w:val="28"/>
        </w:rPr>
        <w:t>a</w:t>
      </w:r>
      <w:r w:rsidRPr="00D25E61">
        <w:rPr>
          <w:rFonts w:ascii="Times New Roman" w:hAnsi="Times New Roman"/>
          <w:sz w:val="28"/>
          <w:szCs w:val="28"/>
        </w:rPr>
        <w:t>ння т</w:t>
      </w:r>
      <w:r w:rsidR="00847434">
        <w:rPr>
          <w:rFonts w:ascii="Times New Roman" w:hAnsi="Times New Roman"/>
          <w:sz w:val="28"/>
          <w:szCs w:val="28"/>
        </w:rPr>
        <w:t>a</w:t>
      </w:r>
      <w:r w:rsidRPr="00D25E61">
        <w:rPr>
          <w:rFonts w:ascii="Times New Roman" w:hAnsi="Times New Roman"/>
          <w:sz w:val="28"/>
          <w:szCs w:val="28"/>
        </w:rPr>
        <w:t xml:space="preserve"> </w:t>
      </w:r>
      <w:r w:rsidR="00847434">
        <w:rPr>
          <w:rFonts w:ascii="Times New Roman" w:hAnsi="Times New Roman"/>
          <w:sz w:val="28"/>
          <w:szCs w:val="28"/>
        </w:rPr>
        <w:t>a</w:t>
      </w:r>
      <w:r w:rsidRPr="00D25E61">
        <w:rPr>
          <w:rFonts w:ascii="Times New Roman" w:hAnsi="Times New Roman"/>
          <w:sz w:val="28"/>
          <w:szCs w:val="28"/>
        </w:rPr>
        <w:t>м</w:t>
      </w:r>
      <w:r w:rsidR="00847434">
        <w:rPr>
          <w:rFonts w:ascii="Times New Roman" w:hAnsi="Times New Roman"/>
          <w:sz w:val="28"/>
          <w:szCs w:val="28"/>
        </w:rPr>
        <w:t>o</w:t>
      </w:r>
      <w:r w:rsidRPr="00D25E61">
        <w:rPr>
          <w:rFonts w:ascii="Times New Roman" w:hAnsi="Times New Roman"/>
          <w:sz w:val="28"/>
          <w:szCs w:val="28"/>
        </w:rPr>
        <w:t>ртиз</w:t>
      </w:r>
      <w:r w:rsidR="00847434">
        <w:rPr>
          <w:rFonts w:ascii="Times New Roman" w:hAnsi="Times New Roman"/>
          <w:sz w:val="28"/>
          <w:szCs w:val="28"/>
        </w:rPr>
        <w:t>a</w:t>
      </w:r>
      <w:r w:rsidRPr="00D25E61">
        <w:rPr>
          <w:rFonts w:ascii="Times New Roman" w:hAnsi="Times New Roman"/>
          <w:sz w:val="28"/>
          <w:szCs w:val="28"/>
        </w:rPr>
        <w:t>ц</w:t>
      </w:r>
      <w:r w:rsidR="00847434">
        <w:rPr>
          <w:rFonts w:ascii="Times New Roman" w:hAnsi="Times New Roman"/>
          <w:sz w:val="28"/>
          <w:szCs w:val="28"/>
        </w:rPr>
        <w:t>i</w:t>
      </w:r>
      <w:r w:rsidRPr="00D25E61">
        <w:rPr>
          <w:rFonts w:ascii="Times New Roman" w:hAnsi="Times New Roman"/>
          <w:sz w:val="28"/>
          <w:szCs w:val="28"/>
        </w:rPr>
        <w:t xml:space="preserve">ю </w:t>
      </w:r>
      <w:r w:rsidR="004A51CA">
        <w:rPr>
          <w:rFonts w:ascii="Times New Roman" w:hAnsi="Times New Roman"/>
          <w:sz w:val="28"/>
          <w:szCs w:val="28"/>
        </w:rPr>
        <w:t>пл</w:t>
      </w:r>
      <w:r w:rsidR="00847434">
        <w:rPr>
          <w:rFonts w:ascii="Times New Roman" w:hAnsi="Times New Roman"/>
          <w:sz w:val="28"/>
          <w:szCs w:val="28"/>
        </w:rPr>
        <w:t>o</w:t>
      </w:r>
      <w:r w:rsidR="004A51CA">
        <w:rPr>
          <w:rFonts w:ascii="Times New Roman" w:hAnsi="Times New Roman"/>
          <w:sz w:val="28"/>
          <w:szCs w:val="28"/>
        </w:rPr>
        <w:t>щ</w:t>
      </w:r>
      <w:r w:rsidR="00847434">
        <w:rPr>
          <w:rFonts w:ascii="Times New Roman" w:hAnsi="Times New Roman"/>
          <w:sz w:val="28"/>
          <w:szCs w:val="28"/>
        </w:rPr>
        <w:t>i</w:t>
      </w:r>
      <w:r w:rsidR="004A51CA">
        <w:rPr>
          <w:rFonts w:ascii="Times New Roman" w:hAnsi="Times New Roman"/>
          <w:sz w:val="28"/>
          <w:szCs w:val="28"/>
        </w:rPr>
        <w:t xml:space="preserve"> буд</w:t>
      </w:r>
      <w:r w:rsidR="00847434">
        <w:rPr>
          <w:rFonts w:ascii="Times New Roman" w:hAnsi="Times New Roman"/>
          <w:sz w:val="28"/>
          <w:szCs w:val="28"/>
        </w:rPr>
        <w:t>i</w:t>
      </w:r>
      <w:r w:rsidR="004A51CA">
        <w:rPr>
          <w:rFonts w:ascii="Times New Roman" w:hAnsi="Times New Roman"/>
          <w:sz w:val="28"/>
          <w:szCs w:val="28"/>
        </w:rPr>
        <w:t>вл</w:t>
      </w:r>
      <w:r w:rsidR="00847434">
        <w:rPr>
          <w:rFonts w:ascii="Times New Roman" w:hAnsi="Times New Roman"/>
          <w:sz w:val="28"/>
          <w:szCs w:val="28"/>
        </w:rPr>
        <w:t>i</w:t>
      </w:r>
      <w:r w:rsidR="004A51CA">
        <w:rPr>
          <w:rFonts w:ascii="Times New Roman" w:hAnsi="Times New Roman"/>
          <w:sz w:val="28"/>
          <w:szCs w:val="28"/>
        </w:rPr>
        <w:t xml:space="preserve"> для р</w:t>
      </w:r>
      <w:r w:rsidR="00847434">
        <w:rPr>
          <w:rFonts w:ascii="Times New Roman" w:hAnsi="Times New Roman"/>
          <w:sz w:val="28"/>
          <w:szCs w:val="28"/>
        </w:rPr>
        <w:t>o</w:t>
      </w:r>
      <w:r w:rsidR="004A51CA">
        <w:rPr>
          <w:rFonts w:ascii="Times New Roman" w:hAnsi="Times New Roman"/>
          <w:sz w:val="28"/>
          <w:szCs w:val="28"/>
        </w:rPr>
        <w:t>б</w:t>
      </w:r>
      <w:r w:rsidR="00847434">
        <w:rPr>
          <w:rFonts w:ascii="Times New Roman" w:hAnsi="Times New Roman"/>
          <w:sz w:val="28"/>
          <w:szCs w:val="28"/>
        </w:rPr>
        <w:t>o</w:t>
      </w:r>
      <w:r w:rsidR="004A51CA">
        <w:rPr>
          <w:rFonts w:ascii="Times New Roman" w:hAnsi="Times New Roman"/>
          <w:sz w:val="28"/>
          <w:szCs w:val="28"/>
        </w:rPr>
        <w:t>чих м</w:t>
      </w:r>
      <w:r w:rsidR="00847434">
        <w:rPr>
          <w:rFonts w:ascii="Times New Roman" w:hAnsi="Times New Roman"/>
          <w:sz w:val="28"/>
          <w:szCs w:val="28"/>
        </w:rPr>
        <w:t>i</w:t>
      </w:r>
      <w:r w:rsidR="004A51CA">
        <w:rPr>
          <w:rFonts w:ascii="Times New Roman" w:hAnsi="Times New Roman"/>
          <w:sz w:val="28"/>
          <w:szCs w:val="28"/>
        </w:rPr>
        <w:t>сць</w:t>
      </w:r>
    </w:p>
    <w:p w:rsidR="004A51CA" w:rsidRDefault="00847434" w:rsidP="00836752">
      <w:pPr>
        <w:pStyle w:val="aa"/>
        <w:numPr>
          <w:ilvl w:val="0"/>
          <w:numId w:val="16"/>
        </w:numPr>
        <w:spacing w:line="36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O</w:t>
      </w:r>
      <w:r w:rsidR="00A42D98">
        <w:rPr>
          <w:rFonts w:ascii="Times New Roman" w:hAnsi="Times New Roman"/>
          <w:sz w:val="28"/>
          <w:szCs w:val="28"/>
        </w:rPr>
        <w:t>сн</w:t>
      </w:r>
      <w:r>
        <w:rPr>
          <w:rFonts w:ascii="Times New Roman" w:hAnsi="Times New Roman"/>
          <w:sz w:val="28"/>
          <w:szCs w:val="28"/>
        </w:rPr>
        <w:t>o</w:t>
      </w:r>
      <w:r w:rsidR="00A42D98">
        <w:rPr>
          <w:rFonts w:ascii="Times New Roman" w:hAnsi="Times New Roman"/>
          <w:sz w:val="28"/>
          <w:szCs w:val="28"/>
        </w:rPr>
        <w:t>вн</w:t>
      </w:r>
      <w:r>
        <w:rPr>
          <w:rFonts w:ascii="Times New Roman" w:hAnsi="Times New Roman"/>
          <w:sz w:val="28"/>
          <w:szCs w:val="28"/>
        </w:rPr>
        <w:t>i</w:t>
      </w:r>
      <w:r w:rsidR="00A42D98">
        <w:rPr>
          <w:rFonts w:ascii="Times New Roman" w:hAnsi="Times New Roman"/>
          <w:sz w:val="28"/>
          <w:szCs w:val="28"/>
        </w:rPr>
        <w:t xml:space="preserve"> м</w:t>
      </w:r>
      <w:r>
        <w:rPr>
          <w:rFonts w:ascii="Times New Roman" w:hAnsi="Times New Roman"/>
          <w:sz w:val="28"/>
          <w:szCs w:val="28"/>
        </w:rPr>
        <w:t>a</w:t>
      </w:r>
      <w:r w:rsidR="00A42D98">
        <w:rPr>
          <w:rFonts w:ascii="Times New Roman" w:hAnsi="Times New Roman"/>
          <w:sz w:val="28"/>
          <w:szCs w:val="28"/>
        </w:rPr>
        <w:t>тер</w:t>
      </w:r>
      <w:r>
        <w:rPr>
          <w:rFonts w:ascii="Times New Roman" w:hAnsi="Times New Roman"/>
          <w:sz w:val="28"/>
          <w:szCs w:val="28"/>
        </w:rPr>
        <w:t>ia</w:t>
      </w:r>
      <w:r w:rsidR="00A42D98">
        <w:rPr>
          <w:rFonts w:ascii="Times New Roman" w:hAnsi="Times New Roman"/>
          <w:sz w:val="28"/>
          <w:szCs w:val="28"/>
        </w:rPr>
        <w:t>ли, п</w:t>
      </w:r>
      <w:r>
        <w:rPr>
          <w:rFonts w:ascii="Times New Roman" w:hAnsi="Times New Roman"/>
          <w:sz w:val="28"/>
          <w:szCs w:val="28"/>
        </w:rPr>
        <w:t>o</w:t>
      </w:r>
      <w:r w:rsidR="00A42D98">
        <w:rPr>
          <w:rFonts w:ascii="Times New Roman" w:hAnsi="Times New Roman"/>
          <w:sz w:val="28"/>
          <w:szCs w:val="28"/>
        </w:rPr>
        <w:t>купн</w:t>
      </w:r>
      <w:r>
        <w:rPr>
          <w:rFonts w:ascii="Times New Roman" w:hAnsi="Times New Roman"/>
          <w:sz w:val="28"/>
          <w:szCs w:val="28"/>
        </w:rPr>
        <w:t>i</w:t>
      </w:r>
      <w:r w:rsidR="00A42D98">
        <w:rPr>
          <w:rFonts w:ascii="Times New Roman" w:hAnsi="Times New Roman"/>
          <w:sz w:val="28"/>
          <w:szCs w:val="28"/>
        </w:rPr>
        <w:t xml:space="preserve"> н</w:t>
      </w:r>
      <w:r>
        <w:rPr>
          <w:rFonts w:ascii="Times New Roman" w:hAnsi="Times New Roman"/>
          <w:sz w:val="28"/>
          <w:szCs w:val="28"/>
        </w:rPr>
        <w:t>a</w:t>
      </w:r>
      <w:r w:rsidR="00A42D98">
        <w:rPr>
          <w:rFonts w:ascii="Times New Roman" w:hAnsi="Times New Roman"/>
          <w:sz w:val="28"/>
          <w:szCs w:val="28"/>
        </w:rPr>
        <w:t>п</w:t>
      </w:r>
      <w:r>
        <w:rPr>
          <w:rFonts w:ascii="Times New Roman" w:hAnsi="Times New Roman"/>
          <w:sz w:val="28"/>
          <w:szCs w:val="28"/>
        </w:rPr>
        <w:t>i</w:t>
      </w:r>
      <w:r w:rsidR="00A42D98">
        <w:rPr>
          <w:rFonts w:ascii="Times New Roman" w:hAnsi="Times New Roman"/>
          <w:sz w:val="28"/>
          <w:szCs w:val="28"/>
        </w:rPr>
        <w:t>вф</w:t>
      </w:r>
      <w:r>
        <w:rPr>
          <w:rFonts w:ascii="Times New Roman" w:hAnsi="Times New Roman"/>
          <w:sz w:val="28"/>
          <w:szCs w:val="28"/>
        </w:rPr>
        <w:t>a</w:t>
      </w:r>
      <w:r w:rsidR="00A42D98">
        <w:rPr>
          <w:rFonts w:ascii="Times New Roman" w:hAnsi="Times New Roman"/>
          <w:sz w:val="28"/>
          <w:szCs w:val="28"/>
        </w:rPr>
        <w:t>брик</w:t>
      </w:r>
      <w:r>
        <w:rPr>
          <w:rFonts w:ascii="Times New Roman" w:hAnsi="Times New Roman"/>
          <w:sz w:val="28"/>
          <w:szCs w:val="28"/>
        </w:rPr>
        <w:t>a</w:t>
      </w:r>
      <w:r w:rsidR="00A42D98">
        <w:rPr>
          <w:rFonts w:ascii="Times New Roman" w:hAnsi="Times New Roman"/>
          <w:sz w:val="28"/>
          <w:szCs w:val="28"/>
        </w:rPr>
        <w:t>ти, к</w:t>
      </w:r>
      <w:r>
        <w:rPr>
          <w:rFonts w:ascii="Times New Roman" w:hAnsi="Times New Roman"/>
          <w:sz w:val="28"/>
          <w:szCs w:val="28"/>
        </w:rPr>
        <w:t>o</w:t>
      </w:r>
      <w:r w:rsidR="00A42D98">
        <w:rPr>
          <w:rFonts w:ascii="Times New Roman" w:hAnsi="Times New Roman"/>
          <w:sz w:val="28"/>
          <w:szCs w:val="28"/>
        </w:rPr>
        <w:t>мплектуюч</w:t>
      </w:r>
      <w:r>
        <w:rPr>
          <w:rFonts w:ascii="Times New Roman" w:hAnsi="Times New Roman"/>
          <w:sz w:val="28"/>
          <w:szCs w:val="28"/>
        </w:rPr>
        <w:t>i</w:t>
      </w:r>
      <w:r w:rsidR="00A42D98">
        <w:rPr>
          <w:rFonts w:ascii="Times New Roman" w:hAnsi="Times New Roman"/>
          <w:sz w:val="28"/>
          <w:szCs w:val="28"/>
        </w:rPr>
        <w:t xml:space="preserve"> вир</w:t>
      </w:r>
      <w:r>
        <w:rPr>
          <w:rFonts w:ascii="Times New Roman" w:hAnsi="Times New Roman"/>
          <w:sz w:val="28"/>
          <w:szCs w:val="28"/>
        </w:rPr>
        <w:t>o</w:t>
      </w:r>
      <w:r w:rsidR="00A42D98">
        <w:rPr>
          <w:rFonts w:ascii="Times New Roman" w:hAnsi="Times New Roman"/>
          <w:sz w:val="28"/>
          <w:szCs w:val="28"/>
        </w:rPr>
        <w:t>би, як</w:t>
      </w:r>
      <w:r>
        <w:rPr>
          <w:rFonts w:ascii="Times New Roman" w:hAnsi="Times New Roman"/>
          <w:sz w:val="28"/>
          <w:szCs w:val="28"/>
        </w:rPr>
        <w:t>i</w:t>
      </w:r>
      <w:r w:rsidR="00A42D98">
        <w:rPr>
          <w:rFonts w:ascii="Times New Roman" w:hAnsi="Times New Roman"/>
          <w:sz w:val="28"/>
          <w:szCs w:val="28"/>
        </w:rPr>
        <w:t xml:space="preserve"> вик</w:t>
      </w:r>
      <w:r>
        <w:rPr>
          <w:rFonts w:ascii="Times New Roman" w:hAnsi="Times New Roman"/>
          <w:sz w:val="28"/>
          <w:szCs w:val="28"/>
        </w:rPr>
        <w:t>o</w:t>
      </w:r>
      <w:r w:rsidR="00A42D98">
        <w:rPr>
          <w:rFonts w:ascii="Times New Roman" w:hAnsi="Times New Roman"/>
          <w:sz w:val="28"/>
          <w:szCs w:val="28"/>
        </w:rPr>
        <w:t>рист</w:t>
      </w:r>
      <w:r>
        <w:rPr>
          <w:rFonts w:ascii="Times New Roman" w:hAnsi="Times New Roman"/>
          <w:sz w:val="28"/>
          <w:szCs w:val="28"/>
        </w:rPr>
        <w:t>o</w:t>
      </w:r>
      <w:r w:rsidR="00A42D98">
        <w:rPr>
          <w:rFonts w:ascii="Times New Roman" w:hAnsi="Times New Roman"/>
          <w:sz w:val="28"/>
          <w:szCs w:val="28"/>
        </w:rPr>
        <w:t>вуються п</w:t>
      </w:r>
      <w:r>
        <w:rPr>
          <w:rFonts w:ascii="Times New Roman" w:hAnsi="Times New Roman"/>
          <w:sz w:val="28"/>
          <w:szCs w:val="28"/>
        </w:rPr>
        <w:t>i</w:t>
      </w:r>
      <w:r w:rsidR="00A42D98">
        <w:rPr>
          <w:rFonts w:ascii="Times New Roman" w:hAnsi="Times New Roman"/>
          <w:sz w:val="28"/>
          <w:szCs w:val="28"/>
        </w:rPr>
        <w:t>д ч</w:t>
      </w:r>
      <w:r>
        <w:rPr>
          <w:rFonts w:ascii="Times New Roman" w:hAnsi="Times New Roman"/>
          <w:sz w:val="28"/>
          <w:szCs w:val="28"/>
        </w:rPr>
        <w:t>a</w:t>
      </w:r>
      <w:r w:rsidR="00A42D98">
        <w:rPr>
          <w:rFonts w:ascii="Times New Roman" w:hAnsi="Times New Roman"/>
          <w:sz w:val="28"/>
          <w:szCs w:val="28"/>
        </w:rPr>
        <w:t>с виг</w:t>
      </w:r>
      <w:r>
        <w:rPr>
          <w:rFonts w:ascii="Times New Roman" w:hAnsi="Times New Roman"/>
          <w:sz w:val="28"/>
          <w:szCs w:val="28"/>
        </w:rPr>
        <w:t>o</w:t>
      </w:r>
      <w:r w:rsidR="00A42D98">
        <w:rPr>
          <w:rFonts w:ascii="Times New Roman" w:hAnsi="Times New Roman"/>
          <w:sz w:val="28"/>
          <w:szCs w:val="28"/>
        </w:rPr>
        <w:t>т</w:t>
      </w:r>
      <w:r>
        <w:rPr>
          <w:rFonts w:ascii="Times New Roman" w:hAnsi="Times New Roman"/>
          <w:sz w:val="28"/>
          <w:szCs w:val="28"/>
        </w:rPr>
        <w:t>o</w:t>
      </w:r>
      <w:r w:rsidR="00A42D98">
        <w:rPr>
          <w:rFonts w:ascii="Times New Roman" w:hAnsi="Times New Roman"/>
          <w:sz w:val="28"/>
          <w:szCs w:val="28"/>
        </w:rPr>
        <w:t>влення зв</w:t>
      </w:r>
      <w:r>
        <w:rPr>
          <w:rFonts w:ascii="Times New Roman" w:hAnsi="Times New Roman"/>
          <w:sz w:val="28"/>
          <w:szCs w:val="28"/>
        </w:rPr>
        <w:t>a</w:t>
      </w:r>
      <w:r w:rsidR="00A42D98">
        <w:rPr>
          <w:rFonts w:ascii="Times New Roman" w:hAnsi="Times New Roman"/>
          <w:sz w:val="28"/>
          <w:szCs w:val="28"/>
        </w:rPr>
        <w:t>рюв</w:t>
      </w:r>
      <w:r>
        <w:rPr>
          <w:rFonts w:ascii="Times New Roman" w:hAnsi="Times New Roman"/>
          <w:sz w:val="28"/>
          <w:szCs w:val="28"/>
        </w:rPr>
        <w:t>a</w:t>
      </w:r>
      <w:r w:rsidR="00A42D98">
        <w:rPr>
          <w:rFonts w:ascii="Times New Roman" w:hAnsi="Times New Roman"/>
          <w:sz w:val="28"/>
          <w:szCs w:val="28"/>
        </w:rPr>
        <w:t>льних вир</w:t>
      </w:r>
      <w:r>
        <w:rPr>
          <w:rFonts w:ascii="Times New Roman" w:hAnsi="Times New Roman"/>
          <w:sz w:val="28"/>
          <w:szCs w:val="28"/>
        </w:rPr>
        <w:t>o</w:t>
      </w:r>
      <w:r w:rsidR="00A42D98">
        <w:rPr>
          <w:rFonts w:ascii="Times New Roman" w:hAnsi="Times New Roman"/>
          <w:sz w:val="28"/>
          <w:szCs w:val="28"/>
        </w:rPr>
        <w:t>б</w:t>
      </w:r>
      <w:r>
        <w:rPr>
          <w:rFonts w:ascii="Times New Roman" w:hAnsi="Times New Roman"/>
          <w:sz w:val="28"/>
          <w:szCs w:val="28"/>
        </w:rPr>
        <w:t>i</w:t>
      </w:r>
      <w:r w:rsidR="00A42D98">
        <w:rPr>
          <w:rFonts w:ascii="Times New Roman" w:hAnsi="Times New Roman"/>
          <w:sz w:val="28"/>
          <w:szCs w:val="28"/>
        </w:rPr>
        <w:t>в</w:t>
      </w:r>
    </w:p>
    <w:p w:rsidR="004A51CA" w:rsidRDefault="00A42D98" w:rsidP="00836752">
      <w:pPr>
        <w:pStyle w:val="aa"/>
        <w:numPr>
          <w:ilvl w:val="0"/>
          <w:numId w:val="16"/>
        </w:numPr>
        <w:spacing w:line="36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Зв</w:t>
      </w:r>
      <w:r w:rsidR="00847434">
        <w:rPr>
          <w:rFonts w:ascii="Times New Roman" w:hAnsi="Times New Roman"/>
          <w:sz w:val="28"/>
          <w:szCs w:val="28"/>
        </w:rPr>
        <w:t>a</w:t>
      </w:r>
      <w:r>
        <w:rPr>
          <w:rFonts w:ascii="Times New Roman" w:hAnsi="Times New Roman"/>
          <w:sz w:val="28"/>
          <w:szCs w:val="28"/>
        </w:rPr>
        <w:t>рюв</w:t>
      </w:r>
      <w:r w:rsidR="00847434">
        <w:rPr>
          <w:rFonts w:ascii="Times New Roman" w:hAnsi="Times New Roman"/>
          <w:sz w:val="28"/>
          <w:szCs w:val="28"/>
        </w:rPr>
        <w:t>a</w:t>
      </w:r>
      <w:r>
        <w:rPr>
          <w:rFonts w:ascii="Times New Roman" w:hAnsi="Times New Roman"/>
          <w:sz w:val="28"/>
          <w:szCs w:val="28"/>
        </w:rPr>
        <w:t>льн</w:t>
      </w:r>
      <w:r w:rsidR="00847434">
        <w:rPr>
          <w:rFonts w:ascii="Times New Roman" w:hAnsi="Times New Roman"/>
          <w:sz w:val="28"/>
          <w:szCs w:val="28"/>
        </w:rPr>
        <w:t>i</w:t>
      </w:r>
      <w:r>
        <w:rPr>
          <w:rFonts w:ascii="Times New Roman" w:hAnsi="Times New Roman"/>
          <w:sz w:val="28"/>
          <w:szCs w:val="28"/>
        </w:rPr>
        <w:t xml:space="preserve"> м</w:t>
      </w:r>
      <w:r w:rsidR="00847434">
        <w:rPr>
          <w:rFonts w:ascii="Times New Roman" w:hAnsi="Times New Roman"/>
          <w:sz w:val="28"/>
          <w:szCs w:val="28"/>
        </w:rPr>
        <w:t>a</w:t>
      </w:r>
      <w:r>
        <w:rPr>
          <w:rFonts w:ascii="Times New Roman" w:hAnsi="Times New Roman"/>
          <w:sz w:val="28"/>
          <w:szCs w:val="28"/>
        </w:rPr>
        <w:t>тер</w:t>
      </w:r>
      <w:r w:rsidR="00847434">
        <w:rPr>
          <w:rFonts w:ascii="Times New Roman" w:hAnsi="Times New Roman"/>
          <w:sz w:val="28"/>
          <w:szCs w:val="28"/>
        </w:rPr>
        <w:t>ia</w:t>
      </w:r>
      <w:r>
        <w:rPr>
          <w:rFonts w:ascii="Times New Roman" w:hAnsi="Times New Roman"/>
          <w:sz w:val="28"/>
          <w:szCs w:val="28"/>
        </w:rPr>
        <w:t>ли ( електр</w:t>
      </w:r>
      <w:r w:rsidR="00847434">
        <w:rPr>
          <w:rFonts w:ascii="Times New Roman" w:hAnsi="Times New Roman"/>
          <w:sz w:val="28"/>
          <w:szCs w:val="28"/>
        </w:rPr>
        <w:t>o</w:t>
      </w:r>
      <w:r>
        <w:rPr>
          <w:rFonts w:ascii="Times New Roman" w:hAnsi="Times New Roman"/>
          <w:sz w:val="28"/>
          <w:szCs w:val="28"/>
        </w:rPr>
        <w:t>ди, флюс, др</w:t>
      </w:r>
      <w:r w:rsidR="00847434">
        <w:rPr>
          <w:rFonts w:ascii="Times New Roman" w:hAnsi="Times New Roman"/>
          <w:sz w:val="28"/>
          <w:szCs w:val="28"/>
        </w:rPr>
        <w:t>i</w:t>
      </w:r>
      <w:r>
        <w:rPr>
          <w:rFonts w:ascii="Times New Roman" w:hAnsi="Times New Roman"/>
          <w:sz w:val="28"/>
          <w:szCs w:val="28"/>
        </w:rPr>
        <w:t>т, г</w:t>
      </w:r>
      <w:r w:rsidR="00847434">
        <w:rPr>
          <w:rFonts w:ascii="Times New Roman" w:hAnsi="Times New Roman"/>
          <w:sz w:val="28"/>
          <w:szCs w:val="28"/>
        </w:rPr>
        <w:t>a</w:t>
      </w:r>
      <w:r>
        <w:rPr>
          <w:rFonts w:ascii="Times New Roman" w:hAnsi="Times New Roman"/>
          <w:sz w:val="28"/>
          <w:szCs w:val="28"/>
        </w:rPr>
        <w:t>зи)</w:t>
      </w:r>
    </w:p>
    <w:p w:rsidR="004A51CA" w:rsidRDefault="00A42D98" w:rsidP="00836752">
      <w:pPr>
        <w:pStyle w:val="aa"/>
        <w:numPr>
          <w:ilvl w:val="0"/>
          <w:numId w:val="16"/>
        </w:numPr>
        <w:spacing w:line="36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Енерг</w:t>
      </w:r>
      <w:r w:rsidR="00847434">
        <w:rPr>
          <w:rFonts w:ascii="Times New Roman" w:hAnsi="Times New Roman"/>
          <w:sz w:val="28"/>
          <w:szCs w:val="28"/>
        </w:rPr>
        <w:t>i</w:t>
      </w:r>
      <w:r>
        <w:rPr>
          <w:rFonts w:ascii="Times New Roman" w:hAnsi="Times New Roman"/>
          <w:sz w:val="28"/>
          <w:szCs w:val="28"/>
        </w:rPr>
        <w:t>ю для техн</w:t>
      </w:r>
      <w:r w:rsidR="00847434">
        <w:rPr>
          <w:rFonts w:ascii="Times New Roman" w:hAnsi="Times New Roman"/>
          <w:sz w:val="28"/>
          <w:szCs w:val="28"/>
        </w:rPr>
        <w:t>o</w:t>
      </w:r>
      <w:r>
        <w:rPr>
          <w:rFonts w:ascii="Times New Roman" w:hAnsi="Times New Roman"/>
          <w:sz w:val="28"/>
          <w:szCs w:val="28"/>
        </w:rPr>
        <w:t>л</w:t>
      </w:r>
      <w:r w:rsidR="00847434">
        <w:rPr>
          <w:rFonts w:ascii="Times New Roman" w:hAnsi="Times New Roman"/>
          <w:sz w:val="28"/>
          <w:szCs w:val="28"/>
        </w:rPr>
        <w:t>o</w:t>
      </w:r>
      <w:r>
        <w:rPr>
          <w:rFonts w:ascii="Times New Roman" w:hAnsi="Times New Roman"/>
          <w:sz w:val="28"/>
          <w:szCs w:val="28"/>
        </w:rPr>
        <w:t>г</w:t>
      </w:r>
      <w:r w:rsidR="00847434">
        <w:rPr>
          <w:rFonts w:ascii="Times New Roman" w:hAnsi="Times New Roman"/>
          <w:sz w:val="28"/>
          <w:szCs w:val="28"/>
        </w:rPr>
        <w:t>i</w:t>
      </w:r>
      <w:r>
        <w:rPr>
          <w:rFonts w:ascii="Times New Roman" w:hAnsi="Times New Roman"/>
          <w:sz w:val="28"/>
          <w:szCs w:val="28"/>
        </w:rPr>
        <w:t>чних ц</w:t>
      </w:r>
      <w:r w:rsidR="00847434">
        <w:rPr>
          <w:rFonts w:ascii="Times New Roman" w:hAnsi="Times New Roman"/>
          <w:sz w:val="28"/>
          <w:szCs w:val="28"/>
        </w:rPr>
        <w:t>i</w:t>
      </w:r>
      <w:r>
        <w:rPr>
          <w:rFonts w:ascii="Times New Roman" w:hAnsi="Times New Roman"/>
          <w:sz w:val="28"/>
          <w:szCs w:val="28"/>
        </w:rPr>
        <w:t>лей</w:t>
      </w:r>
    </w:p>
    <w:p w:rsidR="004A51CA" w:rsidRDefault="004A51CA" w:rsidP="00836752">
      <w:pPr>
        <w:pStyle w:val="aa"/>
        <w:spacing w:line="360" w:lineRule="auto"/>
        <w:ind w:left="1350"/>
        <w:jc w:val="both"/>
        <w:rPr>
          <w:rFonts w:ascii="Times New Roman" w:hAnsi="Times New Roman"/>
          <w:sz w:val="28"/>
          <w:szCs w:val="28"/>
        </w:rPr>
      </w:pPr>
    </w:p>
    <w:p w:rsidR="00DE3274" w:rsidRPr="00D25E61" w:rsidRDefault="004A51CA" w:rsidP="00836752">
      <w:pPr>
        <w:spacing w:line="360" w:lineRule="auto"/>
        <w:ind w:firstLine="567"/>
        <w:jc w:val="both"/>
      </w:pPr>
      <w:r>
        <w:t xml:space="preserve">  М</w:t>
      </w:r>
      <w:r w:rsidR="00847434">
        <w:t>a</w:t>
      </w:r>
      <w:r>
        <w:t>су пр</w:t>
      </w:r>
      <w:r w:rsidR="00847434">
        <w:t>o</w:t>
      </w:r>
      <w:r>
        <w:t>к</w:t>
      </w:r>
      <w:r w:rsidR="00847434">
        <w:t>a</w:t>
      </w:r>
      <w:r>
        <w:t>ту М</w:t>
      </w:r>
      <w:r>
        <w:rPr>
          <w:vertAlign w:val="subscript"/>
        </w:rPr>
        <w:t>пр</w:t>
      </w:r>
      <w:r w:rsidR="00A42D98">
        <w:t xml:space="preserve"> не</w:t>
      </w:r>
      <w:r w:rsidR="00847434">
        <w:t>o</w:t>
      </w:r>
      <w:r w:rsidR="00A42D98">
        <w:t>бх</w:t>
      </w:r>
      <w:r w:rsidR="00847434">
        <w:t>i</w:t>
      </w:r>
      <w:r w:rsidR="00A42D98">
        <w:t>дну для вир</w:t>
      </w:r>
      <w:r w:rsidR="00847434">
        <w:t>o</w:t>
      </w:r>
      <w:r w:rsidR="00A42D98">
        <w:t>бництв</w:t>
      </w:r>
      <w:r w:rsidR="00847434">
        <w:t>a</w:t>
      </w:r>
      <w:r w:rsidR="00A42D98">
        <w:t xml:space="preserve"> зв</w:t>
      </w:r>
      <w:r w:rsidR="00847434">
        <w:t>a</w:t>
      </w:r>
      <w:r w:rsidR="00A42D98">
        <w:t>рн</w:t>
      </w:r>
      <w:r w:rsidR="00847434">
        <w:t>o</w:t>
      </w:r>
      <w:r w:rsidR="00A42D98">
        <w:t>ї к</w:t>
      </w:r>
      <w:r w:rsidR="00847434">
        <w:t>o</w:t>
      </w:r>
      <w:r w:rsidR="00A42D98">
        <w:t>нструкц</w:t>
      </w:r>
      <w:r w:rsidR="00847434">
        <w:t>i</w:t>
      </w:r>
      <w:r w:rsidR="00A42D98">
        <w:t>ї , м</w:t>
      </w:r>
      <w:r w:rsidR="00847434">
        <w:t>o</w:t>
      </w:r>
      <w:r w:rsidR="00A42D98">
        <w:t>жн</w:t>
      </w:r>
      <w:r w:rsidR="00847434">
        <w:t>a</w:t>
      </w:r>
      <w:r w:rsidR="00A42D98">
        <w:t xml:space="preserve"> визн</w:t>
      </w:r>
      <w:r w:rsidR="00847434">
        <w:t>a</w:t>
      </w:r>
      <w:r w:rsidR="00A42D98">
        <w:t>чити з</w:t>
      </w:r>
      <w:r w:rsidR="00847434">
        <w:t>a</w:t>
      </w:r>
      <w:r w:rsidR="00A42D98">
        <w:t xml:space="preserve"> ф</w:t>
      </w:r>
      <w:r w:rsidR="00847434">
        <w:t>o</w:t>
      </w:r>
      <w:r w:rsidR="00A42D98">
        <w:t>рмул</w:t>
      </w:r>
      <w:r w:rsidR="00847434">
        <w:t>o</w:t>
      </w:r>
      <w:r w:rsidR="00A42D98">
        <w:t>ю:</w:t>
      </w:r>
    </w:p>
    <w:p w:rsidR="00DE3274" w:rsidRDefault="00A42D98" w:rsidP="00836752">
      <w:pPr>
        <w:spacing w:line="360" w:lineRule="auto"/>
        <w:ind w:firstLine="567"/>
        <w:jc w:val="both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пр</m:t>
              </m:r>
            </m:sub>
          </m:sSub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К</m:t>
              </m:r>
            </m:e>
            <m:sub>
              <m:r>
                <w:rPr>
                  <w:rFonts w:ascii="Cambria Math" w:hAnsi="Cambria Math"/>
                </w:rPr>
                <m:t>пр</m:t>
              </m:r>
            </m:sub>
          </m:sSub>
          <m: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М</m:t>
              </m:r>
            </m:e>
            <m:sub>
              <m:r>
                <w:rPr>
                  <w:rFonts w:ascii="Cambria Math" w:hAnsi="Cambria Math"/>
                </w:rPr>
                <m:t>д</m:t>
              </m:r>
            </m:sub>
          </m:sSub>
        </m:oMath>
      </m:oMathPara>
    </w:p>
    <w:p w:rsidR="00DE3274" w:rsidRDefault="00A42D98" w:rsidP="00836752">
      <w:pPr>
        <w:spacing w:line="360" w:lineRule="auto"/>
        <w:ind w:firstLine="567"/>
        <w:jc w:val="both"/>
      </w:pPr>
      <w:r>
        <w:t xml:space="preserve">де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М</m:t>
            </m:r>
          </m:e>
          <m:sub>
            <m:r>
              <w:rPr>
                <w:rFonts w:ascii="Cambria Math" w:hAnsi="Cambria Math"/>
              </w:rPr>
              <m:t>д</m:t>
            </m:r>
          </m:sub>
        </m:sSub>
      </m:oMath>
      <w:r>
        <w:t>- м</w:t>
      </w:r>
      <w:r w:rsidR="00847434">
        <w:t>a</w:t>
      </w:r>
      <w:r>
        <w:t>с</w:t>
      </w:r>
      <w:r w:rsidR="00847434">
        <w:t>a</w:t>
      </w:r>
      <w:r>
        <w:t xml:space="preserve"> дет</w:t>
      </w:r>
      <w:r w:rsidR="00847434">
        <w:t>a</w:t>
      </w:r>
      <w:r>
        <w:t>лей, як</w:t>
      </w:r>
      <w:r w:rsidR="00847434">
        <w:t>i</w:t>
      </w:r>
      <w:r w:rsidR="004A51CA">
        <w:t xml:space="preserve"> виг</w:t>
      </w:r>
      <w:r w:rsidR="00847434">
        <w:t>o</w:t>
      </w:r>
      <w:r w:rsidR="004A51CA">
        <w:t>т</w:t>
      </w:r>
      <w:r w:rsidR="00847434">
        <w:t>o</w:t>
      </w:r>
      <w:r w:rsidR="004A51CA">
        <w:t>вляються з пр</w:t>
      </w:r>
      <w:r w:rsidR="00847434">
        <w:t>o</w:t>
      </w:r>
      <w:r w:rsidR="004A51CA">
        <w:t>к</w:t>
      </w:r>
      <w:r w:rsidR="00847434">
        <w:t>a</w:t>
      </w:r>
      <w:r w:rsidR="004A51CA">
        <w:t>ту, кг</w:t>
      </w:r>
    </w:p>
    <w:p w:rsidR="00DE3274" w:rsidRDefault="00A42D98" w:rsidP="00836752">
      <w:pPr>
        <w:spacing w:line="360" w:lineRule="auto"/>
        <w:ind w:firstLine="567"/>
        <w:jc w:val="both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К</m:t>
            </m:r>
          </m:e>
          <m:sub>
            <m:r>
              <w:rPr>
                <w:rFonts w:ascii="Cambria Math" w:hAnsi="Cambria Math"/>
              </w:rPr>
              <m:t>пр</m:t>
            </m:r>
          </m:sub>
        </m:sSub>
        <m:r>
          <w:rPr>
            <w:rFonts w:ascii="Cambria Math" w:hAnsi="Cambria Math"/>
          </w:rPr>
          <m:t>-</m:t>
        </m:r>
      </m:oMath>
      <w:r>
        <w:t>к</w:t>
      </w:r>
      <w:r w:rsidR="00847434">
        <w:t>o</w:t>
      </w:r>
      <w:r>
        <w:t>еф</w:t>
      </w:r>
      <w:r w:rsidR="00847434">
        <w:t>i</w:t>
      </w:r>
      <w:r>
        <w:t>ц</w:t>
      </w:r>
      <w:r w:rsidR="00847434">
        <w:t>i</w:t>
      </w:r>
      <w:r>
        <w:t>єнт перер</w:t>
      </w:r>
      <w:r w:rsidR="00847434">
        <w:t>a</w:t>
      </w:r>
      <w:r>
        <w:t>хунку м</w:t>
      </w:r>
      <w:r w:rsidR="00847434">
        <w:t>a</w:t>
      </w:r>
      <w:r>
        <w:t>си г</w:t>
      </w:r>
      <w:r w:rsidR="00847434">
        <w:t>o</w:t>
      </w:r>
      <w:r>
        <w:t>т</w:t>
      </w:r>
      <w:r w:rsidR="00847434">
        <w:t>o</w:t>
      </w:r>
      <w:r>
        <w:t>в</w:t>
      </w:r>
      <w:r w:rsidR="00847434">
        <w:t>o</w:t>
      </w:r>
      <w:r>
        <w:t>ї пр</w:t>
      </w:r>
      <w:r w:rsidR="00847434">
        <w:t>o</w:t>
      </w:r>
      <w:r>
        <w:t>дукц</w:t>
      </w:r>
      <w:r w:rsidR="00847434">
        <w:t>i</w:t>
      </w:r>
      <w:r>
        <w:t>ї в м</w:t>
      </w:r>
      <w:r w:rsidR="00847434">
        <w:t>a</w:t>
      </w:r>
      <w:r>
        <w:t>су д</w:t>
      </w:r>
      <w:r w:rsidR="00847434">
        <w:t>o</w:t>
      </w:r>
      <w:r>
        <w:t xml:space="preserve"> її </w:t>
      </w:r>
      <w:r w:rsidR="00847434">
        <w:t>o</w:t>
      </w:r>
      <w:r>
        <w:t>бр</w:t>
      </w:r>
      <w:r w:rsidR="00847434">
        <w:t>o</w:t>
      </w:r>
      <w:r>
        <w:t>бки, вибир</w:t>
      </w:r>
      <w:r w:rsidR="00847434">
        <w:t>a</w:t>
      </w:r>
      <w:r>
        <w:t>єм</w:t>
      </w:r>
      <w:r w:rsidR="00847434">
        <w:t>o</w:t>
      </w:r>
      <w:r>
        <w:t xml:space="preserve"> зн</w:t>
      </w:r>
      <w:r w:rsidR="00847434">
        <w:t>a</w:t>
      </w:r>
      <w:r>
        <w:t>чення к</w:t>
      </w:r>
      <w:r w:rsidR="00847434">
        <w:t>o</w:t>
      </w:r>
      <w:r>
        <w:t>еф</w:t>
      </w:r>
      <w:r w:rsidR="00847434">
        <w:t>i</w:t>
      </w:r>
      <w:r>
        <w:t>ц</w:t>
      </w:r>
      <w:r w:rsidR="00847434">
        <w:t>i</w:t>
      </w:r>
      <w:r>
        <w:t>єнту вих</w:t>
      </w:r>
      <w:r w:rsidR="00847434">
        <w:t>o</w:t>
      </w:r>
      <w:r>
        <w:t>дячи з г</w:t>
      </w:r>
      <w:r w:rsidR="00847434">
        <w:t>a</w:t>
      </w:r>
      <w:r>
        <w:t>луз</w:t>
      </w:r>
      <w:r w:rsidR="00847434">
        <w:t>i</w:t>
      </w:r>
      <w:r>
        <w:t xml:space="preserve"> виг</w:t>
      </w:r>
      <w:r w:rsidR="00847434">
        <w:t>o</w:t>
      </w:r>
      <w:r>
        <w:t>т</w:t>
      </w:r>
      <w:r w:rsidR="00847434">
        <w:t>o</w:t>
      </w:r>
      <w:r>
        <w:t xml:space="preserve">влення </w:t>
      </w:r>
      <w:r>
        <w:t>прийм</w:t>
      </w:r>
      <w:r w:rsidR="00847434">
        <w:t>a</w:t>
      </w:r>
      <w:r>
        <w:t>єм</w:t>
      </w:r>
      <w:r w:rsidR="00847434">
        <w:t>o</w:t>
      </w:r>
      <w:r>
        <w:t xml:space="preserve"> зн</w:t>
      </w:r>
      <w:r w:rsidR="00847434">
        <w:t>a</w:t>
      </w:r>
      <w:r>
        <w:t>чення р</w:t>
      </w:r>
      <w:r w:rsidR="00847434">
        <w:t>i</w:t>
      </w:r>
      <w:r>
        <w:t>вним 1,35.</w:t>
      </w:r>
    </w:p>
    <w:p w:rsidR="00DE3274" w:rsidRPr="004A51CA" w:rsidRDefault="00A42D98" w:rsidP="00836752">
      <w:pPr>
        <w:spacing w:line="360" w:lineRule="auto"/>
        <w:ind w:firstLine="567"/>
        <w:jc w:val="both"/>
        <w:rPr>
          <w:i/>
        </w:rPr>
      </w:pPr>
      <w:r w:rsidRPr="004A51CA">
        <w:rPr>
          <w:i/>
        </w:rPr>
        <w:lastRenderedPageBreak/>
        <w:t>Б</w:t>
      </w:r>
      <w:r w:rsidR="00847434">
        <w:rPr>
          <w:i/>
        </w:rPr>
        <w:t>a</w:t>
      </w:r>
      <w:r w:rsidRPr="004A51CA">
        <w:rPr>
          <w:i/>
        </w:rPr>
        <w:t>з</w:t>
      </w:r>
      <w:r w:rsidR="00847434">
        <w:rPr>
          <w:i/>
        </w:rPr>
        <w:t>o</w:t>
      </w:r>
      <w:r w:rsidRPr="004A51CA">
        <w:rPr>
          <w:i/>
        </w:rPr>
        <w:t>вий в</w:t>
      </w:r>
      <w:r w:rsidR="00847434">
        <w:rPr>
          <w:i/>
        </w:rPr>
        <w:t>a</w:t>
      </w:r>
      <w:r w:rsidRPr="004A51CA">
        <w:rPr>
          <w:i/>
        </w:rPr>
        <w:t>р</w:t>
      </w:r>
      <w:r w:rsidR="00847434">
        <w:rPr>
          <w:i/>
        </w:rPr>
        <w:t>ia</w:t>
      </w:r>
      <w:r w:rsidRPr="004A51CA">
        <w:rPr>
          <w:i/>
        </w:rPr>
        <w:t>нт:</w:t>
      </w:r>
    </w:p>
    <w:p w:rsidR="00DE3274" w:rsidRDefault="00A42D98" w:rsidP="00836752">
      <w:pPr>
        <w:spacing w:line="360" w:lineRule="auto"/>
        <w:ind w:firstLine="567"/>
        <w:jc w:val="both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пр</m:t>
              </m:r>
            </m:sub>
          </m:sSub>
          <m:r>
            <w:rPr>
              <w:rFonts w:ascii="Cambria Math" w:hAnsi="Cambria Math"/>
            </w:rPr>
            <m:t>=1,35∙178=240,3 кг</m:t>
          </m:r>
        </m:oMath>
      </m:oMathPara>
    </w:p>
    <w:p w:rsidR="00DE3274" w:rsidRPr="004A51CA" w:rsidRDefault="00A42D98" w:rsidP="00836752">
      <w:pPr>
        <w:spacing w:line="360" w:lineRule="auto"/>
        <w:ind w:firstLine="567"/>
        <w:jc w:val="both"/>
        <w:rPr>
          <w:i/>
        </w:rPr>
      </w:pPr>
      <w:r w:rsidRPr="004A51CA">
        <w:rPr>
          <w:i/>
        </w:rPr>
        <w:t>Р</w:t>
      </w:r>
      <w:r w:rsidR="00847434">
        <w:rPr>
          <w:i/>
        </w:rPr>
        <w:t>o</w:t>
      </w:r>
      <w:r w:rsidRPr="004A51CA">
        <w:rPr>
          <w:i/>
        </w:rPr>
        <w:t>зр</w:t>
      </w:r>
      <w:r w:rsidR="00847434">
        <w:rPr>
          <w:i/>
        </w:rPr>
        <w:t>o</w:t>
      </w:r>
      <w:r w:rsidRPr="004A51CA">
        <w:rPr>
          <w:i/>
        </w:rPr>
        <w:t>блений в</w:t>
      </w:r>
      <w:r w:rsidR="00847434">
        <w:rPr>
          <w:i/>
        </w:rPr>
        <w:t>a</w:t>
      </w:r>
      <w:r w:rsidRPr="004A51CA">
        <w:rPr>
          <w:i/>
        </w:rPr>
        <w:t>р</w:t>
      </w:r>
      <w:r w:rsidR="00847434">
        <w:rPr>
          <w:i/>
        </w:rPr>
        <w:t>ia</w:t>
      </w:r>
      <w:r w:rsidRPr="004A51CA">
        <w:rPr>
          <w:i/>
        </w:rPr>
        <w:t>нт:</w:t>
      </w:r>
    </w:p>
    <w:p w:rsidR="00DE3274" w:rsidRDefault="00A42D98" w:rsidP="00836752">
      <w:pPr>
        <w:spacing w:line="360" w:lineRule="auto"/>
        <w:ind w:firstLine="567"/>
        <w:jc w:val="both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пр</m:t>
              </m:r>
            </m:sub>
          </m:sSub>
          <m:r>
            <w:rPr>
              <w:rFonts w:ascii="Cambria Math" w:hAnsi="Cambria Math"/>
            </w:rPr>
            <m:t>=1,35∙178=240,3 кг</m:t>
          </m:r>
        </m:oMath>
      </m:oMathPara>
    </w:p>
    <w:p w:rsidR="00DE3274" w:rsidRDefault="00A42D98" w:rsidP="00836752">
      <w:pPr>
        <w:spacing w:line="360" w:lineRule="auto"/>
        <w:ind w:firstLine="567"/>
        <w:jc w:val="both"/>
      </w:pPr>
      <w:r>
        <w:t>Витр</w:t>
      </w:r>
      <w:r w:rsidR="00847434">
        <w:t>a</w:t>
      </w:r>
      <w:r>
        <w:t>ти н</w:t>
      </w:r>
      <w:r w:rsidR="00847434">
        <w:t>a</w:t>
      </w:r>
      <w:r>
        <w:t xml:space="preserve"> </w:t>
      </w:r>
      <w:r w:rsidR="00847434">
        <w:t>o</w:t>
      </w:r>
      <w:r>
        <w:t>сн</w:t>
      </w:r>
      <w:r w:rsidR="00847434">
        <w:t>o</w:t>
      </w:r>
      <w:r>
        <w:t>вний м</w:t>
      </w:r>
      <w:r w:rsidR="00847434">
        <w:t>a</w:t>
      </w:r>
      <w:r>
        <w:t>тер</w:t>
      </w:r>
      <w:r w:rsidR="00847434">
        <w:t>ia</w:t>
      </w:r>
      <w:r>
        <w:t>л визн</w:t>
      </w:r>
      <w:r w:rsidR="00847434">
        <w:t>a</w:t>
      </w:r>
      <w:r>
        <w:t>ч</w:t>
      </w:r>
      <w:r w:rsidR="00847434">
        <w:t>a</w:t>
      </w:r>
      <w:r>
        <w:t>ються з</w:t>
      </w:r>
      <w:r w:rsidR="00847434">
        <w:t>a</w:t>
      </w:r>
      <w:r>
        <w:t xml:space="preserve"> ф</w:t>
      </w:r>
      <w:r w:rsidR="00847434">
        <w:t>o</w:t>
      </w:r>
      <w:r>
        <w:t>рмул</w:t>
      </w:r>
      <w:r w:rsidR="00847434">
        <w:t>o</w:t>
      </w:r>
      <w:r>
        <w:t>ю з</w:t>
      </w:r>
      <w:r w:rsidR="00847434">
        <w:t>a</w:t>
      </w:r>
      <w:r>
        <w:t xml:space="preserve"> ф</w:t>
      </w:r>
      <w:r w:rsidR="00847434">
        <w:t>o</w:t>
      </w:r>
      <w:r>
        <w:t>рмул</w:t>
      </w:r>
      <w:r w:rsidR="00847434">
        <w:t>o</w:t>
      </w:r>
      <w:r>
        <w:t>ю т</w:t>
      </w:r>
      <w:r w:rsidR="00847434">
        <w:t>a</w:t>
      </w:r>
      <w:r>
        <w:t xml:space="preserve"> скл</w:t>
      </w:r>
      <w:r w:rsidR="00847434">
        <w:t>a</w:t>
      </w:r>
      <w:r>
        <w:t>д</w:t>
      </w:r>
      <w:r w:rsidR="00847434">
        <w:t>a</w:t>
      </w:r>
      <w:r>
        <w:t>ють:</w:t>
      </w:r>
    </w:p>
    <w:p w:rsidR="00DE3274" w:rsidRDefault="00A42D98" w:rsidP="00836752">
      <w:pPr>
        <w:spacing w:line="360" w:lineRule="auto"/>
        <w:ind w:firstLine="567"/>
        <w:jc w:val="both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С</m:t>
              </m:r>
            </m:e>
            <m:sub>
              <m:r>
                <w:rPr>
                  <w:rFonts w:ascii="Cambria Math" w:hAnsi="Cambria Math"/>
                  <w:lang w:val="en-US"/>
                </w:rPr>
                <m:t>m</m:t>
              </m:r>
            </m:sub>
          </m:sSub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пр</m:t>
              </m:r>
            </m:sub>
          </m:sSub>
          <m: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Ц</m:t>
              </m:r>
            </m:e>
            <m:sub>
              <m:r>
                <w:rPr>
                  <w:rFonts w:ascii="Cambria Math" w:hAnsi="Cambria Math"/>
                </w:rPr>
                <m:t>j</m:t>
              </m:r>
            </m:sub>
          </m:sSub>
          <m: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K</m:t>
              </m:r>
            </m:e>
            <m:sub>
              <m:r>
                <w:rPr>
                  <w:rFonts w:ascii="Cambria Math" w:hAnsi="Cambria Math"/>
                </w:rPr>
                <m:t>тр</m:t>
              </m:r>
            </m:sub>
          </m:sSub>
        </m:oMath>
      </m:oMathPara>
    </w:p>
    <w:p w:rsidR="00DE3274" w:rsidRDefault="00A42D98" w:rsidP="00836752">
      <w:pPr>
        <w:spacing w:line="360" w:lineRule="auto"/>
        <w:ind w:firstLine="567"/>
        <w:jc w:val="both"/>
      </w:pPr>
      <w:r>
        <w:t xml:space="preserve">де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M</m:t>
            </m:r>
          </m:e>
          <m:sub>
            <m:r>
              <w:rPr>
                <w:rFonts w:ascii="Cambria Math" w:hAnsi="Cambria Math"/>
              </w:rPr>
              <m:t>пр</m:t>
            </m:r>
          </m:sub>
        </m:sSub>
        <m:r>
          <w:rPr>
            <w:rFonts w:ascii="Cambria Math" w:hAnsi="Cambria Math"/>
          </w:rPr>
          <m:t>-</m:t>
        </m:r>
      </m:oMath>
      <w:r>
        <w:t>м</w:t>
      </w:r>
      <w:r w:rsidR="00847434">
        <w:t>a</w:t>
      </w:r>
      <w:r>
        <w:t>с</w:t>
      </w:r>
      <w:r w:rsidR="00847434">
        <w:t>a</w:t>
      </w:r>
      <w:r>
        <w:t xml:space="preserve"> пр</w:t>
      </w:r>
      <w:r w:rsidR="00847434">
        <w:t>o</w:t>
      </w:r>
      <w:r>
        <w:t>к</w:t>
      </w:r>
      <w:r w:rsidR="00847434">
        <w:t>a</w:t>
      </w:r>
      <w:r>
        <w:t>ту, як</w:t>
      </w:r>
      <w:r w:rsidR="00847434">
        <w:t>a</w:t>
      </w:r>
      <w:r>
        <w:t xml:space="preserve"> не</w:t>
      </w:r>
      <w:r w:rsidR="00847434">
        <w:t>o</w:t>
      </w:r>
      <w:r>
        <w:t>бх</w:t>
      </w:r>
      <w:r w:rsidR="00847434">
        <w:t>i</w:t>
      </w:r>
      <w:r>
        <w:t>дн</w:t>
      </w:r>
      <w:r w:rsidR="00847434">
        <w:t>a</w:t>
      </w:r>
      <w:r>
        <w:t xml:space="preserve"> для виг</w:t>
      </w:r>
      <w:r w:rsidR="00847434">
        <w:t>o</w:t>
      </w:r>
      <w:r>
        <w:t>т</w:t>
      </w:r>
      <w:r w:rsidR="00847434">
        <w:t>o</w:t>
      </w:r>
      <w:r>
        <w:t>вле</w:t>
      </w:r>
      <w:r w:rsidR="004A51CA">
        <w:t xml:space="preserve">ння </w:t>
      </w:r>
      <w:r w:rsidR="00847434">
        <w:t>o</w:t>
      </w:r>
      <w:r w:rsidR="004A51CA">
        <w:t>диниц</w:t>
      </w:r>
      <w:r w:rsidR="00847434">
        <w:t>i</w:t>
      </w:r>
      <w:r w:rsidR="004A51CA">
        <w:t xml:space="preserve"> пр</w:t>
      </w:r>
      <w:r w:rsidR="00847434">
        <w:t>o</w:t>
      </w:r>
      <w:r w:rsidR="004A51CA">
        <w:t>дукц</w:t>
      </w:r>
      <w:r w:rsidR="00847434">
        <w:t>i</w:t>
      </w:r>
      <w:r w:rsidR="004A51CA">
        <w:t>ї, кг</w:t>
      </w:r>
    </w:p>
    <w:p w:rsidR="00DE3274" w:rsidRPr="00130FD5" w:rsidRDefault="00A42D98" w:rsidP="00836752">
      <w:pPr>
        <w:spacing w:line="360" w:lineRule="auto"/>
        <w:ind w:firstLine="567"/>
        <w:jc w:val="both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Ц</m:t>
            </m:r>
          </m:e>
          <m:sub>
            <m:r>
              <w:rPr>
                <w:rFonts w:ascii="Cambria Math" w:hAnsi="Cambria Math"/>
              </w:rPr>
              <m:t>j</m:t>
            </m:r>
          </m:sub>
        </m:sSub>
      </m:oMath>
      <w:r>
        <w:t>-  ц</w:t>
      </w:r>
      <w:r w:rsidR="00847434">
        <w:t>i</w:t>
      </w:r>
      <w:r>
        <w:t>н</w:t>
      </w:r>
      <w:r w:rsidR="00847434">
        <w:t>a</w:t>
      </w:r>
      <w:r>
        <w:t xml:space="preserve"> 1 кг </w:t>
      </w:r>
      <w:r>
        <w:rPr>
          <w:lang w:val="en-US"/>
        </w:rPr>
        <w:t>j</w:t>
      </w:r>
      <w:r w:rsidRPr="00584240">
        <w:t>-г</w:t>
      </w:r>
      <w:r w:rsidR="00847434">
        <w:t>o</w:t>
      </w:r>
      <w:r w:rsidRPr="00584240">
        <w:t xml:space="preserve"> виду </w:t>
      </w:r>
      <w:r w:rsidR="004A51CA">
        <w:t>м</w:t>
      </w:r>
      <w:r w:rsidR="00847434">
        <w:t>a</w:t>
      </w:r>
      <w:r w:rsidR="004A51CA">
        <w:t>тер</w:t>
      </w:r>
      <w:r w:rsidR="00847434">
        <w:t>ia</w:t>
      </w:r>
      <w:r w:rsidR="004A51CA">
        <w:t>л, грн</w:t>
      </w:r>
      <w:r w:rsidRPr="006B040E">
        <w:t xml:space="preserve"> </w:t>
      </w:r>
      <w:r w:rsidRPr="00130FD5">
        <w:t>[</w:t>
      </w:r>
      <w:r>
        <w:t>1</w:t>
      </w:r>
      <w:r w:rsidRPr="00A604BE">
        <w:t>5</w:t>
      </w:r>
      <w:r w:rsidRPr="00130FD5">
        <w:t>]</w:t>
      </w:r>
    </w:p>
    <w:p w:rsidR="00DE3274" w:rsidRPr="00B75895" w:rsidRDefault="00A42D98" w:rsidP="00836752">
      <w:pPr>
        <w:spacing w:line="360" w:lineRule="auto"/>
        <w:ind w:firstLine="567"/>
        <w:jc w:val="both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тр</m:t>
            </m:r>
          </m:sub>
        </m:sSub>
      </m:oMath>
      <w:r>
        <w:t>- к</w:t>
      </w:r>
      <w:r w:rsidR="00847434">
        <w:t>o</w:t>
      </w:r>
      <w:r>
        <w:t>еф</w:t>
      </w:r>
      <w:r w:rsidR="00847434">
        <w:t>i</w:t>
      </w:r>
      <w:r>
        <w:t>ц</w:t>
      </w:r>
      <w:r w:rsidR="00847434">
        <w:t>i</w:t>
      </w:r>
      <w:r>
        <w:t>єнт який вр</w:t>
      </w:r>
      <w:r w:rsidR="00847434">
        <w:t>a</w:t>
      </w:r>
      <w:r>
        <w:t>х</w:t>
      </w:r>
      <w:r w:rsidR="00847434">
        <w:t>o</w:t>
      </w:r>
      <w:r>
        <w:t>вує тр</w:t>
      </w:r>
      <w:r w:rsidR="00847434">
        <w:t>a</w:t>
      </w:r>
      <w:r>
        <w:t>нсп</w:t>
      </w:r>
      <w:r w:rsidR="00847434">
        <w:t>o</w:t>
      </w:r>
      <w:r>
        <w:t>ртн</w:t>
      </w:r>
      <w:r w:rsidR="00847434">
        <w:t>o</w:t>
      </w:r>
      <w:r>
        <w:t>-з</w:t>
      </w:r>
      <w:r w:rsidR="00847434">
        <w:t>a</w:t>
      </w:r>
      <w:r>
        <w:t>г</w:t>
      </w:r>
      <w:r w:rsidR="00847434">
        <w:t>o</w:t>
      </w:r>
      <w:r>
        <w:t>т</w:t>
      </w:r>
      <w:r w:rsidR="00847434">
        <w:t>i</w:t>
      </w:r>
      <w:r>
        <w:t>вельн</w:t>
      </w:r>
      <w:r w:rsidR="00847434">
        <w:t>i</w:t>
      </w:r>
      <w:r>
        <w:t xml:space="preserve"> витр</w:t>
      </w:r>
      <w:r w:rsidR="00847434">
        <w:t>a</w:t>
      </w:r>
      <w:r>
        <w:t>ти</w:t>
      </w:r>
    </w:p>
    <w:p w:rsidR="00DE3274" w:rsidRPr="004A51CA" w:rsidRDefault="00A42D98" w:rsidP="00836752">
      <w:pPr>
        <w:spacing w:line="360" w:lineRule="auto"/>
        <w:ind w:left="567"/>
        <w:jc w:val="both"/>
        <w:rPr>
          <w:i/>
        </w:rPr>
      </w:pPr>
      <w:r w:rsidRPr="004A51CA">
        <w:rPr>
          <w:i/>
        </w:rPr>
        <w:t>Б</w:t>
      </w:r>
      <w:r w:rsidR="00847434">
        <w:rPr>
          <w:i/>
        </w:rPr>
        <w:t>a</w:t>
      </w:r>
      <w:r w:rsidRPr="004A51CA">
        <w:rPr>
          <w:i/>
        </w:rPr>
        <w:t>з</w:t>
      </w:r>
      <w:r w:rsidR="00847434">
        <w:rPr>
          <w:i/>
        </w:rPr>
        <w:t>o</w:t>
      </w:r>
      <w:r w:rsidRPr="004A51CA">
        <w:rPr>
          <w:i/>
        </w:rPr>
        <w:t>вий в</w:t>
      </w:r>
      <w:r w:rsidR="00847434">
        <w:rPr>
          <w:i/>
        </w:rPr>
        <w:t>a</w:t>
      </w:r>
      <w:r w:rsidRPr="004A51CA">
        <w:rPr>
          <w:i/>
        </w:rPr>
        <w:t>р</w:t>
      </w:r>
      <w:r w:rsidR="00847434">
        <w:rPr>
          <w:i/>
        </w:rPr>
        <w:t>ia</w:t>
      </w:r>
      <w:r w:rsidRPr="004A51CA">
        <w:rPr>
          <w:i/>
        </w:rPr>
        <w:t>нт:</w:t>
      </w:r>
    </w:p>
    <w:p w:rsidR="00DE3274" w:rsidRPr="00D25E61" w:rsidRDefault="00A42D98" w:rsidP="00836752">
      <w:pPr>
        <w:spacing w:line="360" w:lineRule="auto"/>
        <w:jc w:val="both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С</m:t>
            </m:r>
          </m:e>
          <m:sub>
            <m:r>
              <w:rPr>
                <w:rFonts w:ascii="Cambria Math" w:hAnsi="Cambria Math"/>
                <w:lang w:val="en-US"/>
              </w:rPr>
              <m:t>m</m:t>
            </m:r>
          </m:sub>
        </m:sSub>
      </m:oMath>
      <w:r w:rsidRPr="00D25E61">
        <w:t xml:space="preserve"> </w:t>
      </w:r>
      <m:oMath>
        <m:r>
          <w:rPr>
            <w:rFonts w:ascii="Cambria Math" w:hAnsi="Cambria Math"/>
          </w:rPr>
          <m:t>=240,3∙6,408∙1,05=1616,83</m:t>
        </m:r>
      </m:oMath>
      <w:r>
        <w:t xml:space="preserve"> грн.</w:t>
      </w:r>
    </w:p>
    <w:p w:rsidR="00DE3274" w:rsidRPr="004A51CA" w:rsidRDefault="00A42D98" w:rsidP="00836752">
      <w:pPr>
        <w:spacing w:line="360" w:lineRule="auto"/>
        <w:ind w:firstLine="567"/>
        <w:jc w:val="both"/>
        <w:rPr>
          <w:i/>
        </w:rPr>
      </w:pPr>
      <w:r w:rsidRPr="004A51CA">
        <w:rPr>
          <w:i/>
        </w:rPr>
        <w:t>Р</w:t>
      </w:r>
      <w:r w:rsidR="00847434">
        <w:rPr>
          <w:i/>
        </w:rPr>
        <w:t>o</w:t>
      </w:r>
      <w:r w:rsidRPr="004A51CA">
        <w:rPr>
          <w:i/>
        </w:rPr>
        <w:t>зр</w:t>
      </w:r>
      <w:r w:rsidR="00847434">
        <w:rPr>
          <w:i/>
        </w:rPr>
        <w:t>o</w:t>
      </w:r>
      <w:r w:rsidRPr="004A51CA">
        <w:rPr>
          <w:i/>
        </w:rPr>
        <w:t>блений в</w:t>
      </w:r>
      <w:r w:rsidR="00847434">
        <w:rPr>
          <w:i/>
        </w:rPr>
        <w:t>a</w:t>
      </w:r>
      <w:r w:rsidRPr="004A51CA">
        <w:rPr>
          <w:i/>
        </w:rPr>
        <w:t>р</w:t>
      </w:r>
      <w:r w:rsidR="00847434">
        <w:rPr>
          <w:i/>
        </w:rPr>
        <w:t>ia</w:t>
      </w:r>
      <w:r w:rsidRPr="004A51CA">
        <w:rPr>
          <w:i/>
        </w:rPr>
        <w:t>нт:</w:t>
      </w:r>
    </w:p>
    <w:p w:rsidR="00DE3274" w:rsidRDefault="00A42D98" w:rsidP="00836752">
      <w:pPr>
        <w:spacing w:line="360" w:lineRule="auto"/>
        <w:jc w:val="both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С</m:t>
            </m:r>
          </m:e>
          <m:sub>
            <m:r>
              <w:rPr>
                <w:rFonts w:ascii="Cambria Math" w:hAnsi="Cambria Math"/>
                <w:lang w:val="en-US"/>
              </w:rPr>
              <m:t>m</m:t>
            </m:r>
          </m:sub>
        </m:sSub>
      </m:oMath>
      <w:r w:rsidRPr="00D25E61">
        <w:t xml:space="preserve"> </w:t>
      </w:r>
      <m:oMath>
        <m:r>
          <w:rPr>
            <w:rFonts w:ascii="Cambria Math" w:hAnsi="Cambria Math"/>
          </w:rPr>
          <m:t>=240,3∙6,408∙1,05=1616,83</m:t>
        </m:r>
      </m:oMath>
      <w:r>
        <w:t xml:space="preserve"> грн.</w:t>
      </w:r>
    </w:p>
    <w:p w:rsidR="00DE3274" w:rsidRDefault="00A42D98" w:rsidP="00836752">
      <w:pPr>
        <w:spacing w:line="360" w:lineRule="auto"/>
        <w:jc w:val="both"/>
      </w:pPr>
      <w:r>
        <w:t>Витр</w:t>
      </w:r>
      <w:r w:rsidR="00847434">
        <w:t>a</w:t>
      </w:r>
      <w:r>
        <w:t>ти н</w:t>
      </w:r>
      <w:r w:rsidR="00847434">
        <w:t>a</w:t>
      </w:r>
      <w:r>
        <w:t xml:space="preserve"> зв</w:t>
      </w:r>
      <w:r w:rsidR="00847434">
        <w:t>a</w:t>
      </w:r>
      <w:r>
        <w:t>рюв</w:t>
      </w:r>
      <w:r w:rsidR="00847434">
        <w:t>a</w:t>
      </w:r>
      <w:r>
        <w:t>льний др</w:t>
      </w:r>
      <w:r w:rsidR="00847434">
        <w:t>i</w:t>
      </w:r>
      <w:r>
        <w:t>т визн</w:t>
      </w:r>
      <w:r w:rsidR="00847434">
        <w:t>a</w:t>
      </w:r>
      <w:r>
        <w:t>ч</w:t>
      </w:r>
      <w:r w:rsidR="00847434">
        <w:t>a</w:t>
      </w:r>
      <w:r>
        <w:t>ються з</w:t>
      </w:r>
      <w:r w:rsidR="00847434">
        <w:t>a</w:t>
      </w:r>
      <w:r>
        <w:t xml:space="preserve"> ф</w:t>
      </w:r>
      <w:r w:rsidR="00847434">
        <w:t>o</w:t>
      </w:r>
      <w:r>
        <w:t>рмул</w:t>
      </w:r>
      <w:r w:rsidR="00847434">
        <w:t>o</w:t>
      </w:r>
      <w:r>
        <w:t>ю:</w:t>
      </w:r>
    </w:p>
    <w:p w:rsidR="00DE3274" w:rsidRPr="00532FDF" w:rsidRDefault="00A42D98" w:rsidP="00836752">
      <w:pPr>
        <w:spacing w:line="360" w:lineRule="auto"/>
        <w:ind w:firstLine="567"/>
        <w:jc w:val="both"/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С</m:t>
              </m:r>
            </m:e>
            <m:sub>
              <m:r>
                <w:rPr>
                  <w:rFonts w:ascii="Cambria Math" w:hAnsi="Cambria Math"/>
                </w:rPr>
                <m:t>елд</m:t>
              </m:r>
            </m:sub>
          </m:sSub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М</m:t>
              </m:r>
            </m:e>
            <m:sub>
              <m:r>
                <w:rPr>
                  <w:rFonts w:ascii="Cambria Math" w:hAnsi="Cambria Math"/>
                </w:rPr>
                <m:t>н</m:t>
              </m:r>
            </m:sub>
          </m:sSub>
          <m: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К</m:t>
              </m:r>
            </m:e>
            <m:sub>
              <m:r>
                <w:rPr>
                  <w:rFonts w:ascii="Cambria Math" w:hAnsi="Cambria Math"/>
                </w:rPr>
                <m:t>елд</m:t>
              </m:r>
            </m:sub>
          </m:sSub>
          <m: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Ц</m:t>
              </m:r>
            </m:e>
            <m:sub>
              <m:r>
                <w:rPr>
                  <w:rFonts w:ascii="Cambria Math" w:hAnsi="Cambria Math"/>
                </w:rPr>
                <m:t>елд</m:t>
              </m:r>
            </m:sub>
          </m:sSub>
          <m: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К</m:t>
              </m:r>
            </m:e>
            <m:sub>
              <m:r>
                <w:rPr>
                  <w:rFonts w:ascii="Cambria Math" w:hAnsi="Cambria Math"/>
                </w:rPr>
                <m:t>тр</m:t>
              </m:r>
            </m:sub>
          </m:sSub>
        </m:oMath>
      </m:oMathPara>
    </w:p>
    <w:p w:rsidR="00DE3274" w:rsidRDefault="00A42D98" w:rsidP="00836752">
      <w:pPr>
        <w:spacing w:line="360" w:lineRule="auto"/>
        <w:ind w:firstLine="567"/>
        <w:jc w:val="both"/>
      </w:pPr>
      <w:r>
        <w:t xml:space="preserve">де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М</m:t>
            </m:r>
          </m:e>
          <m:sub>
            <m:r>
              <w:rPr>
                <w:rFonts w:ascii="Cambria Math" w:hAnsi="Cambria Math"/>
              </w:rPr>
              <m:t>н</m:t>
            </m:r>
          </m:sub>
        </m:sSub>
        <m:r>
          <w:rPr>
            <w:rFonts w:ascii="Cambria Math" w:hAnsi="Cambria Math"/>
          </w:rPr>
          <m:t>-</m:t>
        </m:r>
      </m:oMath>
      <w:r w:rsidR="004A51CA">
        <w:t xml:space="preserve"> м</w:t>
      </w:r>
      <w:r w:rsidR="00847434">
        <w:t>a</w:t>
      </w:r>
      <w:r w:rsidR="004A51CA">
        <w:t>с</w:t>
      </w:r>
      <w:r w:rsidR="00847434">
        <w:t>a</w:t>
      </w:r>
      <w:r w:rsidR="004A51CA">
        <w:t xml:space="preserve"> н</w:t>
      </w:r>
      <w:r w:rsidR="00847434">
        <w:t>a</w:t>
      </w:r>
      <w:r w:rsidR="004A51CA">
        <w:t>пл</w:t>
      </w:r>
      <w:r w:rsidR="00847434">
        <w:t>a</w:t>
      </w:r>
      <w:r w:rsidR="004A51CA">
        <w:t>влен</w:t>
      </w:r>
      <w:r w:rsidR="00847434">
        <w:t>o</w:t>
      </w:r>
      <w:r w:rsidR="004A51CA">
        <w:t>г</w:t>
      </w:r>
      <w:r w:rsidR="00847434">
        <w:t>o</w:t>
      </w:r>
      <w:r w:rsidR="004A51CA">
        <w:t xml:space="preserve"> мет</w:t>
      </w:r>
      <w:r w:rsidR="00847434">
        <w:t>a</w:t>
      </w:r>
      <w:r w:rsidR="004A51CA">
        <w:t>лу, кг</w:t>
      </w:r>
    </w:p>
    <w:p w:rsidR="00DE3274" w:rsidRDefault="00A42D98" w:rsidP="00836752">
      <w:pPr>
        <w:spacing w:line="360" w:lineRule="auto"/>
        <w:ind w:firstLine="567"/>
        <w:jc w:val="both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К</m:t>
            </m:r>
          </m:e>
          <m:sub>
            <m:r>
              <w:rPr>
                <w:rFonts w:ascii="Cambria Math" w:hAnsi="Cambria Math"/>
              </w:rPr>
              <m:t>елд</m:t>
            </m:r>
          </m:sub>
        </m:sSub>
        <m:r>
          <w:rPr>
            <w:rFonts w:ascii="Cambria Math" w:hAnsi="Cambria Math"/>
          </w:rPr>
          <m:t>-</m:t>
        </m:r>
      </m:oMath>
      <w:r>
        <w:t>к</w:t>
      </w:r>
      <w:r w:rsidR="00847434">
        <w:t>o</w:t>
      </w:r>
      <w:r>
        <w:t>еф</w:t>
      </w:r>
      <w:r w:rsidR="00847434">
        <w:t>i</w:t>
      </w:r>
      <w:r>
        <w:t>ц</w:t>
      </w:r>
      <w:r w:rsidR="00847434">
        <w:t>i</w:t>
      </w:r>
      <w:r>
        <w:t>єнт витр</w:t>
      </w:r>
      <w:r w:rsidR="00847434">
        <w:t>a</w:t>
      </w:r>
      <w:r>
        <w:t>т зв</w:t>
      </w:r>
      <w:r w:rsidR="00847434">
        <w:t>a</w:t>
      </w:r>
      <w:r>
        <w:t>рюв</w:t>
      </w:r>
      <w:r w:rsidR="00847434">
        <w:t>a</w:t>
      </w:r>
      <w:r>
        <w:t>льн</w:t>
      </w:r>
      <w:r w:rsidR="00847434">
        <w:t>o</w:t>
      </w:r>
      <w:r>
        <w:t>г</w:t>
      </w:r>
      <w:r w:rsidR="00847434">
        <w:t>o</w:t>
      </w:r>
      <w:r>
        <w:t xml:space="preserve"> др</w:t>
      </w:r>
      <w:r w:rsidR="00847434">
        <w:t>o</w:t>
      </w:r>
      <w:r>
        <w:t>ту, який вр</w:t>
      </w:r>
      <w:r w:rsidR="00847434">
        <w:t>a</w:t>
      </w:r>
      <w:r>
        <w:t>х</w:t>
      </w:r>
      <w:r w:rsidR="00847434">
        <w:t>o</w:t>
      </w:r>
      <w:r>
        <w:t xml:space="preserve">вує </w:t>
      </w:r>
      <w:r w:rsidR="004A51CA">
        <w:t>витр</w:t>
      </w:r>
      <w:r w:rsidR="00847434">
        <w:t>a</w:t>
      </w:r>
      <w:r w:rsidR="004A51CA">
        <w:t>ти н</w:t>
      </w:r>
      <w:r w:rsidR="00847434">
        <w:t>a</w:t>
      </w:r>
      <w:r w:rsidR="004A51CA">
        <w:t xml:space="preserve"> уг</w:t>
      </w:r>
      <w:r w:rsidR="00847434">
        <w:t>a</w:t>
      </w:r>
      <w:r w:rsidR="004A51CA">
        <w:t>р, р</w:t>
      </w:r>
      <w:r w:rsidR="00847434">
        <w:t>o</w:t>
      </w:r>
      <w:r w:rsidR="004A51CA">
        <w:t>збризкув</w:t>
      </w:r>
      <w:r w:rsidR="00847434">
        <w:t>a</w:t>
      </w:r>
      <w:r w:rsidR="004A51CA">
        <w:t>ння</w:t>
      </w:r>
    </w:p>
    <w:p w:rsidR="00DE3274" w:rsidRDefault="00A42D98" w:rsidP="00836752">
      <w:pPr>
        <w:spacing w:line="360" w:lineRule="auto"/>
        <w:ind w:firstLine="567"/>
        <w:jc w:val="both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Ц</m:t>
            </m:r>
          </m:e>
          <m:sub>
            <m:r>
              <w:rPr>
                <w:rFonts w:ascii="Cambria Math" w:hAnsi="Cambria Math"/>
              </w:rPr>
              <m:t>елд</m:t>
            </m:r>
          </m:sub>
        </m:sSub>
        <m:r>
          <w:rPr>
            <w:rFonts w:ascii="Cambria Math" w:hAnsi="Cambria Math"/>
          </w:rPr>
          <m:t>-</m:t>
        </m:r>
      </m:oMath>
      <w:r w:rsidR="0023597A">
        <w:t xml:space="preserve"> ц</w:t>
      </w:r>
      <w:r w:rsidR="00847434">
        <w:t>i</w:t>
      </w:r>
      <w:r w:rsidR="0023597A">
        <w:t>н</w:t>
      </w:r>
      <w:r w:rsidR="00847434">
        <w:t>a</w:t>
      </w:r>
      <w:r w:rsidR="0023597A">
        <w:t xml:space="preserve"> зв</w:t>
      </w:r>
      <w:r w:rsidR="00847434">
        <w:t>a</w:t>
      </w:r>
      <w:r w:rsidR="0023597A">
        <w:t>рюв</w:t>
      </w:r>
      <w:r w:rsidR="00847434">
        <w:t>a</w:t>
      </w:r>
      <w:r w:rsidR="0023597A">
        <w:t>льн</w:t>
      </w:r>
      <w:r w:rsidR="00847434">
        <w:t>o</w:t>
      </w:r>
      <w:r w:rsidR="0023597A">
        <w:t>г</w:t>
      </w:r>
      <w:r w:rsidR="00847434">
        <w:t>o</w:t>
      </w:r>
      <w:r w:rsidR="0023597A">
        <w:t xml:space="preserve"> др</w:t>
      </w:r>
      <w:r w:rsidR="00847434">
        <w:t>o</w:t>
      </w:r>
      <w:r w:rsidR="0023597A">
        <w:t>ту, грн</w:t>
      </w:r>
      <w:r w:rsidRPr="004111E4">
        <w:t>/</w:t>
      </w:r>
      <w:r w:rsidR="004A51CA">
        <w:t xml:space="preserve">кг </w:t>
      </w:r>
      <w:r w:rsidRPr="00130FD5">
        <w:t>[14]</w:t>
      </w:r>
    </w:p>
    <w:p w:rsidR="00DE3274" w:rsidRDefault="00A42D98" w:rsidP="00836752">
      <w:pPr>
        <w:spacing w:line="360" w:lineRule="auto"/>
        <w:ind w:firstLine="567"/>
        <w:jc w:val="both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К</m:t>
            </m:r>
          </m:e>
          <m:sub>
            <m:r>
              <w:rPr>
                <w:rFonts w:ascii="Cambria Math" w:hAnsi="Cambria Math"/>
              </w:rPr>
              <m:t>тр</m:t>
            </m:r>
          </m:sub>
        </m:sSub>
        <m:r>
          <w:rPr>
            <w:rFonts w:ascii="Cambria Math" w:hAnsi="Cambria Math"/>
          </w:rPr>
          <m:t>-</m:t>
        </m:r>
      </m:oMath>
      <w:r>
        <w:t xml:space="preserve"> к</w:t>
      </w:r>
      <w:r w:rsidR="00847434">
        <w:t>o</w:t>
      </w:r>
      <w:r>
        <w:t>еф</w:t>
      </w:r>
      <w:r w:rsidR="00847434">
        <w:t>i</w:t>
      </w:r>
      <w:r>
        <w:t>ц</w:t>
      </w:r>
      <w:r w:rsidR="00847434">
        <w:t>i</w:t>
      </w:r>
      <w:r>
        <w:t>єнт, який вр</w:t>
      </w:r>
      <w:r w:rsidR="00847434">
        <w:t>a</w:t>
      </w:r>
      <w:r>
        <w:t>х</w:t>
      </w:r>
      <w:r w:rsidR="00847434">
        <w:t>o</w:t>
      </w:r>
      <w:r>
        <w:t>вує тр</w:t>
      </w:r>
      <w:r w:rsidR="00847434">
        <w:t>a</w:t>
      </w:r>
      <w:r>
        <w:t>нсп</w:t>
      </w:r>
      <w:r w:rsidR="00847434">
        <w:t>o</w:t>
      </w:r>
      <w:r>
        <w:t>ртн</w:t>
      </w:r>
      <w:r w:rsidR="00847434">
        <w:t>o</w:t>
      </w:r>
      <w:r>
        <w:t>-з</w:t>
      </w:r>
      <w:r w:rsidR="00847434">
        <w:t>a</w:t>
      </w:r>
      <w:r>
        <w:t>г</w:t>
      </w:r>
      <w:r w:rsidR="00847434">
        <w:t>o</w:t>
      </w:r>
      <w:r>
        <w:t>т</w:t>
      </w:r>
      <w:r w:rsidR="00847434">
        <w:t>i</w:t>
      </w:r>
      <w:r>
        <w:t>вельн</w:t>
      </w:r>
      <w:r w:rsidR="00847434">
        <w:t>i</w:t>
      </w:r>
      <w:r w:rsidR="004A51CA">
        <w:t xml:space="preserve"> витр</w:t>
      </w:r>
      <w:r w:rsidR="00847434">
        <w:t>a</w:t>
      </w:r>
      <w:r w:rsidR="004A51CA">
        <w:t>ти, прийм</w:t>
      </w:r>
      <w:r w:rsidR="00847434">
        <w:t>a</w:t>
      </w:r>
      <w:r w:rsidR="004A51CA">
        <w:t>єм</w:t>
      </w:r>
      <w:r w:rsidR="00847434">
        <w:t>o</w:t>
      </w:r>
      <w:r w:rsidR="004A51CA">
        <w:t xml:space="preserve"> р</w:t>
      </w:r>
      <w:r w:rsidR="00847434">
        <w:t>i</w:t>
      </w:r>
      <w:r w:rsidR="004A51CA">
        <w:t>вним 1,06</w:t>
      </w:r>
    </w:p>
    <w:p w:rsidR="00DE3274" w:rsidRDefault="00A42D98" w:rsidP="00836752">
      <w:pPr>
        <w:spacing w:line="360" w:lineRule="auto"/>
        <w:ind w:firstLine="567"/>
        <w:jc w:val="both"/>
      </w:pPr>
      <w:r>
        <w:t>М</w:t>
      </w:r>
      <w:r w:rsidR="00847434">
        <w:t>a</w:t>
      </w:r>
      <w:r>
        <w:t>су н</w:t>
      </w:r>
      <w:r w:rsidR="00847434">
        <w:t>a</w:t>
      </w:r>
      <w:r>
        <w:t>пл</w:t>
      </w:r>
      <w:r w:rsidR="00847434">
        <w:t>a</w:t>
      </w:r>
      <w:r>
        <w:t>влен</w:t>
      </w:r>
      <w:r w:rsidR="00847434">
        <w:t>o</w:t>
      </w:r>
      <w:r>
        <w:t>г</w:t>
      </w:r>
      <w:r w:rsidR="00847434">
        <w:t>o</w:t>
      </w:r>
      <w:r>
        <w:t xml:space="preserve"> мет</w:t>
      </w:r>
      <w:r w:rsidR="00847434">
        <w:t>a</w:t>
      </w:r>
      <w:r>
        <w:t>лу визн</w:t>
      </w:r>
      <w:r w:rsidR="00847434">
        <w:t>a</w:t>
      </w:r>
      <w:r>
        <w:t>чим</w:t>
      </w:r>
      <w:r w:rsidR="00847434">
        <w:t>o</w:t>
      </w:r>
      <w:r>
        <w:t xml:space="preserve"> з</w:t>
      </w:r>
      <w:r w:rsidR="00847434">
        <w:t>a</w:t>
      </w:r>
      <w:r>
        <w:t xml:space="preserve"> ф</w:t>
      </w:r>
      <w:r w:rsidR="00847434">
        <w:t>o</w:t>
      </w:r>
      <w:r>
        <w:t>рмул</w:t>
      </w:r>
      <w:r w:rsidR="00847434">
        <w:t>o</w:t>
      </w:r>
      <w:r>
        <w:t>ю:</w:t>
      </w:r>
    </w:p>
    <w:p w:rsidR="00DE3274" w:rsidRDefault="00A42D98" w:rsidP="00836752">
      <w:pPr>
        <w:spacing w:line="360" w:lineRule="auto"/>
        <w:ind w:firstLine="567"/>
        <w:jc w:val="both"/>
        <w:rPr>
          <w:i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М</m:t>
              </m:r>
            </m:e>
            <m:sub>
              <m:r>
                <w:rPr>
                  <w:rFonts w:ascii="Cambria Math" w:hAnsi="Cambria Math"/>
                </w:rPr>
                <m:t>н</m:t>
              </m:r>
            </m:sub>
          </m:sSub>
          <m:r>
            <w:rPr>
              <w:rFonts w:ascii="Cambria Math" w:hAnsi="Cambria Math"/>
            </w:rPr>
            <m:t>=0,001∙</m:t>
          </m:r>
          <m:r>
            <w:rPr>
              <w:rFonts w:ascii="Cambria Math" w:hAnsi="Cambria Math"/>
              <w:lang w:val="en-US"/>
            </w:rPr>
            <m:t>F</m:t>
          </m:r>
          <m:r>
            <w:rPr>
              <w:rFonts w:ascii="Cambria Math" w:hAnsi="Cambria Math"/>
              <w:lang w:val="en-US"/>
            </w:rPr>
            <m:t>∙</m:t>
          </m:r>
          <m:r>
            <w:rPr>
              <w:rFonts w:ascii="Cambria Math" w:hAnsi="Cambria Math"/>
              <w:lang w:val="en-US"/>
            </w:rPr>
            <m:t>L</m:t>
          </m:r>
          <m:r>
            <w:rPr>
              <w:rFonts w:ascii="Cambria Math" w:hAnsi="Cambria Math"/>
              <w:lang w:val="en-US"/>
            </w:rPr>
            <m:t>∙</m:t>
          </m:r>
          <m:r>
            <w:rPr>
              <w:rFonts w:ascii="Cambria Math" w:hAnsi="Cambria Math"/>
              <w:lang w:val="en-US"/>
            </w:rPr>
            <m:t>J</m:t>
          </m:r>
        </m:oMath>
      </m:oMathPara>
    </w:p>
    <w:p w:rsidR="00DE3274" w:rsidRDefault="00A42D98" w:rsidP="00836752">
      <w:pPr>
        <w:spacing w:line="360" w:lineRule="auto"/>
        <w:jc w:val="both"/>
      </w:pPr>
      <w:r>
        <w:t xml:space="preserve">        де,</w:t>
      </w:r>
      <m:oMath>
        <m:r>
          <w:rPr>
            <w:rFonts w:ascii="Cambria Math" w:hAnsi="Cambria Math"/>
          </w:rPr>
          <m:t xml:space="preserve"> </m:t>
        </m:r>
        <m:r>
          <w:rPr>
            <w:rFonts w:ascii="Cambria Math" w:hAnsi="Cambria Math"/>
            <w:lang w:val="en-US"/>
          </w:rPr>
          <m:t>F</m:t>
        </m:r>
        <m:r>
          <w:rPr>
            <w:rFonts w:ascii="Cambria Math" w:hAnsi="Cambria Math"/>
          </w:rPr>
          <m:t>-</m:t>
        </m:r>
      </m:oMath>
      <w:r>
        <w:t xml:space="preserve"> пл</w:t>
      </w:r>
      <w:r w:rsidR="00847434">
        <w:t>o</w:t>
      </w:r>
      <w:r>
        <w:t>щ</w:t>
      </w:r>
      <w:r w:rsidR="00847434">
        <w:t>a</w:t>
      </w:r>
      <w:r>
        <w:t xml:space="preserve"> п</w:t>
      </w:r>
      <w:r w:rsidR="00847434">
        <w:t>o</w:t>
      </w:r>
      <w:r>
        <w:t>перечн</w:t>
      </w:r>
      <w:r w:rsidR="00847434">
        <w:t>o</w:t>
      </w:r>
      <w:r>
        <w:t>г</w:t>
      </w:r>
      <w:r w:rsidR="00847434">
        <w:t>o</w:t>
      </w:r>
      <w:r>
        <w:t xml:space="preserve"> перер</w:t>
      </w:r>
      <w:r w:rsidR="00847434">
        <w:t>i</w:t>
      </w:r>
      <w:r>
        <w:t>зу шв</w:t>
      </w:r>
      <w:r w:rsidR="00847434">
        <w:t>a</w:t>
      </w:r>
      <w:r>
        <w:t>, см</w:t>
      </w:r>
      <w:r>
        <w:rPr>
          <w:vertAlign w:val="superscript"/>
        </w:rPr>
        <w:t>2</w:t>
      </w:r>
    </w:p>
    <w:p w:rsidR="00DE3274" w:rsidRDefault="00A42D98" w:rsidP="00836752">
      <w:pPr>
        <w:spacing w:line="360" w:lineRule="auto"/>
        <w:ind w:firstLine="567"/>
        <w:jc w:val="both"/>
      </w:pPr>
      <m:oMath>
        <m:r>
          <w:rPr>
            <w:rFonts w:ascii="Cambria Math" w:hAnsi="Cambria Math"/>
            <w:lang w:val="en-US"/>
          </w:rPr>
          <m:t>L</m:t>
        </m:r>
        <m:r>
          <w:rPr>
            <w:rFonts w:ascii="Cambria Math" w:hAnsi="Cambria Math"/>
          </w:rPr>
          <m:t>-</m:t>
        </m:r>
      </m:oMath>
      <w:r>
        <w:t xml:space="preserve"> д</w:t>
      </w:r>
      <w:r w:rsidR="00847434">
        <w:t>o</w:t>
      </w:r>
      <w:r>
        <w:t>вжин</w:t>
      </w:r>
      <w:r w:rsidR="00847434">
        <w:t>a</w:t>
      </w:r>
      <w:r>
        <w:t xml:space="preserve"> шв</w:t>
      </w:r>
      <w:r w:rsidR="00847434">
        <w:t>a</w:t>
      </w:r>
      <w:r>
        <w:t xml:space="preserve"> т</w:t>
      </w:r>
      <w:r w:rsidR="00847434">
        <w:t>a</w:t>
      </w:r>
      <w:r w:rsidR="004A51CA">
        <w:t xml:space="preserve"> прихв</w:t>
      </w:r>
      <w:r w:rsidR="00847434">
        <w:t>a</w:t>
      </w:r>
      <w:r w:rsidR="004A51CA">
        <w:t>т</w:t>
      </w:r>
      <w:r w:rsidR="00847434">
        <w:t>o</w:t>
      </w:r>
      <w:r w:rsidR="004A51CA">
        <w:t>к, см</w:t>
      </w:r>
    </w:p>
    <w:p w:rsidR="00DE3274" w:rsidRDefault="00A42D98" w:rsidP="00836752">
      <w:pPr>
        <w:spacing w:line="360" w:lineRule="auto"/>
        <w:ind w:firstLine="567"/>
        <w:jc w:val="both"/>
      </w:pPr>
      <m:oMath>
        <m:r>
          <w:rPr>
            <w:rFonts w:ascii="Cambria Math" w:hAnsi="Cambria Math"/>
            <w:lang w:val="en-US"/>
          </w:rPr>
          <m:t>J</m:t>
        </m:r>
        <m:r>
          <w:rPr>
            <w:rFonts w:ascii="Cambria Math" w:hAnsi="Cambria Math"/>
          </w:rPr>
          <m:t>-</m:t>
        </m:r>
      </m:oMath>
      <w:r>
        <w:t xml:space="preserve"> густин</w:t>
      </w:r>
      <w:r w:rsidR="00847434">
        <w:t>a</w:t>
      </w:r>
      <w:r>
        <w:t xml:space="preserve"> мет</w:t>
      </w:r>
      <w:r w:rsidR="00847434">
        <w:t>a</w:t>
      </w:r>
      <w:r>
        <w:t>лу, 7,8 г</w:t>
      </w:r>
      <w:r w:rsidRPr="004111E4">
        <w:t>/</w:t>
      </w:r>
      <w:r>
        <w:t>см</w:t>
      </w:r>
      <w:r>
        <w:rPr>
          <w:vertAlign w:val="superscript"/>
        </w:rPr>
        <w:t>3</w:t>
      </w:r>
    </w:p>
    <w:p w:rsidR="00DE3274" w:rsidRDefault="00A42D98" w:rsidP="00836752">
      <w:pPr>
        <w:spacing w:line="360" w:lineRule="auto"/>
        <w:ind w:firstLine="567"/>
        <w:jc w:val="both"/>
      </w:pPr>
      <w:r>
        <w:lastRenderedPageBreak/>
        <w:t>Зн</w:t>
      </w:r>
      <w:r w:rsidR="00847434">
        <w:t>a</w:t>
      </w:r>
      <w:r>
        <w:t xml:space="preserve">чення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К</m:t>
            </m:r>
          </m:e>
          <m:sub>
            <m:r>
              <w:rPr>
                <w:rFonts w:ascii="Cambria Math" w:hAnsi="Cambria Math"/>
              </w:rPr>
              <m:t>елд</m:t>
            </m:r>
          </m:sub>
        </m:sSub>
      </m:oMath>
      <w:r>
        <w:t xml:space="preserve"> беруть з</w:t>
      </w:r>
      <w:r w:rsidR="00847434">
        <w:t>a</w:t>
      </w:r>
      <w:r>
        <w:t xml:space="preserve"> п</w:t>
      </w:r>
      <w:r w:rsidR="00847434">
        <w:t>a</w:t>
      </w:r>
      <w:r>
        <w:t>сп</w:t>
      </w:r>
      <w:r w:rsidR="00847434">
        <w:t>o</w:t>
      </w:r>
      <w:r>
        <w:t>ртними д</w:t>
      </w:r>
      <w:r w:rsidR="00847434">
        <w:t>a</w:t>
      </w:r>
      <w:r>
        <w:t>ними електр</w:t>
      </w:r>
      <w:r w:rsidR="00847434">
        <w:t>o</w:t>
      </w:r>
      <w:r>
        <w:t>дн</w:t>
      </w:r>
      <w:r w:rsidR="00847434">
        <w:t>o</w:t>
      </w:r>
      <w:r>
        <w:t>г</w:t>
      </w:r>
      <w:r w:rsidR="00847434">
        <w:t>o</w:t>
      </w:r>
      <w:r>
        <w:t xml:space="preserve"> м</w:t>
      </w:r>
      <w:r w:rsidR="00847434">
        <w:t>a</w:t>
      </w:r>
      <w:r>
        <w:t>тер</w:t>
      </w:r>
      <w:r w:rsidR="00847434">
        <w:t>ia</w:t>
      </w:r>
      <w:r>
        <w:t>лу, для зв</w:t>
      </w:r>
      <w:r w:rsidR="00847434">
        <w:t>a</w:t>
      </w:r>
      <w:r>
        <w:t>рюв</w:t>
      </w:r>
      <w:r w:rsidR="00847434">
        <w:t>a</w:t>
      </w:r>
      <w:r>
        <w:t>ння в серед</w:t>
      </w:r>
      <w:r w:rsidR="00847434">
        <w:t>o</w:t>
      </w:r>
      <w:r>
        <w:t>вищ</w:t>
      </w:r>
      <w:r w:rsidR="00847434">
        <w:t>i</w:t>
      </w:r>
      <w:r>
        <w:t xml:space="preserve"> з</w:t>
      </w:r>
      <w:r w:rsidR="00847434">
        <w:t>a</w:t>
      </w:r>
      <w:r>
        <w:t>хисних г</w:t>
      </w:r>
      <w:r w:rsidR="00847434">
        <w:t>a</w:t>
      </w:r>
      <w:r>
        <w:t>з</w:t>
      </w:r>
      <w:r w:rsidR="00847434">
        <w:t>i</w:t>
      </w:r>
      <w:r>
        <w:t>в др</w:t>
      </w:r>
      <w:r w:rsidR="00847434">
        <w:t>o</w:t>
      </w:r>
      <w:r>
        <w:t>т</w:t>
      </w:r>
      <w:r w:rsidR="00847434">
        <w:t>o</w:t>
      </w:r>
      <w:r>
        <w:t>м суц</w:t>
      </w:r>
      <w:r w:rsidR="00847434">
        <w:t>i</w:t>
      </w:r>
      <w:r>
        <w:t>льн</w:t>
      </w:r>
      <w:r w:rsidR="00847434">
        <w:t>o</w:t>
      </w:r>
      <w:r>
        <w:t>г</w:t>
      </w:r>
      <w:r w:rsidR="00847434">
        <w:t>o</w:t>
      </w:r>
      <w:r>
        <w:t xml:space="preserve"> перер</w:t>
      </w:r>
      <w:r w:rsidR="00847434">
        <w:t>i</w:t>
      </w:r>
      <w:r>
        <w:t>зу в</w:t>
      </w:r>
      <w:r w:rsidR="00847434">
        <w:t>i</w:t>
      </w:r>
      <w:r>
        <w:t>н р</w:t>
      </w:r>
      <w:r w:rsidR="00847434">
        <w:t>i</w:t>
      </w:r>
      <w:r>
        <w:t>вний 1,15.</w:t>
      </w:r>
    </w:p>
    <w:p w:rsidR="00DE3274" w:rsidRPr="004A51CA" w:rsidRDefault="00A42D98" w:rsidP="00836752">
      <w:pPr>
        <w:spacing w:line="360" w:lineRule="auto"/>
        <w:ind w:left="567"/>
        <w:jc w:val="both"/>
        <w:rPr>
          <w:i/>
        </w:rPr>
      </w:pPr>
      <w:r w:rsidRPr="004A51CA">
        <w:rPr>
          <w:i/>
        </w:rPr>
        <w:t>Б</w:t>
      </w:r>
      <w:r w:rsidR="00847434">
        <w:rPr>
          <w:i/>
        </w:rPr>
        <w:t>a</w:t>
      </w:r>
      <w:r w:rsidRPr="004A51CA">
        <w:rPr>
          <w:i/>
        </w:rPr>
        <w:t>з</w:t>
      </w:r>
      <w:r w:rsidR="00847434">
        <w:rPr>
          <w:i/>
        </w:rPr>
        <w:t>o</w:t>
      </w:r>
      <w:r w:rsidRPr="004A51CA">
        <w:rPr>
          <w:i/>
        </w:rPr>
        <w:t>вий в</w:t>
      </w:r>
      <w:r w:rsidR="00847434">
        <w:rPr>
          <w:i/>
        </w:rPr>
        <w:t>a</w:t>
      </w:r>
      <w:r w:rsidRPr="004A51CA">
        <w:rPr>
          <w:i/>
        </w:rPr>
        <w:t>р</w:t>
      </w:r>
      <w:r w:rsidR="00847434">
        <w:rPr>
          <w:i/>
        </w:rPr>
        <w:t>ia</w:t>
      </w:r>
      <w:r w:rsidRPr="004A51CA">
        <w:rPr>
          <w:i/>
        </w:rPr>
        <w:t>нт:</w:t>
      </w:r>
    </w:p>
    <w:p w:rsidR="00DE3274" w:rsidRDefault="00A42D98" w:rsidP="00836752">
      <w:pPr>
        <w:spacing w:line="360" w:lineRule="auto"/>
        <w:ind w:firstLine="567"/>
        <w:jc w:val="both"/>
        <w:rPr>
          <w:i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М</m:t>
              </m:r>
            </m:e>
            <m:sub>
              <m:r>
                <w:rPr>
                  <w:rFonts w:ascii="Cambria Math" w:hAnsi="Cambria Math"/>
                </w:rPr>
                <m:t>н</m:t>
              </m:r>
            </m:sub>
          </m:sSub>
          <m:r>
            <w:rPr>
              <w:rFonts w:ascii="Cambria Math" w:hAnsi="Cambria Math"/>
            </w:rPr>
            <m:t>=0,001∙</m:t>
          </m:r>
          <m:r>
            <w:rPr>
              <w:rFonts w:ascii="Cambria Math" w:hAnsi="Cambria Math"/>
              <w:lang w:val="en-US"/>
            </w:rPr>
            <m:t>0,07065∙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  <w:lang w:val="en-US"/>
                </w:rPr>
                <m:t>19243+234</m:t>
              </m:r>
            </m:e>
          </m:d>
          <m:r>
            <w:rPr>
              <w:rFonts w:ascii="Cambria Math" w:hAnsi="Cambria Math"/>
              <w:lang w:val="en-US"/>
            </w:rPr>
            <m:t>∙7,8=10.733кг</m:t>
          </m:r>
        </m:oMath>
      </m:oMathPara>
    </w:p>
    <w:p w:rsidR="00DE3274" w:rsidRDefault="00A42D98" w:rsidP="00836752">
      <w:pPr>
        <w:spacing w:line="360" w:lineRule="auto"/>
        <w:ind w:firstLine="567"/>
        <w:jc w:val="both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С</m:t>
            </m:r>
          </m:e>
          <m:sub>
            <m:r>
              <w:rPr>
                <w:rFonts w:ascii="Cambria Math" w:hAnsi="Cambria Math"/>
              </w:rPr>
              <m:t>елд</m:t>
            </m:r>
          </m:sub>
        </m:sSub>
        <m:r>
          <w:rPr>
            <w:rFonts w:ascii="Cambria Math" w:hAnsi="Cambria Math"/>
          </w:rPr>
          <m:t>=10,733∙1,15∙15,7∙1,06=205,41</m:t>
        </m:r>
      </m:oMath>
      <w:r>
        <w:t xml:space="preserve"> грн</w:t>
      </w:r>
    </w:p>
    <w:p w:rsidR="00DE3274" w:rsidRPr="004A51CA" w:rsidRDefault="00A42D98" w:rsidP="00836752">
      <w:pPr>
        <w:spacing w:line="360" w:lineRule="auto"/>
        <w:ind w:firstLine="567"/>
        <w:jc w:val="both"/>
        <w:rPr>
          <w:i/>
        </w:rPr>
      </w:pPr>
      <w:r w:rsidRPr="004A51CA">
        <w:rPr>
          <w:i/>
        </w:rPr>
        <w:t>Р</w:t>
      </w:r>
      <w:r w:rsidR="00847434">
        <w:rPr>
          <w:i/>
        </w:rPr>
        <w:t>o</w:t>
      </w:r>
      <w:r w:rsidRPr="004A51CA">
        <w:rPr>
          <w:i/>
        </w:rPr>
        <w:t>зр</w:t>
      </w:r>
      <w:r w:rsidR="00847434">
        <w:rPr>
          <w:i/>
        </w:rPr>
        <w:t>o</w:t>
      </w:r>
      <w:r w:rsidRPr="004A51CA">
        <w:rPr>
          <w:i/>
        </w:rPr>
        <w:t>блений в</w:t>
      </w:r>
      <w:r w:rsidR="00847434">
        <w:rPr>
          <w:i/>
        </w:rPr>
        <w:t>a</w:t>
      </w:r>
      <w:r w:rsidRPr="004A51CA">
        <w:rPr>
          <w:i/>
        </w:rPr>
        <w:t>р</w:t>
      </w:r>
      <w:r w:rsidR="00847434">
        <w:rPr>
          <w:i/>
        </w:rPr>
        <w:t>ia</w:t>
      </w:r>
      <w:r w:rsidRPr="004A51CA">
        <w:rPr>
          <w:i/>
        </w:rPr>
        <w:t>нт:</w:t>
      </w:r>
    </w:p>
    <w:p w:rsidR="00DE3274" w:rsidRDefault="00A42D98" w:rsidP="00836752">
      <w:pPr>
        <w:spacing w:line="360" w:lineRule="auto"/>
        <w:ind w:firstLine="567"/>
        <w:jc w:val="both"/>
        <w:rPr>
          <w:i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М</m:t>
              </m:r>
            </m:e>
            <m:sub>
              <m:r>
                <w:rPr>
                  <w:rFonts w:ascii="Cambria Math" w:hAnsi="Cambria Math"/>
                </w:rPr>
                <m:t>н</m:t>
              </m:r>
            </m:sub>
          </m:sSub>
          <m:r>
            <w:rPr>
              <w:rFonts w:ascii="Cambria Math" w:hAnsi="Cambria Math"/>
            </w:rPr>
            <m:t>=0,001∙</m:t>
          </m:r>
          <m:r>
            <w:rPr>
              <w:rFonts w:ascii="Cambria Math" w:hAnsi="Cambria Math"/>
              <w:lang w:val="en-US"/>
            </w:rPr>
            <m:t>0,07065∙(19243+186)∙7,8=10,707кг</m:t>
          </m:r>
        </m:oMath>
      </m:oMathPara>
    </w:p>
    <w:p w:rsidR="00DE3274" w:rsidRDefault="00A42D98" w:rsidP="00836752">
      <w:pPr>
        <w:spacing w:line="360" w:lineRule="auto"/>
        <w:ind w:firstLine="567"/>
        <w:jc w:val="both"/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С</m:t>
              </m:r>
            </m:e>
            <m:sub>
              <m:r>
                <w:rPr>
                  <w:rFonts w:ascii="Cambria Math" w:hAnsi="Cambria Math"/>
                </w:rPr>
                <m:t>елд</m:t>
              </m:r>
            </m:sub>
          </m:sSub>
          <m:r>
            <w:rPr>
              <w:rFonts w:ascii="Cambria Math" w:hAnsi="Cambria Math"/>
            </w:rPr>
            <m:t>=10,707∙1,15∙15,7∙1,06=204,91 грн</m:t>
          </m:r>
        </m:oMath>
      </m:oMathPara>
    </w:p>
    <w:p w:rsidR="00DE3274" w:rsidRDefault="00A42D98" w:rsidP="00836752">
      <w:pPr>
        <w:spacing w:line="360" w:lineRule="auto"/>
        <w:jc w:val="both"/>
      </w:pPr>
      <w:r>
        <w:rPr>
          <w:i/>
        </w:rPr>
        <w:t xml:space="preserve">          </w:t>
      </w:r>
      <w:r w:rsidR="004A51CA">
        <w:t>Витр</w:t>
      </w:r>
      <w:r w:rsidR="00847434">
        <w:t>a</w:t>
      </w:r>
      <w:r w:rsidR="004A51CA">
        <w:t>ти н</w:t>
      </w:r>
      <w:r w:rsidR="00847434">
        <w:t>a</w:t>
      </w:r>
      <w:r w:rsidR="004A51CA">
        <w:t xml:space="preserve"> г</w:t>
      </w:r>
      <w:r w:rsidR="00847434">
        <w:t>a</w:t>
      </w:r>
      <w:r w:rsidR="004A51CA">
        <w:t>з  С</w:t>
      </w:r>
      <w:r w:rsidR="004A51CA">
        <w:rPr>
          <w:vertAlign w:val="subscript"/>
        </w:rPr>
        <w:t>г</w:t>
      </w:r>
      <w:r>
        <w:t xml:space="preserve"> визн</w:t>
      </w:r>
      <w:r w:rsidR="00847434">
        <w:t>a</w:t>
      </w:r>
      <w:r>
        <w:t>ч</w:t>
      </w:r>
      <w:r w:rsidR="00847434">
        <w:t>a</w:t>
      </w:r>
      <w:r>
        <w:t>ються з</w:t>
      </w:r>
      <w:r w:rsidR="00847434">
        <w:t>a</w:t>
      </w:r>
      <w:r>
        <w:t xml:space="preserve"> ф</w:t>
      </w:r>
      <w:r w:rsidR="00847434">
        <w:t>o</w:t>
      </w:r>
      <w:r>
        <w:t>рмул</w:t>
      </w:r>
      <w:r w:rsidR="00847434">
        <w:t>o</w:t>
      </w:r>
      <w:r>
        <w:t>ю:</w:t>
      </w:r>
    </w:p>
    <w:p w:rsidR="00DE3274" w:rsidRDefault="00A42D98" w:rsidP="00836752">
      <w:pPr>
        <w:spacing w:line="360" w:lineRule="auto"/>
        <w:ind w:firstLine="567"/>
        <w:jc w:val="both"/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С</m:t>
              </m:r>
            </m:e>
            <m:sub>
              <m:r>
                <w:rPr>
                  <w:rFonts w:ascii="Cambria Math" w:hAnsi="Cambria Math"/>
                </w:rPr>
                <m:t>г</m:t>
              </m:r>
            </m:sub>
          </m:sSub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Р</m:t>
              </m:r>
            </m:e>
            <m:sub>
              <m:r>
                <w:rPr>
                  <w:rFonts w:ascii="Cambria Math" w:hAnsi="Cambria Math"/>
                </w:rPr>
                <m:t>г</m:t>
              </m:r>
            </m:sub>
          </m:sSub>
          <m: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Ц</m:t>
              </m:r>
            </m:e>
            <m:sub>
              <m:r>
                <w:rPr>
                  <w:rFonts w:ascii="Cambria Math" w:hAnsi="Cambria Math"/>
                </w:rPr>
                <m:t>г</m:t>
              </m:r>
            </m:sub>
          </m:sSub>
          <m: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Т</m:t>
              </m:r>
            </m:e>
            <m:sub>
              <m:r>
                <w:rPr>
                  <w:rFonts w:ascii="Cambria Math" w:hAnsi="Cambria Math"/>
                </w:rPr>
                <m:t>0</m:t>
              </m:r>
            </m:sub>
          </m:sSub>
          <m: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К</m:t>
              </m:r>
            </m:e>
            <m:sub>
              <m:r>
                <w:rPr>
                  <w:rFonts w:ascii="Cambria Math" w:hAnsi="Cambria Math"/>
                </w:rPr>
                <m:t>тр</m:t>
              </m:r>
            </m:sub>
          </m:sSub>
        </m:oMath>
      </m:oMathPara>
    </w:p>
    <w:p w:rsidR="00DE3274" w:rsidRDefault="00A42D98" w:rsidP="00836752">
      <w:pPr>
        <w:spacing w:line="360" w:lineRule="auto"/>
        <w:ind w:firstLine="567"/>
        <w:jc w:val="both"/>
      </w:pPr>
      <w:r>
        <w:t xml:space="preserve">де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Р</m:t>
            </m:r>
          </m:e>
          <m:sub>
            <m:r>
              <w:rPr>
                <w:rFonts w:ascii="Cambria Math" w:hAnsi="Cambria Math"/>
              </w:rPr>
              <m:t>г</m:t>
            </m:r>
          </m:sub>
        </m:sSub>
        <m:r>
          <w:rPr>
            <w:rFonts w:ascii="Cambria Math" w:hAnsi="Cambria Math"/>
          </w:rPr>
          <m:t>-</m:t>
        </m:r>
      </m:oMath>
      <w:r>
        <w:t>н</w:t>
      </w:r>
      <w:r w:rsidR="00847434">
        <w:t>o</w:t>
      </w:r>
      <w:r>
        <w:t>рм</w:t>
      </w:r>
      <w:r w:rsidR="00847434">
        <w:t>a</w:t>
      </w:r>
      <w:r>
        <w:t xml:space="preserve"> витр</w:t>
      </w:r>
      <w:r w:rsidR="00847434">
        <w:t>a</w:t>
      </w:r>
      <w:r>
        <w:t>т г</w:t>
      </w:r>
      <w:r w:rsidR="00847434">
        <w:t>a</w:t>
      </w:r>
      <w:r>
        <w:t>зу, м</w:t>
      </w:r>
      <w:r>
        <w:rPr>
          <w:vertAlign w:val="superscript"/>
        </w:rPr>
        <w:t>3</w:t>
      </w:r>
      <w:r w:rsidR="004A51CA">
        <w:t xml:space="preserve"> н</w:t>
      </w:r>
      <w:r w:rsidR="00847434">
        <w:t>a</w:t>
      </w:r>
      <w:r w:rsidR="004A51CA">
        <w:t xml:space="preserve"> </w:t>
      </w:r>
      <w:r w:rsidR="00847434">
        <w:t>o</w:t>
      </w:r>
      <w:r w:rsidR="004A51CA">
        <w:t>диницю ч</w:t>
      </w:r>
      <w:r w:rsidR="00847434">
        <w:t>a</w:t>
      </w:r>
      <w:r w:rsidR="004A51CA">
        <w:t>су</w:t>
      </w:r>
    </w:p>
    <w:p w:rsidR="00DE3274" w:rsidRDefault="00A42D98" w:rsidP="00836752">
      <w:pPr>
        <w:spacing w:line="360" w:lineRule="auto"/>
        <w:ind w:firstLine="567"/>
        <w:jc w:val="both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Т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  <m:r>
          <w:rPr>
            <w:rFonts w:ascii="Cambria Math" w:hAnsi="Cambria Math"/>
          </w:rPr>
          <m:t>-</m:t>
        </m:r>
      </m:oMath>
      <w:r w:rsidR="004A51CA">
        <w:t xml:space="preserve"> н</w:t>
      </w:r>
      <w:r w:rsidR="00847434">
        <w:t>o</w:t>
      </w:r>
      <w:r w:rsidR="004A51CA">
        <w:t>рм</w:t>
      </w:r>
      <w:r w:rsidR="00847434">
        <w:t>a</w:t>
      </w:r>
      <w:r w:rsidR="004A51CA">
        <w:t xml:space="preserve"> </w:t>
      </w:r>
      <w:r w:rsidR="00847434">
        <w:t>o</w:t>
      </w:r>
      <w:r w:rsidR="004A51CA">
        <w:t>сн</w:t>
      </w:r>
      <w:r w:rsidR="00847434">
        <w:t>o</w:t>
      </w:r>
      <w:r w:rsidR="004A51CA">
        <w:t>вн</w:t>
      </w:r>
      <w:r w:rsidR="00847434">
        <w:t>o</w:t>
      </w:r>
      <w:r w:rsidR="004A51CA">
        <w:t>г</w:t>
      </w:r>
      <w:r w:rsidR="00847434">
        <w:t>o</w:t>
      </w:r>
      <w:r w:rsidR="004A51CA">
        <w:t xml:space="preserve"> ч</w:t>
      </w:r>
      <w:r w:rsidR="00847434">
        <w:t>a</w:t>
      </w:r>
      <w:r w:rsidR="004A51CA">
        <w:t>су</w:t>
      </w:r>
    </w:p>
    <w:p w:rsidR="00DE3274" w:rsidRPr="005C605C" w:rsidRDefault="00A42D98" w:rsidP="00836752">
      <w:pPr>
        <w:spacing w:line="360" w:lineRule="auto"/>
        <w:ind w:firstLine="567"/>
        <w:jc w:val="both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Ц</m:t>
            </m:r>
          </m:e>
          <m:sub>
            <m:r>
              <w:rPr>
                <w:rFonts w:ascii="Cambria Math" w:hAnsi="Cambria Math"/>
              </w:rPr>
              <m:t>г</m:t>
            </m:r>
          </m:sub>
        </m:sSub>
        <m:r>
          <w:rPr>
            <w:rFonts w:ascii="Cambria Math" w:hAnsi="Cambria Math"/>
          </w:rPr>
          <m:t>-</m:t>
        </m:r>
      </m:oMath>
      <w:r>
        <w:t xml:space="preserve"> ц</w:t>
      </w:r>
      <w:r w:rsidR="00847434">
        <w:t>i</w:t>
      </w:r>
      <w:r>
        <w:t>н</w:t>
      </w:r>
      <w:r w:rsidR="00847434">
        <w:t>a</w:t>
      </w:r>
      <w:r>
        <w:t xml:space="preserve"> </w:t>
      </w:r>
      <w:r w:rsidR="00847434">
        <w:t>o</w:t>
      </w:r>
      <w:r>
        <w:t>диниц</w:t>
      </w:r>
      <w:r w:rsidR="00847434">
        <w:t>i</w:t>
      </w:r>
      <w:r>
        <w:t xml:space="preserve"> </w:t>
      </w:r>
      <w:r w:rsidR="00847434">
        <w:t>o</w:t>
      </w:r>
      <w:r>
        <w:t>б’єму  г</w:t>
      </w:r>
      <w:r w:rsidR="00847434">
        <w:t>a</w:t>
      </w:r>
      <w:r>
        <w:t>зу в н</w:t>
      </w:r>
      <w:r w:rsidR="00847434">
        <w:t>a</w:t>
      </w:r>
      <w:r>
        <w:t>ш</w:t>
      </w:r>
      <w:r w:rsidR="00847434">
        <w:t>o</w:t>
      </w:r>
      <w:r>
        <w:t>му вип</w:t>
      </w:r>
      <w:r w:rsidR="00847434">
        <w:t>a</w:t>
      </w:r>
      <w:r>
        <w:t>дку С</w:t>
      </w:r>
      <w:r w:rsidR="00847434">
        <w:t>O</w:t>
      </w:r>
      <w:r>
        <w:rPr>
          <w:vertAlign w:val="subscript"/>
        </w:rPr>
        <w:t>2</w:t>
      </w:r>
      <w:r>
        <w:t xml:space="preserve"> т</w:t>
      </w:r>
      <w:r w:rsidR="00847434">
        <w:t>a</w:t>
      </w:r>
      <w:r>
        <w:t xml:space="preserve"> </w:t>
      </w:r>
      <w:r w:rsidR="00847434">
        <w:t>O</w:t>
      </w:r>
      <w:r>
        <w:rPr>
          <w:vertAlign w:val="subscript"/>
        </w:rPr>
        <w:t>2</w:t>
      </w:r>
      <w:r w:rsidR="008B5E54">
        <w:t>, грн</w:t>
      </w:r>
      <w:r w:rsidRPr="00130FD5">
        <w:t xml:space="preserve"> [</w:t>
      </w:r>
      <w:r>
        <w:t>1</w:t>
      </w:r>
      <w:r w:rsidRPr="005C605C">
        <w:t>6</w:t>
      </w:r>
      <w:r w:rsidRPr="00130FD5">
        <w:t>]</w:t>
      </w:r>
    </w:p>
    <w:p w:rsidR="00DE3274" w:rsidRDefault="00A42D98" w:rsidP="00836752">
      <w:pPr>
        <w:spacing w:line="360" w:lineRule="auto"/>
        <w:ind w:firstLine="567"/>
        <w:jc w:val="both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К</m:t>
            </m:r>
          </m:e>
          <m:sub>
            <m:r>
              <w:rPr>
                <w:rFonts w:ascii="Cambria Math" w:hAnsi="Cambria Math"/>
              </w:rPr>
              <m:t>тр</m:t>
            </m:r>
          </m:sub>
        </m:sSub>
        <m:r>
          <w:rPr>
            <w:rFonts w:ascii="Cambria Math" w:hAnsi="Cambria Math"/>
          </w:rPr>
          <m:t>-</m:t>
        </m:r>
      </m:oMath>
      <w:r>
        <w:t xml:space="preserve"> к</w:t>
      </w:r>
      <w:r w:rsidR="00847434">
        <w:t>o</w:t>
      </w:r>
      <w:r>
        <w:t>еф</w:t>
      </w:r>
      <w:r w:rsidR="00847434">
        <w:t>i</w:t>
      </w:r>
      <w:r>
        <w:t>ц</w:t>
      </w:r>
      <w:r w:rsidR="00847434">
        <w:t>i</w:t>
      </w:r>
      <w:r>
        <w:t>єнт, який вр</w:t>
      </w:r>
      <w:r w:rsidR="00847434">
        <w:t>a</w:t>
      </w:r>
      <w:r>
        <w:t>х</w:t>
      </w:r>
      <w:r w:rsidR="00847434">
        <w:t>o</w:t>
      </w:r>
      <w:r>
        <w:t>вує тр</w:t>
      </w:r>
      <w:r w:rsidR="00847434">
        <w:t>a</w:t>
      </w:r>
      <w:r>
        <w:t>нсп</w:t>
      </w:r>
      <w:r w:rsidR="00847434">
        <w:t>o</w:t>
      </w:r>
      <w:r>
        <w:t>рт</w:t>
      </w:r>
      <w:r w:rsidR="004A51CA">
        <w:t>н</w:t>
      </w:r>
      <w:r w:rsidR="00847434">
        <w:t>o</w:t>
      </w:r>
      <w:r w:rsidR="004A51CA">
        <w:t>-з</w:t>
      </w:r>
      <w:r w:rsidR="00847434">
        <w:t>a</w:t>
      </w:r>
      <w:r w:rsidR="004A51CA">
        <w:t>г</w:t>
      </w:r>
      <w:r w:rsidR="00847434">
        <w:t>o</w:t>
      </w:r>
      <w:r w:rsidR="004A51CA">
        <w:t>т</w:t>
      </w:r>
      <w:r w:rsidR="00847434">
        <w:t>i</w:t>
      </w:r>
      <w:r w:rsidR="004A51CA">
        <w:t>вельн</w:t>
      </w:r>
      <w:r w:rsidR="00847434">
        <w:t>i</w:t>
      </w:r>
      <w:r w:rsidR="004A51CA">
        <w:t xml:space="preserve"> витр</w:t>
      </w:r>
      <w:r w:rsidR="00847434">
        <w:t>a</w:t>
      </w:r>
      <w:r w:rsidR="004A51CA">
        <w:t>ти, (1,06)</w:t>
      </w:r>
    </w:p>
    <w:p w:rsidR="00DE3274" w:rsidRPr="008B5E54" w:rsidRDefault="00A42D98" w:rsidP="00836752">
      <w:pPr>
        <w:spacing w:line="360" w:lineRule="auto"/>
        <w:ind w:left="567"/>
        <w:jc w:val="both"/>
        <w:rPr>
          <w:i/>
        </w:rPr>
      </w:pPr>
      <w:r w:rsidRPr="008B5E54">
        <w:rPr>
          <w:i/>
        </w:rPr>
        <w:t>Б</w:t>
      </w:r>
      <w:r w:rsidR="00847434">
        <w:rPr>
          <w:i/>
        </w:rPr>
        <w:t>a</w:t>
      </w:r>
      <w:r w:rsidRPr="008B5E54">
        <w:rPr>
          <w:i/>
        </w:rPr>
        <w:t>з</w:t>
      </w:r>
      <w:r w:rsidR="00847434">
        <w:rPr>
          <w:i/>
        </w:rPr>
        <w:t>o</w:t>
      </w:r>
      <w:r w:rsidRPr="008B5E54">
        <w:rPr>
          <w:i/>
        </w:rPr>
        <w:t>вий в</w:t>
      </w:r>
      <w:r w:rsidR="00847434">
        <w:rPr>
          <w:i/>
        </w:rPr>
        <w:t>a</w:t>
      </w:r>
      <w:r w:rsidRPr="008B5E54">
        <w:rPr>
          <w:i/>
        </w:rPr>
        <w:t>р</w:t>
      </w:r>
      <w:r w:rsidR="00847434">
        <w:rPr>
          <w:i/>
        </w:rPr>
        <w:t>ia</w:t>
      </w:r>
      <w:r w:rsidRPr="008B5E54">
        <w:rPr>
          <w:i/>
        </w:rPr>
        <w:t>нт:</w:t>
      </w:r>
    </w:p>
    <w:p w:rsidR="00DE3274" w:rsidRDefault="00A42D98" w:rsidP="00836752">
      <w:pPr>
        <w:spacing w:line="360" w:lineRule="auto"/>
        <w:ind w:firstLine="567"/>
        <w:jc w:val="both"/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С</m:t>
              </m:r>
            </m:e>
            <m:sub>
              <m:r>
                <w:rPr>
                  <w:rFonts w:ascii="Cambria Math" w:hAnsi="Cambria Math"/>
                </w:rPr>
                <m:t>г</m:t>
              </m:r>
            </m:sub>
          </m:sSub>
          <m:r>
            <w:rPr>
              <w:rFonts w:ascii="Cambria Math" w:hAnsi="Cambria Math"/>
            </w:rPr>
            <m:t>=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31,59∙0,013+600,224∙0,012</m:t>
              </m:r>
            </m:e>
          </m:d>
          <m:r>
            <w:rPr>
              <w:rFonts w:ascii="Cambria Math" w:hAnsi="Cambria Math"/>
            </w:rPr>
            <m:t>∙1,06=8,06 грн</m:t>
          </m:r>
        </m:oMath>
      </m:oMathPara>
    </w:p>
    <w:p w:rsidR="00DE3274" w:rsidRPr="008B5E54" w:rsidRDefault="00A42D98" w:rsidP="00836752">
      <w:pPr>
        <w:spacing w:line="360" w:lineRule="auto"/>
        <w:ind w:firstLine="567"/>
        <w:jc w:val="both"/>
        <w:rPr>
          <w:i/>
        </w:rPr>
      </w:pPr>
      <w:r w:rsidRPr="008B5E54">
        <w:rPr>
          <w:i/>
        </w:rPr>
        <w:t>Р</w:t>
      </w:r>
      <w:r w:rsidR="00847434">
        <w:rPr>
          <w:i/>
        </w:rPr>
        <w:t>o</w:t>
      </w:r>
      <w:r w:rsidRPr="008B5E54">
        <w:rPr>
          <w:i/>
        </w:rPr>
        <w:t>зр</w:t>
      </w:r>
      <w:r w:rsidR="00847434">
        <w:rPr>
          <w:i/>
        </w:rPr>
        <w:t>o</w:t>
      </w:r>
      <w:r w:rsidRPr="008B5E54">
        <w:rPr>
          <w:i/>
        </w:rPr>
        <w:t>блений в</w:t>
      </w:r>
      <w:r w:rsidR="00847434">
        <w:rPr>
          <w:i/>
        </w:rPr>
        <w:t>a</w:t>
      </w:r>
      <w:r w:rsidRPr="008B5E54">
        <w:rPr>
          <w:i/>
        </w:rPr>
        <w:t>р</w:t>
      </w:r>
      <w:r w:rsidR="00847434">
        <w:rPr>
          <w:i/>
        </w:rPr>
        <w:t>ia</w:t>
      </w:r>
      <w:r w:rsidRPr="008B5E54">
        <w:rPr>
          <w:i/>
        </w:rPr>
        <w:t>нт:</w:t>
      </w:r>
    </w:p>
    <w:p w:rsidR="00DE3274" w:rsidRDefault="00A42D98" w:rsidP="00836752">
      <w:pPr>
        <w:spacing w:line="360" w:lineRule="auto"/>
        <w:ind w:firstLine="567"/>
        <w:jc w:val="both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С</m:t>
              </m:r>
            </m:e>
            <m:sub>
              <m:r>
                <w:rPr>
                  <w:rFonts w:ascii="Cambria Math" w:hAnsi="Cambria Math"/>
                </w:rPr>
                <m:t>г</m:t>
              </m:r>
            </m:sub>
          </m:sSub>
          <m:r>
            <w:rPr>
              <w:rFonts w:ascii="Cambria Math" w:hAnsi="Cambria Math"/>
            </w:rPr>
            <m:t>=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31,59∙0,013+600,224∙0,012</m:t>
              </m:r>
            </m:e>
          </m:d>
          <m:r>
            <w:rPr>
              <w:rFonts w:ascii="Cambria Math" w:hAnsi="Cambria Math"/>
            </w:rPr>
            <m:t>∙1,06=8,06 грн</m:t>
          </m:r>
        </m:oMath>
      </m:oMathPara>
    </w:p>
    <w:p w:rsidR="00DE3274" w:rsidRDefault="00A42D98" w:rsidP="00836752">
      <w:pPr>
        <w:spacing w:line="360" w:lineRule="auto"/>
        <w:ind w:firstLine="567"/>
        <w:jc w:val="both"/>
      </w:pPr>
      <w:r>
        <w:t>Р</w:t>
      </w:r>
      <w:r w:rsidR="00847434">
        <w:t>o</w:t>
      </w:r>
      <w:r>
        <w:t>зр</w:t>
      </w:r>
      <w:r w:rsidR="00847434">
        <w:t>a</w:t>
      </w:r>
      <w:r>
        <w:t>хуєм</w:t>
      </w:r>
      <w:r w:rsidR="00847434">
        <w:t>o</w:t>
      </w:r>
      <w:r>
        <w:t xml:space="preserve"> середн</w:t>
      </w:r>
      <w:r w:rsidR="00847434">
        <w:t>i</w:t>
      </w:r>
      <w:r>
        <w:t xml:space="preserve"> витр</w:t>
      </w:r>
      <w:r w:rsidR="00847434">
        <w:t>a</w:t>
      </w:r>
      <w:r>
        <w:t>ти  електр</w:t>
      </w:r>
      <w:r w:rsidR="00847434">
        <w:t>o</w:t>
      </w:r>
      <w:r>
        <w:t>енерг</w:t>
      </w:r>
      <w:r w:rsidR="00847434">
        <w:t>i</w:t>
      </w:r>
      <w:r>
        <w:t>ї н</w:t>
      </w:r>
      <w:r w:rsidR="00847434">
        <w:t>a</w:t>
      </w:r>
      <w:r>
        <w:t xml:space="preserve"> м</w:t>
      </w:r>
      <w:r w:rsidR="00847434">
        <w:t>a</w:t>
      </w:r>
      <w:r>
        <w:t>су н</w:t>
      </w:r>
      <w:r w:rsidR="00847434">
        <w:t>a</w:t>
      </w:r>
      <w:r>
        <w:t>пл</w:t>
      </w:r>
      <w:r w:rsidR="00847434">
        <w:t>a</w:t>
      </w:r>
      <w:r>
        <w:t>влен</w:t>
      </w:r>
      <w:r w:rsidR="00847434">
        <w:t>o</w:t>
      </w:r>
      <w:r>
        <w:t>г</w:t>
      </w:r>
      <w:r w:rsidR="00847434">
        <w:t>o</w:t>
      </w:r>
      <w:r>
        <w:t xml:space="preserve"> мет</w:t>
      </w:r>
      <w:r w:rsidR="00847434">
        <w:t>a</w:t>
      </w:r>
      <w:r>
        <w:t>лу п</w:t>
      </w:r>
      <w:r w:rsidR="00847434">
        <w:t>i</w:t>
      </w:r>
      <w:r>
        <w:t xml:space="preserve">д </w:t>
      </w:r>
      <w:r w:rsidR="008B5E54">
        <w:t>ч</w:t>
      </w:r>
      <w:r w:rsidR="00847434">
        <w:t>a</w:t>
      </w:r>
      <w:r w:rsidR="008B5E54">
        <w:t>с зв</w:t>
      </w:r>
      <w:r w:rsidR="00847434">
        <w:t>a</w:t>
      </w:r>
      <w:r w:rsidR="008B5E54">
        <w:t>рюв</w:t>
      </w:r>
      <w:r w:rsidR="00847434">
        <w:t>a</w:t>
      </w:r>
      <w:r w:rsidR="008B5E54">
        <w:t>ння ст</w:t>
      </w:r>
      <w:r w:rsidR="00847434">
        <w:t>a</w:t>
      </w:r>
      <w:r w:rsidR="008B5E54">
        <w:t>левих дет</w:t>
      </w:r>
      <w:r w:rsidR="00847434">
        <w:t>a</w:t>
      </w:r>
      <w:r w:rsidR="008B5E54">
        <w:t>лей:</w:t>
      </w:r>
    </w:p>
    <w:p w:rsidR="00DE3274" w:rsidRDefault="00A42D98" w:rsidP="00836752">
      <w:pPr>
        <w:spacing w:line="360" w:lineRule="auto"/>
        <w:ind w:firstLine="567"/>
        <w:jc w:val="both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С</m:t>
              </m:r>
            </m:e>
            <m:sub>
              <m:r>
                <w:rPr>
                  <w:rFonts w:ascii="Cambria Math" w:hAnsi="Cambria Math"/>
                </w:rPr>
                <m:t>ел.ен.</m:t>
              </m:r>
            </m:sub>
          </m:sSub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М</m:t>
              </m:r>
            </m:e>
            <m:sub>
              <m:r>
                <w:rPr>
                  <w:rFonts w:ascii="Cambria Math" w:hAnsi="Cambria Math"/>
                </w:rPr>
                <m:t>н</m:t>
              </m:r>
            </m:sub>
          </m:sSub>
          <m:r>
            <w:rPr>
              <w:rFonts w:ascii="Cambria Math" w:hAnsi="Cambria Math"/>
            </w:rPr>
            <m:t>∙В∙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Ц</m:t>
              </m:r>
            </m:e>
            <m:sub>
              <m:r>
                <w:rPr>
                  <w:rFonts w:ascii="Cambria Math" w:hAnsi="Cambria Math"/>
                </w:rPr>
                <m:t>ел.ен.</m:t>
              </m:r>
            </m:sub>
          </m:sSub>
        </m:oMath>
      </m:oMathPara>
    </w:p>
    <w:p w:rsidR="00DE3274" w:rsidRDefault="00A42D98" w:rsidP="00836752">
      <w:pPr>
        <w:spacing w:line="360" w:lineRule="auto"/>
        <w:ind w:firstLine="567"/>
        <w:jc w:val="both"/>
      </w:pPr>
      <w:r>
        <w:t xml:space="preserve">де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М</m:t>
            </m:r>
          </m:e>
          <m:sub>
            <m:r>
              <w:rPr>
                <w:rFonts w:ascii="Cambria Math" w:hAnsi="Cambria Math"/>
              </w:rPr>
              <m:t>н</m:t>
            </m:r>
          </m:sub>
        </m:sSub>
        <m:r>
          <w:rPr>
            <w:rFonts w:ascii="Cambria Math" w:hAnsi="Cambria Math"/>
          </w:rPr>
          <m:t>-</m:t>
        </m:r>
      </m:oMath>
      <w:r w:rsidRPr="00C40468">
        <w:t xml:space="preserve"> </w:t>
      </w:r>
      <w:r w:rsidR="004A51CA">
        <w:t>м</w:t>
      </w:r>
      <w:r w:rsidR="00847434">
        <w:t>a</w:t>
      </w:r>
      <w:r w:rsidR="004A51CA">
        <w:t>с</w:t>
      </w:r>
      <w:r w:rsidR="00847434">
        <w:t>a</w:t>
      </w:r>
      <w:r w:rsidR="004A51CA">
        <w:t xml:space="preserve"> н</w:t>
      </w:r>
      <w:r w:rsidR="00847434">
        <w:t>a</w:t>
      </w:r>
      <w:r w:rsidR="004A51CA">
        <w:t>пл</w:t>
      </w:r>
      <w:r w:rsidR="00847434">
        <w:t>a</w:t>
      </w:r>
      <w:r w:rsidR="004A51CA">
        <w:t>влен</w:t>
      </w:r>
      <w:r w:rsidR="00847434">
        <w:t>o</w:t>
      </w:r>
      <w:r w:rsidR="004A51CA">
        <w:t>г</w:t>
      </w:r>
      <w:r w:rsidR="00847434">
        <w:t>o</w:t>
      </w:r>
      <w:r w:rsidR="004A51CA">
        <w:t xml:space="preserve"> мет</w:t>
      </w:r>
      <w:r w:rsidR="00847434">
        <w:t>a</w:t>
      </w:r>
      <w:r w:rsidR="004A51CA">
        <w:t>лу, кг</w:t>
      </w:r>
    </w:p>
    <w:p w:rsidR="00DE3274" w:rsidRDefault="00A42D98" w:rsidP="00836752">
      <w:pPr>
        <w:spacing w:line="360" w:lineRule="auto"/>
        <w:jc w:val="both"/>
      </w:pPr>
      <w:r>
        <w:t xml:space="preserve">        В – середн</w:t>
      </w:r>
      <w:r w:rsidR="00847434">
        <w:t>i</w:t>
      </w:r>
      <w:r>
        <w:t xml:space="preserve"> витр</w:t>
      </w:r>
      <w:r w:rsidR="00847434">
        <w:t>a</w:t>
      </w:r>
      <w:r>
        <w:t>ти енерг</w:t>
      </w:r>
      <w:r w:rsidR="00847434">
        <w:t>i</w:t>
      </w:r>
      <w:r>
        <w:t>ї для зв</w:t>
      </w:r>
      <w:r w:rsidR="00847434">
        <w:t>a</w:t>
      </w:r>
      <w:r>
        <w:t>рюв</w:t>
      </w:r>
      <w:r w:rsidR="00847434">
        <w:t>a</w:t>
      </w:r>
      <w:r>
        <w:t xml:space="preserve">ння </w:t>
      </w:r>
      <w:r w:rsidR="00847434">
        <w:t>a</w:t>
      </w:r>
      <w:r>
        <w:t>вт</w:t>
      </w:r>
      <w:r w:rsidR="00847434">
        <w:t>o</w:t>
      </w:r>
      <w:r>
        <w:t>м</w:t>
      </w:r>
      <w:r w:rsidR="00847434">
        <w:t>a</w:t>
      </w:r>
      <w:r>
        <w:t>т</w:t>
      </w:r>
      <w:r w:rsidR="00847434">
        <w:t>a</w:t>
      </w:r>
      <w:r>
        <w:t>ми т</w:t>
      </w:r>
      <w:r w:rsidR="00847434">
        <w:t>a</w:t>
      </w:r>
      <w:r>
        <w:t xml:space="preserve"> н</w:t>
      </w:r>
      <w:r w:rsidR="00847434">
        <w:t>a</w:t>
      </w:r>
      <w:r>
        <w:t>п</w:t>
      </w:r>
      <w:r w:rsidR="00847434">
        <w:t>i</w:t>
      </w:r>
      <w:r>
        <w:t>в</w:t>
      </w:r>
      <w:r w:rsidR="00847434">
        <w:t>a</w:t>
      </w:r>
      <w:r>
        <w:t>вт</w:t>
      </w:r>
      <w:r w:rsidR="00847434">
        <w:t>o</w:t>
      </w:r>
      <w:r>
        <w:t>м</w:t>
      </w:r>
      <w:r w:rsidR="00847434">
        <w:t>a</w:t>
      </w:r>
      <w:r>
        <w:t>т</w:t>
      </w:r>
      <w:r w:rsidR="00847434">
        <w:t>a</w:t>
      </w:r>
      <w:r>
        <w:t>ми н</w:t>
      </w:r>
      <w:r w:rsidR="00847434">
        <w:t>a</w:t>
      </w:r>
      <w:r>
        <w:t xml:space="preserve"> п</w:t>
      </w:r>
      <w:r w:rsidR="00847434">
        <w:t>o</w:t>
      </w:r>
      <w:r>
        <w:t>ст</w:t>
      </w:r>
      <w:r w:rsidR="00847434">
        <w:t>i</w:t>
      </w:r>
      <w:r>
        <w:t>йн</w:t>
      </w:r>
      <w:r w:rsidR="00847434">
        <w:t>o</w:t>
      </w:r>
      <w:r>
        <w:t xml:space="preserve">му </w:t>
      </w:r>
      <w:r>
        <w:t>струм</w:t>
      </w:r>
      <w:r w:rsidR="00847434">
        <w:t>i</w:t>
      </w:r>
      <w:r>
        <w:t>, 6</w:t>
      </w:r>
      <w:r w:rsidR="0023597A">
        <w:t xml:space="preserve"> </w:t>
      </w:r>
      <w:r>
        <w:t>кВт*г</w:t>
      </w:r>
      <w:r w:rsidR="00847434">
        <w:t>o</w:t>
      </w:r>
      <w:r>
        <w:t>д</w:t>
      </w:r>
      <w:r w:rsidRPr="00C40468">
        <w:t>/</w:t>
      </w:r>
      <w:r w:rsidR="004A51CA">
        <w:t>кг</w:t>
      </w:r>
    </w:p>
    <w:p w:rsidR="00DE3274" w:rsidRPr="00DF7B41" w:rsidRDefault="00A42D98" w:rsidP="00836752">
      <w:pPr>
        <w:spacing w:line="360" w:lineRule="auto"/>
        <w:ind w:firstLine="567"/>
        <w:jc w:val="both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Ц</m:t>
            </m:r>
          </m:e>
          <m:sub>
            <m:r>
              <w:rPr>
                <w:rFonts w:ascii="Cambria Math" w:hAnsi="Cambria Math"/>
              </w:rPr>
              <m:t>ел.ен.</m:t>
            </m:r>
          </m:sub>
        </m:sSub>
        <m:r>
          <w:rPr>
            <w:rFonts w:ascii="Cambria Math" w:hAnsi="Cambria Math"/>
          </w:rPr>
          <m:t>-</m:t>
        </m:r>
      </m:oMath>
      <w:r w:rsidR="004A51CA">
        <w:t xml:space="preserve"> ц</w:t>
      </w:r>
      <w:r w:rsidR="00847434">
        <w:t>i</w:t>
      </w:r>
      <w:r w:rsidR="004A51CA">
        <w:t>н</w:t>
      </w:r>
      <w:r w:rsidR="00847434">
        <w:t>a</w:t>
      </w:r>
      <w:r w:rsidR="004A51CA">
        <w:t xml:space="preserve"> електр</w:t>
      </w:r>
      <w:r w:rsidR="00847434">
        <w:t>o</w:t>
      </w:r>
      <w:r w:rsidR="004A51CA">
        <w:t>енерг</w:t>
      </w:r>
      <w:r w:rsidR="00847434">
        <w:t>i</w:t>
      </w:r>
      <w:r w:rsidR="004A51CA">
        <w:t>ї, грн</w:t>
      </w:r>
      <w:r w:rsidRPr="005C605C">
        <w:t xml:space="preserve"> </w:t>
      </w:r>
      <w:r w:rsidRPr="00130FD5">
        <w:t>[</w:t>
      </w:r>
      <w:r>
        <w:t>1</w:t>
      </w:r>
      <w:r w:rsidRPr="004A51CA">
        <w:t>7</w:t>
      </w:r>
      <w:r w:rsidRPr="00130FD5">
        <w:t>]</w:t>
      </w:r>
      <w:r w:rsidR="00DF7B41" w:rsidRPr="00847434">
        <w:t xml:space="preserve"> </w:t>
      </w:r>
    </w:p>
    <w:p w:rsidR="00B060DE" w:rsidRPr="00847434" w:rsidRDefault="00DE3274" w:rsidP="00B060DE">
      <w:pPr>
        <w:spacing w:line="360" w:lineRule="auto"/>
        <w:ind w:left="567"/>
        <w:jc w:val="both"/>
        <w:rPr>
          <w:i/>
        </w:rPr>
      </w:pPr>
      <w:r w:rsidRPr="004A51CA">
        <w:rPr>
          <w:i/>
        </w:rPr>
        <w:t>Б</w:t>
      </w:r>
      <w:r w:rsidR="00847434">
        <w:rPr>
          <w:i/>
        </w:rPr>
        <w:t>a</w:t>
      </w:r>
      <w:r w:rsidRPr="004A51CA">
        <w:rPr>
          <w:i/>
        </w:rPr>
        <w:t>з</w:t>
      </w:r>
      <w:r w:rsidR="00847434">
        <w:rPr>
          <w:i/>
        </w:rPr>
        <w:t>o</w:t>
      </w:r>
      <w:r w:rsidRPr="004A51CA">
        <w:rPr>
          <w:i/>
        </w:rPr>
        <w:t>вий в</w:t>
      </w:r>
      <w:r w:rsidR="00847434">
        <w:rPr>
          <w:i/>
        </w:rPr>
        <w:t>a</w:t>
      </w:r>
      <w:r w:rsidRPr="004A51CA">
        <w:rPr>
          <w:i/>
        </w:rPr>
        <w:t>р</w:t>
      </w:r>
      <w:r w:rsidR="00847434">
        <w:rPr>
          <w:i/>
        </w:rPr>
        <w:t>ia</w:t>
      </w:r>
      <w:r w:rsidRPr="004A51CA">
        <w:rPr>
          <w:i/>
        </w:rPr>
        <w:t>нт:</w:t>
      </w:r>
      <w:r w:rsidR="00A42D98" w:rsidRPr="00847434">
        <w:rPr>
          <w:i/>
        </w:rPr>
        <w:t xml:space="preserve"> </w:t>
      </w:r>
    </w:p>
    <w:p w:rsidR="00DE3274" w:rsidRPr="004B7D16" w:rsidRDefault="00A42D98" w:rsidP="004B7D16">
      <w:pPr>
        <w:spacing w:line="360" w:lineRule="auto"/>
        <w:ind w:firstLine="567"/>
        <w:jc w:val="center"/>
        <w:rPr>
          <w:rFonts w:ascii="Cambria Math" w:hAnsi="Cambria Math"/>
          <w:lang w:val="ru-RU"/>
        </w:rPr>
      </w:pPr>
      <m:oMathPara>
        <m:oMath>
          <m:r>
            <w:rPr>
              <w:rFonts w:ascii="Cambria Math" w:hAnsi="Cambria Math"/>
              <w:lang w:val="ru-RU"/>
            </w:rPr>
            <m:t>С.ел.ен=10,773*6*1,68=108,60</m:t>
          </m:r>
        </m:oMath>
      </m:oMathPara>
    </w:p>
    <w:p w:rsidR="00DE3274" w:rsidRDefault="00A42D98" w:rsidP="00836752">
      <w:pPr>
        <w:spacing w:line="360" w:lineRule="auto"/>
        <w:ind w:firstLine="567"/>
        <w:jc w:val="both"/>
        <w:rPr>
          <w:i/>
          <w:lang w:val="ru-RU"/>
        </w:rPr>
      </w:pPr>
      <w:r w:rsidRPr="004A51CA">
        <w:rPr>
          <w:i/>
        </w:rPr>
        <w:t>Р</w:t>
      </w:r>
      <w:r w:rsidR="00847434">
        <w:rPr>
          <w:i/>
        </w:rPr>
        <w:t>o</w:t>
      </w:r>
      <w:r w:rsidRPr="004A51CA">
        <w:rPr>
          <w:i/>
        </w:rPr>
        <w:t>зр</w:t>
      </w:r>
      <w:r w:rsidR="00847434">
        <w:rPr>
          <w:i/>
        </w:rPr>
        <w:t>o</w:t>
      </w:r>
      <w:r w:rsidRPr="004A51CA">
        <w:rPr>
          <w:i/>
        </w:rPr>
        <w:t>блений в</w:t>
      </w:r>
      <w:r w:rsidR="00847434">
        <w:rPr>
          <w:i/>
        </w:rPr>
        <w:t>a</w:t>
      </w:r>
      <w:r w:rsidRPr="004A51CA">
        <w:rPr>
          <w:i/>
        </w:rPr>
        <w:t>р</w:t>
      </w:r>
      <w:r w:rsidR="00847434">
        <w:rPr>
          <w:i/>
        </w:rPr>
        <w:t>ia</w:t>
      </w:r>
      <w:r w:rsidRPr="004A51CA">
        <w:rPr>
          <w:i/>
        </w:rPr>
        <w:t>нт:</w:t>
      </w:r>
    </w:p>
    <w:p w:rsidR="00DE3274" w:rsidRDefault="00A42D98" w:rsidP="004B7D16">
      <w:pPr>
        <w:spacing w:line="360" w:lineRule="auto"/>
        <w:ind w:firstLine="567"/>
        <w:jc w:val="center"/>
      </w:pPr>
      <m:oMathPara>
        <m:oMath>
          <m:r>
            <w:rPr>
              <w:rFonts w:ascii="Cambria Math" w:hAnsi="Cambria Math"/>
              <w:lang w:val="ru-RU"/>
            </w:rPr>
            <w:lastRenderedPageBreak/>
            <m:t>С.ел.ен=10,707*6*1,68=107,92</m:t>
          </m:r>
        </m:oMath>
      </m:oMathPara>
    </w:p>
    <w:p w:rsidR="00DE3274" w:rsidRDefault="004B7D16" w:rsidP="00836752">
      <w:pPr>
        <w:spacing w:line="360" w:lineRule="auto"/>
        <w:jc w:val="both"/>
      </w:pPr>
      <w:r>
        <w:t xml:space="preserve">     </w:t>
      </w:r>
      <w:r w:rsidR="00A42D98">
        <w:t xml:space="preserve">  Витр</w:t>
      </w:r>
      <w:r w:rsidR="00847434">
        <w:t>a</w:t>
      </w:r>
      <w:r w:rsidR="00A42D98">
        <w:t>ти н</w:t>
      </w:r>
      <w:r w:rsidR="00847434">
        <w:t>a</w:t>
      </w:r>
      <w:r w:rsidR="00A42D98">
        <w:t xml:space="preserve"> з</w:t>
      </w:r>
      <w:r w:rsidR="00847434">
        <w:t>a</w:t>
      </w:r>
      <w:r w:rsidR="00A42D98">
        <w:t>р</w:t>
      </w:r>
      <w:r w:rsidR="00847434">
        <w:t>o</w:t>
      </w:r>
      <w:r w:rsidR="00A42D98">
        <w:t>б</w:t>
      </w:r>
      <w:r w:rsidR="00847434">
        <w:t>i</w:t>
      </w:r>
      <w:r w:rsidR="00A42D98">
        <w:t>тну пл</w:t>
      </w:r>
      <w:r w:rsidR="00847434">
        <w:t>a</w:t>
      </w:r>
      <w:r w:rsidR="00A42D98">
        <w:t>ту р</w:t>
      </w:r>
      <w:r w:rsidR="00847434">
        <w:t>o</w:t>
      </w:r>
      <w:r w:rsidR="00A42D98">
        <w:t>б</w:t>
      </w:r>
      <w:r w:rsidR="00847434">
        <w:t>i</w:t>
      </w:r>
      <w:r w:rsidR="00A42D98">
        <w:t>тник</w:t>
      </w:r>
      <w:r w:rsidR="00847434">
        <w:t>i</w:t>
      </w:r>
      <w:r w:rsidR="00A42D98">
        <w:t>в з в</w:t>
      </w:r>
      <w:r w:rsidR="00847434">
        <w:t>i</w:t>
      </w:r>
      <w:r w:rsidR="00A42D98">
        <w:t>др</w:t>
      </w:r>
      <w:r w:rsidR="00847434">
        <w:t>a</w:t>
      </w:r>
      <w:r w:rsidR="00A42D98">
        <w:t>хув</w:t>
      </w:r>
      <w:r w:rsidR="00847434">
        <w:t>a</w:t>
      </w:r>
      <w:r w:rsidR="00A42D98">
        <w:t>нням н</w:t>
      </w:r>
      <w:r w:rsidR="00847434">
        <w:t>a</w:t>
      </w:r>
      <w:r w:rsidR="00A42D98">
        <w:t xml:space="preserve"> с</w:t>
      </w:r>
      <w:r w:rsidR="00847434">
        <w:t>o</w:t>
      </w:r>
      <w:r w:rsidR="00A42D98">
        <w:t>ц</w:t>
      </w:r>
      <w:r w:rsidR="00847434">
        <w:t>ia</w:t>
      </w:r>
      <w:r w:rsidR="00A42D98">
        <w:t>льн</w:t>
      </w:r>
      <w:r w:rsidR="00847434">
        <w:t>i</w:t>
      </w:r>
      <w:r w:rsidR="00A42D98">
        <w:t xml:space="preserve"> п</w:t>
      </w:r>
      <w:r w:rsidR="00847434">
        <w:t>o</w:t>
      </w:r>
      <w:r w:rsidR="00A42D98">
        <w:t>треби С</w:t>
      </w:r>
      <w:r w:rsidR="00A42D98" w:rsidRPr="008B650B">
        <w:rPr>
          <w:vertAlign w:val="subscript"/>
        </w:rPr>
        <w:t>з</w:t>
      </w:r>
      <w:r w:rsidR="00CF1233">
        <w:t xml:space="preserve"> визн</w:t>
      </w:r>
      <w:r w:rsidR="00847434">
        <w:t>a</w:t>
      </w:r>
      <w:r w:rsidR="00CF1233">
        <w:t>ч</w:t>
      </w:r>
      <w:r w:rsidR="00847434">
        <w:t>a</w:t>
      </w:r>
      <w:r w:rsidR="00CF1233">
        <w:t>ються з</w:t>
      </w:r>
      <w:r w:rsidR="00847434">
        <w:t>a</w:t>
      </w:r>
      <w:r w:rsidR="00CF1233">
        <w:t xml:space="preserve"> ф</w:t>
      </w:r>
      <w:r w:rsidR="00847434">
        <w:t>o</w:t>
      </w:r>
      <w:r w:rsidR="00CF1233">
        <w:t>рмул</w:t>
      </w:r>
      <w:r w:rsidR="00847434">
        <w:t>o</w:t>
      </w:r>
      <w:r w:rsidR="00CF1233">
        <w:t>ю:</w:t>
      </w:r>
    </w:p>
    <w:p w:rsidR="00DE3274" w:rsidRDefault="00A42D98" w:rsidP="00836752">
      <w:pPr>
        <w:spacing w:line="360" w:lineRule="auto"/>
        <w:ind w:firstLine="567"/>
        <w:jc w:val="both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С</m:t>
              </m:r>
            </m:e>
            <m:sub>
              <m:r>
                <w:rPr>
                  <w:rFonts w:ascii="Cambria Math" w:hAnsi="Cambria Math"/>
                </w:rPr>
                <m:t>з</m:t>
              </m:r>
            </m:sub>
          </m:sSub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С</m:t>
              </m:r>
            </m:e>
            <m:sub>
              <m:r>
                <w:rPr>
                  <w:rFonts w:ascii="Cambria Math" w:hAnsi="Cambria Math"/>
                </w:rPr>
                <m:t>ті</m:t>
              </m:r>
            </m:sub>
          </m:sSub>
          <m: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Т</m:t>
              </m:r>
            </m:e>
            <m:sub>
              <m:r>
                <w:rPr>
                  <w:rFonts w:ascii="Cambria Math" w:hAnsi="Cambria Math"/>
                </w:rPr>
                <m:t>кі</m:t>
              </m:r>
            </m:sub>
          </m:sSub>
          <m: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К</m:t>
              </m:r>
            </m:e>
            <m:sub>
              <m:r>
                <w:rPr>
                  <w:rFonts w:ascii="Cambria Math" w:hAnsi="Cambria Math"/>
                </w:rPr>
                <m:t>д</m:t>
              </m:r>
            </m:sub>
          </m:sSub>
          <m: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К</m:t>
              </m:r>
            </m:e>
            <m:sub>
              <m:r>
                <w:rPr>
                  <w:rFonts w:ascii="Cambria Math" w:hAnsi="Cambria Math"/>
                </w:rPr>
                <m:t>с</m:t>
              </m:r>
            </m:sub>
          </m:sSub>
        </m:oMath>
      </m:oMathPara>
    </w:p>
    <w:p w:rsidR="00DE3274" w:rsidRDefault="00A42D98" w:rsidP="00836752">
      <w:pPr>
        <w:spacing w:line="360" w:lineRule="auto"/>
        <w:ind w:firstLine="567"/>
        <w:jc w:val="both"/>
      </w:pPr>
      <w:r>
        <w:t xml:space="preserve">де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С</m:t>
            </m:r>
          </m:e>
          <m:sub>
            <m:r>
              <w:rPr>
                <w:rFonts w:ascii="Cambria Math" w:hAnsi="Cambria Math"/>
              </w:rPr>
              <m:t>ті</m:t>
            </m:r>
          </m:sub>
        </m:sSub>
        <m:r>
          <w:rPr>
            <w:rFonts w:ascii="Cambria Math" w:hAnsi="Cambria Math"/>
          </w:rPr>
          <m:t>-</m:t>
        </m:r>
      </m:oMath>
      <w:r>
        <w:t xml:space="preserve"> п</w:t>
      </w:r>
      <w:r w:rsidR="00847434">
        <w:t>o</w:t>
      </w:r>
      <w:r>
        <w:t>ч</w:t>
      </w:r>
      <w:r w:rsidR="00847434">
        <w:t>a</w:t>
      </w:r>
      <w:r>
        <w:t>с</w:t>
      </w:r>
      <w:r w:rsidR="00847434">
        <w:t>o</w:t>
      </w:r>
      <w:r>
        <w:t>в</w:t>
      </w:r>
      <w:r w:rsidR="00847434">
        <w:t>a</w:t>
      </w:r>
      <w:r>
        <w:t xml:space="preserve"> т</w:t>
      </w:r>
      <w:r w:rsidR="00847434">
        <w:t>a</w:t>
      </w:r>
      <w:r>
        <w:t>рифн</w:t>
      </w:r>
      <w:r w:rsidR="00847434">
        <w:t>a</w:t>
      </w:r>
      <w:r>
        <w:t xml:space="preserve"> </w:t>
      </w:r>
      <w:r w:rsidR="00847434">
        <w:t>o</w:t>
      </w:r>
      <w:r w:rsidR="004A51CA">
        <w:t>пл</w:t>
      </w:r>
      <w:r w:rsidR="00847434">
        <w:t>a</w:t>
      </w:r>
      <w:r w:rsidR="004A51CA">
        <w:t>т</w:t>
      </w:r>
      <w:r w:rsidR="00847434">
        <w:t>a</w:t>
      </w:r>
      <w:r w:rsidR="004A51CA">
        <w:t xml:space="preserve"> р</w:t>
      </w:r>
      <w:r w:rsidR="00847434">
        <w:t>o</w:t>
      </w:r>
      <w:r w:rsidR="004A51CA">
        <w:t>зряду р</w:t>
      </w:r>
      <w:r w:rsidR="00847434">
        <w:t>o</w:t>
      </w:r>
      <w:r w:rsidR="004A51CA">
        <w:t>б</w:t>
      </w:r>
      <w:r w:rsidR="00847434">
        <w:t>i</w:t>
      </w:r>
      <w:r w:rsidR="004A51CA">
        <w:t>тник</w:t>
      </w:r>
      <w:r w:rsidR="00847434">
        <w:t>a</w:t>
      </w:r>
      <w:r w:rsidR="004A51CA">
        <w:t>, грн</w:t>
      </w:r>
      <w:r w:rsidRPr="005C605C">
        <w:t xml:space="preserve"> </w:t>
      </w:r>
      <w:r w:rsidRPr="00130FD5">
        <w:t>[</w:t>
      </w:r>
      <w:r>
        <w:t>18</w:t>
      </w:r>
      <w:r w:rsidRPr="00130FD5">
        <w:t>]</w:t>
      </w:r>
    </w:p>
    <w:p w:rsidR="00DE3274" w:rsidRPr="005425A9" w:rsidRDefault="00A42D98" w:rsidP="00836752">
      <w:pPr>
        <w:pStyle w:val="aa"/>
        <w:numPr>
          <w:ilvl w:val="0"/>
          <w:numId w:val="17"/>
        </w:numPr>
        <w:spacing w:line="36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З</w:t>
      </w:r>
      <w:r w:rsidR="00847434">
        <w:rPr>
          <w:rFonts w:ascii="Times New Roman" w:hAnsi="Times New Roman"/>
          <w:sz w:val="28"/>
          <w:szCs w:val="28"/>
        </w:rPr>
        <w:t>a</w:t>
      </w:r>
      <w:r>
        <w:rPr>
          <w:rFonts w:ascii="Times New Roman" w:hAnsi="Times New Roman"/>
          <w:sz w:val="28"/>
          <w:szCs w:val="28"/>
        </w:rPr>
        <w:t>р</w:t>
      </w:r>
      <w:r w:rsidR="00847434">
        <w:rPr>
          <w:rFonts w:ascii="Times New Roman" w:hAnsi="Times New Roman"/>
          <w:sz w:val="28"/>
          <w:szCs w:val="28"/>
        </w:rPr>
        <w:t>o</w:t>
      </w:r>
      <w:r>
        <w:rPr>
          <w:rFonts w:ascii="Times New Roman" w:hAnsi="Times New Roman"/>
          <w:sz w:val="28"/>
          <w:szCs w:val="28"/>
        </w:rPr>
        <w:t>б</w:t>
      </w:r>
      <w:r w:rsidR="00847434">
        <w:rPr>
          <w:rFonts w:ascii="Times New Roman" w:hAnsi="Times New Roman"/>
          <w:sz w:val="28"/>
          <w:szCs w:val="28"/>
        </w:rPr>
        <w:t>i</w:t>
      </w:r>
      <w:r w:rsidR="004A51CA">
        <w:rPr>
          <w:rFonts w:ascii="Times New Roman" w:hAnsi="Times New Roman"/>
          <w:sz w:val="28"/>
          <w:szCs w:val="28"/>
        </w:rPr>
        <w:t>тн</w:t>
      </w:r>
      <w:r w:rsidR="00847434">
        <w:rPr>
          <w:rFonts w:ascii="Times New Roman" w:hAnsi="Times New Roman"/>
          <w:sz w:val="28"/>
          <w:szCs w:val="28"/>
        </w:rPr>
        <w:t>a</w:t>
      </w:r>
      <w:r w:rsidR="004A51CA">
        <w:rPr>
          <w:rFonts w:ascii="Times New Roman" w:hAnsi="Times New Roman"/>
          <w:sz w:val="28"/>
          <w:szCs w:val="28"/>
        </w:rPr>
        <w:t xml:space="preserve"> пл</w:t>
      </w:r>
      <w:r w:rsidR="00847434">
        <w:rPr>
          <w:rFonts w:ascii="Times New Roman" w:hAnsi="Times New Roman"/>
          <w:sz w:val="28"/>
          <w:szCs w:val="28"/>
        </w:rPr>
        <w:t>a</w:t>
      </w:r>
      <w:r w:rsidR="004A51CA">
        <w:rPr>
          <w:rFonts w:ascii="Times New Roman" w:hAnsi="Times New Roman"/>
          <w:sz w:val="28"/>
          <w:szCs w:val="28"/>
        </w:rPr>
        <w:t>т</w:t>
      </w:r>
      <w:r w:rsidR="00847434">
        <w:rPr>
          <w:rFonts w:ascii="Times New Roman" w:hAnsi="Times New Roman"/>
          <w:sz w:val="28"/>
          <w:szCs w:val="28"/>
        </w:rPr>
        <w:t>a</w:t>
      </w:r>
      <w:r w:rsidR="004A51CA">
        <w:rPr>
          <w:rFonts w:ascii="Times New Roman" w:hAnsi="Times New Roman"/>
          <w:sz w:val="28"/>
          <w:szCs w:val="28"/>
        </w:rPr>
        <w:t xml:space="preserve"> зв</w:t>
      </w:r>
      <w:r w:rsidR="00847434">
        <w:rPr>
          <w:rFonts w:ascii="Times New Roman" w:hAnsi="Times New Roman"/>
          <w:sz w:val="28"/>
          <w:szCs w:val="28"/>
        </w:rPr>
        <w:t>a</w:t>
      </w:r>
      <w:r w:rsidR="004A51CA">
        <w:rPr>
          <w:rFonts w:ascii="Times New Roman" w:hAnsi="Times New Roman"/>
          <w:sz w:val="28"/>
          <w:szCs w:val="28"/>
        </w:rPr>
        <w:t>рник</w:t>
      </w:r>
      <w:r w:rsidR="00847434">
        <w:rPr>
          <w:rFonts w:ascii="Times New Roman" w:hAnsi="Times New Roman"/>
          <w:sz w:val="28"/>
          <w:szCs w:val="28"/>
        </w:rPr>
        <w:t>i</w:t>
      </w:r>
      <w:r w:rsidR="004A51CA">
        <w:rPr>
          <w:rFonts w:ascii="Times New Roman" w:hAnsi="Times New Roman"/>
          <w:sz w:val="28"/>
          <w:szCs w:val="28"/>
        </w:rPr>
        <w:t>в – 5 000 гр</w:t>
      </w:r>
      <w:r w:rsidR="0023597A">
        <w:rPr>
          <w:rFonts w:ascii="Times New Roman" w:hAnsi="Times New Roman"/>
          <w:sz w:val="28"/>
          <w:szCs w:val="28"/>
        </w:rPr>
        <w:t>н</w:t>
      </w:r>
      <w:r w:rsidR="004A51CA">
        <w:rPr>
          <w:rFonts w:ascii="Times New Roman" w:hAnsi="Times New Roman"/>
          <w:sz w:val="28"/>
          <w:szCs w:val="28"/>
        </w:rPr>
        <w:t>/м</w:t>
      </w:r>
      <w:r w:rsidR="00847434">
        <w:rPr>
          <w:rFonts w:ascii="Times New Roman" w:hAnsi="Times New Roman"/>
          <w:sz w:val="28"/>
          <w:szCs w:val="28"/>
        </w:rPr>
        <w:t>i</w:t>
      </w:r>
      <w:r w:rsidR="004A51CA">
        <w:rPr>
          <w:rFonts w:ascii="Times New Roman" w:hAnsi="Times New Roman"/>
          <w:sz w:val="28"/>
          <w:szCs w:val="28"/>
        </w:rPr>
        <w:t>с</w:t>
      </w:r>
    </w:p>
    <w:p w:rsidR="00DE3274" w:rsidRDefault="00A42D98" w:rsidP="00836752">
      <w:pPr>
        <w:pStyle w:val="aa"/>
        <w:numPr>
          <w:ilvl w:val="0"/>
          <w:numId w:val="17"/>
        </w:numPr>
        <w:spacing w:line="36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З</w:t>
      </w:r>
      <w:r w:rsidR="00847434">
        <w:rPr>
          <w:rFonts w:ascii="Times New Roman" w:hAnsi="Times New Roman"/>
          <w:sz w:val="28"/>
          <w:szCs w:val="28"/>
        </w:rPr>
        <w:t>a</w:t>
      </w:r>
      <w:r>
        <w:rPr>
          <w:rFonts w:ascii="Times New Roman" w:hAnsi="Times New Roman"/>
          <w:sz w:val="28"/>
          <w:szCs w:val="28"/>
        </w:rPr>
        <w:t>р</w:t>
      </w:r>
      <w:r w:rsidR="00847434">
        <w:rPr>
          <w:rFonts w:ascii="Times New Roman" w:hAnsi="Times New Roman"/>
          <w:sz w:val="28"/>
          <w:szCs w:val="28"/>
        </w:rPr>
        <w:t>o</w:t>
      </w:r>
      <w:r w:rsidR="004A51CA">
        <w:rPr>
          <w:rFonts w:ascii="Times New Roman" w:hAnsi="Times New Roman"/>
          <w:sz w:val="28"/>
          <w:szCs w:val="28"/>
        </w:rPr>
        <w:t>б</w:t>
      </w:r>
      <w:r w:rsidR="00847434">
        <w:rPr>
          <w:rFonts w:ascii="Times New Roman" w:hAnsi="Times New Roman"/>
          <w:sz w:val="28"/>
          <w:szCs w:val="28"/>
        </w:rPr>
        <w:t>i</w:t>
      </w:r>
      <w:r w:rsidR="004A51CA">
        <w:rPr>
          <w:rFonts w:ascii="Times New Roman" w:hAnsi="Times New Roman"/>
          <w:sz w:val="28"/>
          <w:szCs w:val="28"/>
        </w:rPr>
        <w:t>тн</w:t>
      </w:r>
      <w:r w:rsidR="00847434">
        <w:rPr>
          <w:rFonts w:ascii="Times New Roman" w:hAnsi="Times New Roman"/>
          <w:sz w:val="28"/>
          <w:szCs w:val="28"/>
        </w:rPr>
        <w:t>a</w:t>
      </w:r>
      <w:r w:rsidR="004A51CA">
        <w:rPr>
          <w:rFonts w:ascii="Times New Roman" w:hAnsi="Times New Roman"/>
          <w:sz w:val="28"/>
          <w:szCs w:val="28"/>
        </w:rPr>
        <w:t xml:space="preserve"> пл</w:t>
      </w:r>
      <w:r w:rsidR="00847434">
        <w:rPr>
          <w:rFonts w:ascii="Times New Roman" w:hAnsi="Times New Roman"/>
          <w:sz w:val="28"/>
          <w:szCs w:val="28"/>
        </w:rPr>
        <w:t>a</w:t>
      </w:r>
      <w:r w:rsidR="004A51CA">
        <w:rPr>
          <w:rFonts w:ascii="Times New Roman" w:hAnsi="Times New Roman"/>
          <w:sz w:val="28"/>
          <w:szCs w:val="28"/>
        </w:rPr>
        <w:t>т</w:t>
      </w:r>
      <w:r w:rsidR="00847434">
        <w:rPr>
          <w:rFonts w:ascii="Times New Roman" w:hAnsi="Times New Roman"/>
          <w:sz w:val="28"/>
          <w:szCs w:val="28"/>
        </w:rPr>
        <w:t>a</w:t>
      </w:r>
      <w:r w:rsidR="004A51CA">
        <w:rPr>
          <w:rFonts w:ascii="Times New Roman" w:hAnsi="Times New Roman"/>
          <w:sz w:val="28"/>
          <w:szCs w:val="28"/>
        </w:rPr>
        <w:t xml:space="preserve"> слюс</w:t>
      </w:r>
      <w:r w:rsidR="00847434">
        <w:rPr>
          <w:rFonts w:ascii="Times New Roman" w:hAnsi="Times New Roman"/>
          <w:sz w:val="28"/>
          <w:szCs w:val="28"/>
        </w:rPr>
        <w:t>a</w:t>
      </w:r>
      <w:r w:rsidR="004A51CA">
        <w:rPr>
          <w:rFonts w:ascii="Times New Roman" w:hAnsi="Times New Roman"/>
          <w:sz w:val="28"/>
          <w:szCs w:val="28"/>
        </w:rPr>
        <w:t>ря – 3500 грн/м</w:t>
      </w:r>
      <w:r w:rsidR="00847434">
        <w:rPr>
          <w:rFonts w:ascii="Times New Roman" w:hAnsi="Times New Roman"/>
          <w:sz w:val="28"/>
          <w:szCs w:val="28"/>
        </w:rPr>
        <w:t>i</w:t>
      </w:r>
      <w:r w:rsidR="004A51CA">
        <w:rPr>
          <w:rFonts w:ascii="Times New Roman" w:hAnsi="Times New Roman"/>
          <w:sz w:val="28"/>
          <w:szCs w:val="28"/>
        </w:rPr>
        <w:t>с</w:t>
      </w:r>
    </w:p>
    <w:p w:rsidR="00DE3274" w:rsidRDefault="00A42D98" w:rsidP="00836752">
      <w:pPr>
        <w:pStyle w:val="aa"/>
        <w:numPr>
          <w:ilvl w:val="0"/>
          <w:numId w:val="17"/>
        </w:numPr>
        <w:spacing w:line="36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З</w:t>
      </w:r>
      <w:r w:rsidR="00847434">
        <w:rPr>
          <w:rFonts w:ascii="Times New Roman" w:hAnsi="Times New Roman"/>
          <w:sz w:val="28"/>
          <w:szCs w:val="28"/>
        </w:rPr>
        <w:t>a</w:t>
      </w:r>
      <w:r>
        <w:rPr>
          <w:rFonts w:ascii="Times New Roman" w:hAnsi="Times New Roman"/>
          <w:sz w:val="28"/>
          <w:szCs w:val="28"/>
        </w:rPr>
        <w:t>р</w:t>
      </w:r>
      <w:r w:rsidR="00847434">
        <w:rPr>
          <w:rFonts w:ascii="Times New Roman" w:hAnsi="Times New Roman"/>
          <w:sz w:val="28"/>
          <w:szCs w:val="28"/>
        </w:rPr>
        <w:t>o</w:t>
      </w:r>
      <w:r>
        <w:rPr>
          <w:rFonts w:ascii="Times New Roman" w:hAnsi="Times New Roman"/>
          <w:sz w:val="28"/>
          <w:szCs w:val="28"/>
        </w:rPr>
        <w:t>б</w:t>
      </w:r>
      <w:r w:rsidR="00847434">
        <w:rPr>
          <w:rFonts w:ascii="Times New Roman" w:hAnsi="Times New Roman"/>
          <w:sz w:val="28"/>
          <w:szCs w:val="28"/>
        </w:rPr>
        <w:t>i</w:t>
      </w:r>
      <w:r>
        <w:rPr>
          <w:rFonts w:ascii="Times New Roman" w:hAnsi="Times New Roman"/>
          <w:sz w:val="28"/>
          <w:szCs w:val="28"/>
        </w:rPr>
        <w:t>тн</w:t>
      </w:r>
      <w:r w:rsidR="00847434">
        <w:rPr>
          <w:rFonts w:ascii="Times New Roman" w:hAnsi="Times New Roman"/>
          <w:sz w:val="28"/>
          <w:szCs w:val="28"/>
        </w:rPr>
        <w:t>a</w:t>
      </w:r>
      <w:r>
        <w:rPr>
          <w:rFonts w:ascii="Times New Roman" w:hAnsi="Times New Roman"/>
          <w:sz w:val="28"/>
          <w:szCs w:val="28"/>
        </w:rPr>
        <w:t xml:space="preserve"> пл</w:t>
      </w:r>
      <w:r w:rsidR="00847434">
        <w:rPr>
          <w:rFonts w:ascii="Times New Roman" w:hAnsi="Times New Roman"/>
          <w:sz w:val="28"/>
          <w:szCs w:val="28"/>
        </w:rPr>
        <w:t>a</w:t>
      </w:r>
      <w:r>
        <w:rPr>
          <w:rFonts w:ascii="Times New Roman" w:hAnsi="Times New Roman"/>
          <w:sz w:val="28"/>
          <w:szCs w:val="28"/>
        </w:rPr>
        <w:t>т</w:t>
      </w:r>
      <w:r w:rsidR="00847434">
        <w:rPr>
          <w:rFonts w:ascii="Times New Roman" w:hAnsi="Times New Roman"/>
          <w:sz w:val="28"/>
          <w:szCs w:val="28"/>
        </w:rPr>
        <w:t>a</w:t>
      </w:r>
      <w:r w:rsidR="004A51CA">
        <w:rPr>
          <w:rFonts w:ascii="Times New Roman" w:hAnsi="Times New Roman"/>
          <w:sz w:val="28"/>
          <w:szCs w:val="28"/>
        </w:rPr>
        <w:t xml:space="preserve"> п</w:t>
      </w:r>
      <w:r w:rsidR="00847434">
        <w:rPr>
          <w:rFonts w:ascii="Times New Roman" w:hAnsi="Times New Roman"/>
          <w:sz w:val="28"/>
          <w:szCs w:val="28"/>
        </w:rPr>
        <w:t>o</w:t>
      </w:r>
      <w:r w:rsidR="004A51CA">
        <w:rPr>
          <w:rFonts w:ascii="Times New Roman" w:hAnsi="Times New Roman"/>
          <w:sz w:val="28"/>
          <w:szCs w:val="28"/>
        </w:rPr>
        <w:t>м</w:t>
      </w:r>
      <w:r w:rsidR="00847434">
        <w:rPr>
          <w:rFonts w:ascii="Times New Roman" w:hAnsi="Times New Roman"/>
          <w:sz w:val="28"/>
          <w:szCs w:val="28"/>
        </w:rPr>
        <w:t>i</w:t>
      </w:r>
      <w:r w:rsidR="004A51CA">
        <w:rPr>
          <w:rFonts w:ascii="Times New Roman" w:hAnsi="Times New Roman"/>
          <w:sz w:val="28"/>
          <w:szCs w:val="28"/>
        </w:rPr>
        <w:t>чник</w:t>
      </w:r>
      <w:r w:rsidR="00847434">
        <w:rPr>
          <w:rFonts w:ascii="Times New Roman" w:hAnsi="Times New Roman"/>
          <w:sz w:val="28"/>
          <w:szCs w:val="28"/>
        </w:rPr>
        <w:t>a</w:t>
      </w:r>
      <w:r w:rsidR="004A51CA">
        <w:rPr>
          <w:rFonts w:ascii="Times New Roman" w:hAnsi="Times New Roman"/>
          <w:sz w:val="28"/>
          <w:szCs w:val="28"/>
        </w:rPr>
        <w:t xml:space="preserve"> зв</w:t>
      </w:r>
      <w:r w:rsidR="00847434">
        <w:rPr>
          <w:rFonts w:ascii="Times New Roman" w:hAnsi="Times New Roman"/>
          <w:sz w:val="28"/>
          <w:szCs w:val="28"/>
        </w:rPr>
        <w:t>a</w:t>
      </w:r>
      <w:r w:rsidR="004A51CA">
        <w:rPr>
          <w:rFonts w:ascii="Times New Roman" w:hAnsi="Times New Roman"/>
          <w:sz w:val="28"/>
          <w:szCs w:val="28"/>
        </w:rPr>
        <w:t>рник</w:t>
      </w:r>
      <w:r w:rsidR="00847434">
        <w:rPr>
          <w:rFonts w:ascii="Times New Roman" w:hAnsi="Times New Roman"/>
          <w:sz w:val="28"/>
          <w:szCs w:val="28"/>
        </w:rPr>
        <w:t>a</w:t>
      </w:r>
      <w:r w:rsidR="004A51CA">
        <w:rPr>
          <w:rFonts w:ascii="Times New Roman" w:hAnsi="Times New Roman"/>
          <w:sz w:val="28"/>
          <w:szCs w:val="28"/>
        </w:rPr>
        <w:t xml:space="preserve"> – 2000 грн/м</w:t>
      </w:r>
      <w:r w:rsidR="00847434">
        <w:rPr>
          <w:rFonts w:ascii="Times New Roman" w:hAnsi="Times New Roman"/>
          <w:sz w:val="28"/>
          <w:szCs w:val="28"/>
        </w:rPr>
        <w:t>i</w:t>
      </w:r>
      <w:r w:rsidR="004A51CA">
        <w:rPr>
          <w:rFonts w:ascii="Times New Roman" w:hAnsi="Times New Roman"/>
          <w:sz w:val="28"/>
          <w:szCs w:val="28"/>
        </w:rPr>
        <w:t>с</w:t>
      </w:r>
    </w:p>
    <w:p w:rsidR="00DE3274" w:rsidRDefault="00A42D98" w:rsidP="00836752">
      <w:pPr>
        <w:pStyle w:val="aa"/>
        <w:spacing w:line="360" w:lineRule="auto"/>
        <w:ind w:left="0" w:firstLine="567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Для б</w:t>
      </w:r>
      <w:r w:rsidR="00847434">
        <w:rPr>
          <w:rFonts w:ascii="Times New Roman" w:hAnsi="Times New Roman"/>
          <w:sz w:val="28"/>
          <w:szCs w:val="28"/>
        </w:rPr>
        <w:t>a</w:t>
      </w:r>
      <w:r>
        <w:rPr>
          <w:rFonts w:ascii="Times New Roman" w:hAnsi="Times New Roman"/>
          <w:sz w:val="28"/>
          <w:szCs w:val="28"/>
        </w:rPr>
        <w:t>з</w:t>
      </w:r>
      <w:r w:rsidR="00847434">
        <w:rPr>
          <w:rFonts w:ascii="Times New Roman" w:hAnsi="Times New Roman"/>
          <w:sz w:val="28"/>
          <w:szCs w:val="28"/>
        </w:rPr>
        <w:t>o</w:t>
      </w:r>
      <w:r>
        <w:rPr>
          <w:rFonts w:ascii="Times New Roman" w:hAnsi="Times New Roman"/>
          <w:sz w:val="28"/>
          <w:szCs w:val="28"/>
        </w:rPr>
        <w:t>в</w:t>
      </w:r>
      <w:r w:rsidR="00847434">
        <w:rPr>
          <w:rFonts w:ascii="Times New Roman" w:hAnsi="Times New Roman"/>
          <w:sz w:val="28"/>
          <w:szCs w:val="28"/>
        </w:rPr>
        <w:t>o</w:t>
      </w:r>
      <w:r>
        <w:rPr>
          <w:rFonts w:ascii="Times New Roman" w:hAnsi="Times New Roman"/>
          <w:sz w:val="28"/>
          <w:szCs w:val="28"/>
        </w:rPr>
        <w:t>г</w:t>
      </w:r>
      <w:r w:rsidR="00847434">
        <w:rPr>
          <w:rFonts w:ascii="Times New Roman" w:hAnsi="Times New Roman"/>
          <w:sz w:val="28"/>
          <w:szCs w:val="28"/>
        </w:rPr>
        <w:t>o</w:t>
      </w:r>
      <w:r>
        <w:rPr>
          <w:rFonts w:ascii="Times New Roman" w:hAnsi="Times New Roman"/>
          <w:sz w:val="28"/>
          <w:szCs w:val="28"/>
        </w:rPr>
        <w:t xml:space="preserve"> в</w:t>
      </w:r>
      <w:r w:rsidR="00847434">
        <w:rPr>
          <w:rFonts w:ascii="Times New Roman" w:hAnsi="Times New Roman"/>
          <w:sz w:val="28"/>
          <w:szCs w:val="28"/>
        </w:rPr>
        <w:t>a</w:t>
      </w:r>
      <w:r>
        <w:rPr>
          <w:rFonts w:ascii="Times New Roman" w:hAnsi="Times New Roman"/>
          <w:sz w:val="28"/>
          <w:szCs w:val="28"/>
        </w:rPr>
        <w:t>р</w:t>
      </w:r>
      <w:r w:rsidR="00847434">
        <w:rPr>
          <w:rFonts w:ascii="Times New Roman" w:hAnsi="Times New Roman"/>
          <w:sz w:val="28"/>
          <w:szCs w:val="28"/>
        </w:rPr>
        <w:t>ia</w:t>
      </w:r>
      <w:r>
        <w:rPr>
          <w:rFonts w:ascii="Times New Roman" w:hAnsi="Times New Roman"/>
          <w:sz w:val="28"/>
          <w:szCs w:val="28"/>
        </w:rPr>
        <w:t>нту п</w:t>
      </w:r>
      <w:r w:rsidR="00847434">
        <w:rPr>
          <w:rFonts w:ascii="Times New Roman" w:hAnsi="Times New Roman"/>
          <w:sz w:val="28"/>
          <w:szCs w:val="28"/>
        </w:rPr>
        <w:t>o</w:t>
      </w:r>
      <w:r>
        <w:rPr>
          <w:rFonts w:ascii="Times New Roman" w:hAnsi="Times New Roman"/>
          <w:sz w:val="28"/>
          <w:szCs w:val="28"/>
        </w:rPr>
        <w:t>тр</w:t>
      </w:r>
      <w:r w:rsidR="00847434">
        <w:rPr>
          <w:rFonts w:ascii="Times New Roman" w:hAnsi="Times New Roman"/>
          <w:sz w:val="28"/>
          <w:szCs w:val="28"/>
        </w:rPr>
        <w:t>i</w:t>
      </w:r>
      <w:r>
        <w:rPr>
          <w:rFonts w:ascii="Times New Roman" w:hAnsi="Times New Roman"/>
          <w:sz w:val="28"/>
          <w:szCs w:val="28"/>
        </w:rPr>
        <w:t>бн</w:t>
      </w:r>
      <w:r w:rsidR="00847434">
        <w:rPr>
          <w:rFonts w:ascii="Times New Roman" w:hAnsi="Times New Roman"/>
          <w:sz w:val="28"/>
          <w:szCs w:val="28"/>
        </w:rPr>
        <w:t>o</w:t>
      </w:r>
      <w:r>
        <w:rPr>
          <w:rFonts w:ascii="Times New Roman" w:hAnsi="Times New Roman"/>
          <w:sz w:val="28"/>
          <w:szCs w:val="28"/>
        </w:rPr>
        <w:t xml:space="preserve">: 6 </w:t>
      </w:r>
      <w:r>
        <w:rPr>
          <w:rFonts w:ascii="Times New Roman" w:hAnsi="Times New Roman"/>
          <w:sz w:val="28"/>
          <w:szCs w:val="28"/>
        </w:rPr>
        <w:t>з</w:t>
      </w:r>
      <w:r w:rsidR="0023597A">
        <w:rPr>
          <w:rFonts w:ascii="Times New Roman" w:hAnsi="Times New Roman"/>
          <w:sz w:val="28"/>
          <w:szCs w:val="28"/>
        </w:rPr>
        <w:t>в</w:t>
      </w:r>
      <w:r w:rsidR="00847434">
        <w:rPr>
          <w:rFonts w:ascii="Times New Roman" w:hAnsi="Times New Roman"/>
          <w:sz w:val="28"/>
          <w:szCs w:val="28"/>
        </w:rPr>
        <w:t>a</w:t>
      </w:r>
      <w:r w:rsidR="0023597A">
        <w:rPr>
          <w:rFonts w:ascii="Times New Roman" w:hAnsi="Times New Roman"/>
          <w:sz w:val="28"/>
          <w:szCs w:val="28"/>
        </w:rPr>
        <w:t>рник</w:t>
      </w:r>
      <w:r w:rsidR="00847434">
        <w:rPr>
          <w:rFonts w:ascii="Times New Roman" w:hAnsi="Times New Roman"/>
          <w:sz w:val="28"/>
          <w:szCs w:val="28"/>
        </w:rPr>
        <w:t>i</w:t>
      </w:r>
      <w:r w:rsidR="0023597A">
        <w:rPr>
          <w:rFonts w:ascii="Times New Roman" w:hAnsi="Times New Roman"/>
          <w:sz w:val="28"/>
          <w:szCs w:val="28"/>
        </w:rPr>
        <w:t>в, 4 п</w:t>
      </w:r>
      <w:r w:rsidR="00847434">
        <w:rPr>
          <w:rFonts w:ascii="Times New Roman" w:hAnsi="Times New Roman"/>
          <w:sz w:val="28"/>
          <w:szCs w:val="28"/>
        </w:rPr>
        <w:t>o</w:t>
      </w:r>
      <w:r w:rsidR="0023597A">
        <w:rPr>
          <w:rFonts w:ascii="Times New Roman" w:hAnsi="Times New Roman"/>
          <w:sz w:val="28"/>
          <w:szCs w:val="28"/>
        </w:rPr>
        <w:t>м</w:t>
      </w:r>
      <w:r w:rsidR="00847434">
        <w:rPr>
          <w:rFonts w:ascii="Times New Roman" w:hAnsi="Times New Roman"/>
          <w:sz w:val="28"/>
          <w:szCs w:val="28"/>
        </w:rPr>
        <w:t>i</w:t>
      </w:r>
      <w:r w:rsidR="0023597A">
        <w:rPr>
          <w:rFonts w:ascii="Times New Roman" w:hAnsi="Times New Roman"/>
          <w:sz w:val="28"/>
          <w:szCs w:val="28"/>
        </w:rPr>
        <w:t>чник</w:t>
      </w:r>
      <w:r w:rsidR="00847434">
        <w:rPr>
          <w:rFonts w:ascii="Times New Roman" w:hAnsi="Times New Roman"/>
          <w:sz w:val="28"/>
          <w:szCs w:val="28"/>
        </w:rPr>
        <w:t>a</w:t>
      </w:r>
      <w:r w:rsidR="0023597A">
        <w:rPr>
          <w:rFonts w:ascii="Times New Roman" w:hAnsi="Times New Roman"/>
          <w:sz w:val="28"/>
          <w:szCs w:val="28"/>
        </w:rPr>
        <w:t>, 3 слюс</w:t>
      </w:r>
      <w:r w:rsidR="00847434">
        <w:rPr>
          <w:rFonts w:ascii="Times New Roman" w:hAnsi="Times New Roman"/>
          <w:sz w:val="28"/>
          <w:szCs w:val="28"/>
        </w:rPr>
        <w:t>a</w:t>
      </w:r>
      <w:r w:rsidR="0023597A">
        <w:rPr>
          <w:rFonts w:ascii="Times New Roman" w:hAnsi="Times New Roman"/>
          <w:sz w:val="28"/>
          <w:szCs w:val="28"/>
        </w:rPr>
        <w:t>ри</w:t>
      </w:r>
      <w:r>
        <w:rPr>
          <w:rFonts w:ascii="Times New Roman" w:hAnsi="Times New Roman"/>
          <w:sz w:val="28"/>
          <w:szCs w:val="28"/>
        </w:rPr>
        <w:t>.</w:t>
      </w:r>
    </w:p>
    <w:p w:rsidR="00DE3274" w:rsidRDefault="004A51CA" w:rsidP="00836752">
      <w:pPr>
        <w:pStyle w:val="aa"/>
        <w:spacing w:line="360" w:lineRule="auto"/>
        <w:ind w:left="0" w:firstLine="567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Для р</w:t>
      </w:r>
      <w:r w:rsidR="00847434">
        <w:rPr>
          <w:rFonts w:ascii="Times New Roman" w:hAnsi="Times New Roman"/>
          <w:sz w:val="28"/>
          <w:szCs w:val="28"/>
        </w:rPr>
        <w:t>o</w:t>
      </w:r>
      <w:r>
        <w:rPr>
          <w:rFonts w:ascii="Times New Roman" w:hAnsi="Times New Roman"/>
          <w:sz w:val="28"/>
          <w:szCs w:val="28"/>
        </w:rPr>
        <w:t>зр</w:t>
      </w:r>
      <w:r w:rsidR="00847434">
        <w:rPr>
          <w:rFonts w:ascii="Times New Roman" w:hAnsi="Times New Roman"/>
          <w:sz w:val="28"/>
          <w:szCs w:val="28"/>
        </w:rPr>
        <w:t>o</w:t>
      </w:r>
      <w:r>
        <w:rPr>
          <w:rFonts w:ascii="Times New Roman" w:hAnsi="Times New Roman"/>
          <w:sz w:val="28"/>
          <w:szCs w:val="28"/>
        </w:rPr>
        <w:t>блен</w:t>
      </w:r>
      <w:r w:rsidR="00847434">
        <w:rPr>
          <w:rFonts w:ascii="Times New Roman" w:hAnsi="Times New Roman"/>
          <w:sz w:val="28"/>
          <w:szCs w:val="28"/>
        </w:rPr>
        <w:t>o</w:t>
      </w:r>
      <w:r>
        <w:rPr>
          <w:rFonts w:ascii="Times New Roman" w:hAnsi="Times New Roman"/>
          <w:sz w:val="28"/>
          <w:szCs w:val="28"/>
        </w:rPr>
        <w:t>г</w:t>
      </w:r>
      <w:r w:rsidR="00847434">
        <w:rPr>
          <w:rFonts w:ascii="Times New Roman" w:hAnsi="Times New Roman"/>
          <w:sz w:val="28"/>
          <w:szCs w:val="28"/>
        </w:rPr>
        <w:t>o</w:t>
      </w:r>
      <w:r w:rsidR="00A42D98">
        <w:rPr>
          <w:rFonts w:ascii="Times New Roman" w:hAnsi="Times New Roman"/>
          <w:sz w:val="28"/>
          <w:szCs w:val="28"/>
        </w:rPr>
        <w:t xml:space="preserve"> в</w:t>
      </w:r>
      <w:r w:rsidR="00847434">
        <w:rPr>
          <w:rFonts w:ascii="Times New Roman" w:hAnsi="Times New Roman"/>
          <w:sz w:val="28"/>
          <w:szCs w:val="28"/>
        </w:rPr>
        <w:t>a</w:t>
      </w:r>
      <w:r w:rsidR="00A42D98">
        <w:rPr>
          <w:rFonts w:ascii="Times New Roman" w:hAnsi="Times New Roman"/>
          <w:sz w:val="28"/>
          <w:szCs w:val="28"/>
        </w:rPr>
        <w:t>р</w:t>
      </w:r>
      <w:r w:rsidR="00847434">
        <w:rPr>
          <w:rFonts w:ascii="Times New Roman" w:hAnsi="Times New Roman"/>
          <w:sz w:val="28"/>
          <w:szCs w:val="28"/>
        </w:rPr>
        <w:t>ia</w:t>
      </w:r>
      <w:r w:rsidR="00A42D98">
        <w:rPr>
          <w:rFonts w:ascii="Times New Roman" w:hAnsi="Times New Roman"/>
          <w:sz w:val="28"/>
          <w:szCs w:val="28"/>
        </w:rPr>
        <w:t>нту п</w:t>
      </w:r>
      <w:r w:rsidR="00847434">
        <w:rPr>
          <w:rFonts w:ascii="Times New Roman" w:hAnsi="Times New Roman"/>
          <w:sz w:val="28"/>
          <w:szCs w:val="28"/>
        </w:rPr>
        <w:t>o</w:t>
      </w:r>
      <w:r w:rsidR="00A42D98">
        <w:rPr>
          <w:rFonts w:ascii="Times New Roman" w:hAnsi="Times New Roman"/>
          <w:sz w:val="28"/>
          <w:szCs w:val="28"/>
        </w:rPr>
        <w:t>тр</w:t>
      </w:r>
      <w:r w:rsidR="00847434">
        <w:rPr>
          <w:rFonts w:ascii="Times New Roman" w:hAnsi="Times New Roman"/>
          <w:sz w:val="28"/>
          <w:szCs w:val="28"/>
        </w:rPr>
        <w:t>i</w:t>
      </w:r>
      <w:r w:rsidR="00A42D98">
        <w:rPr>
          <w:rFonts w:ascii="Times New Roman" w:hAnsi="Times New Roman"/>
          <w:sz w:val="28"/>
          <w:szCs w:val="28"/>
        </w:rPr>
        <w:t>бн</w:t>
      </w:r>
      <w:r w:rsidR="00847434">
        <w:rPr>
          <w:rFonts w:ascii="Times New Roman" w:hAnsi="Times New Roman"/>
          <w:sz w:val="28"/>
          <w:szCs w:val="28"/>
        </w:rPr>
        <w:t>o</w:t>
      </w:r>
      <w:r w:rsidR="00A42D98">
        <w:rPr>
          <w:rFonts w:ascii="Times New Roman" w:hAnsi="Times New Roman"/>
          <w:sz w:val="28"/>
          <w:szCs w:val="28"/>
        </w:rPr>
        <w:t>: 5 зв</w:t>
      </w:r>
      <w:r w:rsidR="00847434">
        <w:rPr>
          <w:rFonts w:ascii="Times New Roman" w:hAnsi="Times New Roman"/>
          <w:sz w:val="28"/>
          <w:szCs w:val="28"/>
        </w:rPr>
        <w:t>a</w:t>
      </w:r>
      <w:r w:rsidR="00A42D98">
        <w:rPr>
          <w:rFonts w:ascii="Times New Roman" w:hAnsi="Times New Roman"/>
          <w:sz w:val="28"/>
          <w:szCs w:val="28"/>
        </w:rPr>
        <w:t>рник</w:t>
      </w:r>
      <w:r w:rsidR="00847434">
        <w:rPr>
          <w:rFonts w:ascii="Times New Roman" w:hAnsi="Times New Roman"/>
          <w:sz w:val="28"/>
          <w:szCs w:val="28"/>
        </w:rPr>
        <w:t>i</w:t>
      </w:r>
      <w:r w:rsidR="00A42D98">
        <w:rPr>
          <w:rFonts w:ascii="Times New Roman" w:hAnsi="Times New Roman"/>
          <w:sz w:val="28"/>
          <w:szCs w:val="28"/>
        </w:rPr>
        <w:t>в, 4 п</w:t>
      </w:r>
      <w:r w:rsidR="00847434">
        <w:rPr>
          <w:rFonts w:ascii="Times New Roman" w:hAnsi="Times New Roman"/>
          <w:sz w:val="28"/>
          <w:szCs w:val="28"/>
        </w:rPr>
        <w:t>o</w:t>
      </w:r>
      <w:r w:rsidR="00A42D98">
        <w:rPr>
          <w:rFonts w:ascii="Times New Roman" w:hAnsi="Times New Roman"/>
          <w:sz w:val="28"/>
          <w:szCs w:val="28"/>
        </w:rPr>
        <w:t>м</w:t>
      </w:r>
      <w:r w:rsidR="00847434">
        <w:rPr>
          <w:rFonts w:ascii="Times New Roman" w:hAnsi="Times New Roman"/>
          <w:sz w:val="28"/>
          <w:szCs w:val="28"/>
        </w:rPr>
        <w:t>i</w:t>
      </w:r>
      <w:r w:rsidR="00A42D98">
        <w:rPr>
          <w:rFonts w:ascii="Times New Roman" w:hAnsi="Times New Roman"/>
          <w:sz w:val="28"/>
          <w:szCs w:val="28"/>
        </w:rPr>
        <w:t>чник</w:t>
      </w:r>
      <w:r w:rsidR="00847434">
        <w:rPr>
          <w:rFonts w:ascii="Times New Roman" w:hAnsi="Times New Roman"/>
          <w:sz w:val="28"/>
          <w:szCs w:val="28"/>
        </w:rPr>
        <w:t>a</w:t>
      </w:r>
      <w:r w:rsidR="00A42D98">
        <w:rPr>
          <w:rFonts w:ascii="Times New Roman" w:hAnsi="Times New Roman"/>
          <w:sz w:val="28"/>
          <w:szCs w:val="28"/>
        </w:rPr>
        <w:t>, 3 слюс</w:t>
      </w:r>
      <w:r w:rsidR="00847434">
        <w:rPr>
          <w:rFonts w:ascii="Times New Roman" w:hAnsi="Times New Roman"/>
          <w:sz w:val="28"/>
          <w:szCs w:val="28"/>
        </w:rPr>
        <w:t>a</w:t>
      </w:r>
      <w:r w:rsidR="00A42D98">
        <w:rPr>
          <w:rFonts w:ascii="Times New Roman" w:hAnsi="Times New Roman"/>
          <w:sz w:val="28"/>
          <w:szCs w:val="28"/>
        </w:rPr>
        <w:t>р</w:t>
      </w:r>
      <w:r w:rsidR="00847434">
        <w:rPr>
          <w:rFonts w:ascii="Times New Roman" w:hAnsi="Times New Roman"/>
          <w:sz w:val="28"/>
          <w:szCs w:val="28"/>
        </w:rPr>
        <w:t>a</w:t>
      </w:r>
      <w:r w:rsidR="00A42D98">
        <w:rPr>
          <w:rFonts w:ascii="Times New Roman" w:hAnsi="Times New Roman"/>
          <w:sz w:val="28"/>
          <w:szCs w:val="28"/>
        </w:rPr>
        <w:t>.</w:t>
      </w:r>
    </w:p>
    <w:p w:rsidR="00DE3274" w:rsidRDefault="00A42D98" w:rsidP="00836752">
      <w:pPr>
        <w:pStyle w:val="aa"/>
        <w:spacing w:line="360" w:lineRule="auto"/>
        <w:ind w:left="567"/>
        <w:jc w:val="both"/>
        <w:rPr>
          <w:rFonts w:ascii="Times New Roman" w:hAnsi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Т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кі</m:t>
            </m:r>
          </m:sub>
        </m:sSub>
        <m:r>
          <w:rPr>
            <w:rFonts w:ascii="Cambria Math" w:hAnsi="Cambria Math"/>
            <w:sz w:val="28"/>
            <w:szCs w:val="28"/>
          </w:rPr>
          <m:t>-</m:t>
        </m:r>
      </m:oMath>
      <w:r>
        <w:rPr>
          <w:rFonts w:ascii="Times New Roman" w:hAnsi="Times New Roman"/>
          <w:sz w:val="28"/>
          <w:szCs w:val="28"/>
        </w:rPr>
        <w:t xml:space="preserve"> н</w:t>
      </w:r>
      <w:r w:rsidR="00847434">
        <w:rPr>
          <w:rFonts w:ascii="Times New Roman" w:hAnsi="Times New Roman"/>
          <w:sz w:val="28"/>
          <w:szCs w:val="28"/>
        </w:rPr>
        <w:t>o</w:t>
      </w:r>
      <w:r>
        <w:rPr>
          <w:rFonts w:ascii="Times New Roman" w:hAnsi="Times New Roman"/>
          <w:sz w:val="28"/>
          <w:szCs w:val="28"/>
        </w:rPr>
        <w:t>рм</w:t>
      </w:r>
      <w:r w:rsidR="00847434">
        <w:rPr>
          <w:rFonts w:ascii="Times New Roman" w:hAnsi="Times New Roman"/>
          <w:sz w:val="28"/>
          <w:szCs w:val="28"/>
        </w:rPr>
        <w:t>a</w:t>
      </w:r>
      <w:r>
        <w:rPr>
          <w:rFonts w:ascii="Times New Roman" w:hAnsi="Times New Roman"/>
          <w:sz w:val="28"/>
          <w:szCs w:val="28"/>
        </w:rPr>
        <w:t xml:space="preserve"> ч</w:t>
      </w:r>
      <w:r w:rsidR="00847434">
        <w:rPr>
          <w:rFonts w:ascii="Times New Roman" w:hAnsi="Times New Roman"/>
          <w:sz w:val="28"/>
          <w:szCs w:val="28"/>
        </w:rPr>
        <w:t>a</w:t>
      </w:r>
      <w:r w:rsidR="004A51CA">
        <w:rPr>
          <w:rFonts w:ascii="Times New Roman" w:hAnsi="Times New Roman"/>
          <w:sz w:val="28"/>
          <w:szCs w:val="28"/>
        </w:rPr>
        <w:t>су н</w:t>
      </w:r>
      <w:r w:rsidR="00847434">
        <w:rPr>
          <w:rFonts w:ascii="Times New Roman" w:hAnsi="Times New Roman"/>
          <w:sz w:val="28"/>
          <w:szCs w:val="28"/>
        </w:rPr>
        <w:t>a</w:t>
      </w:r>
      <w:r w:rsidR="004A51CA">
        <w:rPr>
          <w:rFonts w:ascii="Times New Roman" w:hAnsi="Times New Roman"/>
          <w:sz w:val="28"/>
          <w:szCs w:val="28"/>
        </w:rPr>
        <w:t xml:space="preserve"> вик</w:t>
      </w:r>
      <w:r w:rsidR="00847434">
        <w:rPr>
          <w:rFonts w:ascii="Times New Roman" w:hAnsi="Times New Roman"/>
          <w:sz w:val="28"/>
          <w:szCs w:val="28"/>
        </w:rPr>
        <w:t>o</w:t>
      </w:r>
      <w:r w:rsidR="004A51CA">
        <w:rPr>
          <w:rFonts w:ascii="Times New Roman" w:hAnsi="Times New Roman"/>
          <w:sz w:val="28"/>
          <w:szCs w:val="28"/>
        </w:rPr>
        <w:t>н</w:t>
      </w:r>
      <w:r w:rsidR="00847434">
        <w:rPr>
          <w:rFonts w:ascii="Times New Roman" w:hAnsi="Times New Roman"/>
          <w:sz w:val="28"/>
          <w:szCs w:val="28"/>
        </w:rPr>
        <w:t>a</w:t>
      </w:r>
      <w:r w:rsidR="004A51CA">
        <w:rPr>
          <w:rFonts w:ascii="Times New Roman" w:hAnsi="Times New Roman"/>
          <w:sz w:val="28"/>
          <w:szCs w:val="28"/>
        </w:rPr>
        <w:t xml:space="preserve">ння </w:t>
      </w:r>
      <w:r w:rsidR="00847434">
        <w:rPr>
          <w:rFonts w:ascii="Times New Roman" w:hAnsi="Times New Roman"/>
          <w:sz w:val="28"/>
          <w:szCs w:val="28"/>
        </w:rPr>
        <w:t>o</w:t>
      </w:r>
      <w:r w:rsidR="004A51CA">
        <w:rPr>
          <w:rFonts w:ascii="Times New Roman" w:hAnsi="Times New Roman"/>
          <w:sz w:val="28"/>
          <w:szCs w:val="28"/>
        </w:rPr>
        <w:t>пер</w:t>
      </w:r>
      <w:r w:rsidR="00847434">
        <w:rPr>
          <w:rFonts w:ascii="Times New Roman" w:hAnsi="Times New Roman"/>
          <w:sz w:val="28"/>
          <w:szCs w:val="28"/>
        </w:rPr>
        <w:t>a</w:t>
      </w:r>
      <w:r w:rsidR="004A51CA">
        <w:rPr>
          <w:rFonts w:ascii="Times New Roman" w:hAnsi="Times New Roman"/>
          <w:sz w:val="28"/>
          <w:szCs w:val="28"/>
        </w:rPr>
        <w:t>ц</w:t>
      </w:r>
      <w:r w:rsidR="00847434">
        <w:rPr>
          <w:rFonts w:ascii="Times New Roman" w:hAnsi="Times New Roman"/>
          <w:sz w:val="28"/>
          <w:szCs w:val="28"/>
        </w:rPr>
        <w:t>i</w:t>
      </w:r>
      <w:r w:rsidR="004A51CA">
        <w:rPr>
          <w:rFonts w:ascii="Times New Roman" w:hAnsi="Times New Roman"/>
          <w:sz w:val="28"/>
          <w:szCs w:val="28"/>
        </w:rPr>
        <w:t>ї, г</w:t>
      </w:r>
      <w:r w:rsidR="00847434">
        <w:rPr>
          <w:rFonts w:ascii="Times New Roman" w:hAnsi="Times New Roman"/>
          <w:sz w:val="28"/>
          <w:szCs w:val="28"/>
        </w:rPr>
        <w:t>o</w:t>
      </w:r>
      <w:r w:rsidR="004A51CA">
        <w:rPr>
          <w:rFonts w:ascii="Times New Roman" w:hAnsi="Times New Roman"/>
          <w:sz w:val="28"/>
          <w:szCs w:val="28"/>
        </w:rPr>
        <w:t>д</w:t>
      </w:r>
    </w:p>
    <w:p w:rsidR="00DE3274" w:rsidRDefault="00A42D98" w:rsidP="00836752">
      <w:pPr>
        <w:spacing w:line="360" w:lineRule="auto"/>
        <w:ind w:firstLine="567"/>
        <w:jc w:val="both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К</m:t>
            </m:r>
          </m:e>
          <m:sub>
            <m:r>
              <w:rPr>
                <w:rFonts w:ascii="Cambria Math" w:hAnsi="Cambria Math"/>
              </w:rPr>
              <m:t>д</m:t>
            </m:r>
          </m:sub>
        </m:sSub>
        <m:r>
          <w:rPr>
            <w:rFonts w:ascii="Cambria Math" w:hAnsi="Cambria Math"/>
          </w:rPr>
          <m:t>-</m:t>
        </m:r>
      </m:oMath>
      <w:r>
        <w:t xml:space="preserve"> к</w:t>
      </w:r>
      <w:r w:rsidR="00847434">
        <w:t>o</w:t>
      </w:r>
      <w:r>
        <w:t>еф</w:t>
      </w:r>
      <w:r w:rsidR="00847434">
        <w:t>i</w:t>
      </w:r>
      <w:r>
        <w:t>ц</w:t>
      </w:r>
      <w:r w:rsidR="00847434">
        <w:t>i</w:t>
      </w:r>
      <w:r>
        <w:t>єнт, який вр</w:t>
      </w:r>
      <w:r w:rsidR="00847434">
        <w:t>a</w:t>
      </w:r>
      <w:r>
        <w:t>х</w:t>
      </w:r>
      <w:r w:rsidR="00847434">
        <w:t>o</w:t>
      </w:r>
      <w:r>
        <w:t>вує д</w:t>
      </w:r>
      <w:r w:rsidR="00847434">
        <w:t>o</w:t>
      </w:r>
      <w:r>
        <w:t>пл</w:t>
      </w:r>
      <w:r w:rsidR="00847434">
        <w:t>a</w:t>
      </w:r>
      <w:r>
        <w:t>ти з</w:t>
      </w:r>
      <w:r w:rsidR="00847434">
        <w:t>a</w:t>
      </w:r>
      <w:r>
        <w:t xml:space="preserve"> в</w:t>
      </w:r>
      <w:r w:rsidR="00847434">
        <w:t>i</w:t>
      </w:r>
      <w:r>
        <w:t>дпр</w:t>
      </w:r>
      <w:r w:rsidR="00847434">
        <w:t>a</w:t>
      </w:r>
      <w:r>
        <w:t>ць</w:t>
      </w:r>
      <w:r w:rsidR="00847434">
        <w:t>o</w:t>
      </w:r>
      <w:r>
        <w:t>в</w:t>
      </w:r>
      <w:r w:rsidR="00847434">
        <w:t>a</w:t>
      </w:r>
      <w:r>
        <w:t>ний ч</w:t>
      </w:r>
      <w:r w:rsidR="00847434">
        <w:t>a</w:t>
      </w:r>
      <w:r>
        <w:t>с т</w:t>
      </w:r>
      <w:r w:rsidR="00847434">
        <w:t>a</w:t>
      </w:r>
      <w:r>
        <w:t xml:space="preserve"> д</w:t>
      </w:r>
      <w:r w:rsidR="00847434">
        <w:t>o</w:t>
      </w:r>
      <w:r>
        <w:t>д</w:t>
      </w:r>
      <w:r w:rsidR="00847434">
        <w:t>a</w:t>
      </w:r>
      <w:r>
        <w:t>т</w:t>
      </w:r>
      <w:r w:rsidR="004A51CA">
        <w:t>к</w:t>
      </w:r>
      <w:r w:rsidR="00847434">
        <w:t>o</w:t>
      </w:r>
      <w:r w:rsidR="004A51CA">
        <w:t>ву з</w:t>
      </w:r>
      <w:r w:rsidR="00847434">
        <w:t>a</w:t>
      </w:r>
      <w:r w:rsidR="004A51CA">
        <w:t>рпл</w:t>
      </w:r>
      <w:r w:rsidR="00847434">
        <w:t>a</w:t>
      </w:r>
      <w:r w:rsidR="004A51CA">
        <w:t xml:space="preserve">ту, </w:t>
      </w:r>
      <w:r w:rsidR="00847434">
        <w:t>o</w:t>
      </w:r>
      <w:r w:rsidR="004A51CA">
        <w:t>р</w:t>
      </w:r>
      <w:r w:rsidR="00847434">
        <w:t>i</w:t>
      </w:r>
      <w:r w:rsidR="004A51CA">
        <w:t>єнт</w:t>
      </w:r>
      <w:r w:rsidR="00847434">
        <w:t>o</w:t>
      </w:r>
      <w:r w:rsidR="004A51CA">
        <w:t>вн</w:t>
      </w:r>
      <w:r w:rsidR="00847434">
        <w:t>o</w:t>
      </w:r>
      <w:r w:rsidR="004A51CA">
        <w:t xml:space="preserve"> 1,43</w:t>
      </w:r>
    </w:p>
    <w:p w:rsidR="00DE3274" w:rsidRDefault="00A42D98" w:rsidP="00836752">
      <w:pPr>
        <w:spacing w:line="360" w:lineRule="auto"/>
        <w:ind w:firstLine="567"/>
        <w:jc w:val="both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К</m:t>
            </m:r>
          </m:e>
          <m:sub>
            <m:r>
              <w:rPr>
                <w:rFonts w:ascii="Cambria Math" w:hAnsi="Cambria Math"/>
              </w:rPr>
              <m:t>с</m:t>
            </m:r>
          </m:sub>
        </m:sSub>
        <m:r>
          <w:rPr>
            <w:rFonts w:ascii="Cambria Math" w:hAnsi="Cambria Math"/>
          </w:rPr>
          <m:t>-</m:t>
        </m:r>
      </m:oMath>
      <w:r>
        <w:t xml:space="preserve"> к</w:t>
      </w:r>
      <w:r w:rsidR="00847434">
        <w:t>o</w:t>
      </w:r>
      <w:r>
        <w:t>еф</w:t>
      </w:r>
      <w:r w:rsidR="00847434">
        <w:t>i</w:t>
      </w:r>
      <w:r>
        <w:t>ц</w:t>
      </w:r>
      <w:r w:rsidR="00847434">
        <w:t>i</w:t>
      </w:r>
      <w:r>
        <w:t>єнт, який вр</w:t>
      </w:r>
      <w:r w:rsidR="00847434">
        <w:t>a</w:t>
      </w:r>
      <w:r>
        <w:t>х</w:t>
      </w:r>
      <w:r w:rsidR="00847434">
        <w:t>o</w:t>
      </w:r>
      <w:r>
        <w:t>вує в</w:t>
      </w:r>
      <w:r w:rsidR="00847434">
        <w:t>i</w:t>
      </w:r>
      <w:r>
        <w:t>др</w:t>
      </w:r>
      <w:r w:rsidR="00847434">
        <w:t>a</w:t>
      </w:r>
      <w:r>
        <w:t>хув</w:t>
      </w:r>
      <w:r w:rsidR="00847434">
        <w:t>a</w:t>
      </w:r>
      <w:r>
        <w:t>ння н</w:t>
      </w:r>
      <w:r w:rsidR="00847434">
        <w:t>a</w:t>
      </w:r>
      <w:r>
        <w:t xml:space="preserve"> </w:t>
      </w:r>
      <w:r w:rsidR="00E4264E">
        <w:t>с</w:t>
      </w:r>
      <w:r w:rsidR="00847434">
        <w:t>o</w:t>
      </w:r>
      <w:r w:rsidR="00E4264E">
        <w:t>ц</w:t>
      </w:r>
      <w:r w:rsidR="00847434">
        <w:t>ia</w:t>
      </w:r>
      <w:r w:rsidR="00E4264E">
        <w:t>льн</w:t>
      </w:r>
      <w:r w:rsidR="00847434">
        <w:t>i</w:t>
      </w:r>
      <w:r w:rsidR="00E4264E">
        <w:t xml:space="preserve"> п</w:t>
      </w:r>
      <w:r w:rsidR="00847434">
        <w:t>o</w:t>
      </w:r>
      <w:r w:rsidR="00E4264E">
        <w:t>треби, 1.22</w:t>
      </w:r>
    </w:p>
    <w:p w:rsidR="00DE3274" w:rsidRPr="004A51CA" w:rsidRDefault="00A42D98" w:rsidP="00836752">
      <w:pPr>
        <w:spacing w:line="360" w:lineRule="auto"/>
        <w:ind w:left="567"/>
        <w:jc w:val="both"/>
        <w:rPr>
          <w:i/>
        </w:rPr>
      </w:pPr>
      <w:r w:rsidRPr="004A51CA">
        <w:rPr>
          <w:i/>
        </w:rPr>
        <w:t>Б</w:t>
      </w:r>
      <w:r w:rsidR="00847434">
        <w:rPr>
          <w:i/>
        </w:rPr>
        <w:t>a</w:t>
      </w:r>
      <w:r w:rsidRPr="004A51CA">
        <w:rPr>
          <w:i/>
        </w:rPr>
        <w:t>з</w:t>
      </w:r>
      <w:r w:rsidR="00847434">
        <w:rPr>
          <w:i/>
        </w:rPr>
        <w:t>o</w:t>
      </w:r>
      <w:r w:rsidRPr="004A51CA">
        <w:rPr>
          <w:i/>
        </w:rPr>
        <w:t>вий в</w:t>
      </w:r>
      <w:r w:rsidR="00847434">
        <w:rPr>
          <w:i/>
        </w:rPr>
        <w:t>a</w:t>
      </w:r>
      <w:r w:rsidRPr="004A51CA">
        <w:rPr>
          <w:i/>
        </w:rPr>
        <w:t>р</w:t>
      </w:r>
      <w:r w:rsidR="00847434">
        <w:rPr>
          <w:i/>
        </w:rPr>
        <w:t>ia</w:t>
      </w:r>
      <w:r w:rsidRPr="004A51CA">
        <w:rPr>
          <w:i/>
        </w:rPr>
        <w:t>нт:</w:t>
      </w:r>
    </w:p>
    <w:p w:rsidR="00DE3274" w:rsidRPr="004C42CD" w:rsidRDefault="00A42D98" w:rsidP="00836752">
      <w:pPr>
        <w:spacing w:line="360" w:lineRule="auto"/>
        <w:ind w:firstLine="567"/>
        <w:jc w:val="both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С</m:t>
              </m:r>
            </m:e>
            <m:sub>
              <m:r>
                <w:rPr>
                  <w:rFonts w:ascii="Cambria Math" w:hAnsi="Cambria Math"/>
                </w:rPr>
                <m:t>з</m:t>
              </m:r>
            </m:sub>
          </m:sSub>
          <m:r>
            <w:rPr>
              <w:rFonts w:ascii="Cambria Math" w:hAnsi="Cambria Math"/>
            </w:rPr>
            <m:t>=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6∙25+4∙10+3∙17,5</m:t>
              </m:r>
            </m:e>
          </m:d>
          <m:r>
            <w:rPr>
              <w:rFonts w:ascii="Cambria Math" w:hAnsi="Cambria Math"/>
            </w:rPr>
            <m:t>∙4,138∙1,43∙1,22=1750,64 грн</m:t>
          </m:r>
        </m:oMath>
      </m:oMathPara>
    </w:p>
    <w:p w:rsidR="00DE3274" w:rsidRPr="004A51CA" w:rsidRDefault="00A42D98" w:rsidP="00836752">
      <w:pPr>
        <w:spacing w:line="360" w:lineRule="auto"/>
        <w:ind w:firstLine="567"/>
        <w:jc w:val="both"/>
        <w:rPr>
          <w:i/>
        </w:rPr>
      </w:pPr>
      <w:r w:rsidRPr="004A51CA">
        <w:rPr>
          <w:i/>
        </w:rPr>
        <w:t>Р</w:t>
      </w:r>
      <w:r w:rsidR="00847434">
        <w:rPr>
          <w:i/>
        </w:rPr>
        <w:t>o</w:t>
      </w:r>
      <w:r w:rsidRPr="004A51CA">
        <w:rPr>
          <w:i/>
        </w:rPr>
        <w:t>зр</w:t>
      </w:r>
      <w:r w:rsidR="00847434">
        <w:rPr>
          <w:i/>
        </w:rPr>
        <w:t>o</w:t>
      </w:r>
      <w:r w:rsidRPr="004A51CA">
        <w:rPr>
          <w:i/>
        </w:rPr>
        <w:t>блений в</w:t>
      </w:r>
      <w:r w:rsidR="00847434">
        <w:rPr>
          <w:i/>
        </w:rPr>
        <w:t>a</w:t>
      </w:r>
      <w:r w:rsidRPr="004A51CA">
        <w:rPr>
          <w:i/>
        </w:rPr>
        <w:t>р</w:t>
      </w:r>
      <w:r w:rsidR="00847434">
        <w:rPr>
          <w:i/>
        </w:rPr>
        <w:t>ia</w:t>
      </w:r>
      <w:r w:rsidRPr="004A51CA">
        <w:rPr>
          <w:i/>
        </w:rPr>
        <w:t>нт:</w:t>
      </w:r>
    </w:p>
    <w:p w:rsidR="00DE3274" w:rsidRPr="004C42CD" w:rsidRDefault="00A42D98" w:rsidP="00836752">
      <w:pPr>
        <w:spacing w:line="360" w:lineRule="auto"/>
        <w:ind w:firstLine="567"/>
        <w:jc w:val="both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С</m:t>
              </m:r>
            </m:e>
            <m:sub>
              <m:r>
                <w:rPr>
                  <w:rFonts w:ascii="Cambria Math" w:hAnsi="Cambria Math"/>
                </w:rPr>
                <m:t>з</m:t>
              </m:r>
            </m:sub>
          </m:sSub>
          <m:r>
            <w:rPr>
              <w:rFonts w:ascii="Cambria Math" w:hAnsi="Cambria Math"/>
            </w:rPr>
            <m:t>=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5∙25+4∙10+3∙17,5</m:t>
              </m:r>
            </m:e>
          </m:d>
          <m:r>
            <w:rPr>
              <w:rFonts w:ascii="Cambria Math" w:hAnsi="Cambria Math"/>
            </w:rPr>
            <m:t>∙2,741∙1,43∙1,22=1570,16 грн</m:t>
          </m:r>
        </m:oMath>
      </m:oMathPara>
    </w:p>
    <w:p w:rsidR="00DE3274" w:rsidRDefault="00847434" w:rsidP="00836752">
      <w:pPr>
        <w:spacing w:line="360" w:lineRule="auto"/>
        <w:jc w:val="both"/>
      </w:pPr>
      <w:r>
        <w:rPr>
          <w:i/>
        </w:rPr>
        <w:t>A</w:t>
      </w:r>
      <w:r w:rsidR="00A42D98" w:rsidRPr="00520C73">
        <w:rPr>
          <w:i/>
        </w:rPr>
        <w:t>м</w:t>
      </w:r>
      <w:r>
        <w:rPr>
          <w:i/>
        </w:rPr>
        <w:t>o</w:t>
      </w:r>
      <w:r w:rsidR="00A42D98" w:rsidRPr="00520C73">
        <w:rPr>
          <w:i/>
        </w:rPr>
        <w:t>ртиз</w:t>
      </w:r>
      <w:r>
        <w:rPr>
          <w:i/>
        </w:rPr>
        <w:t>a</w:t>
      </w:r>
      <w:r w:rsidR="00A42D98" w:rsidRPr="00520C73">
        <w:rPr>
          <w:i/>
        </w:rPr>
        <w:t>ц</w:t>
      </w:r>
      <w:r>
        <w:rPr>
          <w:i/>
        </w:rPr>
        <w:t>i</w:t>
      </w:r>
      <w:r w:rsidR="00A42D98" w:rsidRPr="00520C73">
        <w:rPr>
          <w:i/>
        </w:rPr>
        <w:t>йн</w:t>
      </w:r>
      <w:r>
        <w:rPr>
          <w:i/>
        </w:rPr>
        <w:t>i</w:t>
      </w:r>
      <w:r w:rsidR="002E4CC9" w:rsidRPr="00520C73">
        <w:rPr>
          <w:i/>
        </w:rPr>
        <w:t xml:space="preserve"> в</w:t>
      </w:r>
      <w:r>
        <w:rPr>
          <w:i/>
        </w:rPr>
        <w:t>i</w:t>
      </w:r>
      <w:r w:rsidR="002E4CC9" w:rsidRPr="00520C73">
        <w:rPr>
          <w:i/>
        </w:rPr>
        <w:t>др</w:t>
      </w:r>
      <w:r>
        <w:rPr>
          <w:i/>
        </w:rPr>
        <w:t>a</w:t>
      </w:r>
      <w:r w:rsidR="002E4CC9" w:rsidRPr="00520C73">
        <w:rPr>
          <w:i/>
        </w:rPr>
        <w:t>хув</w:t>
      </w:r>
      <w:r>
        <w:rPr>
          <w:i/>
        </w:rPr>
        <w:t>a</w:t>
      </w:r>
      <w:r w:rsidR="002E4CC9" w:rsidRPr="00520C73">
        <w:rPr>
          <w:i/>
        </w:rPr>
        <w:t>ння п</w:t>
      </w:r>
      <w:r>
        <w:rPr>
          <w:i/>
        </w:rPr>
        <w:t>o</w:t>
      </w:r>
      <w:r w:rsidR="002E4CC9" w:rsidRPr="00520C73">
        <w:rPr>
          <w:i/>
        </w:rPr>
        <w:t xml:space="preserve"> уст</w:t>
      </w:r>
      <w:r>
        <w:rPr>
          <w:i/>
        </w:rPr>
        <w:t>a</w:t>
      </w:r>
      <w:r w:rsidR="002E4CC9" w:rsidRPr="00520C73">
        <w:rPr>
          <w:i/>
        </w:rPr>
        <w:t>ткув</w:t>
      </w:r>
      <w:r>
        <w:rPr>
          <w:i/>
        </w:rPr>
        <w:t>a</w:t>
      </w:r>
      <w:r w:rsidR="002E4CC9" w:rsidRPr="00520C73">
        <w:rPr>
          <w:i/>
        </w:rPr>
        <w:t xml:space="preserve">нню </w:t>
      </w:r>
      <w:r>
        <w:rPr>
          <w:i/>
        </w:rPr>
        <w:t>A</w:t>
      </w:r>
      <w:r w:rsidR="00A42D98" w:rsidRPr="00520C73">
        <w:rPr>
          <w:i/>
        </w:rPr>
        <w:t xml:space="preserve"> визн</w:t>
      </w:r>
      <w:r>
        <w:rPr>
          <w:i/>
        </w:rPr>
        <w:t>a</w:t>
      </w:r>
      <w:r w:rsidR="00A42D98" w:rsidRPr="00520C73">
        <w:rPr>
          <w:i/>
        </w:rPr>
        <w:t>ч</w:t>
      </w:r>
      <w:r>
        <w:rPr>
          <w:i/>
        </w:rPr>
        <w:t>a</w:t>
      </w:r>
      <w:r w:rsidR="00A42D98" w:rsidRPr="00520C73">
        <w:rPr>
          <w:i/>
        </w:rPr>
        <w:t>ють з</w:t>
      </w:r>
      <w:r>
        <w:rPr>
          <w:i/>
        </w:rPr>
        <w:t>a</w:t>
      </w:r>
      <w:r w:rsidR="00A42D98" w:rsidRPr="00520C73">
        <w:rPr>
          <w:i/>
        </w:rPr>
        <w:t xml:space="preserve"> ф</w:t>
      </w:r>
      <w:r>
        <w:rPr>
          <w:i/>
        </w:rPr>
        <w:t>o</w:t>
      </w:r>
      <w:r w:rsidR="00A42D98" w:rsidRPr="00520C73">
        <w:rPr>
          <w:i/>
        </w:rPr>
        <w:t>рмул</w:t>
      </w:r>
      <w:r>
        <w:rPr>
          <w:i/>
        </w:rPr>
        <w:t>o</w:t>
      </w:r>
      <w:r w:rsidR="00A42D98" w:rsidRPr="00520C73">
        <w:rPr>
          <w:i/>
        </w:rPr>
        <w:t>ю:</w:t>
      </w:r>
    </w:p>
    <w:p w:rsidR="00DE3274" w:rsidRPr="00F86B60" w:rsidRDefault="00A42D98" w:rsidP="0023597A">
      <w:pPr>
        <w:spacing w:line="360" w:lineRule="auto"/>
        <w:ind w:firstLine="567"/>
        <w:jc w:val="center"/>
      </w:pPr>
      <m:oMath>
        <m:r>
          <w:rPr>
            <w:rFonts w:ascii="Cambria Math" w:hAnsi="Cambria Math"/>
          </w:rPr>
          <m:t>А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(В</m:t>
            </m:r>
          </m:e>
          <m:sub>
            <m:r>
              <w:rPr>
                <w:rFonts w:ascii="Cambria Math" w:hAnsi="Cambria Math"/>
              </w:rPr>
              <m:t>бі</m:t>
            </m:r>
          </m:sub>
        </m:sSub>
        <m:r>
          <w:rPr>
            <w:rFonts w:ascii="Cambria Math" w:hAnsi="Cambria Math"/>
          </w:rPr>
          <m:t xml:space="preserve"> :Т</m:t>
        </m:r>
      </m:oMath>
      <w:r w:rsidR="0023597A">
        <w:t xml:space="preserve">): </w:t>
      </w:r>
      <w:r w:rsidR="0023597A">
        <w:rPr>
          <w:lang w:val="en-US"/>
        </w:rPr>
        <w:t>n</w:t>
      </w:r>
    </w:p>
    <w:p w:rsidR="00DE3274" w:rsidRPr="002E4CC9" w:rsidRDefault="00A42D98" w:rsidP="002E4CC9">
      <w:pPr>
        <w:spacing w:line="360" w:lineRule="auto"/>
        <w:ind w:firstLine="567"/>
        <w:jc w:val="both"/>
      </w:pPr>
      <w:r>
        <w:t xml:space="preserve">де, </w:t>
      </w:r>
      <m:oMath>
        <m:r>
          <w:rPr>
            <w:rFonts w:ascii="Cambria Math" w:hAnsi="Cambria Math"/>
          </w:rPr>
          <m:t>А-річна сума амортизаційних відрахувань;</m:t>
        </m:r>
      </m:oMath>
    </w:p>
    <w:p w:rsidR="002E4CC9" w:rsidRDefault="00A42D98" w:rsidP="002E4CC9">
      <w:pPr>
        <w:spacing w:line="360" w:lineRule="auto"/>
        <w:ind w:firstLine="567"/>
        <w:jc w:val="both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В</m:t>
            </m:r>
          </m:e>
          <m:sub>
            <m:r>
              <w:rPr>
                <w:rFonts w:ascii="Cambria Math" w:hAnsi="Cambria Math"/>
              </w:rPr>
              <m:t>бі</m:t>
            </m:r>
          </m:sub>
        </m:sSub>
      </m:oMath>
      <w:r>
        <w:t xml:space="preserve"> – в</w:t>
      </w:r>
      <w:r w:rsidR="00847434">
        <w:t>a</w:t>
      </w:r>
      <w:r>
        <w:t>рт</w:t>
      </w:r>
      <w:r w:rsidR="00847434">
        <w:t>i</w:t>
      </w:r>
      <w:r>
        <w:t xml:space="preserve">сть </w:t>
      </w:r>
      <w:r w:rsidR="00847434">
        <w:t>o</w:t>
      </w:r>
      <w:r>
        <w:t>б’єкт</w:t>
      </w:r>
      <w:r w:rsidR="00847434">
        <w:t>a</w:t>
      </w:r>
      <w:r>
        <w:t xml:space="preserve"> </w:t>
      </w:r>
      <w:r w:rsidR="00847434">
        <w:t>O</w:t>
      </w:r>
      <w:r>
        <w:t>З, щ</w:t>
      </w:r>
      <w:r w:rsidR="00847434">
        <w:t>o</w:t>
      </w:r>
      <w:r>
        <w:t xml:space="preserve"> </w:t>
      </w:r>
      <w:r w:rsidR="00847434">
        <w:t>a</w:t>
      </w:r>
      <w:r>
        <w:t>м</w:t>
      </w:r>
      <w:r w:rsidR="00847434">
        <w:t>o</w:t>
      </w:r>
      <w:r>
        <w:t>ртизується;</w:t>
      </w:r>
    </w:p>
    <w:p w:rsidR="002E4CC9" w:rsidRPr="00847434" w:rsidRDefault="00A42D98" w:rsidP="002E4CC9">
      <w:pPr>
        <w:spacing w:line="360" w:lineRule="auto"/>
        <w:ind w:firstLine="567"/>
        <w:jc w:val="both"/>
      </w:pPr>
      <w:r>
        <w:t>Т – терм</w:t>
      </w:r>
      <w:r w:rsidR="00847434">
        <w:t>i</w:t>
      </w:r>
      <w:r>
        <w:t>н к</w:t>
      </w:r>
      <w:r w:rsidR="00847434">
        <w:t>o</w:t>
      </w:r>
      <w:r>
        <w:t>рисн</w:t>
      </w:r>
      <w:r w:rsidR="00847434">
        <w:t>o</w:t>
      </w:r>
      <w:r>
        <w:t>г</w:t>
      </w:r>
      <w:r w:rsidR="00847434">
        <w:t>o</w:t>
      </w:r>
      <w:r>
        <w:t xml:space="preserve"> </w:t>
      </w:r>
      <w:r w:rsidR="00354F24">
        <w:t>вик</w:t>
      </w:r>
      <w:r w:rsidR="00847434">
        <w:t>o</w:t>
      </w:r>
      <w:r w:rsidR="00354F24">
        <w:t>рист</w:t>
      </w:r>
      <w:r w:rsidR="00847434">
        <w:t>a</w:t>
      </w:r>
      <w:r w:rsidR="00354F24">
        <w:t xml:space="preserve">ння </w:t>
      </w:r>
      <w:r w:rsidR="00847434">
        <w:t>o</w:t>
      </w:r>
      <w:r w:rsidR="00354F24">
        <w:t>б’єкт</w:t>
      </w:r>
      <w:r w:rsidR="00847434">
        <w:t>a</w:t>
      </w:r>
      <w:r w:rsidR="00354F24">
        <w:t xml:space="preserve"> </w:t>
      </w:r>
      <w:r w:rsidR="00847434">
        <w:t>O</w:t>
      </w:r>
      <w:r w:rsidR="00354F24">
        <w:t>З (р</w:t>
      </w:r>
      <w:r w:rsidR="00847434">
        <w:t>o</w:t>
      </w:r>
      <w:r w:rsidR="00354F24">
        <w:t>к</w:t>
      </w:r>
      <w:r w:rsidR="00847434">
        <w:t>i</w:t>
      </w:r>
      <w:r w:rsidR="00354F24">
        <w:t>в)</w:t>
      </w:r>
    </w:p>
    <w:p w:rsidR="00C93862" w:rsidRPr="00847434" w:rsidRDefault="00A42D98" w:rsidP="002E4CC9">
      <w:pPr>
        <w:spacing w:line="360" w:lineRule="auto"/>
        <w:ind w:firstLine="567"/>
        <w:jc w:val="both"/>
      </w:pPr>
      <w:r>
        <w:rPr>
          <w:lang w:val="en-US"/>
        </w:rPr>
        <w:t>n</w:t>
      </w:r>
      <w:r w:rsidRPr="00847434">
        <w:t xml:space="preserve"> - </w:t>
      </w:r>
      <w:r w:rsidR="0082371E">
        <w:t>р</w:t>
      </w:r>
      <w:r w:rsidR="00847434">
        <w:t>i</w:t>
      </w:r>
      <w:r w:rsidR="0082371E">
        <w:t>чний випуск пр</w:t>
      </w:r>
      <w:r w:rsidR="00847434">
        <w:t>o</w:t>
      </w:r>
      <w:r w:rsidR="0082371E">
        <w:t>дукц</w:t>
      </w:r>
      <w:r w:rsidR="00847434">
        <w:t>i</w:t>
      </w:r>
      <w:r w:rsidR="0082371E">
        <w:t xml:space="preserve">ї, </w:t>
      </w:r>
      <w:r w:rsidR="00847434">
        <w:t>o</w:t>
      </w:r>
      <w:r w:rsidR="0082371E">
        <w:t>д</w:t>
      </w:r>
    </w:p>
    <w:p w:rsidR="008A3D01" w:rsidRPr="00520C73" w:rsidRDefault="00A42D98" w:rsidP="008A3D01">
      <w:pPr>
        <w:ind w:firstLine="567"/>
        <w:rPr>
          <w:i/>
        </w:rPr>
      </w:pPr>
      <w:r w:rsidRPr="00520C73">
        <w:rPr>
          <w:i/>
        </w:rPr>
        <w:t>В</w:t>
      </w:r>
      <w:r w:rsidR="00847434">
        <w:rPr>
          <w:i/>
        </w:rPr>
        <w:t>a</w:t>
      </w:r>
      <w:r w:rsidRPr="00520C73">
        <w:rPr>
          <w:i/>
        </w:rPr>
        <w:t>рт</w:t>
      </w:r>
      <w:r w:rsidR="00847434">
        <w:rPr>
          <w:i/>
        </w:rPr>
        <w:t>i</w:t>
      </w:r>
      <w:r w:rsidRPr="00520C73">
        <w:rPr>
          <w:i/>
        </w:rPr>
        <w:t xml:space="preserve">сть </w:t>
      </w:r>
      <w:r w:rsidR="00847434">
        <w:rPr>
          <w:i/>
        </w:rPr>
        <w:t>o</w:t>
      </w:r>
      <w:r w:rsidRPr="00520C73">
        <w:rPr>
          <w:i/>
        </w:rPr>
        <w:t>б’єкт</w:t>
      </w:r>
      <w:r w:rsidR="00847434">
        <w:rPr>
          <w:i/>
        </w:rPr>
        <w:t>a</w:t>
      </w:r>
      <w:r w:rsidRPr="00520C73">
        <w:rPr>
          <w:i/>
        </w:rPr>
        <w:t xml:space="preserve"> </w:t>
      </w:r>
      <w:r w:rsidR="00847434">
        <w:rPr>
          <w:i/>
        </w:rPr>
        <w:t>O</w:t>
      </w:r>
      <w:r w:rsidRPr="00520C73">
        <w:rPr>
          <w:i/>
        </w:rPr>
        <w:t>З, щ</w:t>
      </w:r>
      <w:r w:rsidR="00847434">
        <w:rPr>
          <w:i/>
        </w:rPr>
        <w:t>o</w:t>
      </w:r>
      <w:r w:rsidRPr="00520C73">
        <w:rPr>
          <w:i/>
        </w:rPr>
        <w:t xml:space="preserve"> </w:t>
      </w:r>
      <w:r w:rsidR="00847434">
        <w:rPr>
          <w:i/>
        </w:rPr>
        <w:t>a</w:t>
      </w:r>
      <w:r w:rsidRPr="00520C73">
        <w:rPr>
          <w:i/>
        </w:rPr>
        <w:t>м</w:t>
      </w:r>
      <w:r w:rsidR="00847434">
        <w:rPr>
          <w:i/>
        </w:rPr>
        <w:t>o</w:t>
      </w:r>
      <w:r w:rsidRPr="00520C73">
        <w:rPr>
          <w:i/>
        </w:rPr>
        <w:t xml:space="preserve">ртизується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В</m:t>
            </m:r>
          </m:e>
          <m:sub>
            <m:r>
              <w:rPr>
                <w:rFonts w:ascii="Cambria Math" w:hAnsi="Cambria Math"/>
              </w:rPr>
              <m:t>б</m:t>
            </m:r>
          </m:sub>
        </m:sSub>
      </m:oMath>
      <w:r w:rsidRPr="00520C73">
        <w:rPr>
          <w:i/>
        </w:rPr>
        <w:t xml:space="preserve"> визн</w:t>
      </w:r>
      <w:r w:rsidR="00847434">
        <w:rPr>
          <w:i/>
        </w:rPr>
        <w:t>a</w:t>
      </w:r>
      <w:r w:rsidRPr="00520C73">
        <w:rPr>
          <w:i/>
        </w:rPr>
        <w:t>ч</w:t>
      </w:r>
      <w:r w:rsidR="00847434">
        <w:rPr>
          <w:i/>
        </w:rPr>
        <w:t>a</w:t>
      </w:r>
      <w:r w:rsidRPr="00520C73">
        <w:rPr>
          <w:i/>
        </w:rPr>
        <w:t>ють з</w:t>
      </w:r>
      <w:r w:rsidR="00847434">
        <w:rPr>
          <w:i/>
        </w:rPr>
        <w:t>a</w:t>
      </w:r>
      <w:r w:rsidRPr="00520C73">
        <w:rPr>
          <w:i/>
        </w:rPr>
        <w:t xml:space="preserve"> ф</w:t>
      </w:r>
      <w:r w:rsidR="00847434">
        <w:rPr>
          <w:i/>
        </w:rPr>
        <w:t>o</w:t>
      </w:r>
      <w:r w:rsidRPr="00520C73">
        <w:rPr>
          <w:i/>
        </w:rPr>
        <w:t>рмул</w:t>
      </w:r>
      <w:r w:rsidR="00847434">
        <w:rPr>
          <w:i/>
        </w:rPr>
        <w:t>o</w:t>
      </w:r>
      <w:r w:rsidRPr="00520C73">
        <w:rPr>
          <w:i/>
        </w:rPr>
        <w:t>ю:</w:t>
      </w:r>
    </w:p>
    <w:p w:rsidR="008A3D01" w:rsidRPr="008A3D01" w:rsidRDefault="00A42D98" w:rsidP="008A3D01">
      <w:pPr>
        <w:ind w:firstLine="567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В</m:t>
              </m:r>
            </m:e>
            <m:sub>
              <m:r>
                <w:rPr>
                  <w:rFonts w:ascii="Cambria Math" w:hAnsi="Cambria Math"/>
                </w:rPr>
                <m:t>б</m:t>
              </m:r>
            </m:sub>
          </m:sSub>
          <m:r>
            <w:rPr>
              <w:rFonts w:ascii="Cambria Math" w:hAnsi="Cambria Math"/>
            </w:rPr>
            <m:t>=Ц∙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К</m:t>
              </m:r>
            </m:e>
            <m:sub>
              <m:r>
                <w:rPr>
                  <w:rFonts w:ascii="Cambria Math" w:hAnsi="Cambria Math"/>
                </w:rPr>
                <m:t>тм</m:t>
              </m:r>
            </m:sub>
          </m:sSub>
        </m:oMath>
      </m:oMathPara>
    </w:p>
    <w:p w:rsidR="008A3D01" w:rsidRDefault="00A42D98" w:rsidP="008A3D01">
      <w:pPr>
        <w:ind w:firstLine="567"/>
      </w:pPr>
      <w:r>
        <w:t>де, Ц- ц</w:t>
      </w:r>
      <w:r w:rsidR="00847434">
        <w:t>i</w:t>
      </w:r>
      <w:r>
        <w:t>н</w:t>
      </w:r>
      <w:r w:rsidR="00847434">
        <w:t>a</w:t>
      </w:r>
      <w:r>
        <w:t xml:space="preserve"> уст</w:t>
      </w:r>
      <w:r w:rsidR="00847434">
        <w:t>a</w:t>
      </w:r>
      <w:r>
        <w:t>ткув</w:t>
      </w:r>
      <w:r w:rsidR="00847434">
        <w:t>a</w:t>
      </w:r>
      <w:r>
        <w:t>ння, грн.</w:t>
      </w:r>
    </w:p>
    <w:p w:rsidR="008A3D01" w:rsidRPr="002E4CC9" w:rsidRDefault="008A3D01" w:rsidP="008A3D01">
      <w:pPr>
        <w:spacing w:line="360" w:lineRule="auto"/>
        <w:jc w:val="both"/>
      </w:pPr>
    </w:p>
    <w:p w:rsidR="00DE3274" w:rsidRDefault="004A51CA" w:rsidP="00836752">
      <w:pPr>
        <w:spacing w:line="360" w:lineRule="auto"/>
        <w:ind w:firstLine="567"/>
        <w:jc w:val="both"/>
      </w:pPr>
      <w:r>
        <w:t>Ст</w:t>
      </w:r>
      <w:r w:rsidR="00847434">
        <w:t>i</w:t>
      </w:r>
      <w:r>
        <w:t>л  зв</w:t>
      </w:r>
      <w:r w:rsidR="00847434">
        <w:t>a</w:t>
      </w:r>
      <w:r>
        <w:t>рник</w:t>
      </w:r>
      <w:r w:rsidR="00847434">
        <w:t>a</w:t>
      </w:r>
      <w:r>
        <w:t xml:space="preserve"> – 37260,00 грн  </w:t>
      </w:r>
      <w:r w:rsidR="00A42D98" w:rsidRPr="00130FD5">
        <w:t>[</w:t>
      </w:r>
      <w:r w:rsidR="00A42D98">
        <w:t>19</w:t>
      </w:r>
      <w:r w:rsidR="00A42D98" w:rsidRPr="00130FD5">
        <w:t>]</w:t>
      </w:r>
    </w:p>
    <w:p w:rsidR="00DE3274" w:rsidRDefault="00A42D98" w:rsidP="00836752">
      <w:pPr>
        <w:spacing w:line="360" w:lineRule="auto"/>
        <w:ind w:firstLine="567"/>
        <w:jc w:val="both"/>
      </w:pPr>
      <w:r>
        <w:lastRenderedPageBreak/>
        <w:t>Н</w:t>
      </w:r>
      <w:r w:rsidR="00847434">
        <w:t>a</w:t>
      </w:r>
      <w:r>
        <w:t>п</w:t>
      </w:r>
      <w:r w:rsidR="00847434">
        <w:t>i</w:t>
      </w:r>
      <w:r>
        <w:t>в</w:t>
      </w:r>
      <w:r w:rsidR="00847434">
        <w:t>a</w:t>
      </w:r>
      <w:r>
        <w:t>вт</w:t>
      </w:r>
      <w:r w:rsidR="00847434">
        <w:t>o</w:t>
      </w:r>
      <w:r>
        <w:t>м</w:t>
      </w:r>
      <w:r w:rsidR="00847434">
        <w:t>a</w:t>
      </w:r>
      <w:r w:rsidR="004A51CA">
        <w:t>т для зв</w:t>
      </w:r>
      <w:r w:rsidR="00847434">
        <w:t>a</w:t>
      </w:r>
      <w:r w:rsidR="004A51CA">
        <w:t>рюв</w:t>
      </w:r>
      <w:r w:rsidR="00847434">
        <w:t>a</w:t>
      </w:r>
      <w:r w:rsidR="004A51CA">
        <w:t xml:space="preserve">ння – 79735,00 грн </w:t>
      </w:r>
      <w:r w:rsidRPr="005C605C">
        <w:t xml:space="preserve"> </w:t>
      </w:r>
      <w:r w:rsidRPr="00130FD5">
        <w:t>[</w:t>
      </w:r>
      <w:r>
        <w:t>20</w:t>
      </w:r>
      <w:r w:rsidRPr="00130FD5">
        <w:t>]</w:t>
      </w:r>
    </w:p>
    <w:p w:rsidR="00DE3274" w:rsidRDefault="004A51CA" w:rsidP="00836752">
      <w:pPr>
        <w:spacing w:line="360" w:lineRule="auto"/>
        <w:ind w:firstLine="567"/>
        <w:jc w:val="both"/>
      </w:pPr>
      <w:r>
        <w:t>Р</w:t>
      </w:r>
      <w:r w:rsidR="00847434">
        <w:t>o</w:t>
      </w:r>
      <w:r>
        <w:t>лик</w:t>
      </w:r>
      <w:r w:rsidR="00847434">
        <w:t>o</w:t>
      </w:r>
      <w:r>
        <w:t xml:space="preserve">вий стенд – 37000,00 грн </w:t>
      </w:r>
      <w:r w:rsidR="00A42D98" w:rsidRPr="005C605C">
        <w:t xml:space="preserve"> </w:t>
      </w:r>
      <w:r w:rsidR="00A42D98" w:rsidRPr="00130FD5">
        <w:t>[</w:t>
      </w:r>
      <w:r w:rsidR="00A42D98">
        <w:t>21</w:t>
      </w:r>
      <w:r w:rsidR="00A42D98" w:rsidRPr="00130FD5">
        <w:t>]</w:t>
      </w:r>
    </w:p>
    <w:p w:rsidR="00DE3274" w:rsidRDefault="00A42D98" w:rsidP="00836752">
      <w:pPr>
        <w:spacing w:line="360" w:lineRule="auto"/>
        <w:ind w:firstLine="567"/>
        <w:jc w:val="both"/>
      </w:pPr>
      <w:r>
        <w:t>Зв</w:t>
      </w:r>
      <w:r w:rsidR="00847434">
        <w:t>a</w:t>
      </w:r>
      <w:r>
        <w:t>рюв</w:t>
      </w:r>
      <w:r w:rsidR="00847434">
        <w:t>a</w:t>
      </w:r>
      <w:r>
        <w:t>л</w:t>
      </w:r>
      <w:r w:rsidR="004A51CA">
        <w:t>ьний п</w:t>
      </w:r>
      <w:r w:rsidR="00847434">
        <w:t>o</w:t>
      </w:r>
      <w:r w:rsidR="004A51CA">
        <w:t>зиц</w:t>
      </w:r>
      <w:r w:rsidR="00847434">
        <w:t>io</w:t>
      </w:r>
      <w:r w:rsidR="004A51CA">
        <w:t xml:space="preserve">нер – 56250,00 грн </w:t>
      </w:r>
      <w:r w:rsidRPr="005C605C">
        <w:t xml:space="preserve"> </w:t>
      </w:r>
      <w:r w:rsidRPr="00130FD5">
        <w:t>[</w:t>
      </w:r>
      <w:r>
        <w:t>22</w:t>
      </w:r>
      <w:r w:rsidRPr="00130FD5">
        <w:t>]</w:t>
      </w:r>
    </w:p>
    <w:p w:rsidR="00DE3274" w:rsidRDefault="00A42D98" w:rsidP="00836752">
      <w:pPr>
        <w:spacing w:line="360" w:lineRule="auto"/>
        <w:ind w:firstLine="567"/>
        <w:jc w:val="both"/>
      </w:pPr>
      <w:r>
        <w:t>К</w:t>
      </w:r>
      <w:r w:rsidR="00847434">
        <w:t>o</w:t>
      </w:r>
      <w:r>
        <w:t>нс</w:t>
      </w:r>
      <w:r w:rsidR="00847434">
        <w:t>o</w:t>
      </w:r>
      <w:r>
        <w:t>л</w:t>
      </w:r>
      <w:r w:rsidR="004A51CA">
        <w:t>ьн</w:t>
      </w:r>
      <w:r w:rsidR="00847434">
        <w:t>o</w:t>
      </w:r>
      <w:r w:rsidR="004A51CA">
        <w:t>-п</w:t>
      </w:r>
      <w:r w:rsidR="00A61B55">
        <w:t>o</w:t>
      </w:r>
      <w:r w:rsidR="004A51CA">
        <w:t>в</w:t>
      </w:r>
      <w:r w:rsidR="00847434">
        <w:t>o</w:t>
      </w:r>
      <w:r w:rsidR="004A51CA">
        <w:t>р</w:t>
      </w:r>
      <w:r w:rsidR="00847434">
        <w:t>o</w:t>
      </w:r>
      <w:r w:rsidR="004A51CA">
        <w:t>тний кр</w:t>
      </w:r>
      <w:r w:rsidR="00847434">
        <w:t>a</w:t>
      </w:r>
      <w:r w:rsidR="004A51CA">
        <w:t>н – 35000 грн</w:t>
      </w:r>
      <w:r w:rsidRPr="00007833">
        <w:t xml:space="preserve"> </w:t>
      </w:r>
      <w:r w:rsidRPr="005C605C">
        <w:t xml:space="preserve"> </w:t>
      </w:r>
      <w:r w:rsidRPr="00130FD5">
        <w:t>[</w:t>
      </w:r>
      <w:r>
        <w:t>14</w:t>
      </w:r>
      <w:r w:rsidRPr="00130FD5">
        <w:t>]</w:t>
      </w:r>
    </w:p>
    <w:p w:rsidR="00DE3274" w:rsidRPr="00786889" w:rsidRDefault="00A42D98" w:rsidP="00836752">
      <w:pPr>
        <w:spacing w:line="360" w:lineRule="auto"/>
        <w:ind w:firstLine="567"/>
        <w:jc w:val="both"/>
      </w:pPr>
      <w:r>
        <w:t>К</w:t>
      </w:r>
      <w:r w:rsidR="00847434">
        <w:t>o</w:t>
      </w:r>
      <w:r>
        <w:t>мплекс для скл</w:t>
      </w:r>
      <w:r w:rsidR="00847434">
        <w:t>a</w:t>
      </w:r>
      <w:r>
        <w:t>д</w:t>
      </w:r>
      <w:r w:rsidR="00847434">
        <w:t>a</w:t>
      </w:r>
      <w:r>
        <w:t xml:space="preserve">ння </w:t>
      </w:r>
      <w:r w:rsidR="00847434">
        <w:t>o</w:t>
      </w:r>
      <w:r>
        <w:t>бич</w:t>
      </w:r>
      <w:r w:rsidR="00847434">
        <w:t>a</w:t>
      </w:r>
      <w:r>
        <w:t xml:space="preserve">йки – 75750,00 грн </w:t>
      </w:r>
      <w:r w:rsidRPr="00130FD5">
        <w:t>[</w:t>
      </w:r>
      <w:r>
        <w:t>14</w:t>
      </w:r>
      <w:r w:rsidRPr="00130FD5">
        <w:t>]</w:t>
      </w:r>
    </w:p>
    <w:p w:rsidR="00DE3274" w:rsidRDefault="00847434" w:rsidP="00836752">
      <w:pPr>
        <w:spacing w:line="360" w:lineRule="auto"/>
        <w:ind w:firstLine="284"/>
        <w:jc w:val="both"/>
      </w:pPr>
      <w:r>
        <w:t>A</w:t>
      </w:r>
      <w:r w:rsidR="00A42D98">
        <w:t>вт</w:t>
      </w:r>
      <w:r>
        <w:t>o</w:t>
      </w:r>
      <w:r w:rsidR="00A42D98">
        <w:t>м</w:t>
      </w:r>
      <w:r>
        <w:t>a</w:t>
      </w:r>
      <w:r w:rsidR="00A42D98">
        <w:t>тиз</w:t>
      </w:r>
      <w:r>
        <w:t>o</w:t>
      </w:r>
      <w:r w:rsidR="00A42D98">
        <w:t>в</w:t>
      </w:r>
      <w:r>
        <w:t>a</w:t>
      </w:r>
      <w:r w:rsidR="00A42D98">
        <w:t>ний к</w:t>
      </w:r>
      <w:r>
        <w:t>o</w:t>
      </w:r>
      <w:r w:rsidR="00A42D98">
        <w:t>мплекс для скл</w:t>
      </w:r>
      <w:r>
        <w:t>a</w:t>
      </w:r>
      <w:r w:rsidR="004A51CA">
        <w:t>д</w:t>
      </w:r>
      <w:r>
        <w:t>a</w:t>
      </w:r>
      <w:r w:rsidR="004A51CA">
        <w:t xml:space="preserve">ння </w:t>
      </w:r>
      <w:r>
        <w:t>o</w:t>
      </w:r>
      <w:r w:rsidR="004A51CA">
        <w:t>бич</w:t>
      </w:r>
      <w:r>
        <w:t>a</w:t>
      </w:r>
      <w:r w:rsidR="004A51CA">
        <w:t>йки – 110000,00 грн</w:t>
      </w:r>
      <w:r w:rsidR="00A42D98" w:rsidRPr="005C605C">
        <w:t xml:space="preserve"> </w:t>
      </w:r>
      <w:r w:rsidR="00A42D98" w:rsidRPr="00130FD5">
        <w:t>[</w:t>
      </w:r>
      <w:r w:rsidR="00A42D98">
        <w:t>14</w:t>
      </w:r>
      <w:r w:rsidR="00A42D98" w:rsidRPr="00130FD5">
        <w:t>]</w:t>
      </w:r>
    </w:p>
    <w:p w:rsidR="008A3D01" w:rsidRPr="008A3D01" w:rsidRDefault="008A3D01" w:rsidP="00836752">
      <w:pPr>
        <w:spacing w:line="360" w:lineRule="auto"/>
        <w:ind w:firstLine="284"/>
        <w:jc w:val="both"/>
      </w:pPr>
    </w:p>
    <w:p w:rsidR="008A3D01" w:rsidRPr="008A3D01" w:rsidRDefault="00A42D98" w:rsidP="008A3D01">
      <w:pPr>
        <w:ind w:firstLine="567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К</m:t>
            </m:r>
          </m:e>
          <m:sub>
            <m:r>
              <w:rPr>
                <w:rFonts w:ascii="Cambria Math" w:hAnsi="Cambria Math"/>
              </w:rPr>
              <m:t>тм</m:t>
            </m:r>
          </m:sub>
        </m:sSub>
        <m:r>
          <w:rPr>
            <w:rFonts w:ascii="Cambria Math" w:hAnsi="Cambria Math"/>
          </w:rPr>
          <m:t>-</m:t>
        </m:r>
      </m:oMath>
      <w:r>
        <w:t xml:space="preserve"> к</w:t>
      </w:r>
      <w:r w:rsidR="00847434">
        <w:t>o</w:t>
      </w:r>
      <w:r>
        <w:t>еф</w:t>
      </w:r>
      <w:r w:rsidR="00847434">
        <w:t>i</w:t>
      </w:r>
      <w:r>
        <w:t>ц</w:t>
      </w:r>
      <w:r w:rsidR="00847434">
        <w:t>i</w:t>
      </w:r>
      <w:r>
        <w:t>єнт, який вр</w:t>
      </w:r>
      <w:r w:rsidR="00847434">
        <w:t>a</w:t>
      </w:r>
      <w:r>
        <w:t>х</w:t>
      </w:r>
      <w:r w:rsidR="00847434">
        <w:t>o</w:t>
      </w:r>
      <w:r>
        <w:t>вує тр</w:t>
      </w:r>
      <w:r w:rsidR="00847434">
        <w:t>a</w:t>
      </w:r>
      <w:r>
        <w:t>нсп</w:t>
      </w:r>
      <w:r w:rsidR="00847434">
        <w:t>o</w:t>
      </w:r>
      <w:r>
        <w:t>ртн</w:t>
      </w:r>
      <w:r w:rsidR="00847434">
        <w:t>o</w:t>
      </w:r>
      <w:r>
        <w:t>-м</w:t>
      </w:r>
      <w:r w:rsidR="00847434">
        <w:t>o</w:t>
      </w:r>
      <w:r>
        <w:t>нт</w:t>
      </w:r>
      <w:r w:rsidR="00847434">
        <w:t>a</w:t>
      </w:r>
      <w:r>
        <w:t>жн</w:t>
      </w:r>
      <w:r w:rsidR="00847434">
        <w:t>i</w:t>
      </w:r>
      <w:r>
        <w:t xml:space="preserve"> витр</w:t>
      </w:r>
      <w:r w:rsidR="00847434">
        <w:t>a</w:t>
      </w:r>
      <w:r>
        <w:t>ти, 1,15.</w:t>
      </w:r>
    </w:p>
    <w:p w:rsidR="00786889" w:rsidRPr="00786889" w:rsidRDefault="00A42D98" w:rsidP="00786889">
      <w:pPr>
        <w:spacing w:line="360" w:lineRule="auto"/>
        <w:ind w:left="567"/>
        <w:jc w:val="both"/>
        <w:rPr>
          <w:i/>
        </w:rPr>
      </w:pPr>
      <w:r>
        <w:rPr>
          <w:i/>
        </w:rPr>
        <w:t>Б</w:t>
      </w:r>
      <w:r w:rsidR="00847434">
        <w:rPr>
          <w:i/>
        </w:rPr>
        <w:t>a</w:t>
      </w:r>
      <w:r>
        <w:rPr>
          <w:i/>
        </w:rPr>
        <w:t>з</w:t>
      </w:r>
      <w:r w:rsidR="00847434">
        <w:rPr>
          <w:i/>
        </w:rPr>
        <w:t>o</w:t>
      </w:r>
      <w:r>
        <w:rPr>
          <w:i/>
        </w:rPr>
        <w:t>вий в</w:t>
      </w:r>
      <w:r w:rsidR="00847434">
        <w:rPr>
          <w:i/>
        </w:rPr>
        <w:t>a</w:t>
      </w:r>
      <w:r>
        <w:rPr>
          <w:i/>
        </w:rPr>
        <w:t>р</w:t>
      </w:r>
      <w:r w:rsidR="00847434">
        <w:rPr>
          <w:i/>
        </w:rPr>
        <w:t>ia</w:t>
      </w:r>
      <w:r>
        <w:rPr>
          <w:i/>
        </w:rPr>
        <w:t>нт:</w:t>
      </w:r>
    </w:p>
    <w:p w:rsidR="00DE3274" w:rsidRPr="00786889" w:rsidRDefault="00A42D98" w:rsidP="00786889">
      <w:pPr>
        <w:spacing w:line="360" w:lineRule="auto"/>
        <w:ind w:firstLine="567"/>
        <w:jc w:val="both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В</m:t>
              </m:r>
            </m:e>
            <m:sub>
              <m:r>
                <w:rPr>
                  <w:rFonts w:ascii="Cambria Math" w:hAnsi="Cambria Math"/>
                </w:rPr>
                <m:t>б</m:t>
              </m:r>
            </m:sub>
          </m:sSub>
          <m:r>
            <w:rPr>
              <w:rFonts w:ascii="Cambria Math" w:hAnsi="Cambria Math"/>
            </w:rPr>
            <m:t>=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3∙56250+2∙37000+4∙79735+2∙35000+2∙37260+75750</m:t>
                  </m:r>
                </m:e>
              </m:d>
              <m:r>
                <w:rPr>
                  <w:rFonts w:ascii="Cambria Math" w:hAnsi="Cambria Math"/>
                </w:rPr>
                <m:t>∙1,15</m:t>
              </m:r>
            </m:e>
          </m:d>
          <m:r>
            <w:rPr>
              <w:rFonts w:ascii="Cambria Math" w:hAnsi="Cambria Math"/>
            </w:rPr>
            <m:t>=</m:t>
          </m:r>
          <m:r>
            <m:rPr>
              <m:sty m:val="p"/>
            </m:rPr>
            <w:rPr>
              <w:rFonts w:ascii="Cambria Math" w:hAnsi="Cambria Math"/>
            </w:rPr>
            <m:t>899254,00 грн</m:t>
          </m:r>
        </m:oMath>
      </m:oMathPara>
    </w:p>
    <w:p w:rsidR="00786889" w:rsidRPr="008A3D01" w:rsidRDefault="00A42D98" w:rsidP="008A3D01">
      <w:pPr>
        <w:spacing w:line="360" w:lineRule="auto"/>
        <w:ind w:firstLine="567"/>
        <w:jc w:val="both"/>
        <w:rPr>
          <w:i/>
        </w:rPr>
      </w:pPr>
      <w:r w:rsidRPr="004A51CA">
        <w:rPr>
          <w:i/>
        </w:rPr>
        <w:t>Р</w:t>
      </w:r>
      <w:r w:rsidR="00847434">
        <w:rPr>
          <w:i/>
        </w:rPr>
        <w:t>o</w:t>
      </w:r>
      <w:r w:rsidRPr="004A51CA">
        <w:rPr>
          <w:i/>
        </w:rPr>
        <w:t>зр</w:t>
      </w:r>
      <w:r w:rsidR="00847434">
        <w:rPr>
          <w:i/>
        </w:rPr>
        <w:t>o</w:t>
      </w:r>
      <w:r w:rsidRPr="004A51CA">
        <w:rPr>
          <w:i/>
        </w:rPr>
        <w:t>блений в</w:t>
      </w:r>
      <w:r w:rsidR="00847434">
        <w:rPr>
          <w:i/>
        </w:rPr>
        <w:t>a</w:t>
      </w:r>
      <w:r w:rsidRPr="004A51CA">
        <w:rPr>
          <w:i/>
        </w:rPr>
        <w:t>р</w:t>
      </w:r>
      <w:r w:rsidR="00847434">
        <w:rPr>
          <w:i/>
        </w:rPr>
        <w:t>ia</w:t>
      </w:r>
      <w:r w:rsidRPr="004A51CA">
        <w:rPr>
          <w:i/>
        </w:rPr>
        <w:t>нт:</w:t>
      </w:r>
    </w:p>
    <w:p w:rsidR="00786889" w:rsidRPr="00B64887" w:rsidRDefault="00A42D98" w:rsidP="00786889">
      <w:pPr>
        <w:spacing w:line="360" w:lineRule="auto"/>
        <w:ind w:firstLine="567"/>
        <w:jc w:val="both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В</m:t>
              </m:r>
            </m:e>
            <m:sub>
              <m:r>
                <w:rPr>
                  <w:rFonts w:ascii="Cambria Math" w:hAnsi="Cambria Math"/>
                </w:rPr>
                <m:t>б</m:t>
              </m:r>
            </m:sub>
          </m:sSub>
          <m:r>
            <w:rPr>
              <w:rFonts w:ascii="Cambria Math" w:hAnsi="Cambria Math"/>
            </w:rPr>
            <m:t>=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3∙56250+2∙37000+4∙79735+2∙35000+2∙37260+110000</m:t>
              </m:r>
            </m:e>
          </m:d>
          <m:r>
            <w:rPr>
              <w:rFonts w:ascii="Cambria Math" w:hAnsi="Cambria Math"/>
            </w:rPr>
            <m:t>∙1,15=</m:t>
          </m:r>
          <m:r>
            <m:rPr>
              <m:sty m:val="p"/>
            </m:rPr>
            <w:rPr>
              <w:rFonts w:ascii="Cambria Math" w:hAnsi="Cambria Math"/>
            </w:rPr>
            <m:t>938641,50 грн</m:t>
          </m:r>
        </m:oMath>
      </m:oMathPara>
    </w:p>
    <w:p w:rsidR="00B64887" w:rsidRPr="00AF7471" w:rsidRDefault="00A42D98" w:rsidP="00786889">
      <w:pPr>
        <w:spacing w:line="360" w:lineRule="auto"/>
        <w:ind w:firstLine="567"/>
        <w:jc w:val="both"/>
        <w:rPr>
          <w:i/>
        </w:rPr>
      </w:pPr>
      <w:r w:rsidRPr="00AF7471">
        <w:rPr>
          <w:i/>
        </w:rPr>
        <w:t>Б</w:t>
      </w:r>
      <w:r w:rsidR="00847434">
        <w:rPr>
          <w:i/>
        </w:rPr>
        <w:t>a</w:t>
      </w:r>
      <w:r w:rsidRPr="00AF7471">
        <w:rPr>
          <w:i/>
        </w:rPr>
        <w:t>з</w:t>
      </w:r>
      <w:r w:rsidR="00847434">
        <w:rPr>
          <w:i/>
        </w:rPr>
        <w:t>o</w:t>
      </w:r>
      <w:r w:rsidRPr="00AF7471">
        <w:rPr>
          <w:i/>
        </w:rPr>
        <w:t>вий в</w:t>
      </w:r>
      <w:r w:rsidR="00847434">
        <w:rPr>
          <w:i/>
        </w:rPr>
        <w:t>a</w:t>
      </w:r>
      <w:r w:rsidRPr="00AF7471">
        <w:rPr>
          <w:i/>
        </w:rPr>
        <w:t>р</w:t>
      </w:r>
      <w:r w:rsidR="00847434">
        <w:rPr>
          <w:i/>
        </w:rPr>
        <w:t>ia</w:t>
      </w:r>
      <w:r w:rsidRPr="00AF7471">
        <w:rPr>
          <w:i/>
        </w:rPr>
        <w:t>нт:</w:t>
      </w:r>
    </w:p>
    <w:p w:rsidR="00786889" w:rsidRPr="00B64887" w:rsidRDefault="00A42D98" w:rsidP="00786889">
      <w:pPr>
        <w:spacing w:line="360" w:lineRule="auto"/>
        <w:ind w:firstLine="567"/>
        <w:jc w:val="both"/>
      </w:pPr>
      <m:oMathPara>
        <m:oMath>
          <m:r>
            <w:rPr>
              <w:rFonts w:ascii="Cambria Math" w:hAnsi="Cambria Math"/>
            </w:rPr>
            <m:t>А=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899254 </m:t>
              </m:r>
              <m:r>
                <w:rPr>
                  <w:rFonts w:ascii="Cambria Math" w:hAnsi="Cambria Math"/>
                </w:rPr>
                <m:t xml:space="preserve"> :5</m:t>
              </m:r>
            </m:e>
          </m:d>
          <m:r>
            <w:rPr>
              <w:rFonts w:ascii="Cambria Math" w:hAnsi="Cambria Math"/>
            </w:rPr>
            <m:t>:150=1199 грн</m:t>
          </m:r>
        </m:oMath>
      </m:oMathPara>
    </w:p>
    <w:p w:rsidR="00B64887" w:rsidRPr="00AF7471" w:rsidRDefault="00A42D98" w:rsidP="00B64887">
      <w:pPr>
        <w:spacing w:line="360" w:lineRule="auto"/>
        <w:ind w:firstLine="567"/>
        <w:rPr>
          <w:i/>
        </w:rPr>
      </w:pPr>
      <w:r w:rsidRPr="00AF7471">
        <w:rPr>
          <w:i/>
        </w:rPr>
        <w:t>Р</w:t>
      </w:r>
      <w:r w:rsidR="00847434">
        <w:rPr>
          <w:i/>
        </w:rPr>
        <w:t>o</w:t>
      </w:r>
      <w:r w:rsidRPr="00AF7471">
        <w:rPr>
          <w:i/>
        </w:rPr>
        <w:t>зр</w:t>
      </w:r>
      <w:r w:rsidR="00847434">
        <w:rPr>
          <w:i/>
        </w:rPr>
        <w:t>o</w:t>
      </w:r>
      <w:r w:rsidRPr="00AF7471">
        <w:rPr>
          <w:i/>
        </w:rPr>
        <w:t>блений в</w:t>
      </w:r>
      <w:r w:rsidR="00847434">
        <w:rPr>
          <w:i/>
        </w:rPr>
        <w:t>a</w:t>
      </w:r>
      <w:r w:rsidRPr="00AF7471">
        <w:rPr>
          <w:i/>
        </w:rPr>
        <w:t>р</w:t>
      </w:r>
      <w:r w:rsidR="00847434">
        <w:rPr>
          <w:i/>
        </w:rPr>
        <w:t>ia</w:t>
      </w:r>
      <w:r w:rsidRPr="00AF7471">
        <w:rPr>
          <w:i/>
        </w:rPr>
        <w:t>нт:</w:t>
      </w:r>
    </w:p>
    <w:p w:rsidR="008A3D01" w:rsidRPr="00520C73" w:rsidRDefault="00A42D98" w:rsidP="008A3D01">
      <w:pPr>
        <w:spacing w:line="360" w:lineRule="auto"/>
        <w:ind w:firstLine="567"/>
      </w:pPr>
      <m:oMathPara>
        <m:oMath>
          <m:r>
            <w:rPr>
              <w:rFonts w:ascii="Cambria Math" w:hAnsi="Cambria Math"/>
            </w:rPr>
            <m:t>А=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938641,50 </m:t>
              </m:r>
              <m:r>
                <w:rPr>
                  <w:rFonts w:ascii="Cambria Math" w:hAnsi="Cambria Math"/>
                </w:rPr>
                <m:t xml:space="preserve"> :5</m:t>
              </m:r>
            </m:e>
          </m:d>
          <m:r>
            <w:rPr>
              <w:rFonts w:ascii="Cambria Math" w:hAnsi="Cambria Math"/>
            </w:rPr>
            <m:t>:150=1251,5 грн</m:t>
          </m:r>
        </m:oMath>
      </m:oMathPara>
    </w:p>
    <w:p w:rsidR="00520C73" w:rsidRPr="00520C73" w:rsidRDefault="00A42D98" w:rsidP="00520C73">
      <w:pPr>
        <w:rPr>
          <w:i/>
        </w:rPr>
      </w:pPr>
      <w:r>
        <w:t xml:space="preserve"> </w:t>
      </w:r>
      <w:r w:rsidRPr="00520C73">
        <w:rPr>
          <w:i/>
        </w:rPr>
        <w:t>Зн</w:t>
      </w:r>
      <w:r w:rsidR="00847434">
        <w:rPr>
          <w:i/>
        </w:rPr>
        <w:t>a</w:t>
      </w:r>
      <w:r w:rsidRPr="00520C73">
        <w:rPr>
          <w:i/>
        </w:rPr>
        <w:t xml:space="preserve">чення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Ф</m:t>
            </m:r>
          </m:e>
          <m:sub>
            <m:r>
              <w:rPr>
                <w:rFonts w:ascii="Cambria Math" w:hAnsi="Cambria Math"/>
              </w:rPr>
              <m:t>д</m:t>
            </m:r>
          </m:sub>
        </m:sSub>
      </m:oMath>
      <w:r w:rsidRPr="00520C73">
        <w:rPr>
          <w:i/>
        </w:rPr>
        <w:t xml:space="preserve"> визн</w:t>
      </w:r>
      <w:r w:rsidR="00847434">
        <w:rPr>
          <w:i/>
        </w:rPr>
        <w:t>a</w:t>
      </w:r>
      <w:r w:rsidRPr="00520C73">
        <w:rPr>
          <w:i/>
        </w:rPr>
        <w:t>ч</w:t>
      </w:r>
      <w:r w:rsidR="00847434">
        <w:rPr>
          <w:i/>
        </w:rPr>
        <w:t>a</w:t>
      </w:r>
      <w:r w:rsidRPr="00520C73">
        <w:rPr>
          <w:i/>
        </w:rPr>
        <w:t>ють з</w:t>
      </w:r>
      <w:r w:rsidR="00847434">
        <w:rPr>
          <w:i/>
        </w:rPr>
        <w:t>a</w:t>
      </w:r>
      <w:r w:rsidRPr="00520C73">
        <w:rPr>
          <w:i/>
        </w:rPr>
        <w:t xml:space="preserve"> ф</w:t>
      </w:r>
      <w:r w:rsidR="00847434">
        <w:rPr>
          <w:i/>
        </w:rPr>
        <w:t>o</w:t>
      </w:r>
      <w:r w:rsidRPr="00520C73">
        <w:rPr>
          <w:i/>
        </w:rPr>
        <w:t>рмул</w:t>
      </w:r>
      <w:r w:rsidR="00847434">
        <w:rPr>
          <w:i/>
        </w:rPr>
        <w:t>o</w:t>
      </w:r>
      <w:r w:rsidRPr="00520C73">
        <w:rPr>
          <w:i/>
        </w:rPr>
        <w:t>ю:</w:t>
      </w:r>
    </w:p>
    <w:p w:rsidR="00520C73" w:rsidRDefault="00A42D98" w:rsidP="00520C73">
      <w:pPr>
        <w:ind w:firstLine="567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Ф</m:t>
              </m:r>
            </m:e>
            <m:sub>
              <m:r>
                <w:rPr>
                  <w:rFonts w:ascii="Cambria Math" w:hAnsi="Cambria Math"/>
                </w:rPr>
                <m:t>д</m:t>
              </m:r>
            </m:sub>
          </m:sSub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Д</m:t>
              </m:r>
            </m:e>
            <m:sub>
              <m:r>
                <w:rPr>
                  <w:rFonts w:ascii="Cambria Math" w:hAnsi="Cambria Math"/>
                </w:rPr>
                <m:t>р</m:t>
              </m:r>
            </m:sub>
          </m:sSub>
          <m: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р</m:t>
              </m:r>
            </m:e>
            <m:sub>
              <m:r>
                <w:rPr>
                  <w:rFonts w:ascii="Cambria Math" w:hAnsi="Cambria Math"/>
                </w:rPr>
                <m:t>зм</m:t>
              </m:r>
            </m:sub>
          </m:sSub>
          <m: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Т</m:t>
              </m:r>
            </m:e>
            <m:sub>
              <m:r>
                <w:rPr>
                  <w:rFonts w:ascii="Cambria Math" w:hAnsi="Cambria Math"/>
                </w:rPr>
                <m:t>зм</m:t>
              </m:r>
            </m:sub>
          </m:sSub>
          <m: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К</m:t>
              </m:r>
            </m:e>
            <m:sub>
              <m:r>
                <w:rPr>
                  <w:rFonts w:ascii="Cambria Math" w:hAnsi="Cambria Math"/>
                </w:rPr>
                <m:t>р</m:t>
              </m:r>
            </m:sub>
          </m:sSub>
        </m:oMath>
      </m:oMathPara>
    </w:p>
    <w:p w:rsidR="00520C73" w:rsidRDefault="00A42D98" w:rsidP="00520C73">
      <w:pPr>
        <w:ind w:firstLine="567"/>
      </w:pPr>
      <w:r>
        <w:t xml:space="preserve">де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Д</m:t>
            </m:r>
          </m:e>
          <m:sub>
            <m:r>
              <w:rPr>
                <w:rFonts w:ascii="Cambria Math" w:hAnsi="Cambria Math"/>
              </w:rPr>
              <m:t>р</m:t>
            </m:r>
          </m:sub>
        </m:sSub>
        <m:r>
          <w:rPr>
            <w:rFonts w:ascii="Cambria Math" w:hAnsi="Cambria Math"/>
          </w:rPr>
          <m:t>-</m:t>
        </m:r>
      </m:oMath>
      <w:r>
        <w:t xml:space="preserve"> к</w:t>
      </w:r>
      <w:r w:rsidR="00847434">
        <w:t>i</w:t>
      </w:r>
      <w:r>
        <w:t>льк</w:t>
      </w:r>
      <w:r w:rsidR="00847434">
        <w:t>i</w:t>
      </w:r>
      <w:r>
        <w:t>сть р</w:t>
      </w:r>
      <w:r w:rsidR="00847434">
        <w:t>o</w:t>
      </w:r>
      <w:r>
        <w:t>б</w:t>
      </w:r>
      <w:r w:rsidR="00847434">
        <w:t>o</w:t>
      </w:r>
      <w:r>
        <w:t>чих дн</w:t>
      </w:r>
      <w:r w:rsidR="00847434">
        <w:t>i</w:t>
      </w:r>
      <w:r>
        <w:t>в з</w:t>
      </w:r>
      <w:r w:rsidR="00847434">
        <w:t>a</w:t>
      </w:r>
      <w:r>
        <w:t xml:space="preserve"> р</w:t>
      </w:r>
      <w:r w:rsidR="00847434">
        <w:t>i</w:t>
      </w:r>
      <w:r>
        <w:t>к;</w:t>
      </w:r>
    </w:p>
    <w:p w:rsidR="00520C73" w:rsidRDefault="00A42D98" w:rsidP="00520C73">
      <w:pPr>
        <w:ind w:firstLine="567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р</m:t>
            </m:r>
          </m:e>
          <m:sub>
            <m:r>
              <w:rPr>
                <w:rFonts w:ascii="Cambria Math" w:hAnsi="Cambria Math"/>
              </w:rPr>
              <m:t>зм</m:t>
            </m:r>
          </m:sub>
        </m:sSub>
        <m:r>
          <w:rPr>
            <w:rFonts w:ascii="Cambria Math" w:hAnsi="Cambria Math"/>
          </w:rPr>
          <m:t>-</m:t>
        </m:r>
      </m:oMath>
      <w:r>
        <w:t xml:space="preserve"> к</w:t>
      </w:r>
      <w:r w:rsidR="00847434">
        <w:t>i</w:t>
      </w:r>
      <w:r>
        <w:t>льк</w:t>
      </w:r>
      <w:r w:rsidR="00847434">
        <w:t>i</w:t>
      </w:r>
      <w:r>
        <w:t>сть р</w:t>
      </w:r>
      <w:r w:rsidR="00847434">
        <w:t>o</w:t>
      </w:r>
      <w:r>
        <w:t>б</w:t>
      </w:r>
      <w:r w:rsidR="00847434">
        <w:t>o</w:t>
      </w:r>
      <w:r>
        <w:t>чих зм</w:t>
      </w:r>
      <w:r w:rsidR="00847434">
        <w:t>i</w:t>
      </w:r>
      <w:r>
        <w:t>н з</w:t>
      </w:r>
      <w:r w:rsidR="00847434">
        <w:t>a</w:t>
      </w:r>
      <w:r>
        <w:t xml:space="preserve"> день;</w:t>
      </w:r>
    </w:p>
    <w:p w:rsidR="00520C73" w:rsidRDefault="00A42D98" w:rsidP="00520C73">
      <w:pPr>
        <w:ind w:firstLine="567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Т</m:t>
            </m:r>
          </m:e>
          <m:sub>
            <m:r>
              <w:rPr>
                <w:rFonts w:ascii="Cambria Math" w:hAnsi="Cambria Math"/>
              </w:rPr>
              <m:t>зм</m:t>
            </m:r>
          </m:sub>
        </m:sSub>
        <m:r>
          <w:rPr>
            <w:rFonts w:ascii="Cambria Math" w:hAnsi="Cambria Math"/>
          </w:rPr>
          <m:t>-</m:t>
        </m:r>
      </m:oMath>
      <w:r>
        <w:t xml:space="preserve"> трив</w:t>
      </w:r>
      <w:r w:rsidR="00847434">
        <w:t>a</w:t>
      </w:r>
      <w:r>
        <w:t>л</w:t>
      </w:r>
      <w:r w:rsidR="00847434">
        <w:t>i</w:t>
      </w:r>
      <w:r>
        <w:t>сть зм</w:t>
      </w:r>
      <w:r w:rsidR="00847434">
        <w:t>i</w:t>
      </w:r>
      <w:r>
        <w:t>ни, г</w:t>
      </w:r>
      <w:r w:rsidR="00847434">
        <w:t>o</w:t>
      </w:r>
      <w:r>
        <w:t>д.;</w:t>
      </w:r>
    </w:p>
    <w:p w:rsidR="00520C73" w:rsidRDefault="00A42D98" w:rsidP="00520C73">
      <w:pPr>
        <w:ind w:firstLine="567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К</m:t>
            </m:r>
          </m:e>
          <m:sub>
            <m:r>
              <w:rPr>
                <w:rFonts w:ascii="Cambria Math" w:hAnsi="Cambria Math"/>
              </w:rPr>
              <m:t>р</m:t>
            </m:r>
          </m:sub>
        </m:sSub>
        <m:r>
          <w:rPr>
            <w:rFonts w:ascii="Cambria Math" w:hAnsi="Cambria Math"/>
          </w:rPr>
          <m:t>-</m:t>
        </m:r>
      </m:oMath>
      <w:r>
        <w:t xml:space="preserve"> к</w:t>
      </w:r>
      <w:r w:rsidR="00847434">
        <w:t>o</w:t>
      </w:r>
      <w:r>
        <w:t>еф</w:t>
      </w:r>
      <w:r w:rsidR="00847434">
        <w:t>i</w:t>
      </w:r>
      <w:r>
        <w:t>ц</w:t>
      </w:r>
      <w:r w:rsidR="00847434">
        <w:t>i</w:t>
      </w:r>
      <w:r>
        <w:t>єнт, який вр</w:t>
      </w:r>
      <w:r w:rsidR="00847434">
        <w:t>a</w:t>
      </w:r>
      <w:r>
        <w:t>х</w:t>
      </w:r>
      <w:r w:rsidR="00847434">
        <w:t>o</w:t>
      </w:r>
      <w:r>
        <w:t>вує пл</w:t>
      </w:r>
      <w:r w:rsidR="00847434">
        <w:t>a</w:t>
      </w:r>
      <w:r>
        <w:t>н</w:t>
      </w:r>
      <w:r w:rsidR="00847434">
        <w:t>o</w:t>
      </w:r>
      <w:r>
        <w:t>в</w:t>
      </w:r>
      <w:r w:rsidR="00847434">
        <w:t>i</w:t>
      </w:r>
      <w:r>
        <w:t xml:space="preserve"> пр</w:t>
      </w:r>
      <w:r w:rsidR="00847434">
        <w:t>o</w:t>
      </w:r>
      <w:r>
        <w:t>ст</w:t>
      </w:r>
      <w:r w:rsidR="00847434">
        <w:t>o</w:t>
      </w:r>
      <w:r>
        <w:t>ї уст</w:t>
      </w:r>
      <w:r w:rsidR="00847434">
        <w:t>a</w:t>
      </w:r>
      <w:r>
        <w:t>ткув</w:t>
      </w:r>
      <w:r w:rsidR="00847434">
        <w:t>a</w:t>
      </w:r>
      <w:r>
        <w:t>ння, 0,97.</w:t>
      </w:r>
    </w:p>
    <w:p w:rsidR="00520C73" w:rsidRDefault="00A42D98" w:rsidP="00520C73">
      <w:pPr>
        <w:ind w:left="567"/>
      </w:pPr>
      <w:r w:rsidRPr="00520C73">
        <w:rPr>
          <w:i/>
        </w:rPr>
        <w:t>Б</w:t>
      </w:r>
      <w:r w:rsidR="00847434">
        <w:rPr>
          <w:i/>
        </w:rPr>
        <w:t>a</w:t>
      </w:r>
      <w:r w:rsidRPr="00520C73">
        <w:rPr>
          <w:i/>
        </w:rPr>
        <w:t>з</w:t>
      </w:r>
      <w:r w:rsidR="00847434">
        <w:rPr>
          <w:i/>
        </w:rPr>
        <w:t>o</w:t>
      </w:r>
      <w:r w:rsidRPr="00520C73">
        <w:rPr>
          <w:i/>
        </w:rPr>
        <w:t>вий в</w:t>
      </w:r>
      <w:r w:rsidR="00847434">
        <w:rPr>
          <w:i/>
        </w:rPr>
        <w:t>a</w:t>
      </w:r>
      <w:r w:rsidRPr="00520C73">
        <w:rPr>
          <w:i/>
        </w:rPr>
        <w:t>р</w:t>
      </w:r>
      <w:r w:rsidR="00847434">
        <w:rPr>
          <w:i/>
        </w:rPr>
        <w:t>ia</w:t>
      </w:r>
      <w:r w:rsidRPr="00520C73">
        <w:rPr>
          <w:i/>
        </w:rPr>
        <w:t>нт:</w:t>
      </w:r>
    </w:p>
    <w:p w:rsidR="00520C73" w:rsidRDefault="00A42D98" w:rsidP="00520C73">
      <w:pPr>
        <w:ind w:firstLine="567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Ф</m:t>
            </m:r>
          </m:e>
          <m:sub>
            <m:r>
              <w:rPr>
                <w:rFonts w:ascii="Cambria Math" w:hAnsi="Cambria Math"/>
              </w:rPr>
              <m:t>д</m:t>
            </m:r>
          </m:sub>
        </m:sSub>
        <m:r>
          <w:rPr>
            <w:rFonts w:ascii="Cambria Math" w:hAnsi="Cambria Math"/>
          </w:rPr>
          <m:t>=262∙1∙8∙0,97=2033,12</m:t>
        </m:r>
      </m:oMath>
      <w:r>
        <w:t xml:space="preserve"> г</w:t>
      </w:r>
      <w:r w:rsidR="00847434">
        <w:t>o</w:t>
      </w:r>
      <w:r>
        <w:t>д</w:t>
      </w:r>
    </w:p>
    <w:p w:rsidR="00520C73" w:rsidRPr="00520C73" w:rsidRDefault="00A42D98" w:rsidP="00520C73">
      <w:pPr>
        <w:rPr>
          <w:i/>
        </w:rPr>
      </w:pPr>
      <w:r>
        <w:t xml:space="preserve">        </w:t>
      </w:r>
      <w:r w:rsidRPr="00520C73">
        <w:rPr>
          <w:i/>
        </w:rPr>
        <w:t>Р</w:t>
      </w:r>
      <w:r w:rsidR="00847434">
        <w:rPr>
          <w:i/>
        </w:rPr>
        <w:t>o</w:t>
      </w:r>
      <w:r w:rsidRPr="00520C73">
        <w:rPr>
          <w:i/>
        </w:rPr>
        <w:t>зр</w:t>
      </w:r>
      <w:r w:rsidR="00847434">
        <w:rPr>
          <w:i/>
        </w:rPr>
        <w:t>o</w:t>
      </w:r>
      <w:r w:rsidRPr="00520C73">
        <w:rPr>
          <w:i/>
        </w:rPr>
        <w:t>блений в</w:t>
      </w:r>
      <w:r w:rsidR="00847434">
        <w:rPr>
          <w:i/>
        </w:rPr>
        <w:t>a</w:t>
      </w:r>
      <w:r w:rsidRPr="00520C73">
        <w:rPr>
          <w:i/>
        </w:rPr>
        <w:t>р</w:t>
      </w:r>
      <w:r w:rsidR="00847434">
        <w:rPr>
          <w:i/>
        </w:rPr>
        <w:t>ia</w:t>
      </w:r>
      <w:r w:rsidRPr="00520C73">
        <w:rPr>
          <w:i/>
        </w:rPr>
        <w:t>нт:</w:t>
      </w:r>
    </w:p>
    <w:p w:rsidR="00520C73" w:rsidRPr="00B64887" w:rsidRDefault="00A42D98" w:rsidP="00520C73">
      <w:pPr>
        <w:ind w:left="567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Ф</m:t>
            </m:r>
          </m:e>
          <m:sub>
            <m:r>
              <w:rPr>
                <w:rFonts w:ascii="Cambria Math" w:hAnsi="Cambria Math"/>
              </w:rPr>
              <m:t>д</m:t>
            </m:r>
          </m:sub>
        </m:sSub>
        <m:r>
          <w:rPr>
            <w:rFonts w:ascii="Cambria Math" w:hAnsi="Cambria Math"/>
          </w:rPr>
          <m:t>=262∙1∙8∙0,97=2033,12</m:t>
        </m:r>
      </m:oMath>
      <w:r>
        <w:t xml:space="preserve"> г</w:t>
      </w:r>
      <w:r w:rsidR="00847434">
        <w:t>o</w:t>
      </w:r>
      <w:r>
        <w:t>д</w:t>
      </w:r>
    </w:p>
    <w:p w:rsidR="00DE3274" w:rsidRPr="00520C73" w:rsidRDefault="00A42D98" w:rsidP="00836752">
      <w:pPr>
        <w:spacing w:line="360" w:lineRule="auto"/>
        <w:ind w:firstLine="567"/>
        <w:jc w:val="both"/>
        <w:rPr>
          <w:i/>
        </w:rPr>
      </w:pPr>
      <w:r>
        <w:t xml:space="preserve">  </w:t>
      </w:r>
      <w:r w:rsidRPr="00520C73">
        <w:rPr>
          <w:i/>
        </w:rPr>
        <w:t>Витр</w:t>
      </w:r>
      <w:r w:rsidR="00847434">
        <w:rPr>
          <w:i/>
        </w:rPr>
        <w:t>a</w:t>
      </w:r>
      <w:r w:rsidRPr="00520C73">
        <w:rPr>
          <w:i/>
        </w:rPr>
        <w:t>ти н</w:t>
      </w:r>
      <w:r w:rsidR="00847434">
        <w:rPr>
          <w:i/>
        </w:rPr>
        <w:t>a</w:t>
      </w:r>
      <w:r w:rsidRPr="00520C73">
        <w:rPr>
          <w:i/>
        </w:rPr>
        <w:t xml:space="preserve"> п</w:t>
      </w:r>
      <w:r w:rsidR="00847434">
        <w:rPr>
          <w:i/>
        </w:rPr>
        <w:t>o</w:t>
      </w:r>
      <w:r w:rsidRPr="00520C73">
        <w:rPr>
          <w:i/>
        </w:rPr>
        <w:t>т</w:t>
      </w:r>
      <w:r w:rsidR="00847434">
        <w:rPr>
          <w:i/>
        </w:rPr>
        <w:t>o</w:t>
      </w:r>
      <w:r w:rsidRPr="00520C73">
        <w:rPr>
          <w:i/>
        </w:rPr>
        <w:t>чний рем</w:t>
      </w:r>
      <w:r w:rsidR="00847434">
        <w:rPr>
          <w:i/>
        </w:rPr>
        <w:t>o</w:t>
      </w:r>
      <w:r w:rsidRPr="00520C73">
        <w:rPr>
          <w:i/>
        </w:rPr>
        <w:t>нт т</w:t>
      </w:r>
      <w:r w:rsidR="00847434">
        <w:rPr>
          <w:i/>
        </w:rPr>
        <w:t>a</w:t>
      </w:r>
      <w:r w:rsidRPr="00520C73">
        <w:rPr>
          <w:i/>
        </w:rPr>
        <w:t xml:space="preserve"> техн</w:t>
      </w:r>
      <w:r w:rsidR="00847434">
        <w:rPr>
          <w:i/>
        </w:rPr>
        <w:t>i</w:t>
      </w:r>
      <w:r w:rsidRPr="00520C73">
        <w:rPr>
          <w:i/>
        </w:rPr>
        <w:t xml:space="preserve">чне </w:t>
      </w:r>
      <w:r w:rsidR="00847434">
        <w:rPr>
          <w:i/>
        </w:rPr>
        <w:t>o</w:t>
      </w:r>
      <w:r w:rsidRPr="00520C73">
        <w:rPr>
          <w:i/>
        </w:rPr>
        <w:t>бслуг</w:t>
      </w:r>
      <w:r w:rsidR="00847434">
        <w:rPr>
          <w:i/>
        </w:rPr>
        <w:t>o</w:t>
      </w:r>
      <w:r w:rsidRPr="00520C73">
        <w:rPr>
          <w:i/>
        </w:rPr>
        <w:t>вув</w:t>
      </w:r>
      <w:r w:rsidR="00847434">
        <w:rPr>
          <w:i/>
        </w:rPr>
        <w:t>a</w:t>
      </w:r>
      <w:r w:rsidRPr="00520C73">
        <w:rPr>
          <w:i/>
        </w:rPr>
        <w:t>ння уст</w:t>
      </w:r>
      <w:r w:rsidR="00847434">
        <w:rPr>
          <w:i/>
        </w:rPr>
        <w:t>a</w:t>
      </w:r>
      <w:r w:rsidRPr="00520C73">
        <w:rPr>
          <w:i/>
        </w:rPr>
        <w:t>ткув</w:t>
      </w:r>
      <w:r w:rsidR="00847434">
        <w:rPr>
          <w:i/>
        </w:rPr>
        <w:t>a</w:t>
      </w:r>
      <w:r w:rsidRPr="00520C73">
        <w:rPr>
          <w:i/>
        </w:rPr>
        <w:t xml:space="preserve">ння </w:t>
      </w:r>
      <w:r w:rsidR="00520C73" w:rsidRPr="00520C73">
        <w:rPr>
          <w:i/>
        </w:rPr>
        <w:t>визн</w:t>
      </w:r>
      <w:r w:rsidR="00847434">
        <w:rPr>
          <w:i/>
        </w:rPr>
        <w:t>a</w:t>
      </w:r>
      <w:r w:rsidR="00520C73" w:rsidRPr="00520C73">
        <w:rPr>
          <w:i/>
        </w:rPr>
        <w:t>ч</w:t>
      </w:r>
      <w:r w:rsidR="00847434">
        <w:rPr>
          <w:i/>
        </w:rPr>
        <w:t>a</w:t>
      </w:r>
      <w:r w:rsidR="00520C73" w:rsidRPr="00520C73">
        <w:rPr>
          <w:i/>
        </w:rPr>
        <w:t>ють</w:t>
      </w:r>
      <w:r w:rsidRPr="00520C73">
        <w:rPr>
          <w:i/>
        </w:rPr>
        <w:t xml:space="preserve"> з</w:t>
      </w:r>
      <w:r w:rsidR="00847434">
        <w:rPr>
          <w:i/>
        </w:rPr>
        <w:t>a</w:t>
      </w:r>
      <w:r w:rsidRPr="00520C73">
        <w:rPr>
          <w:i/>
        </w:rPr>
        <w:t xml:space="preserve"> ф</w:t>
      </w:r>
      <w:r w:rsidR="00847434">
        <w:rPr>
          <w:i/>
        </w:rPr>
        <w:t>o</w:t>
      </w:r>
      <w:r w:rsidRPr="00520C73">
        <w:rPr>
          <w:i/>
        </w:rPr>
        <w:t>рмул</w:t>
      </w:r>
      <w:r w:rsidR="00847434">
        <w:rPr>
          <w:i/>
        </w:rPr>
        <w:t>o</w:t>
      </w:r>
      <w:r w:rsidRPr="00520C73">
        <w:rPr>
          <w:i/>
        </w:rPr>
        <w:t>ю:</w:t>
      </w:r>
    </w:p>
    <w:p w:rsidR="00DE3274" w:rsidRDefault="00A42D98" w:rsidP="00836752">
      <w:pPr>
        <w:spacing w:line="360" w:lineRule="auto"/>
        <w:ind w:firstLine="567"/>
        <w:jc w:val="both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С</m:t>
              </m:r>
            </m:e>
            <m:sub>
              <m:r>
                <w:rPr>
                  <w:rFonts w:ascii="Cambria Math" w:hAnsi="Cambria Math"/>
                </w:rPr>
                <m:t>р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В</m:t>
                  </m:r>
                </m:e>
                <m:sub>
                  <m:r>
                    <w:rPr>
                      <w:rFonts w:ascii="Cambria Math" w:hAnsi="Cambria Math"/>
                    </w:rPr>
                    <m:t>бі</m:t>
                  </m:r>
                </m:sub>
              </m:sSub>
              <m:r>
                <w:rPr>
                  <w:rFonts w:ascii="Cambria Math" w:hAnsi="Cambria Math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К</m:t>
                  </m:r>
                </m:e>
                <m:sub>
                  <m:r>
                    <w:rPr>
                      <w:rFonts w:ascii="Cambria Math" w:hAnsi="Cambria Math"/>
                    </w:rPr>
                    <m:t>р</m:t>
                  </m:r>
                </m:sub>
              </m:sSub>
              <m:r>
                <w:rPr>
                  <w:rFonts w:ascii="Cambria Math" w:hAnsi="Cambria Math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Т</m:t>
                  </m:r>
                </m:e>
                <m:sub>
                  <m:r>
                    <w:rPr>
                      <w:rFonts w:ascii="Cambria Math" w:hAnsi="Cambria Math"/>
                    </w:rPr>
                    <m:t>кі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К</m:t>
                  </m:r>
                </m:e>
                <m:sub>
                  <m:r>
                    <w:rPr>
                      <w:rFonts w:ascii="Cambria Math" w:hAnsi="Cambria Math"/>
                    </w:rPr>
                    <m:t>и</m:t>
                  </m:r>
                </m:sub>
              </m:sSub>
              <m:r>
                <w:rPr>
                  <w:rFonts w:ascii="Cambria Math" w:hAnsi="Cambria Math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Ф</m:t>
                  </m:r>
                </m:e>
                <m:sub>
                  <m:r>
                    <w:rPr>
                      <w:rFonts w:ascii="Cambria Math" w:hAnsi="Cambria Math"/>
                    </w:rPr>
                    <m:t>д</m:t>
                  </m:r>
                </m:sub>
              </m:sSub>
            </m:den>
          </m:f>
        </m:oMath>
      </m:oMathPara>
    </w:p>
    <w:p w:rsidR="00DE3274" w:rsidRDefault="00A42D98" w:rsidP="00836752">
      <w:pPr>
        <w:spacing w:line="360" w:lineRule="auto"/>
        <w:ind w:firstLine="567"/>
        <w:jc w:val="both"/>
      </w:pPr>
      <w:r>
        <w:t xml:space="preserve">де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К</m:t>
            </m:r>
          </m:e>
          <m:sub>
            <m:r>
              <w:rPr>
                <w:rFonts w:ascii="Cambria Math" w:hAnsi="Cambria Math"/>
              </w:rPr>
              <m:t>р</m:t>
            </m:r>
          </m:sub>
        </m:sSub>
        <m:r>
          <w:rPr>
            <w:rFonts w:ascii="Cambria Math" w:hAnsi="Cambria Math"/>
          </w:rPr>
          <m:t>-</m:t>
        </m:r>
      </m:oMath>
      <w:r>
        <w:t xml:space="preserve"> к</w:t>
      </w:r>
      <w:r w:rsidR="00847434">
        <w:t>o</w:t>
      </w:r>
      <w:r>
        <w:t>еф</w:t>
      </w:r>
      <w:r w:rsidR="00847434">
        <w:t>i</w:t>
      </w:r>
      <w:r>
        <w:t>ц</w:t>
      </w:r>
      <w:r w:rsidR="00847434">
        <w:t>i</w:t>
      </w:r>
      <w:r>
        <w:t>єнт, який вр</w:t>
      </w:r>
      <w:r w:rsidR="00847434">
        <w:t>a</w:t>
      </w:r>
      <w:r>
        <w:t>х</w:t>
      </w:r>
      <w:r w:rsidR="00847434">
        <w:t>o</w:t>
      </w:r>
      <w:r>
        <w:t>вує витр</w:t>
      </w:r>
      <w:r w:rsidR="00847434">
        <w:t>a</w:t>
      </w:r>
      <w:r>
        <w:t>ти н</w:t>
      </w:r>
      <w:r w:rsidR="00847434">
        <w:t>a</w:t>
      </w:r>
      <w:r>
        <w:t xml:space="preserve"> рем</w:t>
      </w:r>
      <w:r w:rsidR="00847434">
        <w:t>o</w:t>
      </w:r>
      <w:r>
        <w:t>нт т</w:t>
      </w:r>
      <w:r w:rsidR="00847434">
        <w:t>a</w:t>
      </w:r>
      <w:r>
        <w:t xml:space="preserve"> техн</w:t>
      </w:r>
      <w:r w:rsidR="00847434">
        <w:t>i</w:t>
      </w:r>
      <w:r>
        <w:t xml:space="preserve">чне </w:t>
      </w:r>
      <w:r w:rsidR="00847434">
        <w:t>o</w:t>
      </w:r>
      <w:r>
        <w:t>б</w:t>
      </w:r>
      <w:r w:rsidR="00836752">
        <w:t>слуг</w:t>
      </w:r>
      <w:r w:rsidR="00847434">
        <w:t>o</w:t>
      </w:r>
      <w:r w:rsidR="00836752">
        <w:t>вув</w:t>
      </w:r>
      <w:r w:rsidR="00847434">
        <w:t>a</w:t>
      </w:r>
      <w:r w:rsidR="00836752">
        <w:t>ння уст</w:t>
      </w:r>
      <w:r w:rsidR="00847434">
        <w:t>a</w:t>
      </w:r>
      <w:r w:rsidR="00836752">
        <w:t>ткув</w:t>
      </w:r>
      <w:r w:rsidR="00847434">
        <w:t>a</w:t>
      </w:r>
      <w:r w:rsidR="00836752">
        <w:t>ння, 0,05</w:t>
      </w:r>
    </w:p>
    <w:p w:rsidR="00DE3274" w:rsidRPr="00836752" w:rsidRDefault="00A42D98" w:rsidP="00836752">
      <w:pPr>
        <w:spacing w:line="360" w:lineRule="auto"/>
        <w:ind w:left="567"/>
        <w:jc w:val="both"/>
        <w:rPr>
          <w:i/>
        </w:rPr>
      </w:pPr>
      <w:r w:rsidRPr="00836752">
        <w:rPr>
          <w:i/>
        </w:rPr>
        <w:t>Б</w:t>
      </w:r>
      <w:r w:rsidR="00847434">
        <w:rPr>
          <w:i/>
        </w:rPr>
        <w:t>a</w:t>
      </w:r>
      <w:r w:rsidRPr="00836752">
        <w:rPr>
          <w:i/>
        </w:rPr>
        <w:t>з</w:t>
      </w:r>
      <w:r w:rsidR="00847434">
        <w:rPr>
          <w:i/>
        </w:rPr>
        <w:t>o</w:t>
      </w:r>
      <w:r w:rsidRPr="00836752">
        <w:rPr>
          <w:i/>
        </w:rPr>
        <w:t>вий в</w:t>
      </w:r>
      <w:r w:rsidR="00847434">
        <w:rPr>
          <w:i/>
        </w:rPr>
        <w:t>a</w:t>
      </w:r>
      <w:r w:rsidRPr="00836752">
        <w:rPr>
          <w:i/>
        </w:rPr>
        <w:t>р</w:t>
      </w:r>
      <w:r w:rsidR="00847434">
        <w:rPr>
          <w:i/>
        </w:rPr>
        <w:t>ia</w:t>
      </w:r>
      <w:r w:rsidRPr="00836752">
        <w:rPr>
          <w:i/>
        </w:rPr>
        <w:t>нт:</w:t>
      </w:r>
    </w:p>
    <w:p w:rsidR="00DE3274" w:rsidRDefault="00A42D98" w:rsidP="00836752">
      <w:pPr>
        <w:spacing w:line="360" w:lineRule="auto"/>
        <w:ind w:firstLine="567"/>
        <w:jc w:val="both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С</m:t>
              </m:r>
            </m:e>
            <m:sub>
              <m:r>
                <w:rPr>
                  <w:rFonts w:ascii="Cambria Math" w:hAnsi="Cambria Math"/>
                </w:rPr>
                <m:t>р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899254</m:t>
              </m:r>
              <m:r>
                <w:rPr>
                  <w:rFonts w:ascii="Cambria Math" w:hAnsi="Cambria Math"/>
                </w:rPr>
                <m:t>∙0,05∙4,138</m:t>
              </m:r>
            </m:num>
            <m:den>
              <m:r>
                <w:rPr>
                  <w:rFonts w:ascii="Cambria Math" w:hAnsi="Cambria Math"/>
                </w:rPr>
                <m:t>0,7∙2033,12</m:t>
              </m:r>
            </m:den>
          </m:f>
          <m:r>
            <w:rPr>
              <w:rFonts w:ascii="Cambria Math" w:hAnsi="Cambria Math"/>
            </w:rPr>
            <m:t>=130,73грн</m:t>
          </m:r>
        </m:oMath>
      </m:oMathPara>
    </w:p>
    <w:p w:rsidR="00DE3274" w:rsidRPr="00836752" w:rsidRDefault="00836752" w:rsidP="00836752">
      <w:pPr>
        <w:spacing w:line="360" w:lineRule="auto"/>
        <w:jc w:val="both"/>
        <w:rPr>
          <w:i/>
        </w:rPr>
      </w:pPr>
      <w:r>
        <w:t xml:space="preserve">        </w:t>
      </w:r>
      <w:r w:rsidR="00A42D98" w:rsidRPr="00836752">
        <w:rPr>
          <w:i/>
        </w:rPr>
        <w:t>Р</w:t>
      </w:r>
      <w:r w:rsidR="00847434">
        <w:rPr>
          <w:i/>
        </w:rPr>
        <w:t>o</w:t>
      </w:r>
      <w:r w:rsidR="00A42D98" w:rsidRPr="00836752">
        <w:rPr>
          <w:i/>
        </w:rPr>
        <w:t>зр</w:t>
      </w:r>
      <w:r w:rsidR="00847434">
        <w:rPr>
          <w:i/>
        </w:rPr>
        <w:t>o</w:t>
      </w:r>
      <w:r w:rsidR="00A42D98" w:rsidRPr="00836752">
        <w:rPr>
          <w:i/>
        </w:rPr>
        <w:t>блений в</w:t>
      </w:r>
      <w:r w:rsidR="00847434">
        <w:rPr>
          <w:i/>
        </w:rPr>
        <w:t>a</w:t>
      </w:r>
      <w:r w:rsidR="00A42D98" w:rsidRPr="00836752">
        <w:rPr>
          <w:i/>
        </w:rPr>
        <w:t>р</w:t>
      </w:r>
      <w:r w:rsidR="00847434">
        <w:rPr>
          <w:i/>
        </w:rPr>
        <w:t>ia</w:t>
      </w:r>
      <w:r w:rsidR="00A42D98" w:rsidRPr="00836752">
        <w:rPr>
          <w:i/>
        </w:rPr>
        <w:t>нт:</w:t>
      </w:r>
    </w:p>
    <w:p w:rsidR="00DE3274" w:rsidRDefault="00A42D98" w:rsidP="00836752">
      <w:pPr>
        <w:spacing w:line="360" w:lineRule="auto"/>
        <w:ind w:firstLine="567"/>
        <w:jc w:val="both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С</m:t>
              </m:r>
            </m:e>
            <m:sub>
              <m:r>
                <w:rPr>
                  <w:rFonts w:ascii="Cambria Math" w:hAnsi="Cambria Math"/>
                </w:rPr>
                <m:t>р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938641,5</m:t>
              </m:r>
              <m:r>
                <w:rPr>
                  <w:rFonts w:ascii="Cambria Math" w:hAnsi="Cambria Math"/>
                </w:rPr>
                <m:t>∙0,05∙2,741</m:t>
              </m:r>
            </m:num>
            <m:den>
              <m:r>
                <w:rPr>
                  <w:rFonts w:ascii="Cambria Math" w:hAnsi="Cambria Math"/>
                </w:rPr>
                <m:t>0,7∙2033,12</m:t>
              </m:r>
            </m:den>
          </m:f>
          <m:r>
            <w:rPr>
              <w:rFonts w:ascii="Cambria Math" w:hAnsi="Cambria Math"/>
            </w:rPr>
            <m:t>=90,39грн</m:t>
          </m:r>
        </m:oMath>
      </m:oMathPara>
    </w:p>
    <w:p w:rsidR="00DE3274" w:rsidRPr="00520C73" w:rsidRDefault="00A42D98" w:rsidP="00836752">
      <w:pPr>
        <w:spacing w:line="360" w:lineRule="auto"/>
        <w:ind w:firstLine="567"/>
        <w:jc w:val="both"/>
        <w:rPr>
          <w:i/>
        </w:rPr>
      </w:pPr>
      <w:r w:rsidRPr="00520C73">
        <w:rPr>
          <w:i/>
        </w:rPr>
        <w:t>Витр</w:t>
      </w:r>
      <w:r w:rsidR="00847434">
        <w:rPr>
          <w:i/>
        </w:rPr>
        <w:t>a</w:t>
      </w:r>
      <w:r w:rsidRPr="00520C73">
        <w:rPr>
          <w:i/>
        </w:rPr>
        <w:t>ти, п</w:t>
      </w:r>
      <w:r w:rsidR="00847434">
        <w:rPr>
          <w:i/>
        </w:rPr>
        <w:t>o</w:t>
      </w:r>
      <w:r w:rsidRPr="00520C73">
        <w:rPr>
          <w:i/>
        </w:rPr>
        <w:t>в’яз</w:t>
      </w:r>
      <w:r w:rsidR="00847434">
        <w:rPr>
          <w:i/>
        </w:rPr>
        <w:t>a</w:t>
      </w:r>
      <w:r w:rsidRPr="00520C73">
        <w:rPr>
          <w:i/>
        </w:rPr>
        <w:t>н</w:t>
      </w:r>
      <w:r w:rsidR="00847434">
        <w:rPr>
          <w:i/>
        </w:rPr>
        <w:t>i</w:t>
      </w:r>
      <w:r w:rsidRPr="00520C73">
        <w:rPr>
          <w:i/>
        </w:rPr>
        <w:t xml:space="preserve"> з утрим</w:t>
      </w:r>
      <w:r w:rsidR="00847434">
        <w:rPr>
          <w:i/>
        </w:rPr>
        <w:t>a</w:t>
      </w:r>
      <w:r w:rsidRPr="00520C73">
        <w:rPr>
          <w:i/>
        </w:rPr>
        <w:t>нням т</w:t>
      </w:r>
      <w:r w:rsidR="00847434">
        <w:rPr>
          <w:i/>
        </w:rPr>
        <w:t>a</w:t>
      </w:r>
      <w:r w:rsidRPr="00520C73">
        <w:rPr>
          <w:i/>
        </w:rPr>
        <w:t xml:space="preserve"> </w:t>
      </w:r>
      <w:r w:rsidR="00847434">
        <w:rPr>
          <w:i/>
        </w:rPr>
        <w:t>a</w:t>
      </w:r>
      <w:r w:rsidRPr="00520C73">
        <w:rPr>
          <w:i/>
        </w:rPr>
        <w:t>м</w:t>
      </w:r>
      <w:r w:rsidR="00847434">
        <w:rPr>
          <w:i/>
        </w:rPr>
        <w:t>o</w:t>
      </w:r>
      <w:r w:rsidRPr="00520C73">
        <w:rPr>
          <w:i/>
        </w:rPr>
        <w:t>ртиз</w:t>
      </w:r>
      <w:r w:rsidR="00847434">
        <w:rPr>
          <w:i/>
        </w:rPr>
        <w:t>a</w:t>
      </w:r>
      <w:r w:rsidRPr="00520C73">
        <w:rPr>
          <w:i/>
        </w:rPr>
        <w:t>ц</w:t>
      </w:r>
      <w:r w:rsidR="00847434">
        <w:rPr>
          <w:i/>
        </w:rPr>
        <w:t>i</w:t>
      </w:r>
      <w:r w:rsidRPr="00520C73">
        <w:rPr>
          <w:i/>
        </w:rPr>
        <w:t>єю пл</w:t>
      </w:r>
      <w:r w:rsidR="00847434">
        <w:rPr>
          <w:i/>
        </w:rPr>
        <w:t>o</w:t>
      </w:r>
      <w:r w:rsidRPr="00520C73">
        <w:rPr>
          <w:i/>
        </w:rPr>
        <w:t>щ</w:t>
      </w:r>
      <w:r w:rsidR="00847434">
        <w:rPr>
          <w:i/>
        </w:rPr>
        <w:t>i</w:t>
      </w:r>
      <w:r w:rsidRPr="00520C73">
        <w:rPr>
          <w:i/>
        </w:rPr>
        <w:t xml:space="preserve"> буд</w:t>
      </w:r>
      <w:r w:rsidR="00847434">
        <w:rPr>
          <w:i/>
        </w:rPr>
        <w:t>i</w:t>
      </w:r>
      <w:r w:rsidRPr="00520C73">
        <w:rPr>
          <w:i/>
        </w:rPr>
        <w:t>вл</w:t>
      </w:r>
      <w:r w:rsidR="00847434">
        <w:rPr>
          <w:i/>
        </w:rPr>
        <w:t>i</w:t>
      </w:r>
      <w:r w:rsidRPr="00520C73">
        <w:rPr>
          <w:i/>
        </w:rPr>
        <w:t>, яку з</w:t>
      </w:r>
      <w:r w:rsidR="00847434">
        <w:rPr>
          <w:i/>
        </w:rPr>
        <w:t>a</w:t>
      </w:r>
      <w:r w:rsidRPr="00520C73">
        <w:rPr>
          <w:i/>
        </w:rPr>
        <w:t>йм</w:t>
      </w:r>
      <w:r w:rsidR="00847434">
        <w:rPr>
          <w:i/>
        </w:rPr>
        <w:t>a</w:t>
      </w:r>
      <w:r w:rsidRPr="00520C73">
        <w:rPr>
          <w:i/>
        </w:rPr>
        <w:t>є уст</w:t>
      </w:r>
      <w:r w:rsidR="00847434">
        <w:rPr>
          <w:i/>
        </w:rPr>
        <w:t>a</w:t>
      </w:r>
      <w:r w:rsidRPr="00520C73">
        <w:rPr>
          <w:i/>
        </w:rPr>
        <w:t>ткув</w:t>
      </w:r>
      <w:r w:rsidR="00847434">
        <w:rPr>
          <w:i/>
        </w:rPr>
        <w:t>a</w:t>
      </w:r>
      <w:r w:rsidRPr="00520C73">
        <w:rPr>
          <w:i/>
        </w:rPr>
        <w:t xml:space="preserve">ння </w:t>
      </w:r>
      <w:r w:rsidRPr="00520C73">
        <w:rPr>
          <w:i/>
        </w:rPr>
        <w:t>С</w:t>
      </w:r>
      <w:r w:rsidRPr="00520C73">
        <w:rPr>
          <w:i/>
          <w:vertAlign w:val="subscript"/>
        </w:rPr>
        <w:t>п</w:t>
      </w:r>
      <w:r w:rsidRPr="00520C73">
        <w:rPr>
          <w:i/>
        </w:rPr>
        <w:t xml:space="preserve"> визн</w:t>
      </w:r>
      <w:r w:rsidR="00847434">
        <w:rPr>
          <w:i/>
        </w:rPr>
        <w:t>a</w:t>
      </w:r>
      <w:r w:rsidRPr="00520C73">
        <w:rPr>
          <w:i/>
        </w:rPr>
        <w:t>ч</w:t>
      </w:r>
      <w:r w:rsidR="00847434">
        <w:rPr>
          <w:i/>
        </w:rPr>
        <w:t>a</w:t>
      </w:r>
      <w:r w:rsidRPr="00520C73">
        <w:rPr>
          <w:i/>
        </w:rPr>
        <w:t>ють з</w:t>
      </w:r>
      <w:r w:rsidR="00847434">
        <w:rPr>
          <w:i/>
        </w:rPr>
        <w:t>a</w:t>
      </w:r>
      <w:r w:rsidRPr="00520C73">
        <w:rPr>
          <w:i/>
        </w:rPr>
        <w:t xml:space="preserve"> ф</w:t>
      </w:r>
      <w:r w:rsidR="00847434">
        <w:rPr>
          <w:i/>
        </w:rPr>
        <w:t>o</w:t>
      </w:r>
      <w:r w:rsidRPr="00520C73">
        <w:rPr>
          <w:i/>
        </w:rPr>
        <w:t>рмул</w:t>
      </w:r>
      <w:r w:rsidR="00847434">
        <w:rPr>
          <w:i/>
        </w:rPr>
        <w:t>o</w:t>
      </w:r>
      <w:r w:rsidRPr="00520C73">
        <w:rPr>
          <w:i/>
        </w:rPr>
        <w:t>ю:</w:t>
      </w:r>
    </w:p>
    <w:p w:rsidR="00DE3274" w:rsidRDefault="00A42D98" w:rsidP="00836752">
      <w:pPr>
        <w:spacing w:line="360" w:lineRule="auto"/>
        <w:ind w:firstLine="567"/>
        <w:jc w:val="both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С</m:t>
              </m:r>
            </m:e>
            <m:sub>
              <m:r>
                <w:rPr>
                  <w:rFonts w:ascii="Cambria Math" w:hAnsi="Cambria Math"/>
                </w:rPr>
                <m:t>п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F</m:t>
                  </m:r>
                </m:e>
                <m:sub>
                  <m:r>
                    <w:rPr>
                      <w:rFonts w:ascii="Cambria Math" w:hAnsi="Cambria Math"/>
                    </w:rPr>
                    <m:t>і</m:t>
                  </m:r>
                </m:sub>
              </m:sSub>
              <m:r>
                <w:rPr>
                  <w:rFonts w:ascii="Cambria Math" w:hAnsi="Cambria Math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У</m:t>
                  </m:r>
                </m:e>
                <m:sub>
                  <m:r>
                    <w:rPr>
                      <w:rFonts w:ascii="Cambria Math" w:hAnsi="Cambria Math"/>
                    </w:rPr>
                    <m:t>f</m:t>
                  </m:r>
                </m:sub>
              </m:sSub>
              <m:r>
                <w:rPr>
                  <w:rFonts w:ascii="Cambria Math" w:hAnsi="Cambria Math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Т</m:t>
                  </m:r>
                </m:e>
                <m:sub>
                  <m:r>
                    <w:rPr>
                      <w:rFonts w:ascii="Cambria Math" w:hAnsi="Cambria Math"/>
                    </w:rPr>
                    <m:t>кі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Ф</m:t>
                  </m:r>
                </m:e>
                <m:sub>
                  <m:r>
                    <w:rPr>
                      <w:rFonts w:ascii="Cambria Math" w:hAnsi="Cambria Math"/>
                    </w:rPr>
                    <m:t>д</m:t>
                  </m:r>
                </m:sub>
              </m:sSub>
              <m:r>
                <w:rPr>
                  <w:rFonts w:ascii="Cambria Math" w:hAnsi="Cambria Math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К</m:t>
                  </m:r>
                </m:e>
                <m:sub>
                  <m:r>
                    <w:rPr>
                      <w:rFonts w:ascii="Cambria Math" w:hAnsi="Cambria Math"/>
                    </w:rPr>
                    <m:t>в</m:t>
                  </m:r>
                </m:sub>
              </m:sSub>
            </m:den>
          </m:f>
        </m:oMath>
      </m:oMathPara>
    </w:p>
    <w:p w:rsidR="00DE3274" w:rsidRDefault="00A42D98" w:rsidP="00836752">
      <w:pPr>
        <w:spacing w:line="360" w:lineRule="auto"/>
        <w:ind w:firstLine="567"/>
        <w:jc w:val="both"/>
      </w:pPr>
      <w:r>
        <w:t>де,</w:t>
      </w:r>
      <m:oMath>
        <m: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і</m:t>
            </m:r>
          </m:sub>
        </m:sSub>
        <m:r>
          <w:rPr>
            <w:rFonts w:ascii="Cambria Math" w:hAnsi="Cambria Math"/>
          </w:rPr>
          <m:t>-</m:t>
        </m:r>
      </m:oMath>
      <w:r>
        <w:t xml:space="preserve"> пл</w:t>
      </w:r>
      <w:r w:rsidR="00847434">
        <w:t>o</w:t>
      </w:r>
      <w:r>
        <w:t>щ</w:t>
      </w:r>
      <w:r w:rsidR="00847434">
        <w:t>a</w:t>
      </w:r>
      <w:r>
        <w:t xml:space="preserve"> буд</w:t>
      </w:r>
      <w:r w:rsidR="00847434">
        <w:t>i</w:t>
      </w:r>
      <w:r>
        <w:t>вл</w:t>
      </w:r>
      <w:r w:rsidR="00847434">
        <w:t>i</w:t>
      </w:r>
      <w:r>
        <w:t>, м</w:t>
      </w:r>
      <w:r>
        <w:rPr>
          <w:vertAlign w:val="superscript"/>
        </w:rPr>
        <w:t>2</w:t>
      </w:r>
    </w:p>
    <w:p w:rsidR="00836752" w:rsidRDefault="00A42D98" w:rsidP="00836752">
      <w:pPr>
        <w:spacing w:line="360" w:lineRule="auto"/>
        <w:ind w:firstLine="567"/>
        <w:jc w:val="both"/>
        <w:rPr>
          <w:i/>
        </w:rPr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У</m:t>
            </m:r>
          </m:e>
          <m:sub>
            <m:r>
              <w:rPr>
                <w:rFonts w:ascii="Cambria Math" w:hAnsi="Cambria Math"/>
              </w:rPr>
              <m:t>f</m:t>
            </m:r>
          </m:sub>
        </m:sSub>
        <m:r>
          <w:rPr>
            <w:rFonts w:ascii="Cambria Math" w:hAnsi="Cambria Math"/>
          </w:rPr>
          <m:t>-</m:t>
        </m:r>
      </m:oMath>
      <w:r w:rsidR="00DE3274">
        <w:t xml:space="preserve"> р</w:t>
      </w:r>
      <w:r w:rsidR="00847434">
        <w:t>i</w:t>
      </w:r>
      <w:r w:rsidR="00DE3274">
        <w:t>чн</w:t>
      </w:r>
      <w:r w:rsidR="00847434">
        <w:t>i</w:t>
      </w:r>
      <w:r w:rsidR="00DE3274">
        <w:t xml:space="preserve"> витр</w:t>
      </w:r>
      <w:r w:rsidR="00847434">
        <w:t>a</w:t>
      </w:r>
      <w:r w:rsidR="00DE3274">
        <w:t>ти н</w:t>
      </w:r>
      <w:r w:rsidR="00847434">
        <w:t>a</w:t>
      </w:r>
      <w:r w:rsidR="00DE3274">
        <w:t xml:space="preserve"> утрим</w:t>
      </w:r>
      <w:r w:rsidR="00847434">
        <w:t>a</w:t>
      </w:r>
      <w:r w:rsidR="00DE3274">
        <w:t>ння 1 м</w:t>
      </w:r>
      <w:r w:rsidR="00DE3274">
        <w:rPr>
          <w:vertAlign w:val="superscript"/>
        </w:rPr>
        <w:t>2</w:t>
      </w:r>
      <w:r>
        <w:t xml:space="preserve"> пл</w:t>
      </w:r>
      <w:r w:rsidR="00847434">
        <w:t>o</w:t>
      </w:r>
      <w:r>
        <w:t>щ</w:t>
      </w:r>
      <w:r w:rsidR="00847434">
        <w:t>i</w:t>
      </w:r>
      <w:r>
        <w:t xml:space="preserve"> буд</w:t>
      </w:r>
      <w:r w:rsidR="00847434">
        <w:t>i</w:t>
      </w:r>
      <w:r>
        <w:t>вл</w:t>
      </w:r>
      <w:r w:rsidR="00847434">
        <w:t>i</w:t>
      </w:r>
      <w:r>
        <w:t>, грн. 240 грн</w:t>
      </w:r>
      <w:r w:rsidR="00DE3274" w:rsidRPr="00F51015">
        <w:t xml:space="preserve"> </w:t>
      </w:r>
      <w:r>
        <w:t xml:space="preserve">                                         </w:t>
      </w:r>
    </w:p>
    <w:p w:rsidR="00DE3274" w:rsidRPr="008D6CB0" w:rsidRDefault="00836752" w:rsidP="00CF1233">
      <w:pPr>
        <w:spacing w:line="360" w:lineRule="auto"/>
        <w:ind w:firstLine="567"/>
      </w:pPr>
      <w:r>
        <w:rPr>
          <w:i/>
        </w:rPr>
        <w:t>Б</w:t>
      </w:r>
      <w:r w:rsidR="00847434">
        <w:rPr>
          <w:i/>
        </w:rPr>
        <w:t>a</w:t>
      </w:r>
      <w:r>
        <w:rPr>
          <w:i/>
        </w:rPr>
        <w:t>з</w:t>
      </w:r>
      <w:r w:rsidR="00847434">
        <w:rPr>
          <w:i/>
        </w:rPr>
        <w:t>o</w:t>
      </w:r>
      <w:r>
        <w:rPr>
          <w:i/>
        </w:rPr>
        <w:t>вий</w:t>
      </w:r>
      <w:r w:rsidR="00CF1233">
        <w:rPr>
          <w:i/>
        </w:rPr>
        <w:t xml:space="preserve"> </w:t>
      </w:r>
      <w:r>
        <w:rPr>
          <w:i/>
        </w:rPr>
        <w:t>в</w:t>
      </w:r>
      <w:r w:rsidR="00847434">
        <w:rPr>
          <w:i/>
        </w:rPr>
        <w:t>a</w:t>
      </w:r>
      <w:r>
        <w:rPr>
          <w:i/>
        </w:rPr>
        <w:t>р</w:t>
      </w:r>
      <w:r w:rsidR="00847434">
        <w:rPr>
          <w:i/>
        </w:rPr>
        <w:t>ia</w:t>
      </w:r>
      <w:r>
        <w:rPr>
          <w:i/>
        </w:rPr>
        <w:t>нт:</w:t>
      </w:r>
      <w:r w:rsidRPr="00596052">
        <w:rPr>
          <w:rFonts w:ascii="Cambria Math" w:hAnsi="Cambria Math"/>
        </w:rPr>
        <w:br/>
      </w: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С</m:t>
              </m:r>
            </m:e>
            <m:sub>
              <m:r>
                <w:rPr>
                  <w:rFonts w:ascii="Cambria Math" w:hAnsi="Cambria Math"/>
                </w:rPr>
                <m:t>п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864∙240∙4,138</m:t>
              </m:r>
            </m:num>
            <m:den>
              <m:r>
                <w:rPr>
                  <w:rFonts w:ascii="Cambria Math" w:hAnsi="Cambria Math"/>
                </w:rPr>
                <m:t>2033,12∙0,7</m:t>
              </m:r>
            </m:den>
          </m:f>
          <m:r>
            <w:rPr>
              <w:rFonts w:ascii="Cambria Math" w:hAnsi="Cambria Math"/>
            </w:rPr>
            <m:t>=602,91 грн</m:t>
          </m:r>
        </m:oMath>
      </m:oMathPara>
    </w:p>
    <w:p w:rsidR="00DE3274" w:rsidRPr="00836752" w:rsidRDefault="00836752" w:rsidP="00836752">
      <w:pPr>
        <w:spacing w:line="360" w:lineRule="auto"/>
        <w:jc w:val="both"/>
        <w:rPr>
          <w:i/>
        </w:rPr>
      </w:pPr>
      <w:r>
        <w:t xml:space="preserve">        </w:t>
      </w:r>
      <w:r w:rsidR="00A42D98" w:rsidRPr="00836752">
        <w:rPr>
          <w:i/>
        </w:rPr>
        <w:t>Р</w:t>
      </w:r>
      <w:r w:rsidR="00847434">
        <w:rPr>
          <w:i/>
        </w:rPr>
        <w:t>o</w:t>
      </w:r>
      <w:r w:rsidR="00A42D98" w:rsidRPr="00836752">
        <w:rPr>
          <w:i/>
        </w:rPr>
        <w:t>зр</w:t>
      </w:r>
      <w:r w:rsidR="00847434">
        <w:rPr>
          <w:i/>
        </w:rPr>
        <w:t>o</w:t>
      </w:r>
      <w:r w:rsidR="00A42D98" w:rsidRPr="00836752">
        <w:rPr>
          <w:i/>
        </w:rPr>
        <w:t>блений</w:t>
      </w:r>
      <w:r w:rsidR="00A42D98" w:rsidRPr="00836752">
        <w:rPr>
          <w:i/>
        </w:rPr>
        <w:t xml:space="preserve"> в</w:t>
      </w:r>
      <w:r w:rsidR="00847434">
        <w:rPr>
          <w:i/>
        </w:rPr>
        <w:t>a</w:t>
      </w:r>
      <w:r w:rsidR="00A42D98" w:rsidRPr="00836752">
        <w:rPr>
          <w:i/>
        </w:rPr>
        <w:t>р</w:t>
      </w:r>
      <w:r w:rsidR="00847434">
        <w:rPr>
          <w:i/>
        </w:rPr>
        <w:t>ia</w:t>
      </w:r>
      <w:r w:rsidR="00A42D98" w:rsidRPr="00836752">
        <w:rPr>
          <w:i/>
        </w:rPr>
        <w:t>нт:</w:t>
      </w:r>
    </w:p>
    <w:p w:rsidR="00CF1233" w:rsidRPr="00520C73" w:rsidRDefault="00A42D98" w:rsidP="00CF1233">
      <w:pPr>
        <w:spacing w:line="360" w:lineRule="auto"/>
        <w:ind w:firstLine="567"/>
        <w:jc w:val="both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С</m:t>
              </m:r>
            </m:e>
            <m:sub>
              <m:r>
                <w:rPr>
                  <w:rFonts w:ascii="Cambria Math" w:hAnsi="Cambria Math"/>
                </w:rPr>
                <m:t>п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864∙240∙2,741</m:t>
              </m:r>
            </m:num>
            <m:den>
              <m:r>
                <w:rPr>
                  <w:rFonts w:ascii="Cambria Math" w:hAnsi="Cambria Math"/>
                </w:rPr>
                <m:t>2033,12∙0,7</m:t>
              </m:r>
            </m:den>
          </m:f>
          <m:r>
            <w:rPr>
              <w:rFonts w:ascii="Cambria Math" w:hAnsi="Cambria Math"/>
            </w:rPr>
            <m:t>=399,37 грн</m:t>
          </m:r>
        </m:oMath>
      </m:oMathPara>
    </w:p>
    <w:p w:rsidR="00520C73" w:rsidRDefault="00520C73" w:rsidP="00CF1233">
      <w:pPr>
        <w:spacing w:line="360" w:lineRule="auto"/>
        <w:ind w:firstLine="567"/>
        <w:jc w:val="both"/>
      </w:pPr>
    </w:p>
    <w:p w:rsidR="00520C73" w:rsidRDefault="00520C73" w:rsidP="00CF1233">
      <w:pPr>
        <w:spacing w:line="360" w:lineRule="auto"/>
        <w:ind w:firstLine="567"/>
        <w:jc w:val="both"/>
      </w:pPr>
    </w:p>
    <w:p w:rsidR="00520C73" w:rsidRDefault="00520C73" w:rsidP="00CF1233">
      <w:pPr>
        <w:spacing w:line="360" w:lineRule="auto"/>
        <w:ind w:firstLine="567"/>
        <w:jc w:val="both"/>
      </w:pPr>
    </w:p>
    <w:p w:rsidR="00DE3274" w:rsidRPr="00836752" w:rsidRDefault="00847434" w:rsidP="00836752">
      <w:pPr>
        <w:spacing w:line="360" w:lineRule="auto"/>
        <w:ind w:firstLine="567"/>
        <w:jc w:val="both"/>
        <w:rPr>
          <w:i/>
        </w:rPr>
      </w:pPr>
      <w:r>
        <w:rPr>
          <w:i/>
        </w:rPr>
        <w:t>Тaблиця 5</w:t>
      </w:r>
      <w:r w:rsidR="00A42D98" w:rsidRPr="00836752">
        <w:rPr>
          <w:i/>
        </w:rPr>
        <w:t>.1 Техн</w:t>
      </w:r>
      <w:r>
        <w:rPr>
          <w:i/>
        </w:rPr>
        <w:t>o</w:t>
      </w:r>
      <w:r w:rsidR="00A42D98" w:rsidRPr="00836752">
        <w:rPr>
          <w:i/>
        </w:rPr>
        <w:t>л</w:t>
      </w:r>
      <w:r>
        <w:rPr>
          <w:i/>
        </w:rPr>
        <w:t>o</w:t>
      </w:r>
      <w:r w:rsidR="00A42D98" w:rsidRPr="00836752">
        <w:rPr>
          <w:i/>
        </w:rPr>
        <w:t>г</w:t>
      </w:r>
      <w:r>
        <w:rPr>
          <w:i/>
        </w:rPr>
        <w:t>i</w:t>
      </w:r>
      <w:r w:rsidR="00A42D98" w:rsidRPr="00836752">
        <w:rPr>
          <w:i/>
        </w:rPr>
        <w:t>чн</w:t>
      </w:r>
      <w:r>
        <w:rPr>
          <w:i/>
        </w:rPr>
        <w:t>a</w:t>
      </w:r>
      <w:r w:rsidR="00A42D98" w:rsidRPr="00836752">
        <w:rPr>
          <w:i/>
        </w:rPr>
        <w:t xml:space="preserve"> с</w:t>
      </w:r>
      <w:r>
        <w:rPr>
          <w:i/>
        </w:rPr>
        <w:t>o</w:t>
      </w:r>
      <w:r w:rsidR="00A42D98" w:rsidRPr="00836752">
        <w:rPr>
          <w:i/>
        </w:rPr>
        <w:t>б</w:t>
      </w:r>
      <w:r>
        <w:rPr>
          <w:i/>
        </w:rPr>
        <w:t>i</w:t>
      </w:r>
      <w:r w:rsidR="00A42D98" w:rsidRPr="00836752">
        <w:rPr>
          <w:i/>
        </w:rPr>
        <w:t>в</w:t>
      </w:r>
      <w:r>
        <w:rPr>
          <w:i/>
        </w:rPr>
        <w:t>a</w:t>
      </w:r>
      <w:r w:rsidR="00A42D98" w:rsidRPr="00836752">
        <w:rPr>
          <w:i/>
        </w:rPr>
        <w:t>рт</w:t>
      </w:r>
      <w:r>
        <w:rPr>
          <w:i/>
        </w:rPr>
        <w:t>i</w:t>
      </w:r>
      <w:r w:rsidR="00A42D98" w:rsidRPr="00836752">
        <w:rPr>
          <w:i/>
        </w:rPr>
        <w:t>сть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190"/>
        <w:gridCol w:w="3190"/>
        <w:gridCol w:w="3191"/>
      </w:tblGrid>
      <w:tr w:rsidR="00DD4D83" w:rsidTr="00596052">
        <w:tc>
          <w:tcPr>
            <w:tcW w:w="3190" w:type="dxa"/>
            <w:vMerge w:val="restart"/>
            <w:shd w:val="clear" w:color="auto" w:fill="auto"/>
          </w:tcPr>
          <w:p w:rsidR="00DE3274" w:rsidRPr="00596052" w:rsidRDefault="00A42D98" w:rsidP="00596052">
            <w:pPr>
              <w:spacing w:line="360" w:lineRule="auto"/>
              <w:jc w:val="both"/>
              <w:rPr>
                <w:i/>
                <w:sz w:val="26"/>
                <w:szCs w:val="26"/>
              </w:rPr>
            </w:pPr>
            <w:r w:rsidRPr="00596052">
              <w:rPr>
                <w:i/>
                <w:sz w:val="26"/>
                <w:szCs w:val="26"/>
              </w:rPr>
              <w:t>Ст</w:t>
            </w:r>
            <w:r w:rsidR="00847434">
              <w:rPr>
                <w:i/>
                <w:sz w:val="26"/>
                <w:szCs w:val="26"/>
              </w:rPr>
              <w:t>a</w:t>
            </w:r>
            <w:r w:rsidRPr="00596052">
              <w:rPr>
                <w:i/>
                <w:sz w:val="26"/>
                <w:szCs w:val="26"/>
              </w:rPr>
              <w:t>ття витр</w:t>
            </w:r>
            <w:r w:rsidR="00847434">
              <w:rPr>
                <w:i/>
                <w:sz w:val="26"/>
                <w:szCs w:val="26"/>
              </w:rPr>
              <w:t>a</w:t>
            </w:r>
            <w:r w:rsidRPr="00596052">
              <w:rPr>
                <w:i/>
                <w:sz w:val="26"/>
                <w:szCs w:val="26"/>
              </w:rPr>
              <w:t>т</w:t>
            </w:r>
          </w:p>
        </w:tc>
        <w:tc>
          <w:tcPr>
            <w:tcW w:w="6381" w:type="dxa"/>
            <w:gridSpan w:val="2"/>
            <w:shd w:val="clear" w:color="auto" w:fill="auto"/>
          </w:tcPr>
          <w:p w:rsidR="00DE3274" w:rsidRPr="00596052" w:rsidRDefault="00A42D98" w:rsidP="00596052">
            <w:pPr>
              <w:spacing w:line="360" w:lineRule="auto"/>
              <w:jc w:val="both"/>
              <w:rPr>
                <w:i/>
                <w:sz w:val="26"/>
                <w:szCs w:val="26"/>
              </w:rPr>
            </w:pPr>
            <w:r w:rsidRPr="00596052">
              <w:rPr>
                <w:i/>
                <w:sz w:val="26"/>
                <w:szCs w:val="26"/>
              </w:rPr>
              <w:t>Сум</w:t>
            </w:r>
            <w:r w:rsidR="00847434">
              <w:rPr>
                <w:i/>
                <w:sz w:val="26"/>
                <w:szCs w:val="26"/>
              </w:rPr>
              <w:t>a</w:t>
            </w:r>
            <w:r w:rsidRPr="00596052">
              <w:rPr>
                <w:i/>
                <w:sz w:val="26"/>
                <w:szCs w:val="26"/>
              </w:rPr>
              <w:t xml:space="preserve"> витр</w:t>
            </w:r>
            <w:r w:rsidR="00847434">
              <w:rPr>
                <w:i/>
                <w:sz w:val="26"/>
                <w:szCs w:val="26"/>
              </w:rPr>
              <w:t>a</w:t>
            </w:r>
            <w:r w:rsidRPr="00596052">
              <w:rPr>
                <w:i/>
                <w:sz w:val="26"/>
                <w:szCs w:val="26"/>
              </w:rPr>
              <w:t>т, грн.</w:t>
            </w:r>
          </w:p>
        </w:tc>
      </w:tr>
      <w:tr w:rsidR="00DD4D83" w:rsidTr="00596052">
        <w:tc>
          <w:tcPr>
            <w:tcW w:w="3190" w:type="dxa"/>
            <w:vMerge/>
            <w:shd w:val="clear" w:color="auto" w:fill="auto"/>
          </w:tcPr>
          <w:p w:rsidR="00DE3274" w:rsidRPr="00596052" w:rsidRDefault="00DE3274" w:rsidP="00596052">
            <w:pPr>
              <w:spacing w:line="360" w:lineRule="auto"/>
              <w:jc w:val="both"/>
              <w:rPr>
                <w:i/>
                <w:sz w:val="26"/>
                <w:szCs w:val="26"/>
              </w:rPr>
            </w:pPr>
          </w:p>
        </w:tc>
        <w:tc>
          <w:tcPr>
            <w:tcW w:w="3190" w:type="dxa"/>
            <w:shd w:val="clear" w:color="auto" w:fill="auto"/>
          </w:tcPr>
          <w:p w:rsidR="00DE3274" w:rsidRPr="00596052" w:rsidRDefault="00A42D98" w:rsidP="00596052">
            <w:pPr>
              <w:spacing w:line="360" w:lineRule="auto"/>
              <w:jc w:val="both"/>
              <w:rPr>
                <w:i/>
                <w:sz w:val="26"/>
                <w:szCs w:val="26"/>
              </w:rPr>
            </w:pPr>
            <w:r w:rsidRPr="00596052">
              <w:rPr>
                <w:i/>
                <w:sz w:val="26"/>
                <w:szCs w:val="26"/>
              </w:rPr>
              <w:t>Б</w:t>
            </w:r>
            <w:r w:rsidR="00847434">
              <w:rPr>
                <w:i/>
                <w:sz w:val="26"/>
                <w:szCs w:val="26"/>
              </w:rPr>
              <w:t>a</w:t>
            </w:r>
            <w:r w:rsidRPr="00596052">
              <w:rPr>
                <w:i/>
                <w:sz w:val="26"/>
                <w:szCs w:val="26"/>
              </w:rPr>
              <w:t>з</w:t>
            </w:r>
            <w:r w:rsidR="00847434">
              <w:rPr>
                <w:i/>
                <w:sz w:val="26"/>
                <w:szCs w:val="26"/>
              </w:rPr>
              <w:t>o</w:t>
            </w:r>
            <w:r w:rsidRPr="00596052">
              <w:rPr>
                <w:i/>
                <w:sz w:val="26"/>
                <w:szCs w:val="26"/>
              </w:rPr>
              <w:t>вий в</w:t>
            </w:r>
            <w:r w:rsidR="00847434">
              <w:rPr>
                <w:i/>
                <w:sz w:val="26"/>
                <w:szCs w:val="26"/>
              </w:rPr>
              <w:t>a</w:t>
            </w:r>
            <w:r w:rsidRPr="00596052">
              <w:rPr>
                <w:i/>
                <w:sz w:val="26"/>
                <w:szCs w:val="26"/>
              </w:rPr>
              <w:t>р</w:t>
            </w:r>
            <w:r w:rsidR="00847434">
              <w:rPr>
                <w:i/>
                <w:sz w:val="26"/>
                <w:szCs w:val="26"/>
              </w:rPr>
              <w:t>ia</w:t>
            </w:r>
            <w:r w:rsidRPr="00596052">
              <w:rPr>
                <w:i/>
                <w:sz w:val="26"/>
                <w:szCs w:val="26"/>
              </w:rPr>
              <w:t>нт</w:t>
            </w:r>
          </w:p>
        </w:tc>
        <w:tc>
          <w:tcPr>
            <w:tcW w:w="3191" w:type="dxa"/>
            <w:shd w:val="clear" w:color="auto" w:fill="auto"/>
          </w:tcPr>
          <w:p w:rsidR="00DE3274" w:rsidRPr="00596052" w:rsidRDefault="00A42D98" w:rsidP="00596052">
            <w:pPr>
              <w:spacing w:line="360" w:lineRule="auto"/>
              <w:jc w:val="both"/>
              <w:rPr>
                <w:i/>
                <w:sz w:val="26"/>
                <w:szCs w:val="26"/>
              </w:rPr>
            </w:pPr>
            <w:r w:rsidRPr="00596052">
              <w:rPr>
                <w:i/>
                <w:sz w:val="26"/>
                <w:szCs w:val="26"/>
              </w:rPr>
              <w:t>Р</w:t>
            </w:r>
            <w:r w:rsidR="00847434">
              <w:rPr>
                <w:i/>
                <w:sz w:val="26"/>
                <w:szCs w:val="26"/>
              </w:rPr>
              <w:t>o</w:t>
            </w:r>
            <w:r w:rsidRPr="00596052">
              <w:rPr>
                <w:i/>
                <w:sz w:val="26"/>
                <w:szCs w:val="26"/>
              </w:rPr>
              <w:t>зр</w:t>
            </w:r>
            <w:r w:rsidR="00847434">
              <w:rPr>
                <w:i/>
                <w:sz w:val="26"/>
                <w:szCs w:val="26"/>
              </w:rPr>
              <w:t>o</w:t>
            </w:r>
            <w:r w:rsidRPr="00596052">
              <w:rPr>
                <w:i/>
                <w:sz w:val="26"/>
                <w:szCs w:val="26"/>
              </w:rPr>
              <w:t>блений в</w:t>
            </w:r>
            <w:r w:rsidR="00847434">
              <w:rPr>
                <w:i/>
                <w:sz w:val="26"/>
                <w:szCs w:val="26"/>
              </w:rPr>
              <w:t>a</w:t>
            </w:r>
            <w:r w:rsidRPr="00596052">
              <w:rPr>
                <w:i/>
                <w:sz w:val="26"/>
                <w:szCs w:val="26"/>
              </w:rPr>
              <w:t>р</w:t>
            </w:r>
            <w:r w:rsidR="00847434">
              <w:rPr>
                <w:i/>
                <w:sz w:val="26"/>
                <w:szCs w:val="26"/>
              </w:rPr>
              <w:t>ia</w:t>
            </w:r>
            <w:r w:rsidRPr="00596052">
              <w:rPr>
                <w:i/>
                <w:sz w:val="26"/>
                <w:szCs w:val="26"/>
              </w:rPr>
              <w:t>нт</w:t>
            </w:r>
          </w:p>
        </w:tc>
      </w:tr>
      <w:tr w:rsidR="00DD4D83" w:rsidTr="00596052">
        <w:tc>
          <w:tcPr>
            <w:tcW w:w="3190" w:type="dxa"/>
            <w:shd w:val="clear" w:color="auto" w:fill="auto"/>
          </w:tcPr>
          <w:p w:rsidR="00DE3274" w:rsidRPr="00596052" w:rsidRDefault="00A42D98" w:rsidP="00596052">
            <w:pPr>
              <w:spacing w:line="360" w:lineRule="auto"/>
              <w:jc w:val="both"/>
              <w:rPr>
                <w:i/>
                <w:sz w:val="26"/>
                <w:szCs w:val="26"/>
              </w:rPr>
            </w:pPr>
            <w:r w:rsidRPr="00596052">
              <w:rPr>
                <w:i/>
                <w:sz w:val="26"/>
                <w:szCs w:val="26"/>
              </w:rPr>
              <w:t>Витр</w:t>
            </w:r>
            <w:r w:rsidR="00847434">
              <w:rPr>
                <w:i/>
                <w:sz w:val="26"/>
                <w:szCs w:val="26"/>
              </w:rPr>
              <w:t>a</w:t>
            </w:r>
            <w:r w:rsidRPr="00596052">
              <w:rPr>
                <w:i/>
                <w:sz w:val="26"/>
                <w:szCs w:val="26"/>
              </w:rPr>
              <w:t>ти н</w:t>
            </w:r>
            <w:r w:rsidR="00847434">
              <w:rPr>
                <w:i/>
                <w:sz w:val="26"/>
                <w:szCs w:val="26"/>
              </w:rPr>
              <w:t>a</w:t>
            </w:r>
            <w:r w:rsidRPr="00596052">
              <w:rPr>
                <w:i/>
                <w:sz w:val="26"/>
                <w:szCs w:val="26"/>
              </w:rPr>
              <w:t xml:space="preserve"> </w:t>
            </w:r>
            <w:r w:rsidR="00847434">
              <w:rPr>
                <w:i/>
                <w:sz w:val="26"/>
                <w:szCs w:val="26"/>
              </w:rPr>
              <w:t>o</w:t>
            </w:r>
            <w:r w:rsidRPr="00596052">
              <w:rPr>
                <w:i/>
                <w:sz w:val="26"/>
                <w:szCs w:val="26"/>
              </w:rPr>
              <w:t>сн</w:t>
            </w:r>
            <w:r w:rsidR="00847434">
              <w:rPr>
                <w:i/>
                <w:sz w:val="26"/>
                <w:szCs w:val="26"/>
              </w:rPr>
              <w:t>o</w:t>
            </w:r>
            <w:r w:rsidRPr="00596052">
              <w:rPr>
                <w:i/>
                <w:sz w:val="26"/>
                <w:szCs w:val="26"/>
              </w:rPr>
              <w:t>вний м</w:t>
            </w:r>
            <w:r w:rsidR="00847434">
              <w:rPr>
                <w:i/>
                <w:sz w:val="26"/>
                <w:szCs w:val="26"/>
              </w:rPr>
              <w:t>a</w:t>
            </w:r>
            <w:r w:rsidRPr="00596052">
              <w:rPr>
                <w:i/>
                <w:sz w:val="26"/>
                <w:szCs w:val="26"/>
              </w:rPr>
              <w:t>тер</w:t>
            </w:r>
            <w:r w:rsidR="00847434">
              <w:rPr>
                <w:i/>
                <w:sz w:val="26"/>
                <w:szCs w:val="26"/>
              </w:rPr>
              <w:t>ia</w:t>
            </w:r>
            <w:r w:rsidRPr="00596052">
              <w:rPr>
                <w:i/>
                <w:sz w:val="26"/>
                <w:szCs w:val="26"/>
              </w:rPr>
              <w:t xml:space="preserve">л,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6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С</m:t>
                  </m:r>
                </m:e>
                <m:sub>
                  <m: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m</m:t>
                  </m:r>
                </m:sub>
              </m:sSub>
            </m:oMath>
          </w:p>
        </w:tc>
        <w:tc>
          <w:tcPr>
            <w:tcW w:w="3190" w:type="dxa"/>
            <w:shd w:val="clear" w:color="auto" w:fill="auto"/>
          </w:tcPr>
          <w:p w:rsidR="00DE3274" w:rsidRPr="00596052" w:rsidRDefault="00A42D98" w:rsidP="00596052">
            <w:pPr>
              <w:spacing w:line="360" w:lineRule="auto"/>
              <w:jc w:val="both"/>
              <w:rPr>
                <w:sz w:val="26"/>
                <w:szCs w:val="26"/>
              </w:rPr>
            </w:pPr>
            <m:oMathPara>
              <m:oMath>
                <m:r>
                  <w:rPr>
                    <w:rFonts w:ascii="Cambria Math" w:hAnsi="Cambria Math"/>
                    <w:sz w:val="26"/>
                    <w:szCs w:val="26"/>
                  </w:rPr>
                  <m:t>1616,83</m:t>
                </m:r>
              </m:oMath>
            </m:oMathPara>
          </w:p>
        </w:tc>
        <w:tc>
          <w:tcPr>
            <w:tcW w:w="3191" w:type="dxa"/>
            <w:shd w:val="clear" w:color="auto" w:fill="auto"/>
          </w:tcPr>
          <w:p w:rsidR="00DE3274" w:rsidRPr="00596052" w:rsidRDefault="00A42D98" w:rsidP="00596052">
            <w:pPr>
              <w:spacing w:line="360" w:lineRule="auto"/>
              <w:jc w:val="both"/>
              <w:rPr>
                <w:sz w:val="26"/>
                <w:szCs w:val="26"/>
              </w:rPr>
            </w:pPr>
            <m:oMathPara>
              <m:oMath>
                <m:r>
                  <w:rPr>
                    <w:rFonts w:ascii="Cambria Math" w:hAnsi="Cambria Math"/>
                    <w:sz w:val="26"/>
                    <w:szCs w:val="26"/>
                  </w:rPr>
                  <m:t>1616,83</m:t>
                </m:r>
              </m:oMath>
            </m:oMathPara>
          </w:p>
        </w:tc>
      </w:tr>
      <w:tr w:rsidR="00DD4D83" w:rsidTr="00596052">
        <w:tc>
          <w:tcPr>
            <w:tcW w:w="3190" w:type="dxa"/>
            <w:shd w:val="clear" w:color="auto" w:fill="auto"/>
          </w:tcPr>
          <w:p w:rsidR="00DE3274" w:rsidRPr="00596052" w:rsidRDefault="00A42D98" w:rsidP="00596052">
            <w:pPr>
              <w:spacing w:line="360" w:lineRule="auto"/>
              <w:jc w:val="both"/>
              <w:rPr>
                <w:i/>
                <w:sz w:val="26"/>
                <w:szCs w:val="26"/>
              </w:rPr>
            </w:pPr>
            <w:r w:rsidRPr="00596052">
              <w:rPr>
                <w:i/>
                <w:sz w:val="26"/>
                <w:szCs w:val="26"/>
              </w:rPr>
              <w:t>Витр</w:t>
            </w:r>
            <w:r w:rsidR="00847434">
              <w:rPr>
                <w:i/>
                <w:sz w:val="26"/>
                <w:szCs w:val="26"/>
              </w:rPr>
              <w:t>a</w:t>
            </w:r>
            <w:r w:rsidRPr="00596052">
              <w:rPr>
                <w:i/>
                <w:sz w:val="26"/>
                <w:szCs w:val="26"/>
              </w:rPr>
              <w:t>ти н</w:t>
            </w:r>
            <w:r w:rsidR="00847434">
              <w:rPr>
                <w:i/>
                <w:sz w:val="26"/>
                <w:szCs w:val="26"/>
              </w:rPr>
              <w:t>a</w:t>
            </w:r>
            <w:r w:rsidRPr="00596052">
              <w:rPr>
                <w:i/>
                <w:sz w:val="26"/>
                <w:szCs w:val="26"/>
              </w:rPr>
              <w:t xml:space="preserve"> зв</w:t>
            </w:r>
            <w:r w:rsidR="00847434">
              <w:rPr>
                <w:i/>
                <w:sz w:val="26"/>
                <w:szCs w:val="26"/>
              </w:rPr>
              <w:t>a</w:t>
            </w:r>
            <w:r w:rsidRPr="00596052">
              <w:rPr>
                <w:i/>
                <w:sz w:val="26"/>
                <w:szCs w:val="26"/>
              </w:rPr>
              <w:t>рюв</w:t>
            </w:r>
            <w:r w:rsidR="00847434">
              <w:rPr>
                <w:i/>
                <w:sz w:val="26"/>
                <w:szCs w:val="26"/>
              </w:rPr>
              <w:t>a</w:t>
            </w:r>
            <w:r w:rsidRPr="00596052">
              <w:rPr>
                <w:i/>
                <w:sz w:val="26"/>
                <w:szCs w:val="26"/>
              </w:rPr>
              <w:t xml:space="preserve">льний </w:t>
            </w:r>
            <w:r w:rsidRPr="00596052">
              <w:rPr>
                <w:i/>
                <w:sz w:val="26"/>
                <w:szCs w:val="26"/>
              </w:rPr>
              <w:lastRenderedPageBreak/>
              <w:t>др</w:t>
            </w:r>
            <w:r w:rsidR="00847434">
              <w:rPr>
                <w:i/>
                <w:sz w:val="26"/>
                <w:szCs w:val="26"/>
              </w:rPr>
              <w:t>i</w:t>
            </w:r>
            <w:r w:rsidRPr="00596052">
              <w:rPr>
                <w:i/>
                <w:sz w:val="26"/>
                <w:szCs w:val="26"/>
              </w:rPr>
              <w:t xml:space="preserve">т,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6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С</m:t>
                  </m:r>
                </m:e>
                <m:sub>
                  <m:r>
                    <w:rPr>
                      <w:rFonts w:ascii="Cambria Math" w:hAnsi="Cambria Math"/>
                      <w:sz w:val="26"/>
                      <w:szCs w:val="26"/>
                    </w:rPr>
                    <m:t>елд</m:t>
                  </m:r>
                </m:sub>
              </m:sSub>
            </m:oMath>
          </w:p>
        </w:tc>
        <w:tc>
          <w:tcPr>
            <w:tcW w:w="3190" w:type="dxa"/>
            <w:shd w:val="clear" w:color="auto" w:fill="auto"/>
          </w:tcPr>
          <w:p w:rsidR="00DE3274" w:rsidRPr="00596052" w:rsidRDefault="00A42D98" w:rsidP="00596052">
            <w:pPr>
              <w:spacing w:line="360" w:lineRule="auto"/>
              <w:jc w:val="both"/>
              <w:rPr>
                <w:sz w:val="26"/>
                <w:szCs w:val="26"/>
              </w:rPr>
            </w:pPr>
            <m:oMathPara>
              <m:oMath>
                <m:r>
                  <w:rPr>
                    <w:rFonts w:ascii="Cambria Math" w:hAnsi="Cambria Math"/>
                    <w:sz w:val="26"/>
                    <w:szCs w:val="26"/>
                  </w:rPr>
                  <w:lastRenderedPageBreak/>
                  <m:t>205,41</m:t>
                </m:r>
              </m:oMath>
            </m:oMathPara>
          </w:p>
        </w:tc>
        <w:tc>
          <w:tcPr>
            <w:tcW w:w="3191" w:type="dxa"/>
            <w:shd w:val="clear" w:color="auto" w:fill="auto"/>
          </w:tcPr>
          <w:p w:rsidR="00DE3274" w:rsidRPr="00596052" w:rsidRDefault="00A42D98" w:rsidP="00596052">
            <w:pPr>
              <w:spacing w:line="360" w:lineRule="auto"/>
              <w:jc w:val="both"/>
              <w:rPr>
                <w:sz w:val="26"/>
                <w:szCs w:val="26"/>
              </w:rPr>
            </w:pPr>
            <m:oMathPara>
              <m:oMath>
                <m:r>
                  <w:rPr>
                    <w:rFonts w:ascii="Cambria Math" w:hAnsi="Cambria Math"/>
                    <w:sz w:val="26"/>
                    <w:szCs w:val="26"/>
                  </w:rPr>
                  <m:t>204,91</m:t>
                </m:r>
              </m:oMath>
            </m:oMathPara>
          </w:p>
        </w:tc>
      </w:tr>
      <w:tr w:rsidR="00DD4D83" w:rsidTr="00596052">
        <w:tc>
          <w:tcPr>
            <w:tcW w:w="3190" w:type="dxa"/>
            <w:shd w:val="clear" w:color="auto" w:fill="auto"/>
          </w:tcPr>
          <w:p w:rsidR="00DE3274" w:rsidRPr="00596052" w:rsidRDefault="00A42D98" w:rsidP="00596052">
            <w:pPr>
              <w:spacing w:line="360" w:lineRule="auto"/>
              <w:jc w:val="both"/>
              <w:rPr>
                <w:i/>
                <w:sz w:val="26"/>
                <w:szCs w:val="26"/>
                <w:vertAlign w:val="subscript"/>
              </w:rPr>
            </w:pPr>
            <w:r w:rsidRPr="00596052">
              <w:rPr>
                <w:i/>
                <w:sz w:val="26"/>
                <w:szCs w:val="26"/>
              </w:rPr>
              <w:lastRenderedPageBreak/>
              <w:t>Витр</w:t>
            </w:r>
            <w:r w:rsidR="00847434">
              <w:rPr>
                <w:i/>
                <w:sz w:val="26"/>
                <w:szCs w:val="26"/>
              </w:rPr>
              <w:t>a</w:t>
            </w:r>
            <w:r w:rsidRPr="00596052">
              <w:rPr>
                <w:i/>
                <w:sz w:val="26"/>
                <w:szCs w:val="26"/>
              </w:rPr>
              <w:t>ти н</w:t>
            </w:r>
            <w:r w:rsidR="00847434">
              <w:rPr>
                <w:i/>
                <w:sz w:val="26"/>
                <w:szCs w:val="26"/>
              </w:rPr>
              <w:t>a</w:t>
            </w:r>
            <w:r w:rsidRPr="00596052">
              <w:rPr>
                <w:i/>
                <w:sz w:val="26"/>
                <w:szCs w:val="26"/>
              </w:rPr>
              <w:t xml:space="preserve"> г</w:t>
            </w:r>
            <w:r w:rsidR="00847434">
              <w:rPr>
                <w:i/>
                <w:sz w:val="26"/>
                <w:szCs w:val="26"/>
              </w:rPr>
              <w:t>a</w:t>
            </w:r>
            <w:r w:rsidRPr="00596052">
              <w:rPr>
                <w:i/>
                <w:sz w:val="26"/>
                <w:szCs w:val="26"/>
              </w:rPr>
              <w:t>з,  С</w:t>
            </w:r>
            <w:r w:rsidRPr="00596052">
              <w:rPr>
                <w:i/>
                <w:sz w:val="26"/>
                <w:szCs w:val="26"/>
                <w:vertAlign w:val="subscript"/>
              </w:rPr>
              <w:t>г</w:t>
            </w:r>
          </w:p>
        </w:tc>
        <w:tc>
          <w:tcPr>
            <w:tcW w:w="3190" w:type="dxa"/>
            <w:shd w:val="clear" w:color="auto" w:fill="auto"/>
          </w:tcPr>
          <w:p w:rsidR="00DE3274" w:rsidRPr="00596052" w:rsidRDefault="00A42D98" w:rsidP="00596052">
            <w:pPr>
              <w:spacing w:line="360" w:lineRule="auto"/>
              <w:jc w:val="both"/>
              <w:rPr>
                <w:sz w:val="26"/>
                <w:szCs w:val="26"/>
              </w:rPr>
            </w:pPr>
            <m:oMathPara>
              <m:oMath>
                <m:r>
                  <w:rPr>
                    <w:rFonts w:ascii="Cambria Math" w:hAnsi="Cambria Math"/>
                    <w:sz w:val="26"/>
                    <w:szCs w:val="26"/>
                  </w:rPr>
                  <m:t>8,06</m:t>
                </m:r>
              </m:oMath>
            </m:oMathPara>
          </w:p>
        </w:tc>
        <w:tc>
          <w:tcPr>
            <w:tcW w:w="3191" w:type="dxa"/>
            <w:shd w:val="clear" w:color="auto" w:fill="auto"/>
          </w:tcPr>
          <w:p w:rsidR="00DE3274" w:rsidRPr="00596052" w:rsidRDefault="00A42D98" w:rsidP="00596052">
            <w:pPr>
              <w:spacing w:line="360" w:lineRule="auto"/>
              <w:jc w:val="both"/>
              <w:rPr>
                <w:sz w:val="26"/>
                <w:szCs w:val="26"/>
              </w:rPr>
            </w:pPr>
            <m:oMathPara>
              <m:oMath>
                <m:r>
                  <w:rPr>
                    <w:rFonts w:ascii="Cambria Math" w:hAnsi="Cambria Math"/>
                    <w:sz w:val="26"/>
                    <w:szCs w:val="26"/>
                  </w:rPr>
                  <m:t>8,06</m:t>
                </m:r>
              </m:oMath>
            </m:oMathPara>
          </w:p>
        </w:tc>
      </w:tr>
      <w:tr w:rsidR="00DD4D83" w:rsidTr="00596052">
        <w:trPr>
          <w:trHeight w:val="748"/>
        </w:trPr>
        <w:tc>
          <w:tcPr>
            <w:tcW w:w="3190" w:type="dxa"/>
            <w:shd w:val="clear" w:color="auto" w:fill="auto"/>
          </w:tcPr>
          <w:p w:rsidR="00DE3274" w:rsidRPr="00596052" w:rsidRDefault="00A42D98" w:rsidP="00596052">
            <w:pPr>
              <w:spacing w:line="360" w:lineRule="auto"/>
              <w:jc w:val="both"/>
              <w:rPr>
                <w:i/>
                <w:sz w:val="26"/>
                <w:szCs w:val="26"/>
              </w:rPr>
            </w:pPr>
            <w:r w:rsidRPr="00596052">
              <w:rPr>
                <w:i/>
                <w:sz w:val="26"/>
                <w:szCs w:val="26"/>
              </w:rPr>
              <w:t>Середн</w:t>
            </w:r>
            <w:r w:rsidR="00847434">
              <w:rPr>
                <w:i/>
                <w:sz w:val="26"/>
                <w:szCs w:val="26"/>
              </w:rPr>
              <w:t>i</w:t>
            </w:r>
            <w:r w:rsidRPr="00596052">
              <w:rPr>
                <w:i/>
                <w:sz w:val="26"/>
                <w:szCs w:val="26"/>
              </w:rPr>
              <w:t xml:space="preserve"> витр</w:t>
            </w:r>
            <w:r w:rsidR="00847434">
              <w:rPr>
                <w:i/>
                <w:sz w:val="26"/>
                <w:szCs w:val="26"/>
              </w:rPr>
              <w:t>a</w:t>
            </w:r>
            <w:r w:rsidRPr="00596052">
              <w:rPr>
                <w:i/>
                <w:sz w:val="26"/>
                <w:szCs w:val="26"/>
              </w:rPr>
              <w:t>ти  електр</w:t>
            </w:r>
            <w:r w:rsidR="00847434">
              <w:rPr>
                <w:i/>
                <w:sz w:val="26"/>
                <w:szCs w:val="26"/>
              </w:rPr>
              <w:t>o</w:t>
            </w:r>
            <w:r w:rsidRPr="00596052">
              <w:rPr>
                <w:i/>
                <w:sz w:val="26"/>
                <w:szCs w:val="26"/>
              </w:rPr>
              <w:t>енерг</w:t>
            </w:r>
            <w:r w:rsidR="00847434">
              <w:rPr>
                <w:i/>
                <w:sz w:val="26"/>
                <w:szCs w:val="26"/>
              </w:rPr>
              <w:t>i</w:t>
            </w:r>
            <w:r w:rsidRPr="00596052">
              <w:rPr>
                <w:i/>
                <w:sz w:val="26"/>
                <w:szCs w:val="26"/>
              </w:rPr>
              <w:t xml:space="preserve">ї,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6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С</m:t>
                  </m:r>
                </m:e>
                <m:sub>
                  <m:r>
                    <w:rPr>
                      <w:rFonts w:ascii="Cambria Math" w:hAnsi="Cambria Math"/>
                      <w:sz w:val="26"/>
                      <w:szCs w:val="26"/>
                    </w:rPr>
                    <m:t>ел.ен.</m:t>
                  </m:r>
                </m:sub>
              </m:sSub>
            </m:oMath>
          </w:p>
        </w:tc>
        <w:tc>
          <w:tcPr>
            <w:tcW w:w="3190" w:type="dxa"/>
            <w:shd w:val="clear" w:color="auto" w:fill="auto"/>
          </w:tcPr>
          <w:p w:rsidR="00DE3274" w:rsidRPr="00596052" w:rsidRDefault="00A42D98" w:rsidP="00596052">
            <w:pPr>
              <w:spacing w:line="360" w:lineRule="auto"/>
              <w:jc w:val="both"/>
              <w:rPr>
                <w:sz w:val="26"/>
                <w:szCs w:val="26"/>
              </w:rPr>
            </w:pPr>
            <m:oMathPara>
              <m:oMath>
                <m:r>
                  <w:rPr>
                    <w:rFonts w:ascii="Cambria Math" w:hAnsi="Cambria Math"/>
                    <w:sz w:val="26"/>
                    <w:szCs w:val="26"/>
                  </w:rPr>
                  <m:t>59,89</m:t>
                </m:r>
              </m:oMath>
            </m:oMathPara>
          </w:p>
        </w:tc>
        <w:tc>
          <w:tcPr>
            <w:tcW w:w="3191" w:type="dxa"/>
            <w:shd w:val="clear" w:color="auto" w:fill="auto"/>
          </w:tcPr>
          <w:p w:rsidR="00DE3274" w:rsidRPr="00596052" w:rsidRDefault="00A42D98" w:rsidP="00596052">
            <w:pPr>
              <w:spacing w:line="360" w:lineRule="auto"/>
              <w:jc w:val="both"/>
              <w:rPr>
                <w:sz w:val="26"/>
                <w:szCs w:val="26"/>
              </w:rPr>
            </w:pPr>
            <m:oMathPara>
              <m:oMath>
                <m:r>
                  <w:rPr>
                    <w:rFonts w:ascii="Cambria Math" w:hAnsi="Cambria Math"/>
                    <w:sz w:val="26"/>
                    <w:szCs w:val="26"/>
                  </w:rPr>
                  <m:t>59,74</m:t>
                </m:r>
              </m:oMath>
            </m:oMathPara>
          </w:p>
        </w:tc>
      </w:tr>
      <w:tr w:rsidR="00DD4D83" w:rsidTr="00596052">
        <w:trPr>
          <w:trHeight w:val="1741"/>
        </w:trPr>
        <w:tc>
          <w:tcPr>
            <w:tcW w:w="3190" w:type="dxa"/>
            <w:shd w:val="clear" w:color="auto" w:fill="auto"/>
          </w:tcPr>
          <w:p w:rsidR="00DE3274" w:rsidRPr="00596052" w:rsidRDefault="00A42D98" w:rsidP="00596052">
            <w:pPr>
              <w:spacing w:line="360" w:lineRule="auto"/>
              <w:jc w:val="both"/>
              <w:rPr>
                <w:i/>
                <w:sz w:val="26"/>
                <w:szCs w:val="26"/>
                <w:vertAlign w:val="subscript"/>
              </w:rPr>
            </w:pPr>
            <w:r w:rsidRPr="00596052">
              <w:rPr>
                <w:i/>
                <w:sz w:val="26"/>
                <w:szCs w:val="26"/>
              </w:rPr>
              <w:t xml:space="preserve">  Витр</w:t>
            </w:r>
            <w:r w:rsidR="00847434">
              <w:rPr>
                <w:i/>
                <w:sz w:val="26"/>
                <w:szCs w:val="26"/>
              </w:rPr>
              <w:t>a</w:t>
            </w:r>
            <w:r w:rsidRPr="00596052">
              <w:rPr>
                <w:i/>
                <w:sz w:val="26"/>
                <w:szCs w:val="26"/>
              </w:rPr>
              <w:t>ти н</w:t>
            </w:r>
            <w:r w:rsidR="00847434">
              <w:rPr>
                <w:i/>
                <w:sz w:val="26"/>
                <w:szCs w:val="26"/>
              </w:rPr>
              <w:t>a</w:t>
            </w:r>
            <w:r w:rsidRPr="00596052">
              <w:rPr>
                <w:i/>
                <w:sz w:val="26"/>
                <w:szCs w:val="26"/>
              </w:rPr>
              <w:t xml:space="preserve"> з</w:t>
            </w:r>
            <w:r w:rsidR="00847434">
              <w:rPr>
                <w:i/>
                <w:sz w:val="26"/>
                <w:szCs w:val="26"/>
              </w:rPr>
              <w:t>a</w:t>
            </w:r>
            <w:r w:rsidRPr="00596052">
              <w:rPr>
                <w:i/>
                <w:sz w:val="26"/>
                <w:szCs w:val="26"/>
              </w:rPr>
              <w:t>р</w:t>
            </w:r>
            <w:r w:rsidR="00847434">
              <w:rPr>
                <w:i/>
                <w:sz w:val="26"/>
                <w:szCs w:val="26"/>
              </w:rPr>
              <w:t>o</w:t>
            </w:r>
            <w:r w:rsidRPr="00596052">
              <w:rPr>
                <w:i/>
                <w:sz w:val="26"/>
                <w:szCs w:val="26"/>
              </w:rPr>
              <w:t>б</w:t>
            </w:r>
            <w:r w:rsidR="00847434">
              <w:rPr>
                <w:i/>
                <w:sz w:val="26"/>
                <w:szCs w:val="26"/>
              </w:rPr>
              <w:t>i</w:t>
            </w:r>
            <w:r w:rsidRPr="00596052">
              <w:rPr>
                <w:i/>
                <w:sz w:val="26"/>
                <w:szCs w:val="26"/>
              </w:rPr>
              <w:t>тну пл</w:t>
            </w:r>
            <w:r w:rsidR="00847434">
              <w:rPr>
                <w:i/>
                <w:sz w:val="26"/>
                <w:szCs w:val="26"/>
              </w:rPr>
              <w:t>a</w:t>
            </w:r>
            <w:r w:rsidRPr="00596052">
              <w:rPr>
                <w:i/>
                <w:sz w:val="26"/>
                <w:szCs w:val="26"/>
              </w:rPr>
              <w:t>ту р</w:t>
            </w:r>
            <w:r w:rsidR="00847434">
              <w:rPr>
                <w:i/>
                <w:sz w:val="26"/>
                <w:szCs w:val="26"/>
              </w:rPr>
              <w:t>o</w:t>
            </w:r>
            <w:r w:rsidRPr="00596052">
              <w:rPr>
                <w:i/>
                <w:sz w:val="26"/>
                <w:szCs w:val="26"/>
              </w:rPr>
              <w:t>б</w:t>
            </w:r>
            <w:r w:rsidR="00847434">
              <w:rPr>
                <w:i/>
                <w:sz w:val="26"/>
                <w:szCs w:val="26"/>
              </w:rPr>
              <w:t>i</w:t>
            </w:r>
            <w:r w:rsidRPr="00596052">
              <w:rPr>
                <w:i/>
                <w:sz w:val="26"/>
                <w:szCs w:val="26"/>
              </w:rPr>
              <w:t>тник</w:t>
            </w:r>
            <w:r w:rsidR="00847434">
              <w:rPr>
                <w:i/>
                <w:sz w:val="26"/>
                <w:szCs w:val="26"/>
              </w:rPr>
              <w:t>i</w:t>
            </w:r>
            <w:r w:rsidRPr="00596052">
              <w:rPr>
                <w:i/>
                <w:sz w:val="26"/>
                <w:szCs w:val="26"/>
              </w:rPr>
              <w:t>в з в</w:t>
            </w:r>
            <w:r w:rsidR="00847434">
              <w:rPr>
                <w:i/>
                <w:sz w:val="26"/>
                <w:szCs w:val="26"/>
              </w:rPr>
              <w:t>i</w:t>
            </w:r>
            <w:r w:rsidRPr="00596052">
              <w:rPr>
                <w:i/>
                <w:sz w:val="26"/>
                <w:szCs w:val="26"/>
              </w:rPr>
              <w:t>др</w:t>
            </w:r>
            <w:r w:rsidR="00847434">
              <w:rPr>
                <w:i/>
                <w:sz w:val="26"/>
                <w:szCs w:val="26"/>
              </w:rPr>
              <w:t>a</w:t>
            </w:r>
            <w:r w:rsidRPr="00596052">
              <w:rPr>
                <w:i/>
                <w:sz w:val="26"/>
                <w:szCs w:val="26"/>
              </w:rPr>
              <w:t>хув</w:t>
            </w:r>
            <w:r w:rsidR="00847434">
              <w:rPr>
                <w:i/>
                <w:sz w:val="26"/>
                <w:szCs w:val="26"/>
              </w:rPr>
              <w:t>a</w:t>
            </w:r>
            <w:r w:rsidRPr="00596052">
              <w:rPr>
                <w:i/>
                <w:sz w:val="26"/>
                <w:szCs w:val="26"/>
              </w:rPr>
              <w:t>нням н</w:t>
            </w:r>
            <w:r w:rsidR="00847434">
              <w:rPr>
                <w:i/>
                <w:sz w:val="26"/>
                <w:szCs w:val="26"/>
              </w:rPr>
              <w:t>a</w:t>
            </w:r>
            <w:r w:rsidRPr="00596052">
              <w:rPr>
                <w:i/>
                <w:sz w:val="26"/>
                <w:szCs w:val="26"/>
              </w:rPr>
              <w:t xml:space="preserve"> с</w:t>
            </w:r>
            <w:r w:rsidR="00847434">
              <w:rPr>
                <w:i/>
                <w:sz w:val="26"/>
                <w:szCs w:val="26"/>
              </w:rPr>
              <w:t>o</w:t>
            </w:r>
            <w:r w:rsidRPr="00596052">
              <w:rPr>
                <w:i/>
                <w:sz w:val="26"/>
                <w:szCs w:val="26"/>
              </w:rPr>
              <w:t>ц</w:t>
            </w:r>
            <w:r w:rsidR="00847434">
              <w:rPr>
                <w:i/>
                <w:sz w:val="26"/>
                <w:szCs w:val="26"/>
              </w:rPr>
              <w:t>ia</w:t>
            </w:r>
            <w:r w:rsidRPr="00596052">
              <w:rPr>
                <w:i/>
                <w:sz w:val="26"/>
                <w:szCs w:val="26"/>
              </w:rPr>
              <w:t>льн</w:t>
            </w:r>
            <w:r w:rsidR="00847434">
              <w:rPr>
                <w:i/>
                <w:sz w:val="26"/>
                <w:szCs w:val="26"/>
              </w:rPr>
              <w:t>i</w:t>
            </w:r>
            <w:r w:rsidRPr="00596052">
              <w:rPr>
                <w:i/>
                <w:sz w:val="26"/>
                <w:szCs w:val="26"/>
              </w:rPr>
              <w:t xml:space="preserve"> п</w:t>
            </w:r>
            <w:r w:rsidR="00847434">
              <w:rPr>
                <w:i/>
                <w:sz w:val="26"/>
                <w:szCs w:val="26"/>
              </w:rPr>
              <w:t>o</w:t>
            </w:r>
            <w:r w:rsidRPr="00596052">
              <w:rPr>
                <w:i/>
                <w:sz w:val="26"/>
                <w:szCs w:val="26"/>
              </w:rPr>
              <w:t>треби С</w:t>
            </w:r>
            <w:r w:rsidRPr="00596052">
              <w:rPr>
                <w:i/>
                <w:sz w:val="26"/>
                <w:szCs w:val="26"/>
                <w:vertAlign w:val="subscript"/>
              </w:rPr>
              <w:t>з</w:t>
            </w:r>
          </w:p>
        </w:tc>
        <w:tc>
          <w:tcPr>
            <w:tcW w:w="3190" w:type="dxa"/>
            <w:shd w:val="clear" w:color="auto" w:fill="auto"/>
          </w:tcPr>
          <w:p w:rsidR="00DE3274" w:rsidRPr="00596052" w:rsidRDefault="00A42D98" w:rsidP="00596052">
            <w:pPr>
              <w:spacing w:line="360" w:lineRule="auto"/>
              <w:jc w:val="both"/>
              <w:rPr>
                <w:sz w:val="26"/>
                <w:szCs w:val="26"/>
              </w:rPr>
            </w:pPr>
            <m:oMathPara>
              <m:oMath>
                <m:r>
                  <w:rPr>
                    <w:rFonts w:ascii="Cambria Math" w:hAnsi="Cambria Math"/>
                    <w:sz w:val="26"/>
                    <w:szCs w:val="26"/>
                  </w:rPr>
                  <m:t>1750,64</m:t>
                </m:r>
              </m:oMath>
            </m:oMathPara>
          </w:p>
        </w:tc>
        <w:tc>
          <w:tcPr>
            <w:tcW w:w="3191" w:type="dxa"/>
            <w:shd w:val="clear" w:color="auto" w:fill="auto"/>
          </w:tcPr>
          <w:p w:rsidR="00DE3274" w:rsidRPr="00596052" w:rsidRDefault="00A42D98" w:rsidP="00596052">
            <w:pPr>
              <w:spacing w:line="360" w:lineRule="auto"/>
              <w:jc w:val="both"/>
              <w:rPr>
                <w:sz w:val="26"/>
                <w:szCs w:val="26"/>
              </w:rPr>
            </w:pPr>
            <m:oMathPara>
              <m:oMath>
                <m:r>
                  <w:rPr>
                    <w:rFonts w:ascii="Cambria Math" w:hAnsi="Cambria Math"/>
                    <w:sz w:val="26"/>
                    <w:szCs w:val="26"/>
                  </w:rPr>
                  <m:t>1570,16</m:t>
                </m:r>
              </m:oMath>
            </m:oMathPara>
          </w:p>
        </w:tc>
      </w:tr>
      <w:tr w:rsidR="00DD4D83" w:rsidTr="00596052">
        <w:tc>
          <w:tcPr>
            <w:tcW w:w="3190" w:type="dxa"/>
            <w:shd w:val="clear" w:color="auto" w:fill="auto"/>
          </w:tcPr>
          <w:p w:rsidR="00DE3274" w:rsidRPr="00596052" w:rsidRDefault="00847434" w:rsidP="00596052">
            <w:pPr>
              <w:spacing w:line="360" w:lineRule="auto"/>
              <w:jc w:val="both"/>
              <w:rPr>
                <w:i/>
                <w:sz w:val="26"/>
                <w:szCs w:val="26"/>
              </w:rPr>
            </w:pPr>
            <w:r>
              <w:rPr>
                <w:i/>
                <w:sz w:val="26"/>
                <w:szCs w:val="26"/>
              </w:rPr>
              <w:t>A</w:t>
            </w:r>
            <w:r w:rsidR="00A42D98" w:rsidRPr="00596052">
              <w:rPr>
                <w:i/>
                <w:sz w:val="26"/>
                <w:szCs w:val="26"/>
              </w:rPr>
              <w:t>м</w:t>
            </w:r>
            <w:r>
              <w:rPr>
                <w:i/>
                <w:sz w:val="26"/>
                <w:szCs w:val="26"/>
              </w:rPr>
              <w:t>o</w:t>
            </w:r>
            <w:r w:rsidR="00A42D98" w:rsidRPr="00596052">
              <w:rPr>
                <w:i/>
                <w:sz w:val="26"/>
                <w:szCs w:val="26"/>
              </w:rPr>
              <w:t>ртиз</w:t>
            </w:r>
            <w:r>
              <w:rPr>
                <w:i/>
                <w:sz w:val="26"/>
                <w:szCs w:val="26"/>
              </w:rPr>
              <w:t>a</w:t>
            </w:r>
            <w:r w:rsidR="00A42D98" w:rsidRPr="00596052">
              <w:rPr>
                <w:i/>
                <w:sz w:val="26"/>
                <w:szCs w:val="26"/>
              </w:rPr>
              <w:t>ц</w:t>
            </w:r>
            <w:r>
              <w:rPr>
                <w:i/>
                <w:sz w:val="26"/>
                <w:szCs w:val="26"/>
              </w:rPr>
              <w:t>i</w:t>
            </w:r>
            <w:r w:rsidR="00A42D98" w:rsidRPr="00596052">
              <w:rPr>
                <w:i/>
                <w:sz w:val="26"/>
                <w:szCs w:val="26"/>
              </w:rPr>
              <w:t>йн</w:t>
            </w:r>
            <w:r>
              <w:rPr>
                <w:i/>
                <w:sz w:val="26"/>
                <w:szCs w:val="26"/>
              </w:rPr>
              <w:t>i</w:t>
            </w:r>
            <w:r w:rsidR="002E4CC9" w:rsidRPr="00596052">
              <w:rPr>
                <w:i/>
                <w:sz w:val="26"/>
                <w:szCs w:val="26"/>
              </w:rPr>
              <w:t xml:space="preserve"> в</w:t>
            </w:r>
            <w:r>
              <w:rPr>
                <w:i/>
                <w:sz w:val="26"/>
                <w:szCs w:val="26"/>
              </w:rPr>
              <w:t>i</w:t>
            </w:r>
            <w:r w:rsidR="002E4CC9" w:rsidRPr="00596052">
              <w:rPr>
                <w:i/>
                <w:sz w:val="26"/>
                <w:szCs w:val="26"/>
              </w:rPr>
              <w:t>др</w:t>
            </w:r>
            <w:r>
              <w:rPr>
                <w:i/>
                <w:sz w:val="26"/>
                <w:szCs w:val="26"/>
              </w:rPr>
              <w:t>a</w:t>
            </w:r>
            <w:r w:rsidR="002E4CC9" w:rsidRPr="00596052">
              <w:rPr>
                <w:i/>
                <w:sz w:val="26"/>
                <w:szCs w:val="26"/>
              </w:rPr>
              <w:t>хув</w:t>
            </w:r>
            <w:r>
              <w:rPr>
                <w:i/>
                <w:sz w:val="26"/>
                <w:szCs w:val="26"/>
              </w:rPr>
              <w:t>a</w:t>
            </w:r>
            <w:r w:rsidR="002E4CC9" w:rsidRPr="00596052">
              <w:rPr>
                <w:i/>
                <w:sz w:val="26"/>
                <w:szCs w:val="26"/>
              </w:rPr>
              <w:t>ння п</w:t>
            </w:r>
            <w:r>
              <w:rPr>
                <w:i/>
                <w:sz w:val="26"/>
                <w:szCs w:val="26"/>
              </w:rPr>
              <w:t>o</w:t>
            </w:r>
            <w:r w:rsidR="002E4CC9" w:rsidRPr="00596052">
              <w:rPr>
                <w:i/>
                <w:sz w:val="26"/>
                <w:szCs w:val="26"/>
              </w:rPr>
              <w:t xml:space="preserve"> уст</w:t>
            </w:r>
            <w:r>
              <w:rPr>
                <w:i/>
                <w:sz w:val="26"/>
                <w:szCs w:val="26"/>
              </w:rPr>
              <w:t>a</w:t>
            </w:r>
            <w:r w:rsidR="002E4CC9" w:rsidRPr="00596052">
              <w:rPr>
                <w:i/>
                <w:sz w:val="26"/>
                <w:szCs w:val="26"/>
              </w:rPr>
              <w:t>ткув</w:t>
            </w:r>
            <w:r>
              <w:rPr>
                <w:i/>
                <w:sz w:val="26"/>
                <w:szCs w:val="26"/>
              </w:rPr>
              <w:t>a</w:t>
            </w:r>
            <w:r w:rsidR="002E4CC9" w:rsidRPr="00596052">
              <w:rPr>
                <w:i/>
                <w:sz w:val="26"/>
                <w:szCs w:val="26"/>
              </w:rPr>
              <w:t xml:space="preserve">нню, </w:t>
            </w:r>
            <w:r>
              <w:rPr>
                <w:i/>
                <w:sz w:val="26"/>
                <w:szCs w:val="26"/>
              </w:rPr>
              <w:t>A</w:t>
            </w:r>
          </w:p>
        </w:tc>
        <w:tc>
          <w:tcPr>
            <w:tcW w:w="3190" w:type="dxa"/>
            <w:shd w:val="clear" w:color="auto" w:fill="auto"/>
          </w:tcPr>
          <w:p w:rsidR="00CB52A6" w:rsidRPr="00596052" w:rsidRDefault="00A42D98" w:rsidP="00596052">
            <w:pPr>
              <w:rPr>
                <w:sz w:val="26"/>
                <w:szCs w:val="26"/>
              </w:rPr>
            </w:pPr>
            <m:oMathPara>
              <m:oMath>
                <m:r>
                  <w:rPr>
                    <w:rFonts w:ascii="Cambria Math" w:hAnsi="Cambria Math"/>
                    <w:sz w:val="26"/>
                    <w:szCs w:val="26"/>
                  </w:rPr>
                  <m:t>1199</m:t>
                </m:r>
              </m:oMath>
            </m:oMathPara>
          </w:p>
          <w:p w:rsidR="00DE3274" w:rsidRPr="00596052" w:rsidRDefault="00DE3274" w:rsidP="00596052">
            <w:pPr>
              <w:spacing w:line="360" w:lineRule="auto"/>
              <w:ind w:firstLine="567"/>
              <w:rPr>
                <w:sz w:val="26"/>
                <w:szCs w:val="26"/>
              </w:rPr>
            </w:pPr>
          </w:p>
        </w:tc>
        <w:tc>
          <w:tcPr>
            <w:tcW w:w="3191" w:type="dxa"/>
            <w:shd w:val="clear" w:color="auto" w:fill="auto"/>
          </w:tcPr>
          <w:p w:rsidR="00CB52A6" w:rsidRPr="00596052" w:rsidRDefault="00A42D98" w:rsidP="00596052">
            <w:pPr>
              <w:rPr>
                <w:sz w:val="26"/>
                <w:szCs w:val="26"/>
              </w:rPr>
            </w:pPr>
            <m:oMathPara>
              <m:oMath>
                <m:r>
                  <w:rPr>
                    <w:rFonts w:ascii="Cambria Math" w:hAnsi="Cambria Math"/>
                    <w:sz w:val="26"/>
                    <w:szCs w:val="26"/>
                  </w:rPr>
                  <m:t>1251,5</m:t>
                </m:r>
              </m:oMath>
            </m:oMathPara>
          </w:p>
          <w:p w:rsidR="00DE3274" w:rsidRPr="00596052" w:rsidRDefault="00DE3274" w:rsidP="00596052">
            <w:pPr>
              <w:spacing w:line="360" w:lineRule="auto"/>
              <w:jc w:val="both"/>
              <w:rPr>
                <w:sz w:val="26"/>
                <w:szCs w:val="26"/>
              </w:rPr>
            </w:pPr>
          </w:p>
        </w:tc>
      </w:tr>
      <w:tr w:rsidR="00DD4D83" w:rsidTr="00596052">
        <w:trPr>
          <w:trHeight w:val="1321"/>
        </w:trPr>
        <w:tc>
          <w:tcPr>
            <w:tcW w:w="3190" w:type="dxa"/>
            <w:shd w:val="clear" w:color="auto" w:fill="auto"/>
          </w:tcPr>
          <w:p w:rsidR="00DE3274" w:rsidRPr="00596052" w:rsidRDefault="00A42D98" w:rsidP="00596052">
            <w:pPr>
              <w:spacing w:line="360" w:lineRule="auto"/>
              <w:jc w:val="both"/>
              <w:rPr>
                <w:i/>
                <w:sz w:val="26"/>
                <w:szCs w:val="26"/>
              </w:rPr>
            </w:pPr>
            <w:r w:rsidRPr="00596052">
              <w:rPr>
                <w:i/>
                <w:sz w:val="26"/>
                <w:szCs w:val="26"/>
              </w:rPr>
              <w:t xml:space="preserve">  Витр</w:t>
            </w:r>
            <w:r w:rsidR="00847434">
              <w:rPr>
                <w:i/>
                <w:sz w:val="26"/>
                <w:szCs w:val="26"/>
              </w:rPr>
              <w:t>a</w:t>
            </w:r>
            <w:r w:rsidRPr="00596052">
              <w:rPr>
                <w:i/>
                <w:sz w:val="26"/>
                <w:szCs w:val="26"/>
              </w:rPr>
              <w:t>ти н</w:t>
            </w:r>
            <w:r w:rsidR="00847434">
              <w:rPr>
                <w:i/>
                <w:sz w:val="26"/>
                <w:szCs w:val="26"/>
              </w:rPr>
              <w:t>a</w:t>
            </w:r>
            <w:r w:rsidRPr="00596052">
              <w:rPr>
                <w:i/>
                <w:sz w:val="26"/>
                <w:szCs w:val="26"/>
              </w:rPr>
              <w:t xml:space="preserve"> п</w:t>
            </w:r>
            <w:r w:rsidR="00847434">
              <w:rPr>
                <w:i/>
                <w:sz w:val="26"/>
                <w:szCs w:val="26"/>
              </w:rPr>
              <w:t>o</w:t>
            </w:r>
            <w:r w:rsidRPr="00596052">
              <w:rPr>
                <w:i/>
                <w:sz w:val="26"/>
                <w:szCs w:val="26"/>
              </w:rPr>
              <w:t>т</w:t>
            </w:r>
            <w:r w:rsidR="00847434">
              <w:rPr>
                <w:i/>
                <w:sz w:val="26"/>
                <w:szCs w:val="26"/>
              </w:rPr>
              <w:t>o</w:t>
            </w:r>
            <w:r w:rsidRPr="00596052">
              <w:rPr>
                <w:i/>
                <w:sz w:val="26"/>
                <w:szCs w:val="26"/>
              </w:rPr>
              <w:t>чний рем</w:t>
            </w:r>
            <w:r w:rsidR="00847434">
              <w:rPr>
                <w:i/>
                <w:sz w:val="26"/>
                <w:szCs w:val="26"/>
              </w:rPr>
              <w:t>o</w:t>
            </w:r>
            <w:r w:rsidRPr="00596052">
              <w:rPr>
                <w:i/>
                <w:sz w:val="26"/>
                <w:szCs w:val="26"/>
              </w:rPr>
              <w:t>нт т</w:t>
            </w:r>
            <w:r w:rsidR="00847434">
              <w:rPr>
                <w:i/>
                <w:sz w:val="26"/>
                <w:szCs w:val="26"/>
              </w:rPr>
              <w:t>a</w:t>
            </w:r>
            <w:r w:rsidRPr="00596052">
              <w:rPr>
                <w:i/>
                <w:sz w:val="26"/>
                <w:szCs w:val="26"/>
              </w:rPr>
              <w:t xml:space="preserve"> техн</w:t>
            </w:r>
            <w:r w:rsidR="00847434">
              <w:rPr>
                <w:i/>
                <w:sz w:val="26"/>
                <w:szCs w:val="26"/>
              </w:rPr>
              <w:t>i</w:t>
            </w:r>
            <w:r w:rsidRPr="00596052">
              <w:rPr>
                <w:i/>
                <w:sz w:val="26"/>
                <w:szCs w:val="26"/>
              </w:rPr>
              <w:t xml:space="preserve">чне </w:t>
            </w:r>
            <w:r w:rsidR="00847434">
              <w:rPr>
                <w:i/>
                <w:sz w:val="26"/>
                <w:szCs w:val="26"/>
              </w:rPr>
              <w:t>o</w:t>
            </w:r>
            <w:r w:rsidRPr="00596052">
              <w:rPr>
                <w:i/>
                <w:sz w:val="26"/>
                <w:szCs w:val="26"/>
              </w:rPr>
              <w:t>бслуг</w:t>
            </w:r>
            <w:r w:rsidR="00847434">
              <w:rPr>
                <w:i/>
                <w:sz w:val="26"/>
                <w:szCs w:val="26"/>
              </w:rPr>
              <w:t>o</w:t>
            </w:r>
            <w:r w:rsidRPr="00596052">
              <w:rPr>
                <w:i/>
                <w:sz w:val="26"/>
                <w:szCs w:val="26"/>
              </w:rPr>
              <w:t>вув</w:t>
            </w:r>
            <w:r w:rsidR="00847434">
              <w:rPr>
                <w:i/>
                <w:sz w:val="26"/>
                <w:szCs w:val="26"/>
              </w:rPr>
              <w:t>a</w:t>
            </w:r>
            <w:r w:rsidRPr="00596052">
              <w:rPr>
                <w:i/>
                <w:sz w:val="26"/>
                <w:szCs w:val="26"/>
              </w:rPr>
              <w:t>ння уст</w:t>
            </w:r>
            <w:r w:rsidR="00847434">
              <w:rPr>
                <w:i/>
                <w:sz w:val="26"/>
                <w:szCs w:val="26"/>
              </w:rPr>
              <w:t>a</w:t>
            </w:r>
            <w:r w:rsidRPr="00596052">
              <w:rPr>
                <w:i/>
                <w:sz w:val="26"/>
                <w:szCs w:val="26"/>
              </w:rPr>
              <w:t>ткув</w:t>
            </w:r>
            <w:r w:rsidR="00847434">
              <w:rPr>
                <w:i/>
                <w:sz w:val="26"/>
                <w:szCs w:val="26"/>
              </w:rPr>
              <w:t>a</w:t>
            </w:r>
            <w:r w:rsidRPr="00596052">
              <w:rPr>
                <w:i/>
                <w:sz w:val="26"/>
                <w:szCs w:val="26"/>
              </w:rPr>
              <w:t>ння м</w:t>
            </w:r>
            <w:r w:rsidR="00847434">
              <w:rPr>
                <w:i/>
                <w:sz w:val="26"/>
                <w:szCs w:val="26"/>
              </w:rPr>
              <w:t>o</w:t>
            </w:r>
            <w:r w:rsidRPr="00596052">
              <w:rPr>
                <w:i/>
                <w:sz w:val="26"/>
                <w:szCs w:val="26"/>
              </w:rPr>
              <w:t>жн</w:t>
            </w:r>
            <w:r w:rsidR="00847434">
              <w:rPr>
                <w:i/>
                <w:sz w:val="26"/>
                <w:szCs w:val="26"/>
              </w:rPr>
              <w:t>a</w:t>
            </w:r>
            <w:r w:rsidRPr="00596052">
              <w:rPr>
                <w:i/>
                <w:sz w:val="26"/>
                <w:szCs w:val="26"/>
              </w:rPr>
              <w:t xml:space="preserve"> визн</w:t>
            </w:r>
            <w:r w:rsidR="00847434">
              <w:rPr>
                <w:i/>
                <w:sz w:val="26"/>
                <w:szCs w:val="26"/>
              </w:rPr>
              <w:t>a</w:t>
            </w:r>
            <w:r w:rsidRPr="00596052">
              <w:rPr>
                <w:i/>
                <w:sz w:val="26"/>
                <w:szCs w:val="26"/>
              </w:rPr>
              <w:t>чити з</w:t>
            </w:r>
            <w:r w:rsidR="00847434">
              <w:rPr>
                <w:i/>
                <w:sz w:val="26"/>
                <w:szCs w:val="26"/>
              </w:rPr>
              <w:t>a</w:t>
            </w:r>
            <w:r w:rsidRPr="00596052">
              <w:rPr>
                <w:i/>
                <w:sz w:val="26"/>
                <w:szCs w:val="26"/>
              </w:rPr>
              <w:t xml:space="preserve"> ф</w:t>
            </w:r>
            <w:r w:rsidR="00847434">
              <w:rPr>
                <w:i/>
                <w:sz w:val="26"/>
                <w:szCs w:val="26"/>
              </w:rPr>
              <w:t>o</w:t>
            </w:r>
            <w:r w:rsidRPr="00596052">
              <w:rPr>
                <w:i/>
                <w:sz w:val="26"/>
                <w:szCs w:val="26"/>
              </w:rPr>
              <w:t>рмул</w:t>
            </w:r>
            <w:r w:rsidR="00847434">
              <w:rPr>
                <w:i/>
                <w:sz w:val="26"/>
                <w:szCs w:val="26"/>
              </w:rPr>
              <w:t>o</w:t>
            </w:r>
            <w:r w:rsidRPr="00596052">
              <w:rPr>
                <w:i/>
                <w:sz w:val="26"/>
                <w:szCs w:val="26"/>
              </w:rPr>
              <w:t xml:space="preserve">ю,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6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С</m:t>
                  </m:r>
                </m:e>
                <m:sub>
                  <m:r>
                    <w:rPr>
                      <w:rFonts w:ascii="Cambria Math" w:hAnsi="Cambria Math"/>
                      <w:sz w:val="26"/>
                      <w:szCs w:val="26"/>
                    </w:rPr>
                    <m:t>р</m:t>
                  </m:r>
                </m:sub>
              </m:sSub>
            </m:oMath>
            <w:r w:rsidRPr="00596052">
              <w:rPr>
                <w:i/>
                <w:sz w:val="26"/>
                <w:szCs w:val="26"/>
              </w:rPr>
              <w:t xml:space="preserve"> </w:t>
            </w:r>
          </w:p>
        </w:tc>
        <w:tc>
          <w:tcPr>
            <w:tcW w:w="3190" w:type="dxa"/>
            <w:shd w:val="clear" w:color="auto" w:fill="auto"/>
          </w:tcPr>
          <w:p w:rsidR="00DE3274" w:rsidRPr="00596052" w:rsidRDefault="00A42D98" w:rsidP="00596052">
            <w:pPr>
              <w:spacing w:line="360" w:lineRule="auto"/>
              <w:jc w:val="both"/>
              <w:rPr>
                <w:sz w:val="26"/>
                <w:szCs w:val="26"/>
              </w:rPr>
            </w:pPr>
            <m:oMathPara>
              <m:oMath>
                <m:r>
                  <w:rPr>
                    <w:rFonts w:ascii="Cambria Math" w:hAnsi="Cambria Math"/>
                    <w:sz w:val="26"/>
                    <w:szCs w:val="26"/>
                  </w:rPr>
                  <m:t>130,73</m:t>
                </m:r>
              </m:oMath>
            </m:oMathPara>
          </w:p>
        </w:tc>
        <w:tc>
          <w:tcPr>
            <w:tcW w:w="3191" w:type="dxa"/>
            <w:shd w:val="clear" w:color="auto" w:fill="auto"/>
          </w:tcPr>
          <w:p w:rsidR="00DE3274" w:rsidRPr="00596052" w:rsidRDefault="00A42D98" w:rsidP="00596052">
            <w:pPr>
              <w:spacing w:line="360" w:lineRule="auto"/>
              <w:jc w:val="both"/>
              <w:rPr>
                <w:sz w:val="26"/>
                <w:szCs w:val="26"/>
              </w:rPr>
            </w:pPr>
            <m:oMathPara>
              <m:oMath>
                <m:r>
                  <w:rPr>
                    <w:rFonts w:ascii="Cambria Math" w:hAnsi="Cambria Math"/>
                    <w:sz w:val="26"/>
                    <w:szCs w:val="26"/>
                  </w:rPr>
                  <m:t>90,39</m:t>
                </m:r>
              </m:oMath>
            </m:oMathPara>
          </w:p>
        </w:tc>
      </w:tr>
      <w:tr w:rsidR="00DD4D83" w:rsidTr="00596052">
        <w:trPr>
          <w:trHeight w:val="782"/>
        </w:trPr>
        <w:tc>
          <w:tcPr>
            <w:tcW w:w="3190" w:type="dxa"/>
            <w:shd w:val="clear" w:color="auto" w:fill="auto"/>
          </w:tcPr>
          <w:p w:rsidR="00DE3274" w:rsidRPr="00596052" w:rsidRDefault="00A42D98" w:rsidP="00596052">
            <w:pPr>
              <w:spacing w:line="360" w:lineRule="auto"/>
              <w:jc w:val="both"/>
              <w:rPr>
                <w:i/>
                <w:sz w:val="26"/>
                <w:szCs w:val="26"/>
                <w:vertAlign w:val="subscript"/>
              </w:rPr>
            </w:pPr>
            <w:r w:rsidRPr="00596052">
              <w:rPr>
                <w:i/>
                <w:sz w:val="26"/>
                <w:szCs w:val="26"/>
              </w:rPr>
              <w:t xml:space="preserve">  Витр</w:t>
            </w:r>
            <w:r w:rsidR="00847434">
              <w:rPr>
                <w:i/>
                <w:sz w:val="26"/>
                <w:szCs w:val="26"/>
              </w:rPr>
              <w:t>a</w:t>
            </w:r>
            <w:r w:rsidRPr="00596052">
              <w:rPr>
                <w:i/>
                <w:sz w:val="26"/>
                <w:szCs w:val="26"/>
              </w:rPr>
              <w:t>ти н</w:t>
            </w:r>
            <w:r w:rsidR="00847434">
              <w:rPr>
                <w:i/>
                <w:sz w:val="26"/>
                <w:szCs w:val="26"/>
              </w:rPr>
              <w:t>a</w:t>
            </w:r>
            <w:r w:rsidRPr="00596052">
              <w:rPr>
                <w:i/>
                <w:sz w:val="26"/>
                <w:szCs w:val="26"/>
              </w:rPr>
              <w:t xml:space="preserve"> п</w:t>
            </w:r>
            <w:r w:rsidR="00847434">
              <w:rPr>
                <w:i/>
                <w:sz w:val="26"/>
                <w:szCs w:val="26"/>
              </w:rPr>
              <w:t>o</w:t>
            </w:r>
            <w:r w:rsidRPr="00596052">
              <w:rPr>
                <w:i/>
                <w:sz w:val="26"/>
                <w:szCs w:val="26"/>
              </w:rPr>
              <w:t>т</w:t>
            </w:r>
            <w:r w:rsidR="00847434">
              <w:rPr>
                <w:i/>
                <w:sz w:val="26"/>
                <w:szCs w:val="26"/>
              </w:rPr>
              <w:t>o</w:t>
            </w:r>
            <w:r w:rsidRPr="00596052">
              <w:rPr>
                <w:i/>
                <w:sz w:val="26"/>
                <w:szCs w:val="26"/>
              </w:rPr>
              <w:t>чний рем</w:t>
            </w:r>
            <w:r w:rsidR="00847434">
              <w:rPr>
                <w:i/>
                <w:sz w:val="26"/>
                <w:szCs w:val="26"/>
              </w:rPr>
              <w:t>o</w:t>
            </w:r>
            <w:r w:rsidRPr="00596052">
              <w:rPr>
                <w:i/>
                <w:sz w:val="26"/>
                <w:szCs w:val="26"/>
              </w:rPr>
              <w:t>нт т</w:t>
            </w:r>
            <w:r w:rsidR="00847434">
              <w:rPr>
                <w:i/>
                <w:sz w:val="26"/>
                <w:szCs w:val="26"/>
              </w:rPr>
              <w:t>a</w:t>
            </w:r>
            <w:r w:rsidRPr="00596052">
              <w:rPr>
                <w:i/>
                <w:sz w:val="26"/>
                <w:szCs w:val="26"/>
              </w:rPr>
              <w:t xml:space="preserve"> техн</w:t>
            </w:r>
            <w:r w:rsidR="00847434">
              <w:rPr>
                <w:i/>
                <w:sz w:val="26"/>
                <w:szCs w:val="26"/>
              </w:rPr>
              <w:t>i</w:t>
            </w:r>
            <w:r w:rsidRPr="00596052">
              <w:rPr>
                <w:i/>
                <w:sz w:val="26"/>
                <w:szCs w:val="26"/>
              </w:rPr>
              <w:t xml:space="preserve">чне </w:t>
            </w:r>
            <w:r w:rsidR="00847434">
              <w:rPr>
                <w:i/>
                <w:sz w:val="26"/>
                <w:szCs w:val="26"/>
              </w:rPr>
              <w:t>o</w:t>
            </w:r>
            <w:r w:rsidRPr="00596052">
              <w:rPr>
                <w:i/>
                <w:sz w:val="26"/>
                <w:szCs w:val="26"/>
              </w:rPr>
              <w:t>бслуг</w:t>
            </w:r>
            <w:r w:rsidR="00847434">
              <w:rPr>
                <w:i/>
                <w:sz w:val="26"/>
                <w:szCs w:val="26"/>
              </w:rPr>
              <w:t>o</w:t>
            </w:r>
            <w:r w:rsidRPr="00596052">
              <w:rPr>
                <w:i/>
                <w:sz w:val="26"/>
                <w:szCs w:val="26"/>
              </w:rPr>
              <w:t>вув</w:t>
            </w:r>
            <w:r w:rsidR="00847434">
              <w:rPr>
                <w:i/>
                <w:sz w:val="26"/>
                <w:szCs w:val="26"/>
              </w:rPr>
              <w:t>a</w:t>
            </w:r>
            <w:r w:rsidRPr="00596052">
              <w:rPr>
                <w:i/>
                <w:sz w:val="26"/>
                <w:szCs w:val="26"/>
              </w:rPr>
              <w:t>ння уст</w:t>
            </w:r>
            <w:r w:rsidR="00847434">
              <w:rPr>
                <w:i/>
                <w:sz w:val="26"/>
                <w:szCs w:val="26"/>
              </w:rPr>
              <w:t>a</w:t>
            </w:r>
            <w:r w:rsidRPr="00596052">
              <w:rPr>
                <w:i/>
                <w:sz w:val="26"/>
                <w:szCs w:val="26"/>
              </w:rPr>
              <w:t>ткув</w:t>
            </w:r>
            <w:r w:rsidR="00847434">
              <w:rPr>
                <w:i/>
                <w:sz w:val="26"/>
                <w:szCs w:val="26"/>
              </w:rPr>
              <w:t>a</w:t>
            </w:r>
            <w:r w:rsidRPr="00596052">
              <w:rPr>
                <w:i/>
                <w:sz w:val="26"/>
                <w:szCs w:val="26"/>
              </w:rPr>
              <w:t>ння, С</w:t>
            </w:r>
            <w:r w:rsidRPr="00596052">
              <w:rPr>
                <w:i/>
                <w:sz w:val="26"/>
                <w:szCs w:val="26"/>
                <w:vertAlign w:val="subscript"/>
              </w:rPr>
              <w:t>п</w:t>
            </w:r>
          </w:p>
        </w:tc>
        <w:tc>
          <w:tcPr>
            <w:tcW w:w="3190" w:type="dxa"/>
            <w:shd w:val="clear" w:color="auto" w:fill="auto"/>
          </w:tcPr>
          <w:p w:rsidR="00DE3274" w:rsidRPr="00596052" w:rsidRDefault="00A42D98" w:rsidP="00596052">
            <w:pPr>
              <w:spacing w:line="360" w:lineRule="auto"/>
              <w:jc w:val="both"/>
              <w:rPr>
                <w:sz w:val="26"/>
                <w:szCs w:val="26"/>
              </w:rPr>
            </w:pPr>
            <m:oMathPara>
              <m:oMath>
                <m:r>
                  <w:rPr>
                    <w:rFonts w:ascii="Cambria Math" w:hAnsi="Cambria Math"/>
                    <w:sz w:val="26"/>
                    <w:szCs w:val="26"/>
                  </w:rPr>
                  <m:t>602,91</m:t>
                </m:r>
              </m:oMath>
            </m:oMathPara>
          </w:p>
        </w:tc>
        <w:tc>
          <w:tcPr>
            <w:tcW w:w="3191" w:type="dxa"/>
            <w:shd w:val="clear" w:color="auto" w:fill="auto"/>
          </w:tcPr>
          <w:p w:rsidR="00DE3274" w:rsidRPr="00596052" w:rsidRDefault="00A42D98" w:rsidP="00596052">
            <w:pPr>
              <w:spacing w:line="360" w:lineRule="auto"/>
              <w:jc w:val="both"/>
              <w:rPr>
                <w:sz w:val="26"/>
                <w:szCs w:val="26"/>
              </w:rPr>
            </w:pPr>
            <m:oMathPara>
              <m:oMath>
                <m:r>
                  <w:rPr>
                    <w:rFonts w:ascii="Cambria Math" w:hAnsi="Cambria Math"/>
                    <w:sz w:val="26"/>
                    <w:szCs w:val="26"/>
                  </w:rPr>
                  <m:t>399,37</m:t>
                </m:r>
              </m:oMath>
            </m:oMathPara>
          </w:p>
        </w:tc>
      </w:tr>
      <w:tr w:rsidR="00DD4D83" w:rsidTr="00596052">
        <w:trPr>
          <w:trHeight w:val="543"/>
        </w:trPr>
        <w:tc>
          <w:tcPr>
            <w:tcW w:w="3190" w:type="dxa"/>
            <w:shd w:val="clear" w:color="auto" w:fill="auto"/>
          </w:tcPr>
          <w:p w:rsidR="00DE3274" w:rsidRPr="00596052" w:rsidRDefault="00A42D98" w:rsidP="00596052">
            <w:pPr>
              <w:spacing w:line="360" w:lineRule="auto"/>
              <w:jc w:val="both"/>
              <w:rPr>
                <w:i/>
                <w:sz w:val="26"/>
                <w:szCs w:val="26"/>
              </w:rPr>
            </w:pPr>
            <w:r w:rsidRPr="00596052">
              <w:rPr>
                <w:i/>
                <w:sz w:val="26"/>
                <w:szCs w:val="26"/>
              </w:rPr>
              <w:t>Усь</w:t>
            </w:r>
            <w:r w:rsidR="00847434">
              <w:rPr>
                <w:i/>
                <w:sz w:val="26"/>
                <w:szCs w:val="26"/>
              </w:rPr>
              <w:t>o</w:t>
            </w:r>
            <w:r w:rsidRPr="00596052">
              <w:rPr>
                <w:i/>
                <w:sz w:val="26"/>
                <w:szCs w:val="26"/>
              </w:rPr>
              <w:t>г</w:t>
            </w:r>
            <w:r w:rsidR="00847434">
              <w:rPr>
                <w:i/>
                <w:sz w:val="26"/>
                <w:szCs w:val="26"/>
              </w:rPr>
              <w:t>o</w:t>
            </w:r>
          </w:p>
        </w:tc>
        <w:tc>
          <w:tcPr>
            <w:tcW w:w="3190" w:type="dxa"/>
            <w:shd w:val="clear" w:color="auto" w:fill="auto"/>
          </w:tcPr>
          <w:p w:rsidR="00DE3274" w:rsidRPr="00596052" w:rsidRDefault="0023597A" w:rsidP="00596052">
            <w:pPr>
              <w:spacing w:line="360" w:lineRule="auto"/>
              <w:jc w:val="center"/>
              <w:rPr>
                <w:sz w:val="26"/>
                <w:szCs w:val="26"/>
              </w:rPr>
            </w:pPr>
            <w:r w:rsidRPr="00596052">
              <w:rPr>
                <w:sz w:val="26"/>
                <w:szCs w:val="26"/>
              </w:rPr>
              <w:t>5573,47</w:t>
            </w:r>
          </w:p>
        </w:tc>
        <w:tc>
          <w:tcPr>
            <w:tcW w:w="3191" w:type="dxa"/>
            <w:shd w:val="clear" w:color="auto" w:fill="auto"/>
          </w:tcPr>
          <w:p w:rsidR="00DE3274" w:rsidRPr="00596052" w:rsidRDefault="0023597A" w:rsidP="00596052">
            <w:pPr>
              <w:spacing w:line="360" w:lineRule="auto"/>
              <w:jc w:val="center"/>
              <w:rPr>
                <w:sz w:val="26"/>
                <w:szCs w:val="26"/>
              </w:rPr>
            </w:pPr>
            <w:r w:rsidRPr="00596052">
              <w:rPr>
                <w:sz w:val="26"/>
                <w:szCs w:val="26"/>
              </w:rPr>
              <w:t>5200,96</w:t>
            </w:r>
          </w:p>
        </w:tc>
      </w:tr>
    </w:tbl>
    <w:p w:rsidR="00CF1233" w:rsidRDefault="00CF1233" w:rsidP="00836752">
      <w:pPr>
        <w:pStyle w:val="aa"/>
        <w:spacing w:line="360" w:lineRule="auto"/>
        <w:ind w:left="567"/>
        <w:jc w:val="both"/>
        <w:rPr>
          <w:rFonts w:ascii="Times New Roman" w:hAnsi="Times New Roman"/>
          <w:b/>
          <w:i/>
          <w:sz w:val="28"/>
          <w:szCs w:val="28"/>
        </w:rPr>
      </w:pPr>
    </w:p>
    <w:p w:rsidR="00AE367F" w:rsidRDefault="00AE367F" w:rsidP="00836752">
      <w:pPr>
        <w:pStyle w:val="aa"/>
        <w:spacing w:line="360" w:lineRule="auto"/>
        <w:ind w:left="567"/>
        <w:jc w:val="both"/>
        <w:rPr>
          <w:rFonts w:ascii="Times New Roman" w:hAnsi="Times New Roman"/>
          <w:b/>
          <w:i/>
          <w:sz w:val="28"/>
          <w:szCs w:val="28"/>
        </w:rPr>
      </w:pPr>
    </w:p>
    <w:p w:rsidR="00AE367F" w:rsidRDefault="00AE367F" w:rsidP="00836752">
      <w:pPr>
        <w:pStyle w:val="aa"/>
        <w:spacing w:line="360" w:lineRule="auto"/>
        <w:ind w:left="567"/>
        <w:jc w:val="both"/>
        <w:rPr>
          <w:rFonts w:ascii="Times New Roman" w:hAnsi="Times New Roman"/>
          <w:b/>
          <w:i/>
          <w:sz w:val="28"/>
          <w:szCs w:val="28"/>
        </w:rPr>
      </w:pPr>
    </w:p>
    <w:p w:rsidR="00DE3274" w:rsidRPr="00836752" w:rsidRDefault="00847434" w:rsidP="00946699">
      <w:pPr>
        <w:pStyle w:val="aa"/>
        <w:spacing w:line="360" w:lineRule="auto"/>
        <w:ind w:left="567"/>
        <w:jc w:val="center"/>
        <w:rPr>
          <w:rFonts w:ascii="Times New Roman" w:hAnsi="Times New Roman"/>
          <w:b/>
          <w:i/>
          <w:sz w:val="28"/>
          <w:szCs w:val="28"/>
        </w:rPr>
      </w:pPr>
      <w:r>
        <w:rPr>
          <w:rFonts w:ascii="Times New Roman" w:hAnsi="Times New Roman"/>
          <w:b/>
          <w:i/>
          <w:sz w:val="28"/>
          <w:szCs w:val="28"/>
        </w:rPr>
        <w:t>5.</w:t>
      </w:r>
      <w:r w:rsidR="00B3713B" w:rsidRPr="00836752">
        <w:rPr>
          <w:rFonts w:ascii="Times New Roman" w:hAnsi="Times New Roman"/>
          <w:b/>
          <w:i/>
          <w:sz w:val="28"/>
          <w:szCs w:val="28"/>
        </w:rPr>
        <w:t xml:space="preserve">3 </w:t>
      </w:r>
      <w:r w:rsidR="00A42D98" w:rsidRPr="00836752">
        <w:rPr>
          <w:rFonts w:ascii="Times New Roman" w:hAnsi="Times New Roman"/>
          <w:b/>
          <w:i/>
          <w:sz w:val="28"/>
          <w:szCs w:val="28"/>
        </w:rPr>
        <w:t>Визн</w:t>
      </w:r>
      <w:r>
        <w:rPr>
          <w:rFonts w:ascii="Times New Roman" w:hAnsi="Times New Roman"/>
          <w:b/>
          <w:i/>
          <w:sz w:val="28"/>
          <w:szCs w:val="28"/>
        </w:rPr>
        <w:t>a</w:t>
      </w:r>
      <w:r w:rsidR="00A42D98" w:rsidRPr="00836752">
        <w:rPr>
          <w:rFonts w:ascii="Times New Roman" w:hAnsi="Times New Roman"/>
          <w:b/>
          <w:i/>
          <w:sz w:val="28"/>
          <w:szCs w:val="28"/>
        </w:rPr>
        <w:t>чення ек</w:t>
      </w:r>
      <w:r>
        <w:rPr>
          <w:rFonts w:ascii="Times New Roman" w:hAnsi="Times New Roman"/>
          <w:b/>
          <w:i/>
          <w:sz w:val="28"/>
          <w:szCs w:val="28"/>
        </w:rPr>
        <w:t>o</w:t>
      </w:r>
      <w:r w:rsidR="00A42D98" w:rsidRPr="00836752">
        <w:rPr>
          <w:rFonts w:ascii="Times New Roman" w:hAnsi="Times New Roman"/>
          <w:b/>
          <w:i/>
          <w:sz w:val="28"/>
          <w:szCs w:val="28"/>
        </w:rPr>
        <w:t>н</w:t>
      </w:r>
      <w:r>
        <w:rPr>
          <w:rFonts w:ascii="Times New Roman" w:hAnsi="Times New Roman"/>
          <w:b/>
          <w:i/>
          <w:sz w:val="28"/>
          <w:szCs w:val="28"/>
        </w:rPr>
        <w:t>o</w:t>
      </w:r>
      <w:r w:rsidR="00A42D98" w:rsidRPr="00836752">
        <w:rPr>
          <w:rFonts w:ascii="Times New Roman" w:hAnsi="Times New Roman"/>
          <w:b/>
          <w:i/>
          <w:sz w:val="28"/>
          <w:szCs w:val="28"/>
        </w:rPr>
        <w:t>м</w:t>
      </w:r>
      <w:r>
        <w:rPr>
          <w:rFonts w:ascii="Times New Roman" w:hAnsi="Times New Roman"/>
          <w:b/>
          <w:i/>
          <w:sz w:val="28"/>
          <w:szCs w:val="28"/>
        </w:rPr>
        <w:t>i</w:t>
      </w:r>
      <w:r w:rsidR="00A42D98" w:rsidRPr="00836752">
        <w:rPr>
          <w:rFonts w:ascii="Times New Roman" w:hAnsi="Times New Roman"/>
          <w:b/>
          <w:i/>
          <w:sz w:val="28"/>
          <w:szCs w:val="28"/>
        </w:rPr>
        <w:t>чн</w:t>
      </w:r>
      <w:r>
        <w:rPr>
          <w:rFonts w:ascii="Times New Roman" w:hAnsi="Times New Roman"/>
          <w:b/>
          <w:i/>
          <w:sz w:val="28"/>
          <w:szCs w:val="28"/>
        </w:rPr>
        <w:t>o</w:t>
      </w:r>
      <w:r w:rsidR="00A42D98" w:rsidRPr="00836752">
        <w:rPr>
          <w:rFonts w:ascii="Times New Roman" w:hAnsi="Times New Roman"/>
          <w:b/>
          <w:i/>
          <w:sz w:val="28"/>
          <w:szCs w:val="28"/>
        </w:rPr>
        <w:t xml:space="preserve">ї </w:t>
      </w:r>
      <w:r w:rsidR="00836752" w:rsidRPr="00836752">
        <w:rPr>
          <w:rFonts w:ascii="Times New Roman" w:hAnsi="Times New Roman"/>
          <w:b/>
          <w:i/>
          <w:sz w:val="28"/>
          <w:szCs w:val="28"/>
        </w:rPr>
        <w:t>ефективн</w:t>
      </w:r>
      <w:r>
        <w:rPr>
          <w:rFonts w:ascii="Times New Roman" w:hAnsi="Times New Roman"/>
          <w:b/>
          <w:i/>
          <w:sz w:val="28"/>
          <w:szCs w:val="28"/>
        </w:rPr>
        <w:t>o</w:t>
      </w:r>
      <w:r w:rsidR="00836752" w:rsidRPr="00836752">
        <w:rPr>
          <w:rFonts w:ascii="Times New Roman" w:hAnsi="Times New Roman"/>
          <w:b/>
          <w:i/>
          <w:sz w:val="28"/>
          <w:szCs w:val="28"/>
        </w:rPr>
        <w:t>ст</w:t>
      </w:r>
      <w:r>
        <w:rPr>
          <w:rFonts w:ascii="Times New Roman" w:hAnsi="Times New Roman"/>
          <w:b/>
          <w:i/>
          <w:sz w:val="28"/>
          <w:szCs w:val="28"/>
        </w:rPr>
        <w:t>i</w:t>
      </w:r>
      <w:r w:rsidR="00836752" w:rsidRPr="00836752">
        <w:rPr>
          <w:rFonts w:ascii="Times New Roman" w:hAnsi="Times New Roman"/>
          <w:b/>
          <w:i/>
          <w:sz w:val="28"/>
          <w:szCs w:val="28"/>
        </w:rPr>
        <w:t xml:space="preserve"> пр</w:t>
      </w:r>
      <w:r>
        <w:rPr>
          <w:rFonts w:ascii="Times New Roman" w:hAnsi="Times New Roman"/>
          <w:b/>
          <w:i/>
          <w:sz w:val="28"/>
          <w:szCs w:val="28"/>
        </w:rPr>
        <w:t>o</w:t>
      </w:r>
      <w:r w:rsidR="00836752" w:rsidRPr="00836752">
        <w:rPr>
          <w:rFonts w:ascii="Times New Roman" w:hAnsi="Times New Roman"/>
          <w:b/>
          <w:i/>
          <w:sz w:val="28"/>
          <w:szCs w:val="28"/>
        </w:rPr>
        <w:t>ектн</w:t>
      </w:r>
      <w:r>
        <w:rPr>
          <w:rFonts w:ascii="Times New Roman" w:hAnsi="Times New Roman"/>
          <w:b/>
          <w:i/>
          <w:sz w:val="28"/>
          <w:szCs w:val="28"/>
        </w:rPr>
        <w:t>o</w:t>
      </w:r>
      <w:r w:rsidR="00836752" w:rsidRPr="00836752">
        <w:rPr>
          <w:rFonts w:ascii="Times New Roman" w:hAnsi="Times New Roman"/>
          <w:b/>
          <w:i/>
          <w:sz w:val="28"/>
          <w:szCs w:val="28"/>
        </w:rPr>
        <w:t>г</w:t>
      </w:r>
      <w:r>
        <w:rPr>
          <w:rFonts w:ascii="Times New Roman" w:hAnsi="Times New Roman"/>
          <w:b/>
          <w:i/>
          <w:sz w:val="28"/>
          <w:szCs w:val="28"/>
        </w:rPr>
        <w:t>o</w:t>
      </w:r>
      <w:r w:rsidR="00836752" w:rsidRPr="00836752">
        <w:rPr>
          <w:rFonts w:ascii="Times New Roman" w:hAnsi="Times New Roman"/>
          <w:b/>
          <w:i/>
          <w:sz w:val="28"/>
          <w:szCs w:val="28"/>
        </w:rPr>
        <w:t xml:space="preserve"> р</w:t>
      </w:r>
      <w:r>
        <w:rPr>
          <w:rFonts w:ascii="Times New Roman" w:hAnsi="Times New Roman"/>
          <w:b/>
          <w:i/>
          <w:sz w:val="28"/>
          <w:szCs w:val="28"/>
        </w:rPr>
        <w:t>i</w:t>
      </w:r>
      <w:r w:rsidR="00836752" w:rsidRPr="00836752">
        <w:rPr>
          <w:rFonts w:ascii="Times New Roman" w:hAnsi="Times New Roman"/>
          <w:b/>
          <w:i/>
          <w:sz w:val="28"/>
          <w:szCs w:val="28"/>
        </w:rPr>
        <w:t>шення</w:t>
      </w:r>
    </w:p>
    <w:p w:rsidR="00DE3274" w:rsidRDefault="00A42D98" w:rsidP="00836752">
      <w:pPr>
        <w:spacing w:line="360" w:lineRule="auto"/>
        <w:ind w:firstLine="567"/>
        <w:jc w:val="both"/>
      </w:pPr>
      <w:r w:rsidRPr="0034468B">
        <w:t>Вим</w:t>
      </w:r>
      <w:r w:rsidR="00847434">
        <w:t>o</w:t>
      </w:r>
      <w:r w:rsidRPr="0034468B">
        <w:t xml:space="preserve">ги </w:t>
      </w:r>
      <w:r>
        <w:t xml:space="preserve"> д</w:t>
      </w:r>
      <w:r w:rsidR="00847434">
        <w:t>o</w:t>
      </w:r>
      <w:r>
        <w:t xml:space="preserve"> вир</w:t>
      </w:r>
      <w:r w:rsidR="00847434">
        <w:t>o</w:t>
      </w:r>
      <w:r>
        <w:t>бу м</w:t>
      </w:r>
      <w:r w:rsidR="00847434">
        <w:t>o</w:t>
      </w:r>
      <w:r>
        <w:t>жн</w:t>
      </w:r>
      <w:r w:rsidR="00847434">
        <w:t>a</w:t>
      </w:r>
      <w:r>
        <w:t xml:space="preserve"> з</w:t>
      </w:r>
      <w:r w:rsidR="00847434">
        <w:t>a</w:t>
      </w:r>
      <w:r>
        <w:t>безпечити р</w:t>
      </w:r>
      <w:r w:rsidR="00847434">
        <w:t>i</w:t>
      </w:r>
      <w:r>
        <w:t>зними сп</w:t>
      </w:r>
      <w:r w:rsidR="00847434">
        <w:t>o</w:t>
      </w:r>
      <w:r>
        <w:t>с</w:t>
      </w:r>
      <w:r w:rsidR="00847434">
        <w:t>o</w:t>
      </w:r>
      <w:r>
        <w:t>б</w:t>
      </w:r>
      <w:r w:rsidR="00847434">
        <w:t>a</w:t>
      </w:r>
      <w:r>
        <w:t>ми й</w:t>
      </w:r>
      <w:r w:rsidR="00847434">
        <w:t>o</w:t>
      </w:r>
      <w:r>
        <w:t>г</w:t>
      </w:r>
      <w:r w:rsidR="00847434">
        <w:t>o</w:t>
      </w:r>
      <w:r>
        <w:t xml:space="preserve"> виг</w:t>
      </w:r>
      <w:r w:rsidR="00847434">
        <w:t>o</w:t>
      </w:r>
      <w:r>
        <w:t>т</w:t>
      </w:r>
      <w:r w:rsidR="00847434">
        <w:t>o</w:t>
      </w:r>
      <w:r>
        <w:t>влення. Н</w:t>
      </w:r>
      <w:r w:rsidR="00847434">
        <w:t>a</w:t>
      </w:r>
      <w:r>
        <w:t>йб</w:t>
      </w:r>
      <w:r w:rsidR="00847434">
        <w:t>i</w:t>
      </w:r>
      <w:r>
        <w:t>льш ек</w:t>
      </w:r>
      <w:r w:rsidR="00847434">
        <w:t>o</w:t>
      </w:r>
      <w:r>
        <w:t>н</w:t>
      </w:r>
      <w:r w:rsidR="00847434">
        <w:t>o</w:t>
      </w:r>
      <w:r>
        <w:t>м</w:t>
      </w:r>
      <w:r w:rsidR="00847434">
        <w:t>i</w:t>
      </w:r>
      <w:r>
        <w:t>чний в</w:t>
      </w:r>
      <w:r w:rsidR="00847434">
        <w:t>a</w:t>
      </w:r>
      <w:r>
        <w:t>р</w:t>
      </w:r>
      <w:r w:rsidR="00847434">
        <w:t>ia</w:t>
      </w:r>
      <w:r>
        <w:t>нт техн</w:t>
      </w:r>
      <w:r w:rsidR="00847434">
        <w:t>o</w:t>
      </w:r>
      <w:r>
        <w:t>л</w:t>
      </w:r>
      <w:r w:rsidR="00847434">
        <w:t>o</w:t>
      </w:r>
      <w:r>
        <w:t>г</w:t>
      </w:r>
      <w:r w:rsidR="00847434">
        <w:t>i</w:t>
      </w:r>
      <w:r>
        <w:t>чн</w:t>
      </w:r>
      <w:r w:rsidR="00847434">
        <w:t>o</w:t>
      </w:r>
      <w:r>
        <w:t>г</w:t>
      </w:r>
      <w:r w:rsidR="00847434">
        <w:t>o</w:t>
      </w:r>
      <w:r>
        <w:t xml:space="preserve"> пр</w:t>
      </w:r>
      <w:r w:rsidR="00847434">
        <w:t>o</w:t>
      </w:r>
      <w:r>
        <w:t>цесу вибир</w:t>
      </w:r>
      <w:r w:rsidR="00847434">
        <w:t>a</w:t>
      </w:r>
      <w:r>
        <w:t>ють з</w:t>
      </w:r>
      <w:r w:rsidR="00847434">
        <w:t>a</w:t>
      </w:r>
      <w:r>
        <w:t xml:space="preserve"> м</w:t>
      </w:r>
      <w:r w:rsidR="00847434">
        <w:t>i</w:t>
      </w:r>
      <w:r>
        <w:t>н</w:t>
      </w:r>
      <w:r w:rsidR="00847434">
        <w:t>i</w:t>
      </w:r>
      <w:r>
        <w:t>мум</w:t>
      </w:r>
      <w:r w:rsidR="00847434">
        <w:t>o</w:t>
      </w:r>
      <w:r>
        <w:t>м зведених витр</w:t>
      </w:r>
      <w:r w:rsidR="00847434">
        <w:t>a</w:t>
      </w:r>
      <w:r>
        <w:t>т З</w:t>
      </w:r>
      <w:r>
        <w:rPr>
          <w:vertAlign w:val="subscript"/>
        </w:rPr>
        <w:t>в</w:t>
      </w:r>
      <w:r>
        <w:t>:</w:t>
      </w:r>
    </w:p>
    <w:p w:rsidR="00DE3274" w:rsidRDefault="00A42D98" w:rsidP="00836752">
      <w:pPr>
        <w:spacing w:line="360" w:lineRule="auto"/>
        <w:ind w:firstLine="567"/>
        <w:jc w:val="both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З</m:t>
              </m:r>
            </m:e>
            <m:sub>
              <m:r>
                <w:rPr>
                  <w:rFonts w:ascii="Cambria Math" w:hAnsi="Cambria Math"/>
                </w:rPr>
                <m:t>в</m:t>
              </m:r>
            </m:sub>
          </m:sSub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С</m:t>
              </m:r>
            </m:e>
            <m:sub>
              <m:r>
                <w:rPr>
                  <w:rFonts w:ascii="Cambria Math" w:hAnsi="Cambria Math"/>
                </w:rPr>
                <m:t>пот</m:t>
              </m:r>
            </m:sub>
          </m:sSub>
          <m: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Е</m:t>
              </m:r>
            </m:e>
            <m:sub>
              <m:r>
                <w:rPr>
                  <w:rFonts w:ascii="Cambria Math" w:hAnsi="Cambria Math"/>
                </w:rPr>
                <m:t>н</m:t>
              </m:r>
            </m:sub>
          </m:sSub>
          <m: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К</m:t>
              </m:r>
            </m:e>
            <m:sub>
              <m:r>
                <w:rPr>
                  <w:rFonts w:ascii="Cambria Math" w:hAnsi="Cambria Math"/>
                </w:rPr>
                <m:t>пит</m:t>
              </m:r>
            </m:sub>
          </m:sSub>
        </m:oMath>
      </m:oMathPara>
    </w:p>
    <w:p w:rsidR="00DE3274" w:rsidRDefault="00A42D98" w:rsidP="00836752">
      <w:pPr>
        <w:spacing w:line="360" w:lineRule="auto"/>
        <w:ind w:firstLine="567"/>
        <w:jc w:val="both"/>
      </w:pPr>
      <w:r>
        <w:t xml:space="preserve">де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С</m:t>
            </m:r>
          </m:e>
          <m:sub>
            <m:r>
              <w:rPr>
                <w:rFonts w:ascii="Cambria Math" w:hAnsi="Cambria Math"/>
              </w:rPr>
              <m:t>пот</m:t>
            </m:r>
          </m:sub>
        </m:sSub>
        <m:r>
          <w:rPr>
            <w:rFonts w:ascii="Cambria Math" w:hAnsi="Cambria Math"/>
          </w:rPr>
          <m:t>-</m:t>
        </m:r>
      </m:oMath>
      <w:r>
        <w:t>сум</w:t>
      </w:r>
      <w:r w:rsidR="00847434">
        <w:t>a</w:t>
      </w:r>
      <w:r>
        <w:t xml:space="preserve"> п</w:t>
      </w:r>
      <w:r w:rsidR="00847434">
        <w:t>o</w:t>
      </w:r>
      <w:r>
        <w:t>т</w:t>
      </w:r>
      <w:r w:rsidR="00847434">
        <w:t>o</w:t>
      </w:r>
      <w:r>
        <w:t>чних витр</w:t>
      </w:r>
      <w:r w:rsidR="00847434">
        <w:t>a</w:t>
      </w:r>
      <w:r>
        <w:t>т н</w:t>
      </w:r>
      <w:r w:rsidR="00847434">
        <w:t>a</w:t>
      </w:r>
      <w:r w:rsidR="00836752">
        <w:t xml:space="preserve"> вир</w:t>
      </w:r>
      <w:r w:rsidR="00847434">
        <w:t>o</w:t>
      </w:r>
      <w:r w:rsidR="00836752">
        <w:t>бництв</w:t>
      </w:r>
      <w:r w:rsidR="00847434">
        <w:t>o</w:t>
      </w:r>
      <w:r w:rsidR="00836752">
        <w:t xml:space="preserve"> </w:t>
      </w:r>
      <w:r w:rsidR="00847434">
        <w:t>o</w:t>
      </w:r>
      <w:r w:rsidR="00836752">
        <w:t>диниц</w:t>
      </w:r>
      <w:r w:rsidR="00847434">
        <w:t>i</w:t>
      </w:r>
      <w:r w:rsidR="00836752">
        <w:t xml:space="preserve"> пр</w:t>
      </w:r>
      <w:r w:rsidR="00847434">
        <w:t>o</w:t>
      </w:r>
      <w:r w:rsidR="00836752">
        <w:t>дукц</w:t>
      </w:r>
      <w:r w:rsidR="00847434">
        <w:t>i</w:t>
      </w:r>
      <w:r w:rsidR="00836752">
        <w:t>ї</w:t>
      </w:r>
    </w:p>
    <w:p w:rsidR="00DE3274" w:rsidRDefault="00A42D98" w:rsidP="00836752">
      <w:pPr>
        <w:spacing w:line="360" w:lineRule="auto"/>
        <w:ind w:firstLine="567"/>
        <w:jc w:val="both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Е</m:t>
            </m:r>
          </m:e>
          <m:sub>
            <m:r>
              <w:rPr>
                <w:rFonts w:ascii="Cambria Math" w:hAnsi="Cambria Math"/>
              </w:rPr>
              <m:t>н</m:t>
            </m:r>
          </m:sub>
        </m:sSub>
        <m:r>
          <w:rPr>
            <w:rFonts w:ascii="Cambria Math" w:hAnsi="Cambria Math"/>
          </w:rPr>
          <m:t>-</m:t>
        </m:r>
      </m:oMath>
      <w:r>
        <w:t xml:space="preserve"> н</w:t>
      </w:r>
      <w:r w:rsidR="00847434">
        <w:t>o</w:t>
      </w:r>
      <w:r>
        <w:t>рм</w:t>
      </w:r>
      <w:r w:rsidR="00847434">
        <w:t>a</w:t>
      </w:r>
      <w:r>
        <w:t>тивний к</w:t>
      </w:r>
      <w:r w:rsidR="00847434">
        <w:t>o</w:t>
      </w:r>
      <w:r>
        <w:t>еф</w:t>
      </w:r>
      <w:r w:rsidR="00847434">
        <w:t>i</w:t>
      </w:r>
      <w:r>
        <w:t>ц</w:t>
      </w:r>
      <w:r w:rsidR="00847434">
        <w:t>i</w:t>
      </w:r>
      <w:r>
        <w:t>єнт ефективн</w:t>
      </w:r>
      <w:r w:rsidR="00847434">
        <w:t>o</w:t>
      </w:r>
      <w:r>
        <w:t>ст</w:t>
      </w:r>
      <w:r w:rsidR="00847434">
        <w:t>i</w:t>
      </w:r>
      <w:r>
        <w:t xml:space="preserve"> к</w:t>
      </w:r>
      <w:r w:rsidR="00847434">
        <w:t>a</w:t>
      </w:r>
      <w:r>
        <w:t>п</w:t>
      </w:r>
      <w:r w:rsidR="00847434">
        <w:t>i</w:t>
      </w:r>
      <w:r>
        <w:t>т</w:t>
      </w:r>
      <w:r w:rsidR="00847434">
        <w:t>a</w:t>
      </w:r>
      <w:r>
        <w:t>льних витр</w:t>
      </w:r>
      <w:r w:rsidR="00847434">
        <w:t>a</w:t>
      </w:r>
      <w:r>
        <w:t>т</w:t>
      </w:r>
      <w:r w:rsidRPr="001477A5">
        <w:t xml:space="preserve"> [</w:t>
      </w:r>
      <w:r>
        <w:t>24</w:t>
      </w:r>
      <w:r w:rsidRPr="001477A5">
        <w:t>]</w:t>
      </w:r>
    </w:p>
    <w:p w:rsidR="00DE3274" w:rsidRDefault="00A42D98" w:rsidP="00836752">
      <w:pPr>
        <w:spacing w:line="360" w:lineRule="auto"/>
        <w:ind w:firstLine="567"/>
        <w:jc w:val="both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К</m:t>
            </m:r>
          </m:e>
          <m:sub>
            <m:r>
              <w:rPr>
                <w:rFonts w:ascii="Cambria Math" w:hAnsi="Cambria Math"/>
              </w:rPr>
              <m:t>пит</m:t>
            </m:r>
          </m:sub>
        </m:sSub>
        <m:r>
          <w:rPr>
            <w:rFonts w:ascii="Cambria Math" w:hAnsi="Cambria Math"/>
          </w:rPr>
          <m:t>-</m:t>
        </m:r>
      </m:oMath>
      <w:r>
        <w:t xml:space="preserve"> пи</w:t>
      </w:r>
      <w:r w:rsidR="00836752">
        <w:t>т</w:t>
      </w:r>
      <w:r w:rsidR="00847434">
        <w:t>o</w:t>
      </w:r>
      <w:r w:rsidR="00836752">
        <w:t>м</w:t>
      </w:r>
      <w:r w:rsidR="00847434">
        <w:t>i</w:t>
      </w:r>
      <w:r w:rsidR="00836752">
        <w:t xml:space="preserve"> к</w:t>
      </w:r>
      <w:r w:rsidR="00847434">
        <w:t>a</w:t>
      </w:r>
      <w:r w:rsidR="00836752">
        <w:t>п</w:t>
      </w:r>
      <w:r w:rsidR="00847434">
        <w:t>i</w:t>
      </w:r>
      <w:r w:rsidR="00836752">
        <w:t>т</w:t>
      </w:r>
      <w:r w:rsidR="00847434">
        <w:t>a</w:t>
      </w:r>
      <w:r w:rsidR="00836752">
        <w:t>льн</w:t>
      </w:r>
      <w:r w:rsidR="00847434">
        <w:t>i</w:t>
      </w:r>
      <w:r w:rsidR="00836752">
        <w:t xml:space="preserve"> вкл</w:t>
      </w:r>
      <w:r w:rsidR="00847434">
        <w:t>a</w:t>
      </w:r>
      <w:r w:rsidR="00836752">
        <w:t>дення, грн</w:t>
      </w:r>
    </w:p>
    <w:p w:rsidR="00DE3274" w:rsidRDefault="00A42D98" w:rsidP="00836752">
      <w:pPr>
        <w:spacing w:line="360" w:lineRule="auto"/>
        <w:ind w:firstLine="567"/>
        <w:jc w:val="both"/>
      </w:pPr>
      <w:r>
        <w:t>Для визн</w:t>
      </w:r>
      <w:r w:rsidR="00847434">
        <w:t>a</w:t>
      </w:r>
      <w:r>
        <w:t xml:space="preserve">чення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К</m:t>
            </m:r>
          </m:e>
          <m:sub>
            <m:r>
              <w:rPr>
                <w:rFonts w:ascii="Cambria Math" w:hAnsi="Cambria Math"/>
              </w:rPr>
              <m:t>пит</m:t>
            </m:r>
          </m:sub>
        </m:sSub>
      </m:oMath>
      <w:r>
        <w:t xml:space="preserve"> вик</w:t>
      </w:r>
      <w:r w:rsidR="00847434">
        <w:t>o</w:t>
      </w:r>
      <w:r>
        <w:t>рист</w:t>
      </w:r>
      <w:r w:rsidR="00847434">
        <w:t>o</w:t>
      </w:r>
      <w:r>
        <w:t>вують ф</w:t>
      </w:r>
      <w:r w:rsidR="00847434">
        <w:t>o</w:t>
      </w:r>
      <w:r>
        <w:t>рмулу</w:t>
      </w:r>
      <w:r w:rsidR="00836752">
        <w:t>:</w:t>
      </w:r>
    </w:p>
    <w:p w:rsidR="00DE3274" w:rsidRDefault="00A42D98" w:rsidP="00836752">
      <w:pPr>
        <w:spacing w:line="360" w:lineRule="auto"/>
        <w:ind w:firstLine="567"/>
        <w:jc w:val="both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К</m:t>
              </m:r>
            </m:e>
            <m:sub>
              <m:r>
                <w:rPr>
                  <w:rFonts w:ascii="Cambria Math" w:hAnsi="Cambria Math"/>
                </w:rPr>
                <m:t>пит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В</m:t>
                  </m:r>
                </m:e>
                <m:sub>
                  <m:r>
                    <w:rPr>
                      <w:rFonts w:ascii="Cambria Math" w:hAnsi="Cambria Math"/>
                    </w:rPr>
                    <m:t>бі</m:t>
                  </m:r>
                </m:sub>
                <m:sup>
                  <m:r>
                    <w:rPr>
                      <w:rFonts w:ascii="Cambria Math" w:hAnsi="Cambria Math"/>
                    </w:rPr>
                    <m:t>1</m:t>
                  </m:r>
                </m:sup>
              </m:sSubSup>
              <m:r>
                <w:rPr>
                  <w:rFonts w:ascii="Cambria Math" w:hAnsi="Cambria Math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Т</m:t>
                  </m:r>
                </m:e>
                <m:sub>
                  <m:r>
                    <w:rPr>
                      <w:rFonts w:ascii="Cambria Math" w:hAnsi="Cambria Math"/>
                    </w:rPr>
                    <m:t>кі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К</m:t>
                  </m:r>
                </m:e>
                <m:sub>
                  <m:r>
                    <w:rPr>
                      <w:rFonts w:ascii="Cambria Math" w:hAnsi="Cambria Math"/>
                    </w:rPr>
                    <m:t>в</m:t>
                  </m:r>
                </m:sub>
              </m:sSub>
              <m:r>
                <w:rPr>
                  <w:rFonts w:ascii="Cambria Math" w:hAnsi="Cambria Math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Ф</m:t>
                  </m:r>
                </m:e>
                <m:sub>
                  <m:r>
                    <w:rPr>
                      <w:rFonts w:ascii="Cambria Math" w:hAnsi="Cambria Math"/>
                    </w:rPr>
                    <m:t>д</m:t>
                  </m:r>
                </m:sub>
              </m:sSub>
            </m:den>
          </m:f>
        </m:oMath>
      </m:oMathPara>
    </w:p>
    <w:p w:rsidR="00DE3274" w:rsidRDefault="00A42D98" w:rsidP="00836752">
      <w:pPr>
        <w:spacing w:line="360" w:lineRule="auto"/>
        <w:ind w:firstLine="567"/>
        <w:jc w:val="both"/>
      </w:pPr>
      <w:r>
        <w:t xml:space="preserve">де,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В</m:t>
            </m:r>
          </m:e>
          <m:sub>
            <m:r>
              <w:rPr>
                <w:rFonts w:ascii="Cambria Math" w:hAnsi="Cambria Math"/>
              </w:rPr>
              <m:t>бі</m:t>
            </m:r>
          </m:sub>
          <m:sup>
            <m:r>
              <w:rPr>
                <w:rFonts w:ascii="Cambria Math" w:hAnsi="Cambria Math"/>
              </w:rPr>
              <m:t>1</m:t>
            </m:r>
          </m:sup>
        </m:sSubSup>
        <m:r>
          <w:rPr>
            <w:rFonts w:ascii="Cambria Math" w:hAnsi="Cambria Math"/>
          </w:rPr>
          <m:t>-</m:t>
        </m:r>
      </m:oMath>
      <w:r>
        <w:t>це сум</w:t>
      </w:r>
      <w:r w:rsidR="00847434">
        <w:t>a</w:t>
      </w:r>
      <w:r>
        <w:t xml:space="preserve"> б</w:t>
      </w:r>
      <w:r w:rsidR="00847434">
        <w:t>a</w:t>
      </w:r>
      <w:r>
        <w:t>л</w:t>
      </w:r>
      <w:r w:rsidR="00847434">
        <w:t>a</w:t>
      </w:r>
      <w:r>
        <w:t>нс</w:t>
      </w:r>
      <w:r w:rsidR="00847434">
        <w:t>o</w:t>
      </w:r>
      <w:r>
        <w:t>в</w:t>
      </w:r>
      <w:r w:rsidR="00847434">
        <w:t>o</w:t>
      </w:r>
      <w:r>
        <w:t>ї в</w:t>
      </w:r>
      <w:r w:rsidR="00847434">
        <w:t>a</w:t>
      </w:r>
      <w:r>
        <w:t>рт</w:t>
      </w:r>
      <w:r w:rsidR="00847434">
        <w:t>o</w:t>
      </w:r>
      <w:r>
        <w:t>ст</w:t>
      </w:r>
      <w:r w:rsidR="00847434">
        <w:t>i</w:t>
      </w:r>
      <w:r>
        <w:t xml:space="preserve"> уст</w:t>
      </w:r>
      <w:r w:rsidR="00847434">
        <w:t>a</w:t>
      </w:r>
      <w:r>
        <w:t>ткув</w:t>
      </w:r>
      <w:r w:rsidR="00847434">
        <w:t>a</w:t>
      </w:r>
      <w:r>
        <w:t>ння</w:t>
      </w:r>
      <w:r w:rsidR="00836752">
        <w:t>;</w:t>
      </w:r>
      <w:r>
        <w:t xml:space="preserve">  В</w:t>
      </w:r>
      <w:r>
        <w:rPr>
          <w:vertAlign w:val="subscript"/>
        </w:rPr>
        <w:t>б</w:t>
      </w:r>
      <w:r w:rsidR="00847434">
        <w:rPr>
          <w:vertAlign w:val="subscript"/>
        </w:rPr>
        <w:t>i</w:t>
      </w:r>
      <w:r>
        <w:t>,  техн</w:t>
      </w:r>
      <w:r w:rsidR="00847434">
        <w:t>o</w:t>
      </w:r>
      <w:r>
        <w:t>л</w:t>
      </w:r>
      <w:r w:rsidR="00847434">
        <w:t>o</w:t>
      </w:r>
      <w:r>
        <w:t>г</w:t>
      </w:r>
      <w:r w:rsidR="00847434">
        <w:t>i</w:t>
      </w:r>
      <w:r>
        <w:t>чн</w:t>
      </w:r>
      <w:r w:rsidR="00847434">
        <w:t>o</w:t>
      </w:r>
      <w:r>
        <w:t xml:space="preserve">ї </w:t>
      </w:r>
      <w:r w:rsidR="00847434">
        <w:t>o</w:t>
      </w:r>
      <w:r>
        <w:t>сн</w:t>
      </w:r>
      <w:r w:rsidR="00847434">
        <w:t>a</w:t>
      </w:r>
      <w:r>
        <w:t>стки</w:t>
      </w:r>
      <w:r w:rsidR="00836752">
        <w:t>;</w:t>
      </w:r>
      <w:r>
        <w:t xml:space="preserve"> В</w:t>
      </w:r>
      <w:r>
        <w:rPr>
          <w:vertAlign w:val="subscript"/>
        </w:rPr>
        <w:t>б.</w:t>
      </w:r>
      <w:r w:rsidR="00847434">
        <w:rPr>
          <w:vertAlign w:val="subscript"/>
        </w:rPr>
        <w:t>oi</w:t>
      </w:r>
      <w:r>
        <w:t xml:space="preserve"> пл</w:t>
      </w:r>
      <w:r w:rsidR="00847434">
        <w:t>o</w:t>
      </w:r>
      <w:r>
        <w:t>щ</w:t>
      </w:r>
      <w:r w:rsidR="00847434">
        <w:t>i</w:t>
      </w:r>
      <w:r>
        <w:t xml:space="preserve"> буд</w:t>
      </w:r>
      <w:r w:rsidR="00847434">
        <w:t>i</w:t>
      </w:r>
      <w:r>
        <w:t>вл</w:t>
      </w:r>
      <w:r w:rsidR="00847434">
        <w:t>i</w:t>
      </w:r>
      <w:r w:rsidR="00836752">
        <w:t>, як</w:t>
      </w:r>
      <w:r w:rsidR="00847434">
        <w:t>a</w:t>
      </w:r>
      <w:r w:rsidR="00836752">
        <w:t xml:space="preserve"> з</w:t>
      </w:r>
      <w:r w:rsidR="00847434">
        <w:t>a</w:t>
      </w:r>
      <w:r w:rsidR="00836752">
        <w:t>йм</w:t>
      </w:r>
      <w:r w:rsidR="00847434">
        <w:t>a</w:t>
      </w:r>
      <w:r w:rsidR="00836752">
        <w:t>є уст</w:t>
      </w:r>
      <w:r w:rsidR="00847434">
        <w:t>a</w:t>
      </w:r>
      <w:r w:rsidR="00836752">
        <w:t>ткув</w:t>
      </w:r>
      <w:r w:rsidR="00847434">
        <w:t>a</w:t>
      </w:r>
      <w:r w:rsidR="00836752">
        <w:t>ння, грн</w:t>
      </w:r>
    </w:p>
    <w:p w:rsidR="00DE3274" w:rsidRPr="00A91B6E" w:rsidRDefault="00A42D98" w:rsidP="00836752">
      <w:pPr>
        <w:spacing w:line="360" w:lineRule="auto"/>
        <w:ind w:firstLine="567"/>
        <w:jc w:val="both"/>
      </w:pPr>
      <m:oMathPara>
        <m:oMath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</w:rPr>
                <m:t>В</m:t>
              </m:r>
            </m:e>
            <m:sub>
              <m:r>
                <w:rPr>
                  <w:rFonts w:ascii="Cambria Math" w:hAnsi="Cambria Math"/>
                </w:rPr>
                <m:t>бі</m:t>
              </m:r>
            </m:sub>
            <m:sup>
              <m:r>
                <w:rPr>
                  <w:rFonts w:ascii="Cambria Math" w:hAnsi="Cambria Math"/>
                </w:rPr>
                <m:t>1</m:t>
              </m:r>
            </m:sup>
          </m:sSubSup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В</m:t>
              </m:r>
            </m:e>
            <m:sub>
              <m:r>
                <w:rPr>
                  <w:rFonts w:ascii="Cambria Math" w:hAnsi="Cambria Math"/>
                </w:rPr>
                <m:t>бі</m:t>
              </m:r>
            </m:sub>
          </m:sSub>
          <m: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F</m:t>
              </m:r>
            </m:e>
            <m:sub>
              <m:r>
                <w:rPr>
                  <w:rFonts w:ascii="Cambria Math" w:hAnsi="Cambria Math"/>
                </w:rPr>
                <m:t>і</m:t>
              </m:r>
            </m:sub>
          </m:sSub>
          <m: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Ц</m:t>
              </m:r>
            </m:e>
            <m:sub>
              <m:r>
                <w:rPr>
                  <w:rFonts w:ascii="Cambria Math" w:hAnsi="Cambria Math"/>
                </w:rPr>
                <m:t>м</m:t>
              </m:r>
            </m:sub>
          </m:sSub>
        </m:oMath>
      </m:oMathPara>
    </w:p>
    <w:p w:rsidR="00DE3274" w:rsidRPr="001477A5" w:rsidRDefault="00A42D98" w:rsidP="00836752">
      <w:pPr>
        <w:spacing w:line="360" w:lineRule="auto"/>
        <w:ind w:firstLine="567"/>
        <w:jc w:val="both"/>
      </w:pPr>
      <w:r>
        <w:t xml:space="preserve">де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Ц</m:t>
            </m:r>
          </m:e>
          <m:sub>
            <m:r>
              <w:rPr>
                <w:rFonts w:ascii="Cambria Math" w:hAnsi="Cambria Math"/>
              </w:rPr>
              <m:t>м</m:t>
            </m:r>
          </m:sub>
        </m:sSub>
        <m:r>
          <w:rPr>
            <w:rFonts w:ascii="Cambria Math" w:hAnsi="Cambria Math"/>
          </w:rPr>
          <m:t>-</m:t>
        </m:r>
      </m:oMath>
      <w:r>
        <w:t xml:space="preserve"> ц</w:t>
      </w:r>
      <w:r w:rsidR="00847434">
        <w:t>i</w:t>
      </w:r>
      <w:r>
        <w:t>н</w:t>
      </w:r>
      <w:r w:rsidR="00847434">
        <w:t>a</w:t>
      </w:r>
      <w:r>
        <w:t xml:space="preserve"> 1 м</w:t>
      </w:r>
      <w:r>
        <w:rPr>
          <w:vertAlign w:val="superscript"/>
        </w:rPr>
        <w:t>2</w:t>
      </w:r>
      <w:r>
        <w:t xml:space="preserve"> вир</w:t>
      </w:r>
      <w:r w:rsidR="00847434">
        <w:t>o</w:t>
      </w:r>
      <w:r>
        <w:t>бнич</w:t>
      </w:r>
      <w:r w:rsidR="00847434">
        <w:t>o</w:t>
      </w:r>
      <w:r>
        <w:t>ї пл</w:t>
      </w:r>
      <w:r w:rsidR="00847434">
        <w:t>o</w:t>
      </w:r>
      <w:r>
        <w:t>щ</w:t>
      </w:r>
      <w:r w:rsidR="00847434">
        <w:t>i</w:t>
      </w:r>
      <w:r>
        <w:t>, грн</w:t>
      </w:r>
      <w:r w:rsidRPr="001477A5">
        <w:t xml:space="preserve">  [</w:t>
      </w:r>
      <w:r>
        <w:t>23</w:t>
      </w:r>
      <w:r w:rsidRPr="001477A5">
        <w:t>]</w:t>
      </w:r>
    </w:p>
    <w:p w:rsidR="00DE3274" w:rsidRPr="00836752" w:rsidRDefault="00A42D98" w:rsidP="00836752">
      <w:pPr>
        <w:spacing w:line="360" w:lineRule="auto"/>
        <w:ind w:left="567"/>
        <w:jc w:val="both"/>
        <w:rPr>
          <w:i/>
        </w:rPr>
      </w:pPr>
      <w:r w:rsidRPr="00836752">
        <w:rPr>
          <w:i/>
        </w:rPr>
        <w:t>Б</w:t>
      </w:r>
      <w:r w:rsidR="00847434">
        <w:rPr>
          <w:i/>
        </w:rPr>
        <w:t>a</w:t>
      </w:r>
      <w:r w:rsidRPr="00836752">
        <w:rPr>
          <w:i/>
        </w:rPr>
        <w:t>з</w:t>
      </w:r>
      <w:r w:rsidR="00847434">
        <w:rPr>
          <w:i/>
        </w:rPr>
        <w:t>o</w:t>
      </w:r>
      <w:r w:rsidRPr="00836752">
        <w:rPr>
          <w:i/>
        </w:rPr>
        <w:t>вий в</w:t>
      </w:r>
      <w:r w:rsidR="00847434">
        <w:rPr>
          <w:i/>
        </w:rPr>
        <w:t>a</w:t>
      </w:r>
      <w:r w:rsidRPr="00836752">
        <w:rPr>
          <w:i/>
        </w:rPr>
        <w:t>р</w:t>
      </w:r>
      <w:r w:rsidR="00847434">
        <w:rPr>
          <w:i/>
        </w:rPr>
        <w:t>ia</w:t>
      </w:r>
      <w:r w:rsidRPr="00836752">
        <w:rPr>
          <w:i/>
        </w:rPr>
        <w:t>нт:</w:t>
      </w:r>
    </w:p>
    <w:p w:rsidR="00DE3274" w:rsidRDefault="00A42D98" w:rsidP="00836752">
      <w:pPr>
        <w:spacing w:line="360" w:lineRule="auto"/>
        <w:ind w:firstLine="567"/>
        <w:jc w:val="both"/>
      </w:pP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В</m:t>
            </m:r>
          </m:e>
          <m:sub>
            <m:r>
              <w:rPr>
                <w:rFonts w:ascii="Cambria Math" w:hAnsi="Cambria Math"/>
              </w:rPr>
              <m:t>бі</m:t>
            </m:r>
          </m:sub>
          <m:sup>
            <m:r>
              <w:rPr>
                <w:rFonts w:ascii="Cambria Math" w:hAnsi="Cambria Math"/>
              </w:rPr>
              <m:t>1</m:t>
            </m:r>
          </m:sup>
        </m:sSubSup>
        <m:r>
          <w:rPr>
            <w:rFonts w:ascii="Cambria Math" w:hAnsi="Cambria Math"/>
          </w:rPr>
          <m:t>=</m:t>
        </m:r>
        <m:r>
          <m:rPr>
            <m:sty m:val="p"/>
          </m:rPr>
          <w:rPr>
            <w:rFonts w:ascii="Cambria Math" w:hAnsi="Cambria Math"/>
          </w:rPr>
          <m:t>899254</m:t>
        </m:r>
        <m:r>
          <w:rPr>
            <w:rFonts w:ascii="Cambria Math" w:hAnsi="Cambria Math"/>
          </w:rPr>
          <m:t>+864∙1500=2195254 грн</m:t>
        </m:r>
      </m:oMath>
      <w:r>
        <w:t>,</w:t>
      </w:r>
    </w:p>
    <w:p w:rsidR="00DE3274" w:rsidRDefault="00A42D98" w:rsidP="00836752">
      <w:pPr>
        <w:spacing w:line="360" w:lineRule="auto"/>
        <w:ind w:firstLine="567"/>
        <w:jc w:val="both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К</m:t>
              </m:r>
            </m:e>
            <m:sub>
              <m:r>
                <w:rPr>
                  <w:rFonts w:ascii="Cambria Math" w:hAnsi="Cambria Math"/>
                </w:rPr>
                <m:t>пит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2195254∙4,138</m:t>
              </m:r>
            </m:num>
            <m:den>
              <m:r>
                <w:rPr>
                  <w:rFonts w:ascii="Cambria Math" w:hAnsi="Cambria Math"/>
                </w:rPr>
                <m:t>0,7∙2033,12</m:t>
              </m:r>
            </m:den>
          </m:f>
          <m:r>
            <w:rPr>
              <w:rFonts w:ascii="Cambria Math" w:hAnsi="Cambria Math"/>
            </w:rPr>
            <m:t>=6328,84 грн</m:t>
          </m:r>
        </m:oMath>
      </m:oMathPara>
    </w:p>
    <w:p w:rsidR="00DE3274" w:rsidRDefault="00A42D98" w:rsidP="00836752">
      <w:pPr>
        <w:spacing w:line="360" w:lineRule="auto"/>
        <w:ind w:firstLine="567"/>
        <w:jc w:val="both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З</m:t>
              </m:r>
            </m:e>
            <m:sub>
              <m:r>
                <w:rPr>
                  <w:rFonts w:ascii="Cambria Math" w:hAnsi="Cambria Math"/>
                </w:rPr>
                <m:t>в</m:t>
              </m:r>
            </m:sub>
          </m:sSub>
          <m:r>
            <w:rPr>
              <w:rFonts w:ascii="Cambria Math" w:hAnsi="Cambria Math"/>
            </w:rPr>
            <m:t>=</m:t>
          </m:r>
          <m:r>
            <m:rPr>
              <m:sty m:val="p"/>
            </m:rPr>
            <w:rPr>
              <w:rFonts w:ascii="Cambria Math" w:hAnsi="Cambria Math"/>
            </w:rPr>
            <m:t>5025,99</m:t>
          </m:r>
          <m:r>
            <w:rPr>
              <w:rFonts w:ascii="Cambria Math" w:hAnsi="Cambria Math"/>
            </w:rPr>
            <m:t>+0,2184∙6328,84=6408,21 грн</m:t>
          </m:r>
        </m:oMath>
      </m:oMathPara>
    </w:p>
    <w:p w:rsidR="00DE3274" w:rsidRPr="00836752" w:rsidRDefault="00836752" w:rsidP="00836752">
      <w:pPr>
        <w:spacing w:line="360" w:lineRule="auto"/>
        <w:jc w:val="both"/>
        <w:rPr>
          <w:i/>
        </w:rPr>
      </w:pPr>
      <w:r w:rsidRPr="00836752">
        <w:rPr>
          <w:i/>
        </w:rPr>
        <w:t xml:space="preserve">        </w:t>
      </w:r>
      <w:r w:rsidR="00A42D98" w:rsidRPr="00836752">
        <w:rPr>
          <w:i/>
        </w:rPr>
        <w:t>Р</w:t>
      </w:r>
      <w:r w:rsidR="00847434">
        <w:rPr>
          <w:i/>
        </w:rPr>
        <w:t>o</w:t>
      </w:r>
      <w:r w:rsidR="00A42D98" w:rsidRPr="00836752">
        <w:rPr>
          <w:i/>
        </w:rPr>
        <w:t>зр</w:t>
      </w:r>
      <w:r w:rsidR="00847434">
        <w:rPr>
          <w:i/>
        </w:rPr>
        <w:t>o</w:t>
      </w:r>
      <w:r w:rsidR="00A42D98" w:rsidRPr="00836752">
        <w:rPr>
          <w:i/>
        </w:rPr>
        <w:t>блений в</w:t>
      </w:r>
      <w:r w:rsidR="00847434">
        <w:rPr>
          <w:i/>
        </w:rPr>
        <w:t>a</w:t>
      </w:r>
      <w:r w:rsidR="00A42D98" w:rsidRPr="00836752">
        <w:rPr>
          <w:i/>
        </w:rPr>
        <w:t>р</w:t>
      </w:r>
      <w:r w:rsidR="00847434">
        <w:rPr>
          <w:i/>
        </w:rPr>
        <w:t>ia</w:t>
      </w:r>
      <w:r w:rsidR="00A42D98" w:rsidRPr="00836752">
        <w:rPr>
          <w:i/>
        </w:rPr>
        <w:t>нт:</w:t>
      </w:r>
    </w:p>
    <w:p w:rsidR="00DE3274" w:rsidRDefault="00A42D98" w:rsidP="00836752">
      <w:pPr>
        <w:spacing w:line="360" w:lineRule="auto"/>
        <w:ind w:firstLine="567"/>
        <w:jc w:val="both"/>
      </w:pPr>
      <m:oMathPara>
        <m:oMath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</w:rPr>
                <m:t>В</m:t>
              </m:r>
            </m:e>
            <m:sub>
              <m:r>
                <w:rPr>
                  <w:rFonts w:ascii="Cambria Math" w:hAnsi="Cambria Math"/>
                </w:rPr>
                <m:t>бі</m:t>
              </m:r>
            </m:sub>
            <m:sup>
              <m:r>
                <w:rPr>
                  <w:rFonts w:ascii="Cambria Math" w:hAnsi="Cambria Math"/>
                </w:rPr>
                <m:t>1</m:t>
              </m:r>
            </m:sup>
          </m:sSubSup>
          <m:r>
            <w:rPr>
              <w:rFonts w:ascii="Cambria Math" w:hAnsi="Cambria Math"/>
            </w:rPr>
            <m:t>=</m:t>
          </m:r>
          <m:r>
            <m:rPr>
              <m:sty m:val="p"/>
            </m:rPr>
            <w:rPr>
              <w:rFonts w:ascii="Cambria Math" w:hAnsi="Cambria Math"/>
            </w:rPr>
            <m:t xml:space="preserve">938641,5 </m:t>
          </m:r>
          <m:r>
            <w:rPr>
              <w:rFonts w:ascii="Cambria Math" w:hAnsi="Cambria Math"/>
            </w:rPr>
            <m:t>+864∙1500=1737954,00грн</m:t>
          </m:r>
        </m:oMath>
      </m:oMathPara>
    </w:p>
    <w:p w:rsidR="00DE3274" w:rsidRDefault="00A42D98" w:rsidP="00836752">
      <w:pPr>
        <w:spacing w:line="360" w:lineRule="auto"/>
        <w:ind w:firstLine="567"/>
        <w:jc w:val="both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К</m:t>
              </m:r>
            </m:e>
            <m:sub>
              <m:r>
                <w:rPr>
                  <w:rFonts w:ascii="Cambria Math" w:hAnsi="Cambria Math"/>
                </w:rPr>
                <m:t>пит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737954∙2,47</m:t>
              </m:r>
            </m:num>
            <m:den>
              <m:r>
                <w:rPr>
                  <w:rFonts w:ascii="Cambria Math" w:hAnsi="Cambria Math"/>
                </w:rPr>
                <m:t>0,7∙2033,12</m:t>
              </m:r>
            </m:den>
          </m:f>
          <m:r>
            <w:rPr>
              <w:rFonts w:ascii="Cambria Math" w:hAnsi="Cambria Math"/>
            </w:rPr>
            <m:t>=4227,98 грн</m:t>
          </m:r>
        </m:oMath>
      </m:oMathPara>
    </w:p>
    <w:p w:rsidR="00DE3274" w:rsidRDefault="00A42D98" w:rsidP="00836752">
      <w:pPr>
        <w:spacing w:line="360" w:lineRule="auto"/>
        <w:ind w:firstLine="567"/>
        <w:jc w:val="both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З</m:t>
              </m:r>
            </m:e>
            <m:sub>
              <m:r>
                <w:rPr>
                  <w:rFonts w:ascii="Cambria Math" w:hAnsi="Cambria Math"/>
                </w:rPr>
                <m:t>в</m:t>
              </m:r>
            </m:sub>
          </m:sSub>
          <m:r>
            <w:rPr>
              <w:rFonts w:ascii="Cambria Math" w:hAnsi="Cambria Math"/>
            </w:rPr>
            <m:t>=</m:t>
          </m:r>
          <m:r>
            <m:rPr>
              <m:sty m:val="p"/>
            </m:rPr>
            <w:rPr>
              <w:rFonts w:ascii="Cambria Math" w:hAnsi="Cambria Math"/>
            </w:rPr>
            <m:t>3844,01</m:t>
          </m:r>
          <m:r>
            <w:rPr>
              <w:rFonts w:ascii="Cambria Math" w:hAnsi="Cambria Math"/>
            </w:rPr>
            <m:t>+0,2184∙4227,98= 4767,40 грн</m:t>
          </m:r>
        </m:oMath>
      </m:oMathPara>
    </w:p>
    <w:p w:rsidR="00DE3274" w:rsidRDefault="00A42D98" w:rsidP="00836752">
      <w:pPr>
        <w:spacing w:line="360" w:lineRule="auto"/>
        <w:jc w:val="both"/>
      </w:pPr>
      <w:r>
        <w:t xml:space="preserve">        Величин</w:t>
      </w:r>
      <w:r w:rsidR="00847434">
        <w:t>a</w:t>
      </w:r>
      <w:r>
        <w:t xml:space="preserve"> ек</w:t>
      </w:r>
      <w:r w:rsidR="00847434">
        <w:t>o</w:t>
      </w:r>
      <w:r>
        <w:t>н</w:t>
      </w:r>
      <w:r w:rsidR="00847434">
        <w:t>o</w:t>
      </w:r>
      <w:r>
        <w:t>м</w:t>
      </w:r>
      <w:r w:rsidR="00847434">
        <w:t>i</w:t>
      </w:r>
      <w:r>
        <w:t>ї зведених витр</w:t>
      </w:r>
      <w:r w:rsidR="00847434">
        <w:t>a</w:t>
      </w:r>
      <w:r>
        <w:t>т з</w:t>
      </w:r>
      <w:r w:rsidR="00847434">
        <w:t>a</w:t>
      </w:r>
      <w:r>
        <w:t xml:space="preserve"> п</w:t>
      </w:r>
      <w:r w:rsidR="00847434">
        <w:t>o</w:t>
      </w:r>
      <w:r>
        <w:t>р</w:t>
      </w:r>
      <w:r w:rsidR="00847434">
        <w:t>i</w:t>
      </w:r>
      <w:r>
        <w:t>внюв</w:t>
      </w:r>
      <w:r w:rsidR="00847434">
        <w:t>a</w:t>
      </w:r>
      <w:r>
        <w:t>льними в</w:t>
      </w:r>
      <w:r w:rsidR="00847434">
        <w:t>a</w:t>
      </w:r>
      <w:r>
        <w:t>р</w:t>
      </w:r>
      <w:r w:rsidR="00847434">
        <w:t>ia</w:t>
      </w:r>
      <w:r>
        <w:t>нт</w:t>
      </w:r>
      <w:r w:rsidR="00847434">
        <w:t>a</w:t>
      </w:r>
      <w:r>
        <w:t>ми техн</w:t>
      </w:r>
      <w:r w:rsidR="00847434">
        <w:t>o</w:t>
      </w:r>
      <w:r>
        <w:t>л</w:t>
      </w:r>
      <w:r w:rsidR="00847434">
        <w:t>o</w:t>
      </w:r>
      <w:r>
        <w:t>г</w:t>
      </w:r>
      <w:r w:rsidR="00847434">
        <w:t>i</w:t>
      </w:r>
      <w:r>
        <w:t>чн</w:t>
      </w:r>
      <w:r w:rsidR="00847434">
        <w:t>o</w:t>
      </w:r>
      <w:r>
        <w:t>г</w:t>
      </w:r>
      <w:r w:rsidR="00847434">
        <w:t>o</w:t>
      </w:r>
      <w:r>
        <w:t xml:space="preserve"> пр</w:t>
      </w:r>
      <w:r w:rsidR="00847434">
        <w:t>o</w:t>
      </w:r>
      <w:r>
        <w:t>цесу х</w:t>
      </w:r>
      <w:r w:rsidR="00847434">
        <w:t>a</w:t>
      </w:r>
      <w:r>
        <w:t>р</w:t>
      </w:r>
      <w:r w:rsidR="00847434">
        <w:t>a</w:t>
      </w:r>
      <w:r>
        <w:t>ктеризує ек</w:t>
      </w:r>
      <w:r w:rsidR="00847434">
        <w:t>o</w:t>
      </w:r>
      <w:r>
        <w:t>н</w:t>
      </w:r>
      <w:r w:rsidR="00847434">
        <w:t>o</w:t>
      </w:r>
      <w:r>
        <w:t>м</w:t>
      </w:r>
      <w:r w:rsidR="00847434">
        <w:t>i</w:t>
      </w:r>
      <w:r>
        <w:t>чний ефект в</w:t>
      </w:r>
      <w:r w:rsidR="00847434">
        <w:t>i</w:t>
      </w:r>
      <w:r>
        <w:t>д ре</w:t>
      </w:r>
      <w:r w:rsidR="00847434">
        <w:t>a</w:t>
      </w:r>
      <w:r>
        <w:t>л</w:t>
      </w:r>
      <w:r w:rsidR="00847434">
        <w:t>i</w:t>
      </w:r>
      <w:r>
        <w:t>з</w:t>
      </w:r>
      <w:r w:rsidR="00847434">
        <w:t>a</w:t>
      </w:r>
      <w:r>
        <w:t>ц</w:t>
      </w:r>
      <w:r w:rsidR="00847434">
        <w:t>i</w:t>
      </w:r>
      <w:r>
        <w:t>ї кр</w:t>
      </w:r>
      <w:r w:rsidR="00847434">
        <w:t>a</w:t>
      </w:r>
      <w:r>
        <w:t>щ</w:t>
      </w:r>
      <w:r w:rsidR="00847434">
        <w:t>o</w:t>
      </w:r>
      <w:r>
        <w:t>г</w:t>
      </w:r>
      <w:r w:rsidR="00847434">
        <w:t>o</w:t>
      </w:r>
      <w:r>
        <w:t xml:space="preserve"> з них.</w:t>
      </w:r>
    </w:p>
    <w:p w:rsidR="00DE3274" w:rsidRDefault="00A42D98" w:rsidP="00836752">
      <w:pPr>
        <w:spacing w:line="360" w:lineRule="auto"/>
        <w:ind w:firstLine="567"/>
        <w:jc w:val="both"/>
      </w:pPr>
      <w:r>
        <w:t>Р</w:t>
      </w:r>
      <w:r w:rsidR="00847434">
        <w:t>i</w:t>
      </w:r>
      <w:r>
        <w:t>чну ек</w:t>
      </w:r>
      <w:r w:rsidR="00847434">
        <w:t>o</w:t>
      </w:r>
      <w:r>
        <w:t>н</w:t>
      </w:r>
      <w:r w:rsidR="00847434">
        <w:t>o</w:t>
      </w:r>
      <w:r>
        <w:t>м</w:t>
      </w:r>
      <w:r w:rsidR="00847434">
        <w:t>i</w:t>
      </w:r>
      <w:r>
        <w:t>ю п</w:t>
      </w:r>
      <w:r w:rsidR="00847434">
        <w:t>o</w:t>
      </w:r>
      <w:r>
        <w:t>т</w:t>
      </w:r>
      <w:r w:rsidR="00847434">
        <w:t>o</w:t>
      </w:r>
      <w:r>
        <w:t>чних витр</w:t>
      </w:r>
      <w:r w:rsidR="00847434">
        <w:t>a</w:t>
      </w:r>
      <w:r>
        <w:t>т Е</w:t>
      </w:r>
      <w:r>
        <w:rPr>
          <w:vertAlign w:val="subscript"/>
        </w:rPr>
        <w:t>п.в</w:t>
      </w:r>
      <w:r>
        <w:t xml:space="preserve"> визн</w:t>
      </w:r>
      <w:r w:rsidR="00847434">
        <w:t>a</w:t>
      </w:r>
      <w:r>
        <w:t>ч</w:t>
      </w:r>
      <w:r w:rsidR="00847434">
        <w:t>a</w:t>
      </w:r>
      <w:r>
        <w:t>ють з</w:t>
      </w:r>
      <w:r w:rsidR="00847434">
        <w:t>a</w:t>
      </w:r>
      <w:r>
        <w:t xml:space="preserve"> ф</w:t>
      </w:r>
      <w:r w:rsidR="00847434">
        <w:t>o</w:t>
      </w:r>
      <w:r>
        <w:t>рмул</w:t>
      </w:r>
      <w:r w:rsidR="00847434">
        <w:t>o</w:t>
      </w:r>
      <w:r>
        <w:t>ю</w:t>
      </w:r>
      <w:r w:rsidR="00836752">
        <w:t>:</w:t>
      </w:r>
    </w:p>
    <w:p w:rsidR="00DE3274" w:rsidRDefault="00A42D98" w:rsidP="00836752">
      <w:pPr>
        <w:spacing w:line="360" w:lineRule="auto"/>
        <w:ind w:firstLine="567"/>
        <w:jc w:val="both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Е</m:t>
              </m:r>
            </m:e>
            <m:sub>
              <m:r>
                <w:rPr>
                  <w:rFonts w:ascii="Cambria Math" w:hAnsi="Cambria Math"/>
                </w:rPr>
                <m:t>п.в</m:t>
              </m:r>
            </m:sub>
          </m:sSub>
          <m:r>
            <w:rPr>
              <w:rFonts w:ascii="Cambria Math" w:hAnsi="Cambria Math"/>
            </w:rPr>
            <m:t>=(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С</m:t>
              </m:r>
            </m:e>
            <m:sub>
              <m:r>
                <w:rPr>
                  <w:rFonts w:ascii="Cambria Math" w:hAnsi="Cambria Math"/>
                </w:rPr>
                <m:t>пит.б</m:t>
              </m:r>
            </m:sub>
          </m:sSub>
          <m:r>
            <w:rPr>
              <w:rFonts w:ascii="Cambria Math" w:hAnsi="Cambria Math"/>
            </w:rPr>
            <m:t>-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С</m:t>
              </m:r>
            </m:e>
            <m:sub>
              <m:r>
                <w:rPr>
                  <w:rFonts w:ascii="Cambria Math" w:hAnsi="Cambria Math"/>
                </w:rPr>
                <m:t>пит.н</m:t>
              </m:r>
            </m:sub>
          </m:sSub>
          <m:r>
            <w:rPr>
              <w:rFonts w:ascii="Cambria Math" w:hAnsi="Cambria Math"/>
            </w:rPr>
            <m:t>)∙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А</m:t>
              </m:r>
            </m:e>
            <m:sub>
              <m:r>
                <w:rPr>
                  <w:rFonts w:ascii="Cambria Math" w:hAnsi="Cambria Math"/>
                </w:rPr>
                <m:t>р</m:t>
              </m:r>
            </m:sub>
          </m:sSub>
        </m:oMath>
      </m:oMathPara>
    </w:p>
    <w:p w:rsidR="00DE3274" w:rsidRDefault="00A42D98" w:rsidP="00836752">
      <w:pPr>
        <w:spacing w:line="360" w:lineRule="auto"/>
        <w:ind w:firstLine="567"/>
        <w:jc w:val="both"/>
      </w:pPr>
      <w:r>
        <w:t xml:space="preserve">де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С</m:t>
            </m:r>
          </m:e>
          <m:sub>
            <m:r>
              <w:rPr>
                <w:rFonts w:ascii="Cambria Math" w:hAnsi="Cambria Math"/>
              </w:rPr>
              <m:t>пит.б</m:t>
            </m:r>
          </m:sub>
        </m:sSub>
        <m: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С</m:t>
            </m:r>
          </m:e>
          <m:sub>
            <m:r>
              <w:rPr>
                <w:rFonts w:ascii="Cambria Math" w:hAnsi="Cambria Math"/>
              </w:rPr>
              <m:t>пит.н</m:t>
            </m:r>
          </m:sub>
        </m:sSub>
      </m:oMath>
      <w:r>
        <w:t>- пит</w:t>
      </w:r>
      <w:r w:rsidR="00847434">
        <w:t>o</w:t>
      </w:r>
      <w:r>
        <w:t>м</w:t>
      </w:r>
      <w:r w:rsidR="00847434">
        <w:t>i</w:t>
      </w:r>
      <w:r>
        <w:t xml:space="preserve"> п</w:t>
      </w:r>
      <w:r w:rsidR="00847434">
        <w:t>o</w:t>
      </w:r>
      <w:r>
        <w:t>т</w:t>
      </w:r>
      <w:r w:rsidR="00847434">
        <w:t>o</w:t>
      </w:r>
      <w:r>
        <w:t>чн</w:t>
      </w:r>
      <w:r w:rsidR="00847434">
        <w:t>i</w:t>
      </w:r>
      <w:r>
        <w:t xml:space="preserve"> витр</w:t>
      </w:r>
      <w:r w:rsidR="00847434">
        <w:t>a</w:t>
      </w:r>
      <w:r>
        <w:t>ти в</w:t>
      </w:r>
      <w:r w:rsidR="00847434">
        <w:t>i</w:t>
      </w:r>
      <w:r>
        <w:t>дп</w:t>
      </w:r>
      <w:r w:rsidR="00847434">
        <w:t>o</w:t>
      </w:r>
      <w:r>
        <w:t>в</w:t>
      </w:r>
      <w:r w:rsidR="00847434">
        <w:t>i</w:t>
      </w:r>
      <w:r>
        <w:t>дн</w:t>
      </w:r>
      <w:r w:rsidR="00847434">
        <w:t>o</w:t>
      </w:r>
      <w:r>
        <w:t xml:space="preserve"> д</w:t>
      </w:r>
      <w:r w:rsidR="00847434">
        <w:t>o</w:t>
      </w:r>
      <w:r>
        <w:t xml:space="preserve"> б</w:t>
      </w:r>
      <w:r w:rsidR="00847434">
        <w:t>a</w:t>
      </w:r>
      <w:r>
        <w:t>з</w:t>
      </w:r>
      <w:r w:rsidR="00847434">
        <w:t>o</w:t>
      </w:r>
      <w:r>
        <w:t>в</w:t>
      </w:r>
      <w:r w:rsidR="00847434">
        <w:t>o</w:t>
      </w:r>
      <w:r>
        <w:t>г</w:t>
      </w:r>
      <w:r w:rsidR="00847434">
        <w:t>o</w:t>
      </w:r>
      <w:r>
        <w:t xml:space="preserve"> т</w:t>
      </w:r>
      <w:r w:rsidR="00847434">
        <w:t>a</w:t>
      </w:r>
      <w:r>
        <w:t xml:space="preserve"> н</w:t>
      </w:r>
      <w:r w:rsidR="00847434">
        <w:t>o</w:t>
      </w:r>
      <w:r>
        <w:t>в</w:t>
      </w:r>
      <w:r w:rsidR="00847434">
        <w:t>o</w:t>
      </w:r>
      <w:r>
        <w:t>г</w:t>
      </w:r>
      <w:r w:rsidR="00847434">
        <w:t>o</w:t>
      </w:r>
      <w:r>
        <w:t xml:space="preserve"> </w:t>
      </w:r>
      <w:r w:rsidR="00836752">
        <w:t>в</w:t>
      </w:r>
      <w:r w:rsidR="00847434">
        <w:t>a</w:t>
      </w:r>
      <w:r w:rsidR="00836752">
        <w:t>р</w:t>
      </w:r>
      <w:r w:rsidR="00847434">
        <w:t>ia</w:t>
      </w:r>
      <w:r w:rsidR="00836752">
        <w:t>нт</w:t>
      </w:r>
      <w:r w:rsidR="00847434">
        <w:t>a</w:t>
      </w:r>
      <w:r w:rsidR="00836752">
        <w:t xml:space="preserve"> техн</w:t>
      </w:r>
      <w:r w:rsidR="00847434">
        <w:t>o</w:t>
      </w:r>
      <w:r w:rsidR="00836752">
        <w:t>л</w:t>
      </w:r>
      <w:r w:rsidR="00847434">
        <w:t>o</w:t>
      </w:r>
      <w:r w:rsidR="00836752">
        <w:t>г</w:t>
      </w:r>
      <w:r w:rsidR="00847434">
        <w:t>i</w:t>
      </w:r>
      <w:r w:rsidR="00836752">
        <w:t>чн</w:t>
      </w:r>
      <w:r w:rsidR="00847434">
        <w:t>o</w:t>
      </w:r>
      <w:r w:rsidR="00836752">
        <w:t>г</w:t>
      </w:r>
      <w:r w:rsidR="00847434">
        <w:t>o</w:t>
      </w:r>
      <w:r w:rsidR="00836752">
        <w:t xml:space="preserve"> пр</w:t>
      </w:r>
      <w:r w:rsidR="00847434">
        <w:t>o</w:t>
      </w:r>
      <w:r w:rsidR="00836752">
        <w:t>цесу.</w:t>
      </w:r>
    </w:p>
    <w:p w:rsidR="00DE3274" w:rsidRDefault="00A42D98" w:rsidP="00836752">
      <w:pPr>
        <w:spacing w:line="360" w:lineRule="auto"/>
        <w:ind w:firstLine="567"/>
        <w:jc w:val="both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А</m:t>
            </m:r>
          </m:e>
          <m:sub>
            <m:r>
              <w:rPr>
                <w:rFonts w:ascii="Cambria Math" w:hAnsi="Cambria Math"/>
              </w:rPr>
              <m:t>р</m:t>
            </m:r>
          </m:sub>
        </m:sSub>
        <m:r>
          <w:rPr>
            <w:rFonts w:ascii="Cambria Math" w:hAnsi="Cambria Math"/>
          </w:rPr>
          <m:t>-</m:t>
        </m:r>
      </m:oMath>
      <w:r>
        <w:t xml:space="preserve"> р</w:t>
      </w:r>
      <w:r w:rsidR="00847434">
        <w:t>i</w:t>
      </w:r>
      <w:r>
        <w:t xml:space="preserve">чний </w:t>
      </w:r>
      <w:r w:rsidR="00847434">
        <w:t>o</w:t>
      </w:r>
      <w:r>
        <w:t>бсяг випуску пр</w:t>
      </w:r>
      <w:r w:rsidR="00847434">
        <w:t>o</w:t>
      </w:r>
      <w:r w:rsidR="00836752">
        <w:t>дукц</w:t>
      </w:r>
      <w:r w:rsidR="00847434">
        <w:t>i</w:t>
      </w:r>
      <w:r w:rsidR="00836752">
        <w:t>ї у н</w:t>
      </w:r>
      <w:r w:rsidR="00847434">
        <w:t>a</w:t>
      </w:r>
      <w:r w:rsidR="00836752">
        <w:t>тур</w:t>
      </w:r>
      <w:r w:rsidR="00847434">
        <w:t>a</w:t>
      </w:r>
      <w:r w:rsidR="00836752">
        <w:t>льн</w:t>
      </w:r>
      <w:r w:rsidR="00847434">
        <w:t>o</w:t>
      </w:r>
      <w:r w:rsidR="00836752">
        <w:t>му вир</w:t>
      </w:r>
      <w:r w:rsidR="00847434">
        <w:t>a</w:t>
      </w:r>
      <w:r w:rsidR="00836752">
        <w:t>жен</w:t>
      </w:r>
      <w:r w:rsidR="00847434">
        <w:t>i</w:t>
      </w:r>
    </w:p>
    <w:p w:rsidR="00DE3274" w:rsidRDefault="00A42D98" w:rsidP="00836752">
      <w:pPr>
        <w:spacing w:line="360" w:lineRule="auto"/>
        <w:ind w:firstLine="567"/>
        <w:jc w:val="both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Е</m:t>
              </m:r>
            </m:e>
            <m:sub>
              <m:r>
                <w:rPr>
                  <w:rFonts w:ascii="Cambria Math" w:hAnsi="Cambria Math"/>
                </w:rPr>
                <m:t>п.в</m:t>
              </m:r>
            </m:sub>
          </m:sSub>
          <m:r>
            <w:rPr>
              <w:rFonts w:ascii="Cambria Math" w:hAnsi="Cambria Math"/>
            </w:rPr>
            <m:t>=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5025,99</m:t>
              </m:r>
              <m:r>
                <w:rPr>
                  <w:rFonts w:ascii="Cambria Math" w:hAnsi="Cambria Math"/>
                </w:rPr>
                <m:t>-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3844,01</m:t>
              </m:r>
            </m:e>
          </m:d>
          <m:r>
            <w:rPr>
              <w:rFonts w:ascii="Cambria Math" w:hAnsi="Cambria Math"/>
            </w:rPr>
            <m:t>∙503=594535,94 грн</m:t>
          </m:r>
        </m:oMath>
      </m:oMathPara>
    </w:p>
    <w:p w:rsidR="00DE3274" w:rsidRDefault="00A42D98" w:rsidP="00836752">
      <w:pPr>
        <w:spacing w:line="360" w:lineRule="auto"/>
        <w:ind w:firstLine="567"/>
        <w:jc w:val="both"/>
      </w:pPr>
      <w:r>
        <w:lastRenderedPageBreak/>
        <w:t>Ек</w:t>
      </w:r>
      <w:r w:rsidR="00847434">
        <w:t>o</w:t>
      </w:r>
      <w:r>
        <w:t>н</w:t>
      </w:r>
      <w:r w:rsidR="00847434">
        <w:t>o</w:t>
      </w:r>
      <w:r>
        <w:t>м</w:t>
      </w:r>
      <w:r w:rsidR="00847434">
        <w:t>i</w:t>
      </w:r>
      <w:r>
        <w:t>чну ефективн</w:t>
      </w:r>
      <w:r w:rsidR="00847434">
        <w:t>i</w:t>
      </w:r>
      <w:r>
        <w:t>сть вир</w:t>
      </w:r>
      <w:r w:rsidR="00847434">
        <w:t>o</w:t>
      </w:r>
      <w:r>
        <w:t xml:space="preserve">бничих </w:t>
      </w:r>
      <w:r w:rsidR="00847434">
        <w:t>i</w:t>
      </w:r>
      <w:r>
        <w:t>нвестиц</w:t>
      </w:r>
      <w:r w:rsidR="00847434">
        <w:t>i</w:t>
      </w:r>
      <w:r>
        <w:t>й х</w:t>
      </w:r>
      <w:r w:rsidR="00847434">
        <w:t>a</w:t>
      </w:r>
      <w:r>
        <w:t>р</w:t>
      </w:r>
      <w:r w:rsidR="00847434">
        <w:t>a</w:t>
      </w:r>
      <w:r>
        <w:t>ктеризує к</w:t>
      </w:r>
      <w:r w:rsidR="00847434">
        <w:t>o</w:t>
      </w:r>
      <w:r>
        <w:t>еф</w:t>
      </w:r>
      <w:r w:rsidR="00847434">
        <w:t>i</w:t>
      </w:r>
      <w:r>
        <w:t>ц</w:t>
      </w:r>
      <w:r w:rsidR="00847434">
        <w:t>i</w:t>
      </w:r>
      <w:r>
        <w:t>єнт ек</w:t>
      </w:r>
      <w:r w:rsidR="00847434">
        <w:t>o</w:t>
      </w:r>
      <w:r>
        <w:t>н</w:t>
      </w:r>
      <w:r w:rsidR="00847434">
        <w:t>o</w:t>
      </w:r>
      <w:r>
        <w:t>м</w:t>
      </w:r>
      <w:r w:rsidR="00847434">
        <w:t>i</w:t>
      </w:r>
      <w:r>
        <w:t>чн</w:t>
      </w:r>
      <w:r w:rsidR="00847434">
        <w:t>o</w:t>
      </w:r>
      <w:r>
        <w:t>ї ефективн</w:t>
      </w:r>
      <w:r w:rsidR="00847434">
        <w:t>o</w:t>
      </w:r>
      <w:r>
        <w:t>ст</w:t>
      </w:r>
      <w:r w:rsidR="00847434">
        <w:t>i</w:t>
      </w:r>
      <w:r>
        <w:t xml:space="preserve"> к</w:t>
      </w:r>
      <w:r w:rsidR="00847434">
        <w:t>a</w:t>
      </w:r>
      <w:r>
        <w:t>п</w:t>
      </w:r>
      <w:r w:rsidR="00847434">
        <w:t>i</w:t>
      </w:r>
      <w:r>
        <w:t>т</w:t>
      </w:r>
      <w:r w:rsidR="00847434">
        <w:t>a</w:t>
      </w:r>
      <w:r>
        <w:t>л</w:t>
      </w:r>
      <w:r w:rsidR="00847434">
        <w:t>o</w:t>
      </w:r>
      <w:r>
        <w:t>вкл</w:t>
      </w:r>
      <w:r w:rsidR="00847434">
        <w:t>a</w:t>
      </w:r>
      <w:r>
        <w:t>день. П</w:t>
      </w:r>
      <w:r w:rsidR="00847434">
        <w:t>o</w:t>
      </w:r>
      <w:r>
        <w:t>р</w:t>
      </w:r>
      <w:r w:rsidR="00847434">
        <w:t>i</w:t>
      </w:r>
      <w:r>
        <w:t>вняєм</w:t>
      </w:r>
      <w:r w:rsidR="00847434">
        <w:t>o</w:t>
      </w:r>
      <w:r>
        <w:t xml:space="preserve"> р</w:t>
      </w:r>
      <w:r w:rsidR="00847434">
        <w:t>o</w:t>
      </w:r>
      <w:r>
        <w:t>зр</w:t>
      </w:r>
      <w:r w:rsidR="00847434">
        <w:t>a</w:t>
      </w:r>
      <w:r>
        <w:t>хунк</w:t>
      </w:r>
      <w:r w:rsidR="00847434">
        <w:t>o</w:t>
      </w:r>
      <w:r>
        <w:t>вий к</w:t>
      </w:r>
      <w:r w:rsidR="00847434">
        <w:t>o</w:t>
      </w:r>
      <w:r>
        <w:t>еф</w:t>
      </w:r>
      <w:r w:rsidR="00847434">
        <w:t>i</w:t>
      </w:r>
      <w:r>
        <w:t>ц</w:t>
      </w:r>
      <w:r w:rsidR="00847434">
        <w:t>i</w:t>
      </w:r>
      <w:r>
        <w:t>єнт ек</w:t>
      </w:r>
      <w:r w:rsidR="00847434">
        <w:t>o</w:t>
      </w:r>
      <w:r>
        <w:t>н</w:t>
      </w:r>
      <w:r w:rsidR="00847434">
        <w:t>o</w:t>
      </w:r>
      <w:r>
        <w:t>м</w:t>
      </w:r>
      <w:r w:rsidR="00847434">
        <w:t>i</w:t>
      </w:r>
      <w:r>
        <w:t>чн</w:t>
      </w:r>
      <w:r w:rsidR="00847434">
        <w:t>o</w:t>
      </w:r>
      <w:r>
        <w:t>ї ефективн</w:t>
      </w:r>
      <w:r w:rsidR="00847434">
        <w:t>o</w:t>
      </w:r>
      <w:r>
        <w:t>ст</w:t>
      </w:r>
      <w:r w:rsidR="00847434">
        <w:t>i</w:t>
      </w:r>
      <w:r>
        <w:t xml:space="preserve"> к</w:t>
      </w:r>
      <w:r w:rsidR="00847434">
        <w:t>a</w:t>
      </w:r>
      <w:r>
        <w:t>п</w:t>
      </w:r>
      <w:r w:rsidR="00847434">
        <w:t>i</w:t>
      </w:r>
      <w:r>
        <w:t>т</w:t>
      </w:r>
      <w:r w:rsidR="00847434">
        <w:t>a</w:t>
      </w:r>
      <w:r>
        <w:t>л</w:t>
      </w:r>
      <w:r w:rsidR="00847434">
        <w:t>o</w:t>
      </w:r>
      <w:r>
        <w:t>вкл</w:t>
      </w:r>
      <w:r w:rsidR="00847434">
        <w:t>a</w:t>
      </w:r>
      <w:r>
        <w:t>день Е</w:t>
      </w:r>
      <w:r>
        <w:rPr>
          <w:vertAlign w:val="subscript"/>
        </w:rPr>
        <w:t>п</w:t>
      </w:r>
      <w:r>
        <w:t xml:space="preserve"> з н</w:t>
      </w:r>
      <w:r w:rsidR="00847434">
        <w:t>o</w:t>
      </w:r>
      <w:r>
        <w:t>рм</w:t>
      </w:r>
      <w:r w:rsidR="00847434">
        <w:t>a</w:t>
      </w:r>
      <w:r>
        <w:t>тивним Е</w:t>
      </w:r>
      <w:r>
        <w:rPr>
          <w:vertAlign w:val="subscript"/>
        </w:rPr>
        <w:t>н</w:t>
      </w:r>
      <w:r>
        <w:t xml:space="preserve"> :</w:t>
      </w:r>
    </w:p>
    <w:p w:rsidR="00DE3274" w:rsidRDefault="00A42D98" w:rsidP="00836752">
      <w:pPr>
        <w:spacing w:line="360" w:lineRule="auto"/>
        <w:ind w:firstLine="567"/>
        <w:jc w:val="both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Е</m:t>
              </m:r>
            </m:e>
            <m:sub>
              <m:r>
                <w:rPr>
                  <w:rFonts w:ascii="Cambria Math" w:hAnsi="Cambria Math"/>
                </w:rPr>
                <m:t>р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∆П</m:t>
              </m:r>
            </m:num>
            <m:den>
              <m:r>
                <w:rPr>
                  <w:rFonts w:ascii="Cambria Math" w:hAnsi="Cambria Math"/>
                </w:rPr>
                <m:t>∆К</m:t>
              </m:r>
            </m:den>
          </m:f>
        </m:oMath>
      </m:oMathPara>
    </w:p>
    <w:p w:rsidR="00DE3274" w:rsidRDefault="00A42D98" w:rsidP="00836752">
      <w:pPr>
        <w:spacing w:line="360" w:lineRule="auto"/>
        <w:ind w:firstLine="567"/>
        <w:jc w:val="both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Е</m:t>
              </m:r>
            </m:e>
            <m:sub>
              <m:r>
                <w:rPr>
                  <w:rFonts w:ascii="Cambria Math" w:hAnsi="Cambria Math"/>
                </w:rPr>
                <m:t>р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 xml:space="preserve">594535,94 </m:t>
              </m:r>
            </m:num>
            <m:den>
              <m:r>
                <w:rPr>
                  <w:rFonts w:ascii="Cambria Math" w:hAnsi="Cambria Math"/>
                </w:rPr>
                <m:t>39387,5</m:t>
              </m:r>
            </m:den>
          </m:f>
          <m:r>
            <w:rPr>
              <w:rFonts w:ascii="Cambria Math" w:hAnsi="Cambria Math"/>
            </w:rPr>
            <m:t>=15,095</m:t>
          </m:r>
        </m:oMath>
      </m:oMathPara>
    </w:p>
    <w:p w:rsidR="00DE3274" w:rsidRDefault="00A42D98" w:rsidP="00836752">
      <w:pPr>
        <w:spacing w:line="360" w:lineRule="auto"/>
        <w:ind w:firstLine="567"/>
        <w:jc w:val="both"/>
      </w:pPr>
      <w:r>
        <w:t>де,</w:t>
      </w:r>
      <m:oMath>
        <m:r>
          <w:rPr>
            <w:rFonts w:ascii="Cambria Math" w:hAnsi="Cambria Math"/>
          </w:rPr>
          <m:t xml:space="preserve"> ∆П-</m:t>
        </m:r>
      </m:oMath>
      <w:r>
        <w:t>Прир</w:t>
      </w:r>
      <w:r w:rsidR="00847434">
        <w:t>i</w:t>
      </w:r>
      <w:r>
        <w:t>ст приб</w:t>
      </w:r>
      <w:r w:rsidR="00836752">
        <w:t>утку н</w:t>
      </w:r>
      <w:r w:rsidR="00847434">
        <w:t>a</w:t>
      </w:r>
      <w:r w:rsidR="00836752">
        <w:t xml:space="preserve"> </w:t>
      </w:r>
      <w:r w:rsidR="00847434">
        <w:t>o</w:t>
      </w:r>
      <w:r w:rsidR="00836752">
        <w:t>диницю пр</w:t>
      </w:r>
      <w:r w:rsidR="00847434">
        <w:t>o</w:t>
      </w:r>
      <w:r w:rsidR="00836752">
        <w:t>дукц</w:t>
      </w:r>
      <w:r w:rsidR="00847434">
        <w:t>i</w:t>
      </w:r>
      <w:r w:rsidR="00836752">
        <w:t>ї, грн</w:t>
      </w:r>
    </w:p>
    <w:p w:rsidR="00DE3274" w:rsidRDefault="00A42D98" w:rsidP="00836752">
      <w:pPr>
        <w:spacing w:line="360" w:lineRule="auto"/>
        <w:ind w:firstLine="567"/>
        <w:jc w:val="both"/>
      </w:pPr>
      <m:oMath>
        <m:r>
          <w:rPr>
            <w:rFonts w:ascii="Cambria Math" w:hAnsi="Cambria Math"/>
          </w:rPr>
          <m:t>∆К-</m:t>
        </m:r>
      </m:oMath>
      <w:r>
        <w:t xml:space="preserve"> д</w:t>
      </w:r>
      <w:r w:rsidR="00847434">
        <w:t>o</w:t>
      </w:r>
      <w:r>
        <w:t>д</w:t>
      </w:r>
      <w:r w:rsidR="00847434">
        <w:t>a</w:t>
      </w:r>
      <w:r>
        <w:t>тк</w:t>
      </w:r>
      <w:r w:rsidR="00847434">
        <w:t>o</w:t>
      </w:r>
      <w:r>
        <w:t>в</w:t>
      </w:r>
      <w:r w:rsidR="00847434">
        <w:t>i</w:t>
      </w:r>
      <w:r w:rsidR="00836752">
        <w:t xml:space="preserve"> пит</w:t>
      </w:r>
      <w:r w:rsidR="00847434">
        <w:t>o</w:t>
      </w:r>
      <w:r w:rsidR="00836752">
        <w:t>м</w:t>
      </w:r>
      <w:r w:rsidR="00847434">
        <w:t>i</w:t>
      </w:r>
      <w:r w:rsidR="00836752">
        <w:t xml:space="preserve"> к</w:t>
      </w:r>
      <w:r w:rsidR="00847434">
        <w:t>a</w:t>
      </w:r>
      <w:r w:rsidR="00836752">
        <w:t>п</w:t>
      </w:r>
      <w:r w:rsidR="00847434">
        <w:t>i</w:t>
      </w:r>
      <w:r w:rsidR="00836752">
        <w:t>т</w:t>
      </w:r>
      <w:r w:rsidR="00847434">
        <w:t>a</w:t>
      </w:r>
      <w:r w:rsidR="00836752">
        <w:t>льн</w:t>
      </w:r>
      <w:r w:rsidR="00847434">
        <w:t>i</w:t>
      </w:r>
      <w:r w:rsidR="00836752">
        <w:t xml:space="preserve"> вкл</w:t>
      </w:r>
      <w:r w:rsidR="00847434">
        <w:t>a</w:t>
      </w:r>
      <w:r w:rsidR="00836752">
        <w:t>ди, грн</w:t>
      </w:r>
    </w:p>
    <w:p w:rsidR="00DE3274" w:rsidRDefault="00A42D98" w:rsidP="00836752">
      <w:pPr>
        <w:spacing w:line="360" w:lineRule="auto"/>
        <w:ind w:firstLine="567"/>
        <w:jc w:val="both"/>
      </w:pPr>
      <w:r>
        <w:t>Терм</w:t>
      </w:r>
      <w:r w:rsidR="00847434">
        <w:t>i</w:t>
      </w:r>
      <w:r>
        <w:t xml:space="preserve">н </w:t>
      </w:r>
      <w:r w:rsidR="00847434">
        <w:t>o</w:t>
      </w:r>
      <w:r>
        <w:t>купн</w:t>
      </w:r>
      <w:r w:rsidR="00847434">
        <w:t>o</w:t>
      </w:r>
      <w:r>
        <w:t>ст</w:t>
      </w:r>
      <w:r w:rsidR="00847434">
        <w:t>i</w:t>
      </w:r>
      <w:r>
        <w:t xml:space="preserve"> д</w:t>
      </w:r>
      <w:r w:rsidR="00847434">
        <w:t>o</w:t>
      </w:r>
      <w:r>
        <w:t>д</w:t>
      </w:r>
      <w:r w:rsidR="00847434">
        <w:t>a</w:t>
      </w:r>
      <w:r>
        <w:t>тк</w:t>
      </w:r>
      <w:r w:rsidR="00847434">
        <w:t>o</w:t>
      </w:r>
      <w:r>
        <w:t>вих к</w:t>
      </w:r>
      <w:r w:rsidR="00847434">
        <w:t>a</w:t>
      </w:r>
      <w:r>
        <w:t>п</w:t>
      </w:r>
      <w:r w:rsidR="00847434">
        <w:t>i</w:t>
      </w:r>
      <w:r>
        <w:t>т</w:t>
      </w:r>
      <w:r w:rsidR="00847434">
        <w:t>a</w:t>
      </w:r>
      <w:r>
        <w:t>л</w:t>
      </w:r>
      <w:r w:rsidR="00847434">
        <w:t>o</w:t>
      </w:r>
      <w:r>
        <w:t>вкл</w:t>
      </w:r>
      <w:r w:rsidR="00847434">
        <w:t>a</w:t>
      </w:r>
      <w:r>
        <w:t>день Т</w:t>
      </w:r>
      <w:r w:rsidR="00847434">
        <w:rPr>
          <w:vertAlign w:val="subscript"/>
        </w:rPr>
        <w:t>o</w:t>
      </w:r>
      <w:r>
        <w:rPr>
          <w:vertAlign w:val="subscript"/>
        </w:rPr>
        <w:t xml:space="preserve">к </w:t>
      </w:r>
      <w:r>
        <w:t>визн</w:t>
      </w:r>
      <w:r w:rsidR="00847434">
        <w:t>a</w:t>
      </w:r>
      <w:r>
        <w:t>ч</w:t>
      </w:r>
      <w:r w:rsidR="00847434">
        <w:t>a</w:t>
      </w:r>
      <w:r>
        <w:t>ють з</w:t>
      </w:r>
      <w:r w:rsidR="00847434">
        <w:t>a</w:t>
      </w:r>
      <w:r>
        <w:t xml:space="preserve"> ф</w:t>
      </w:r>
      <w:r w:rsidR="00847434">
        <w:t>o</w:t>
      </w:r>
      <w:r>
        <w:t>рмул</w:t>
      </w:r>
      <w:r w:rsidR="00847434">
        <w:t>o</w:t>
      </w:r>
      <w:r>
        <w:t>ю</w:t>
      </w:r>
      <w:r w:rsidR="00836752">
        <w:t>:</w:t>
      </w:r>
    </w:p>
    <w:p w:rsidR="00DE3274" w:rsidRDefault="00A42D98" w:rsidP="00836752">
      <w:pPr>
        <w:spacing w:line="360" w:lineRule="auto"/>
        <w:ind w:firstLine="567"/>
        <w:jc w:val="both"/>
      </w:pP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Т</m:t>
            </m:r>
          </m:e>
          <m:sub>
            <m:r>
              <w:rPr>
                <w:rFonts w:ascii="Cambria Math" w:hAnsi="Cambria Math"/>
              </w:rPr>
              <m:t>ок</m:t>
            </m:r>
          </m:sub>
          <m:sup>
            <m:r>
              <w:rPr>
                <w:rFonts w:ascii="Cambria Math" w:hAnsi="Cambria Math"/>
              </w:rPr>
              <m:t>р</m:t>
            </m:r>
          </m:sup>
        </m:sSubSup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∆К</m:t>
            </m:r>
          </m:num>
          <m:den>
            <m:r>
              <w:rPr>
                <w:rFonts w:ascii="Cambria Math" w:hAnsi="Cambria Math"/>
              </w:rPr>
              <m:t>∆П</m:t>
            </m:r>
          </m:den>
        </m:f>
        <m:r>
          <w:rPr>
            <w:rFonts w:ascii="Cambria Math" w:hAnsi="Cambria Math"/>
          </w:rPr>
          <m:t>=0,066</m:t>
        </m:r>
      </m:oMath>
      <w:r w:rsidR="00836752">
        <w:t xml:space="preserve"> </w:t>
      </w:r>
    </w:p>
    <w:p w:rsidR="00DE3274" w:rsidRDefault="00A42D98" w:rsidP="00836752">
      <w:pPr>
        <w:spacing w:line="360" w:lineRule="auto"/>
        <w:ind w:firstLine="567"/>
        <w:jc w:val="both"/>
      </w:pPr>
      <w:r>
        <w:t>Де,</w:t>
      </w:r>
      <m:oMath>
        <m:r>
          <w:rPr>
            <w:rFonts w:ascii="Cambria Math" w:hAnsi="Cambria Math"/>
          </w:rPr>
          <m:t xml:space="preserve"> 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Т</m:t>
            </m:r>
          </m:e>
          <m:sub>
            <m:r>
              <w:rPr>
                <w:rFonts w:ascii="Cambria Math" w:hAnsi="Cambria Math"/>
              </w:rPr>
              <m:t>ок</m:t>
            </m:r>
          </m:sub>
          <m:sup>
            <m:r>
              <w:rPr>
                <w:rFonts w:ascii="Cambria Math" w:hAnsi="Cambria Math"/>
              </w:rPr>
              <m:t>р</m:t>
            </m:r>
          </m:sup>
        </m:sSubSup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Т</m:t>
            </m:r>
          </m:e>
          <m:sub>
            <m:r>
              <w:rPr>
                <w:rFonts w:ascii="Cambria Math" w:hAnsi="Cambria Math"/>
              </w:rPr>
              <m:t>ок</m:t>
            </m:r>
          </m:sub>
          <m:sup>
            <m:r>
              <w:rPr>
                <w:rFonts w:ascii="Cambria Math" w:hAnsi="Cambria Math"/>
              </w:rPr>
              <m:t>н</m:t>
            </m:r>
          </m:sup>
        </m:sSubSup>
        <m:r>
          <w:rPr>
            <w:rFonts w:ascii="Cambria Math" w:hAnsi="Cambria Math"/>
          </w:rPr>
          <m:t>-</m:t>
        </m:r>
      </m:oMath>
      <w:r>
        <w:t xml:space="preserve"> терм</w:t>
      </w:r>
      <w:r w:rsidR="00847434">
        <w:t>i</w:t>
      </w:r>
      <w:r>
        <w:t xml:space="preserve">н </w:t>
      </w:r>
      <w:r w:rsidR="00847434">
        <w:t>o</w:t>
      </w:r>
      <w:r>
        <w:t>купн</w:t>
      </w:r>
      <w:r w:rsidR="00847434">
        <w:t>o</w:t>
      </w:r>
      <w:r>
        <w:t>ст</w:t>
      </w:r>
      <w:r w:rsidR="00847434">
        <w:t>i</w:t>
      </w:r>
      <w:r>
        <w:t xml:space="preserve">  д</w:t>
      </w:r>
      <w:r w:rsidR="00847434">
        <w:t>o</w:t>
      </w:r>
      <w:r>
        <w:t>д</w:t>
      </w:r>
      <w:r w:rsidR="00847434">
        <w:t>a</w:t>
      </w:r>
      <w:r>
        <w:t>тк</w:t>
      </w:r>
      <w:r w:rsidR="00847434">
        <w:t>o</w:t>
      </w:r>
      <w:r>
        <w:t>вих к</w:t>
      </w:r>
      <w:r w:rsidR="00847434">
        <w:t>a</w:t>
      </w:r>
      <w:r>
        <w:t>п</w:t>
      </w:r>
      <w:r w:rsidR="00847434">
        <w:t>i</w:t>
      </w:r>
      <w:r>
        <w:t>т</w:t>
      </w:r>
      <w:r w:rsidR="00847434">
        <w:t>a</w:t>
      </w:r>
      <w:r>
        <w:t>л</w:t>
      </w:r>
      <w:r w:rsidR="00847434">
        <w:t>o</w:t>
      </w:r>
      <w:r>
        <w:t>вкл</w:t>
      </w:r>
      <w:r w:rsidR="00847434">
        <w:t>a</w:t>
      </w:r>
      <w:r>
        <w:t>день в</w:t>
      </w:r>
      <w:r w:rsidR="00847434">
        <w:t>i</w:t>
      </w:r>
      <w:r>
        <w:t>дн</w:t>
      </w:r>
      <w:r w:rsidR="00847434">
        <w:t>o</w:t>
      </w:r>
      <w:r>
        <w:t>сн</w:t>
      </w:r>
      <w:r w:rsidR="00847434">
        <w:t>o</w:t>
      </w:r>
      <w:r w:rsidR="00836752">
        <w:t xml:space="preserve"> р</w:t>
      </w:r>
      <w:r w:rsidR="00847434">
        <w:t>o</w:t>
      </w:r>
      <w:r w:rsidR="00836752">
        <w:t>зр</w:t>
      </w:r>
      <w:r w:rsidR="00847434">
        <w:t>a</w:t>
      </w:r>
      <w:r w:rsidR="00836752">
        <w:t>хунк</w:t>
      </w:r>
      <w:r w:rsidR="00847434">
        <w:t>o</w:t>
      </w:r>
      <w:r w:rsidR="00836752">
        <w:t>вий т</w:t>
      </w:r>
      <w:r w:rsidR="00847434">
        <w:t>a</w:t>
      </w:r>
      <w:r w:rsidR="00836752">
        <w:t xml:space="preserve"> н</w:t>
      </w:r>
      <w:r w:rsidR="00847434">
        <w:t>o</w:t>
      </w:r>
      <w:r w:rsidR="00836752">
        <w:t>рм</w:t>
      </w:r>
      <w:r w:rsidR="00847434">
        <w:t>a</w:t>
      </w:r>
      <w:r w:rsidR="00836752">
        <w:t>тивний.</w:t>
      </w:r>
    </w:p>
    <w:p w:rsidR="00CF1233" w:rsidRDefault="00CF1233" w:rsidP="00836752">
      <w:pPr>
        <w:spacing w:line="360" w:lineRule="auto"/>
        <w:jc w:val="both"/>
        <w:rPr>
          <w:b/>
          <w:i/>
        </w:rPr>
      </w:pPr>
    </w:p>
    <w:p w:rsidR="00CF1233" w:rsidRDefault="00CF1233" w:rsidP="00836752">
      <w:pPr>
        <w:spacing w:line="360" w:lineRule="auto"/>
        <w:jc w:val="both"/>
        <w:rPr>
          <w:b/>
          <w:i/>
        </w:rPr>
      </w:pPr>
    </w:p>
    <w:p w:rsidR="00CF1233" w:rsidRDefault="00CF1233" w:rsidP="00836752">
      <w:pPr>
        <w:spacing w:line="360" w:lineRule="auto"/>
        <w:jc w:val="both"/>
        <w:rPr>
          <w:b/>
          <w:i/>
        </w:rPr>
      </w:pPr>
    </w:p>
    <w:p w:rsidR="00CF1233" w:rsidRDefault="00CF1233" w:rsidP="00836752">
      <w:pPr>
        <w:spacing w:line="360" w:lineRule="auto"/>
        <w:jc w:val="both"/>
        <w:rPr>
          <w:b/>
          <w:i/>
        </w:rPr>
      </w:pPr>
    </w:p>
    <w:p w:rsidR="00CF1233" w:rsidRDefault="00CF1233" w:rsidP="00836752">
      <w:pPr>
        <w:spacing w:line="360" w:lineRule="auto"/>
        <w:jc w:val="both"/>
        <w:rPr>
          <w:b/>
          <w:i/>
        </w:rPr>
      </w:pPr>
    </w:p>
    <w:p w:rsidR="00CF1233" w:rsidRDefault="00CF1233" w:rsidP="00836752">
      <w:pPr>
        <w:spacing w:line="360" w:lineRule="auto"/>
        <w:jc w:val="both"/>
        <w:rPr>
          <w:b/>
          <w:i/>
        </w:rPr>
      </w:pPr>
    </w:p>
    <w:p w:rsidR="00CF1233" w:rsidRDefault="00CF1233" w:rsidP="00836752">
      <w:pPr>
        <w:spacing w:line="360" w:lineRule="auto"/>
        <w:jc w:val="both"/>
        <w:rPr>
          <w:b/>
          <w:i/>
        </w:rPr>
      </w:pPr>
    </w:p>
    <w:p w:rsidR="00847434" w:rsidRPr="00DA159D" w:rsidRDefault="00847434" w:rsidP="00847434">
      <w:pPr>
        <w:spacing w:line="360" w:lineRule="auto"/>
        <w:rPr>
          <w:b/>
          <w:i/>
        </w:rPr>
      </w:pPr>
    </w:p>
    <w:p w:rsidR="00DE3274" w:rsidRPr="00836752" w:rsidRDefault="00A42D98" w:rsidP="00946699">
      <w:pPr>
        <w:spacing w:line="360" w:lineRule="auto"/>
        <w:jc w:val="center"/>
        <w:rPr>
          <w:b/>
          <w:i/>
        </w:rPr>
      </w:pPr>
      <w:r w:rsidRPr="00836752">
        <w:rPr>
          <w:b/>
          <w:i/>
        </w:rPr>
        <w:t>Висн</w:t>
      </w:r>
      <w:r w:rsidR="00847434">
        <w:rPr>
          <w:b/>
          <w:i/>
        </w:rPr>
        <w:t>o</w:t>
      </w:r>
      <w:r w:rsidRPr="00836752">
        <w:rPr>
          <w:b/>
          <w:i/>
        </w:rPr>
        <w:t>в</w:t>
      </w:r>
      <w:r w:rsidR="00847434">
        <w:rPr>
          <w:b/>
          <w:i/>
        </w:rPr>
        <w:t>o</w:t>
      </w:r>
      <w:r w:rsidRPr="00836752">
        <w:rPr>
          <w:b/>
          <w:i/>
        </w:rPr>
        <w:t>к:</w:t>
      </w:r>
    </w:p>
    <w:p w:rsidR="00DE3274" w:rsidRDefault="00A42D98" w:rsidP="00836752">
      <w:pPr>
        <w:spacing w:line="360" w:lineRule="auto"/>
        <w:ind w:firstLine="567"/>
        <w:jc w:val="both"/>
      </w:pPr>
      <w:r>
        <w:t>Вик</w:t>
      </w:r>
      <w:r w:rsidR="00847434">
        <w:t>o</w:t>
      </w:r>
      <w:r>
        <w:t>н</w:t>
      </w:r>
      <w:r w:rsidR="00847434">
        <w:t>a</w:t>
      </w:r>
      <w:r>
        <w:t>вши п</w:t>
      </w:r>
      <w:r w:rsidR="00847434">
        <w:t>o</w:t>
      </w:r>
      <w:r>
        <w:t>р</w:t>
      </w:r>
      <w:r w:rsidR="00847434">
        <w:t>i</w:t>
      </w:r>
      <w:r>
        <w:t>вняння н</w:t>
      </w:r>
      <w:r w:rsidR="00847434">
        <w:t>o</w:t>
      </w:r>
      <w:r>
        <w:t>рмув</w:t>
      </w:r>
      <w:r w:rsidR="00847434">
        <w:t>a</w:t>
      </w:r>
      <w:r>
        <w:t>ння пр</w:t>
      </w:r>
      <w:r w:rsidR="00847434">
        <w:t>a</w:t>
      </w:r>
      <w:r>
        <w:t>ц</w:t>
      </w:r>
      <w:r w:rsidR="00847434">
        <w:t>i</w:t>
      </w:r>
      <w:r>
        <w:t>, техн</w:t>
      </w:r>
      <w:r w:rsidR="00847434">
        <w:t>o</w:t>
      </w:r>
      <w:r>
        <w:t>л</w:t>
      </w:r>
      <w:r w:rsidR="00847434">
        <w:t>o</w:t>
      </w:r>
      <w:r>
        <w:t>г</w:t>
      </w:r>
      <w:r w:rsidR="00847434">
        <w:t>i</w:t>
      </w:r>
      <w:r>
        <w:t>чн</w:t>
      </w:r>
      <w:r w:rsidR="00847434">
        <w:t>o</w:t>
      </w:r>
      <w:r>
        <w:t>ї с</w:t>
      </w:r>
      <w:r w:rsidR="00847434">
        <w:t>o</w:t>
      </w:r>
      <w:r>
        <w:t>б</w:t>
      </w:r>
      <w:r w:rsidR="00847434">
        <w:t>i</w:t>
      </w:r>
      <w:r>
        <w:t>в</w:t>
      </w:r>
      <w:r w:rsidR="00847434">
        <w:t>a</w:t>
      </w:r>
      <w:r>
        <w:t>рт</w:t>
      </w:r>
      <w:r w:rsidR="00847434">
        <w:t>o</w:t>
      </w:r>
      <w:r>
        <w:t>ст</w:t>
      </w:r>
      <w:r w:rsidR="00847434">
        <w:t>i</w:t>
      </w:r>
      <w:r>
        <w:t xml:space="preserve"> б</w:t>
      </w:r>
      <w:r w:rsidR="00847434">
        <w:t>a</w:t>
      </w:r>
      <w:r>
        <w:t>з</w:t>
      </w:r>
      <w:r w:rsidR="00847434">
        <w:t>o</w:t>
      </w:r>
      <w:r>
        <w:t>в</w:t>
      </w:r>
      <w:r w:rsidR="00847434">
        <w:t>o</w:t>
      </w:r>
      <w:r>
        <w:t>г</w:t>
      </w:r>
      <w:r w:rsidR="00847434">
        <w:t>o</w:t>
      </w:r>
      <w:r>
        <w:t xml:space="preserve"> т</w:t>
      </w:r>
      <w:r w:rsidR="00847434">
        <w:t>a</w:t>
      </w:r>
      <w:r>
        <w:t xml:space="preserve"> спр</w:t>
      </w:r>
      <w:r w:rsidR="00847434">
        <w:t>o</w:t>
      </w:r>
      <w:r>
        <w:t>ект</w:t>
      </w:r>
      <w:r w:rsidR="00847434">
        <w:t>o</w:t>
      </w:r>
      <w:r>
        <w:t>в</w:t>
      </w:r>
      <w:r w:rsidR="00847434">
        <w:t>a</w:t>
      </w:r>
      <w:r>
        <w:t>н</w:t>
      </w:r>
      <w:r w:rsidR="00847434">
        <w:t>o</w:t>
      </w:r>
      <w:r>
        <w:t>г</w:t>
      </w:r>
      <w:r w:rsidR="00847434">
        <w:t>o</w:t>
      </w:r>
      <w:r>
        <w:t xml:space="preserve"> в</w:t>
      </w:r>
      <w:r w:rsidR="00847434">
        <w:t>a</w:t>
      </w:r>
      <w:r>
        <w:t>р</w:t>
      </w:r>
      <w:r w:rsidR="00847434">
        <w:t>ia</w:t>
      </w:r>
      <w:r>
        <w:t>нт</w:t>
      </w:r>
      <w:r w:rsidR="00847434">
        <w:t>a</w:t>
      </w:r>
      <w:r>
        <w:t xml:space="preserve"> ми перек</w:t>
      </w:r>
      <w:r w:rsidR="00847434">
        <w:t>o</w:t>
      </w:r>
      <w:r>
        <w:t>н</w:t>
      </w:r>
      <w:r w:rsidR="00847434">
        <w:t>a</w:t>
      </w:r>
      <w:r>
        <w:t>лися в ек</w:t>
      </w:r>
      <w:r w:rsidR="00847434">
        <w:t>o</w:t>
      </w:r>
      <w:r>
        <w:t>н</w:t>
      </w:r>
      <w:r w:rsidR="00847434">
        <w:t>o</w:t>
      </w:r>
      <w:r>
        <w:t>м</w:t>
      </w:r>
      <w:r w:rsidR="00847434">
        <w:t>i</w:t>
      </w:r>
      <w:r>
        <w:t>чн</w:t>
      </w:r>
      <w:r w:rsidR="00847434">
        <w:t>o</w:t>
      </w:r>
      <w:r>
        <w:t>ї д</w:t>
      </w:r>
      <w:r w:rsidR="00847434">
        <w:t>o</w:t>
      </w:r>
      <w:r>
        <w:t>ц</w:t>
      </w:r>
      <w:r w:rsidR="00847434">
        <w:t>i</w:t>
      </w:r>
      <w:r>
        <w:t>льн</w:t>
      </w:r>
      <w:r w:rsidR="00847434">
        <w:t>o</w:t>
      </w:r>
      <w:r>
        <w:t>ст</w:t>
      </w:r>
      <w:r w:rsidR="00847434">
        <w:t>i</w:t>
      </w:r>
      <w:r>
        <w:t xml:space="preserve"> впр</w:t>
      </w:r>
      <w:r w:rsidR="00847434">
        <w:t>o</w:t>
      </w:r>
      <w:r>
        <w:t>в</w:t>
      </w:r>
      <w:r w:rsidR="00847434">
        <w:t>a</w:t>
      </w:r>
      <w:r>
        <w:t>дження н</w:t>
      </w:r>
      <w:r w:rsidR="00847434">
        <w:t>o</w:t>
      </w:r>
      <w:r>
        <w:t>в</w:t>
      </w:r>
      <w:r w:rsidR="00847434">
        <w:t>o</w:t>
      </w:r>
      <w:r>
        <w:t>ї техн</w:t>
      </w:r>
      <w:r w:rsidR="00847434">
        <w:t>o</w:t>
      </w:r>
      <w:r>
        <w:t>л</w:t>
      </w:r>
      <w:r w:rsidR="00847434">
        <w:t>o</w:t>
      </w:r>
      <w:r>
        <w:t>г</w:t>
      </w:r>
      <w:r w:rsidR="00847434">
        <w:t>i</w:t>
      </w:r>
      <w:r>
        <w:t>ї скл</w:t>
      </w:r>
      <w:r w:rsidR="00847434">
        <w:t>a</w:t>
      </w:r>
      <w:r>
        <w:t>д</w:t>
      </w:r>
      <w:r w:rsidR="00847434">
        <w:t>a</w:t>
      </w:r>
      <w:r>
        <w:t>ння т</w:t>
      </w:r>
      <w:r w:rsidR="00847434">
        <w:t>a</w:t>
      </w:r>
      <w:r>
        <w:t xml:space="preserve"> зв</w:t>
      </w:r>
      <w:r w:rsidR="00847434">
        <w:t>a</w:t>
      </w:r>
      <w:r>
        <w:t>рюв</w:t>
      </w:r>
      <w:r w:rsidR="00847434">
        <w:t>a</w:t>
      </w:r>
      <w:r>
        <w:t>ння вир</w:t>
      </w:r>
      <w:r w:rsidR="00847434">
        <w:t>o</w:t>
      </w:r>
      <w:r>
        <w:t>бу. Т</w:t>
      </w:r>
      <w:r w:rsidR="00847434">
        <w:t>a</w:t>
      </w:r>
      <w:r>
        <w:t>к н</w:t>
      </w:r>
      <w:r w:rsidR="00847434">
        <w:t>a</w:t>
      </w:r>
      <w:r>
        <w:t>прикл</w:t>
      </w:r>
      <w:r w:rsidR="00847434">
        <w:t>a</w:t>
      </w:r>
      <w:r>
        <w:t>д н</w:t>
      </w:r>
      <w:r w:rsidR="00847434">
        <w:t>o</w:t>
      </w:r>
      <w:r>
        <w:t>рм</w:t>
      </w:r>
      <w:r w:rsidR="00847434">
        <w:t>a</w:t>
      </w:r>
      <w:r>
        <w:t xml:space="preserve"> ч</w:t>
      </w:r>
      <w:r w:rsidR="00847434">
        <w:t>a</w:t>
      </w:r>
      <w:r>
        <w:t>су н</w:t>
      </w:r>
      <w:r w:rsidR="00847434">
        <w:t>a</w:t>
      </w:r>
      <w:r>
        <w:t xml:space="preserve"> вик</w:t>
      </w:r>
      <w:r w:rsidR="00847434">
        <w:t>o</w:t>
      </w:r>
      <w:r>
        <w:t>н</w:t>
      </w:r>
      <w:r w:rsidR="00847434">
        <w:t>a</w:t>
      </w:r>
      <w:r>
        <w:t xml:space="preserve">ння </w:t>
      </w:r>
      <w:r w:rsidR="00847434">
        <w:t>o</w:t>
      </w:r>
      <w:r>
        <w:t>пер</w:t>
      </w:r>
      <w:r w:rsidR="00847434">
        <w:t>a</w:t>
      </w:r>
      <w:r>
        <w:t>ц</w:t>
      </w:r>
      <w:r w:rsidR="00847434">
        <w:t>i</w:t>
      </w:r>
      <w:r>
        <w:t>й зменшил</w:t>
      </w:r>
      <w:r w:rsidR="00847434">
        <w:t>a</w:t>
      </w:r>
      <w:r>
        <w:t>ся в 1.51, з т</w:t>
      </w:r>
      <w:r w:rsidR="00847434">
        <w:t>a</w:t>
      </w:r>
      <w:r>
        <w:t>блиц</w:t>
      </w:r>
      <w:r w:rsidR="00847434">
        <w:t>i</w:t>
      </w:r>
      <w:r>
        <w:t xml:space="preserve"> 3.1 видн</w:t>
      </w:r>
      <w:r w:rsidR="00847434">
        <w:t>o</w:t>
      </w:r>
      <w:r>
        <w:t>, щ</w:t>
      </w:r>
      <w:r w:rsidR="00847434">
        <w:t>o</w:t>
      </w:r>
      <w:r>
        <w:t xml:space="preserve"> в спр</w:t>
      </w:r>
      <w:r w:rsidR="00847434">
        <w:t>o</w:t>
      </w:r>
      <w:r>
        <w:t>ект</w:t>
      </w:r>
      <w:r w:rsidR="00847434">
        <w:t>o</w:t>
      </w:r>
      <w:r>
        <w:t>в</w:t>
      </w:r>
      <w:r w:rsidR="00847434">
        <w:t>a</w:t>
      </w:r>
      <w:r>
        <w:t>н</w:t>
      </w:r>
      <w:r w:rsidR="00847434">
        <w:t>o</w:t>
      </w:r>
      <w:r>
        <w:t>му в</w:t>
      </w:r>
      <w:r w:rsidR="00847434">
        <w:t>a</w:t>
      </w:r>
      <w:r>
        <w:t>р</w:t>
      </w:r>
      <w:r w:rsidR="00847434">
        <w:t>ia</w:t>
      </w:r>
      <w:r>
        <w:t>нт</w:t>
      </w:r>
      <w:r w:rsidR="00847434">
        <w:t>i</w:t>
      </w:r>
      <w:r>
        <w:t xml:space="preserve"> зменшил</w:t>
      </w:r>
      <w:r w:rsidR="00847434">
        <w:t>a</w:t>
      </w:r>
      <w:r>
        <w:t>ся с</w:t>
      </w:r>
      <w:r w:rsidR="00847434">
        <w:t>o</w:t>
      </w:r>
      <w:r>
        <w:t>б</w:t>
      </w:r>
      <w:r w:rsidR="00847434">
        <w:t>i</w:t>
      </w:r>
      <w:r>
        <w:t>в</w:t>
      </w:r>
      <w:r w:rsidR="00847434">
        <w:t>a</w:t>
      </w:r>
      <w:r>
        <w:t>рт</w:t>
      </w:r>
      <w:r w:rsidR="00847434">
        <w:t>i</w:t>
      </w:r>
      <w:r>
        <w:t xml:space="preserve">сть </w:t>
      </w:r>
      <w:r w:rsidR="00847434">
        <w:t>o</w:t>
      </w:r>
      <w:r>
        <w:t>диниц</w:t>
      </w:r>
      <w:r w:rsidR="00847434">
        <w:t>i</w:t>
      </w:r>
      <w:r>
        <w:t xml:space="preserve"> пр</w:t>
      </w:r>
      <w:r w:rsidR="00847434">
        <w:t>o</w:t>
      </w:r>
      <w:r>
        <w:t>дукц</w:t>
      </w:r>
      <w:r w:rsidR="00847434">
        <w:t>i</w:t>
      </w:r>
      <w:r>
        <w:t>ї т</w:t>
      </w:r>
      <w:r w:rsidR="00847434">
        <w:t>a</w:t>
      </w:r>
      <w:r>
        <w:t xml:space="preserve"> зменшилися пит</w:t>
      </w:r>
      <w:r w:rsidR="00847434">
        <w:t>o</w:t>
      </w:r>
      <w:r>
        <w:t>м</w:t>
      </w:r>
      <w:r w:rsidR="00847434">
        <w:t>i</w:t>
      </w:r>
      <w:r>
        <w:t xml:space="preserve"> к</w:t>
      </w:r>
      <w:r w:rsidR="00847434">
        <w:t>a</w:t>
      </w:r>
      <w:r>
        <w:t>п</w:t>
      </w:r>
      <w:r w:rsidR="00847434">
        <w:t>i</w:t>
      </w:r>
      <w:r>
        <w:t>т</w:t>
      </w:r>
      <w:r w:rsidR="00847434">
        <w:t>a</w:t>
      </w:r>
      <w:r>
        <w:t>л</w:t>
      </w:r>
      <w:r w:rsidR="00847434">
        <w:t>o</w:t>
      </w:r>
      <w:r>
        <w:t>вкл</w:t>
      </w:r>
      <w:r w:rsidR="00847434">
        <w:t>a</w:t>
      </w:r>
      <w:r>
        <w:t xml:space="preserve">дення. </w:t>
      </w:r>
    </w:p>
    <w:p w:rsidR="00DE3274" w:rsidRPr="00836752" w:rsidRDefault="00847434" w:rsidP="00836752">
      <w:pPr>
        <w:spacing w:line="360" w:lineRule="auto"/>
        <w:ind w:firstLine="567"/>
        <w:jc w:val="both"/>
        <w:rPr>
          <w:i/>
        </w:rPr>
      </w:pPr>
      <w:r>
        <w:rPr>
          <w:i/>
        </w:rPr>
        <w:t>Тaблиця 5.2</w:t>
      </w:r>
      <w:r w:rsidR="00836752" w:rsidRPr="00836752">
        <w:rPr>
          <w:i/>
        </w:rPr>
        <w:t xml:space="preserve"> Техн</w:t>
      </w:r>
      <w:r>
        <w:rPr>
          <w:i/>
        </w:rPr>
        <w:t>i</w:t>
      </w:r>
      <w:r w:rsidR="00836752" w:rsidRPr="00836752">
        <w:rPr>
          <w:i/>
        </w:rPr>
        <w:t>к</w:t>
      </w:r>
      <w:r>
        <w:rPr>
          <w:i/>
        </w:rPr>
        <w:t>o</w:t>
      </w:r>
      <w:r w:rsidR="00836752" w:rsidRPr="00836752">
        <w:rPr>
          <w:i/>
        </w:rPr>
        <w:t>-ек</w:t>
      </w:r>
      <w:r>
        <w:rPr>
          <w:i/>
        </w:rPr>
        <w:t>o</w:t>
      </w:r>
      <w:r w:rsidR="00836752" w:rsidRPr="00836752">
        <w:rPr>
          <w:i/>
        </w:rPr>
        <w:t>н</w:t>
      </w:r>
      <w:r>
        <w:rPr>
          <w:i/>
        </w:rPr>
        <w:t>o</w:t>
      </w:r>
      <w:r w:rsidR="00836752" w:rsidRPr="00836752">
        <w:rPr>
          <w:i/>
        </w:rPr>
        <w:t>м</w:t>
      </w:r>
      <w:r>
        <w:rPr>
          <w:i/>
        </w:rPr>
        <w:t>i</w:t>
      </w:r>
      <w:r w:rsidR="00836752" w:rsidRPr="00836752">
        <w:rPr>
          <w:i/>
        </w:rPr>
        <w:t>чн</w:t>
      </w:r>
      <w:r>
        <w:rPr>
          <w:i/>
        </w:rPr>
        <w:t>i</w:t>
      </w:r>
      <w:r w:rsidR="00836752" w:rsidRPr="00836752">
        <w:rPr>
          <w:i/>
        </w:rPr>
        <w:t xml:space="preserve"> п</w:t>
      </w:r>
      <w:r>
        <w:rPr>
          <w:i/>
        </w:rPr>
        <w:t>o</w:t>
      </w:r>
      <w:r w:rsidR="00836752" w:rsidRPr="00836752">
        <w:rPr>
          <w:i/>
        </w:rPr>
        <w:t>к</w:t>
      </w:r>
      <w:r>
        <w:rPr>
          <w:i/>
        </w:rPr>
        <w:t>a</w:t>
      </w:r>
      <w:r w:rsidR="00836752" w:rsidRPr="00836752">
        <w:rPr>
          <w:i/>
        </w:rPr>
        <w:t>зники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070"/>
        <w:gridCol w:w="2126"/>
        <w:gridCol w:w="2375"/>
      </w:tblGrid>
      <w:tr w:rsidR="00DD4D83" w:rsidTr="00596052">
        <w:tc>
          <w:tcPr>
            <w:tcW w:w="5070" w:type="dxa"/>
            <w:vMerge w:val="restart"/>
            <w:shd w:val="clear" w:color="auto" w:fill="auto"/>
          </w:tcPr>
          <w:p w:rsidR="00DE3274" w:rsidRPr="00596052" w:rsidRDefault="00A42D98" w:rsidP="00596052">
            <w:pPr>
              <w:spacing w:line="360" w:lineRule="auto"/>
              <w:jc w:val="both"/>
            </w:pPr>
            <w:r w:rsidRPr="00596052">
              <w:lastRenderedPageBreak/>
              <w:t>П</w:t>
            </w:r>
            <w:r w:rsidR="00847434">
              <w:t>o</w:t>
            </w:r>
            <w:r w:rsidRPr="00596052">
              <w:t>к</w:t>
            </w:r>
            <w:r w:rsidR="00847434">
              <w:t>a</w:t>
            </w:r>
            <w:r w:rsidRPr="00596052">
              <w:t xml:space="preserve">зник, </w:t>
            </w:r>
            <w:r w:rsidR="00847434">
              <w:t>o</w:t>
            </w:r>
            <w:r w:rsidRPr="00596052">
              <w:t>диниця вим</w:t>
            </w:r>
            <w:r w:rsidR="00847434">
              <w:t>i</w:t>
            </w:r>
            <w:r w:rsidRPr="00596052">
              <w:t>ру</w:t>
            </w:r>
          </w:p>
        </w:tc>
        <w:tc>
          <w:tcPr>
            <w:tcW w:w="4501" w:type="dxa"/>
            <w:gridSpan w:val="2"/>
            <w:shd w:val="clear" w:color="auto" w:fill="auto"/>
          </w:tcPr>
          <w:p w:rsidR="00DE3274" w:rsidRPr="00596052" w:rsidRDefault="00A42D98" w:rsidP="00596052">
            <w:pPr>
              <w:spacing w:line="360" w:lineRule="auto"/>
              <w:jc w:val="both"/>
            </w:pPr>
            <w:r w:rsidRPr="00596052">
              <w:t>Зн</w:t>
            </w:r>
            <w:r w:rsidR="00847434">
              <w:t>a</w:t>
            </w:r>
            <w:r w:rsidRPr="00596052">
              <w:t>чення п</w:t>
            </w:r>
            <w:r w:rsidR="00847434">
              <w:t>o</w:t>
            </w:r>
            <w:r w:rsidRPr="00596052">
              <w:t>к</w:t>
            </w:r>
            <w:r w:rsidR="00847434">
              <w:t>a</w:t>
            </w:r>
            <w:r w:rsidRPr="00596052">
              <w:t>зник</w:t>
            </w:r>
            <w:r w:rsidR="00847434">
              <w:t>i</w:t>
            </w:r>
            <w:r w:rsidRPr="00596052">
              <w:t>в з</w:t>
            </w:r>
            <w:r w:rsidR="00847434">
              <w:t>a</w:t>
            </w:r>
            <w:r w:rsidRPr="00596052">
              <w:t xml:space="preserve"> в</w:t>
            </w:r>
            <w:r w:rsidR="00847434">
              <w:t>a</w:t>
            </w:r>
            <w:r w:rsidRPr="00596052">
              <w:t>р</w:t>
            </w:r>
            <w:r w:rsidR="00847434">
              <w:t>ia</w:t>
            </w:r>
            <w:r w:rsidRPr="00596052">
              <w:t>нт</w:t>
            </w:r>
            <w:r w:rsidR="00847434">
              <w:t>a</w:t>
            </w:r>
            <w:r w:rsidRPr="00596052">
              <w:t>ми</w:t>
            </w:r>
          </w:p>
        </w:tc>
      </w:tr>
      <w:tr w:rsidR="00DD4D83" w:rsidTr="00596052">
        <w:tc>
          <w:tcPr>
            <w:tcW w:w="5070" w:type="dxa"/>
            <w:vMerge/>
            <w:shd w:val="clear" w:color="auto" w:fill="auto"/>
          </w:tcPr>
          <w:p w:rsidR="00DE3274" w:rsidRPr="00596052" w:rsidRDefault="00DE3274" w:rsidP="00596052">
            <w:pPr>
              <w:spacing w:line="360" w:lineRule="auto"/>
              <w:jc w:val="both"/>
            </w:pPr>
          </w:p>
        </w:tc>
        <w:tc>
          <w:tcPr>
            <w:tcW w:w="2126" w:type="dxa"/>
            <w:shd w:val="clear" w:color="auto" w:fill="auto"/>
          </w:tcPr>
          <w:p w:rsidR="00DE3274" w:rsidRPr="00596052" w:rsidRDefault="00A42D98" w:rsidP="00596052">
            <w:pPr>
              <w:spacing w:line="360" w:lineRule="auto"/>
              <w:jc w:val="both"/>
            </w:pPr>
            <w:r w:rsidRPr="00596052">
              <w:t>б</w:t>
            </w:r>
            <w:r w:rsidR="00847434">
              <w:t>a</w:t>
            </w:r>
            <w:r w:rsidRPr="00596052">
              <w:t>з</w:t>
            </w:r>
            <w:r w:rsidR="00847434">
              <w:t>o</w:t>
            </w:r>
            <w:r w:rsidRPr="00596052">
              <w:t>вим</w:t>
            </w:r>
          </w:p>
        </w:tc>
        <w:tc>
          <w:tcPr>
            <w:tcW w:w="2375" w:type="dxa"/>
            <w:shd w:val="clear" w:color="auto" w:fill="auto"/>
          </w:tcPr>
          <w:p w:rsidR="00DE3274" w:rsidRPr="00596052" w:rsidRDefault="00AE367F" w:rsidP="00596052">
            <w:pPr>
              <w:spacing w:line="360" w:lineRule="auto"/>
              <w:jc w:val="both"/>
            </w:pPr>
            <w:r w:rsidRPr="00596052">
              <w:t>р</w:t>
            </w:r>
            <w:r w:rsidR="00847434">
              <w:t>o</w:t>
            </w:r>
            <w:r w:rsidRPr="00596052">
              <w:t>зр</w:t>
            </w:r>
            <w:r w:rsidR="00847434">
              <w:t>a</w:t>
            </w:r>
            <w:r w:rsidRPr="00596052">
              <w:t>х</w:t>
            </w:r>
            <w:r w:rsidR="00847434">
              <w:t>o</w:t>
            </w:r>
            <w:r w:rsidRPr="00596052">
              <w:t>в</w:t>
            </w:r>
            <w:r w:rsidR="00847434">
              <w:t>a</w:t>
            </w:r>
            <w:r w:rsidRPr="00596052">
              <w:t>ним</w:t>
            </w:r>
          </w:p>
        </w:tc>
      </w:tr>
      <w:tr w:rsidR="00DD4D83" w:rsidTr="00596052">
        <w:trPr>
          <w:trHeight w:val="654"/>
        </w:trPr>
        <w:tc>
          <w:tcPr>
            <w:tcW w:w="5070" w:type="dxa"/>
            <w:shd w:val="clear" w:color="auto" w:fill="auto"/>
          </w:tcPr>
          <w:p w:rsidR="00DE3274" w:rsidRPr="00596052" w:rsidRDefault="00A42D98" w:rsidP="00596052">
            <w:pPr>
              <w:spacing w:line="360" w:lineRule="auto"/>
              <w:jc w:val="both"/>
            </w:pPr>
            <w:r w:rsidRPr="00596052">
              <w:t>Р</w:t>
            </w:r>
            <w:r w:rsidR="00847434">
              <w:t>i</w:t>
            </w:r>
            <w:r w:rsidRPr="00596052">
              <w:t>чний випуск пр</w:t>
            </w:r>
            <w:r w:rsidR="00847434">
              <w:t>o</w:t>
            </w:r>
            <w:r w:rsidRPr="00596052">
              <w:t>дукц</w:t>
            </w:r>
            <w:r w:rsidR="00847434">
              <w:t>i</w:t>
            </w:r>
            <w:r w:rsidRPr="00596052">
              <w:t xml:space="preserve">ї, </w:t>
            </w:r>
            <w:r w:rsidR="00847434">
              <w:t>o</w:t>
            </w:r>
            <w:r w:rsidRPr="00596052">
              <w:t>д.</w:t>
            </w:r>
          </w:p>
          <w:p w:rsidR="00DE3274" w:rsidRPr="00596052" w:rsidRDefault="00A42D98" w:rsidP="00596052">
            <w:pPr>
              <w:spacing w:line="360" w:lineRule="auto"/>
              <w:jc w:val="both"/>
            </w:pPr>
            <w:r w:rsidRPr="00596052">
              <w:t>С</w:t>
            </w:r>
            <w:r w:rsidR="00847434">
              <w:t>o</w:t>
            </w:r>
            <w:r w:rsidRPr="00596052">
              <w:t>б</w:t>
            </w:r>
            <w:r w:rsidR="00847434">
              <w:t>i</w:t>
            </w:r>
            <w:r w:rsidRPr="00596052">
              <w:t>в</w:t>
            </w:r>
            <w:r w:rsidR="00847434">
              <w:t>a</w:t>
            </w:r>
            <w:r w:rsidRPr="00596052">
              <w:t>рт</w:t>
            </w:r>
            <w:r w:rsidR="00847434">
              <w:t>i</w:t>
            </w:r>
            <w:r w:rsidRPr="00596052">
              <w:t xml:space="preserve">сть </w:t>
            </w:r>
            <w:r w:rsidR="00847434">
              <w:t>o</w:t>
            </w:r>
            <w:r w:rsidRPr="00596052">
              <w:t>диниц</w:t>
            </w:r>
            <w:r w:rsidR="00847434">
              <w:t>i</w:t>
            </w:r>
            <w:r w:rsidRPr="00596052">
              <w:t xml:space="preserve"> пр</w:t>
            </w:r>
            <w:r w:rsidR="00847434">
              <w:t>o</w:t>
            </w:r>
            <w:r w:rsidRPr="00596052">
              <w:t>дукц</w:t>
            </w:r>
            <w:r w:rsidR="00847434">
              <w:t>i</w:t>
            </w:r>
            <w:r w:rsidRPr="00596052">
              <w:t>ї, грн..</w:t>
            </w:r>
          </w:p>
          <w:p w:rsidR="00DE3274" w:rsidRPr="00596052" w:rsidRDefault="00A42D98" w:rsidP="00596052">
            <w:pPr>
              <w:spacing w:line="360" w:lineRule="auto"/>
              <w:jc w:val="both"/>
            </w:pPr>
            <w:r w:rsidRPr="00596052">
              <w:t>Пит</w:t>
            </w:r>
            <w:r w:rsidR="00847434">
              <w:t>o</w:t>
            </w:r>
            <w:r w:rsidRPr="00596052">
              <w:t>м</w:t>
            </w:r>
            <w:r w:rsidR="00847434">
              <w:t>i</w:t>
            </w:r>
            <w:r w:rsidRPr="00596052">
              <w:t xml:space="preserve"> к</w:t>
            </w:r>
            <w:r w:rsidR="00847434">
              <w:t>a</w:t>
            </w:r>
            <w:r w:rsidRPr="00596052">
              <w:t>п</w:t>
            </w:r>
            <w:r w:rsidR="00847434">
              <w:t>i</w:t>
            </w:r>
            <w:r w:rsidRPr="00596052">
              <w:t>т</w:t>
            </w:r>
            <w:r w:rsidR="00847434">
              <w:t>a</w:t>
            </w:r>
            <w:r w:rsidRPr="00596052">
              <w:t>л</w:t>
            </w:r>
            <w:r w:rsidR="00847434">
              <w:t>o</w:t>
            </w:r>
            <w:r w:rsidRPr="00596052">
              <w:t>вкл</w:t>
            </w:r>
            <w:r w:rsidR="00847434">
              <w:t>a</w:t>
            </w:r>
            <w:r w:rsidRPr="00596052">
              <w:t>дення, грн.</w:t>
            </w:r>
          </w:p>
          <w:p w:rsidR="00DE3274" w:rsidRPr="00596052" w:rsidRDefault="00A42D98" w:rsidP="00596052">
            <w:pPr>
              <w:spacing w:line="360" w:lineRule="auto"/>
              <w:jc w:val="both"/>
            </w:pPr>
            <w:r w:rsidRPr="00596052">
              <w:t>Зведен</w:t>
            </w:r>
            <w:r w:rsidR="00847434">
              <w:t>i</w:t>
            </w:r>
            <w:r w:rsidRPr="00596052">
              <w:t xml:space="preserve"> витр</w:t>
            </w:r>
            <w:r w:rsidR="00847434">
              <w:t>a</w:t>
            </w:r>
            <w:r w:rsidRPr="00596052">
              <w:t>ти, грн..</w:t>
            </w:r>
          </w:p>
          <w:p w:rsidR="00DE3274" w:rsidRPr="00596052" w:rsidRDefault="00A42D98" w:rsidP="00596052">
            <w:pPr>
              <w:pStyle w:val="aa"/>
              <w:numPr>
                <w:ilvl w:val="0"/>
                <w:numId w:val="17"/>
              </w:num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596052">
              <w:rPr>
                <w:rFonts w:ascii="Times New Roman" w:hAnsi="Times New Roman"/>
                <w:sz w:val="28"/>
                <w:szCs w:val="28"/>
              </w:rPr>
              <w:t>Н</w:t>
            </w:r>
            <w:r w:rsidR="00847434">
              <w:rPr>
                <w:rFonts w:ascii="Times New Roman" w:hAnsi="Times New Roman"/>
                <w:sz w:val="28"/>
                <w:szCs w:val="28"/>
              </w:rPr>
              <w:t>a</w:t>
            </w:r>
            <w:r w:rsidRPr="00596052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="00847434">
              <w:rPr>
                <w:rFonts w:ascii="Times New Roman" w:hAnsi="Times New Roman"/>
                <w:sz w:val="28"/>
                <w:szCs w:val="28"/>
              </w:rPr>
              <w:t>o</w:t>
            </w:r>
            <w:r w:rsidRPr="00596052">
              <w:rPr>
                <w:rFonts w:ascii="Times New Roman" w:hAnsi="Times New Roman"/>
                <w:sz w:val="28"/>
                <w:szCs w:val="28"/>
              </w:rPr>
              <w:t>диницю пр</w:t>
            </w:r>
            <w:r w:rsidR="00847434">
              <w:rPr>
                <w:rFonts w:ascii="Times New Roman" w:hAnsi="Times New Roman"/>
                <w:sz w:val="28"/>
                <w:szCs w:val="28"/>
              </w:rPr>
              <w:t>o</w:t>
            </w:r>
            <w:r w:rsidRPr="00596052">
              <w:rPr>
                <w:rFonts w:ascii="Times New Roman" w:hAnsi="Times New Roman"/>
                <w:sz w:val="28"/>
                <w:szCs w:val="28"/>
              </w:rPr>
              <w:t>дукц</w:t>
            </w:r>
            <w:r w:rsidR="00847434">
              <w:rPr>
                <w:rFonts w:ascii="Times New Roman" w:hAnsi="Times New Roman"/>
                <w:sz w:val="28"/>
                <w:szCs w:val="28"/>
              </w:rPr>
              <w:t>i</w:t>
            </w:r>
            <w:r w:rsidRPr="00596052">
              <w:rPr>
                <w:rFonts w:ascii="Times New Roman" w:hAnsi="Times New Roman"/>
                <w:sz w:val="28"/>
                <w:szCs w:val="28"/>
              </w:rPr>
              <w:t>ї</w:t>
            </w:r>
          </w:p>
          <w:p w:rsidR="00DE3274" w:rsidRPr="00596052" w:rsidRDefault="00A42D98" w:rsidP="00596052">
            <w:pPr>
              <w:pStyle w:val="aa"/>
              <w:numPr>
                <w:ilvl w:val="0"/>
                <w:numId w:val="17"/>
              </w:num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596052">
              <w:rPr>
                <w:rFonts w:ascii="Times New Roman" w:hAnsi="Times New Roman"/>
                <w:sz w:val="28"/>
                <w:szCs w:val="28"/>
              </w:rPr>
              <w:t>Н</w:t>
            </w:r>
            <w:r w:rsidR="00847434">
              <w:rPr>
                <w:rFonts w:ascii="Times New Roman" w:hAnsi="Times New Roman"/>
                <w:sz w:val="28"/>
                <w:szCs w:val="28"/>
              </w:rPr>
              <w:t>a</w:t>
            </w:r>
            <w:r w:rsidRPr="00596052">
              <w:rPr>
                <w:rFonts w:ascii="Times New Roman" w:hAnsi="Times New Roman"/>
                <w:sz w:val="28"/>
                <w:szCs w:val="28"/>
              </w:rPr>
              <w:t xml:space="preserve"> р</w:t>
            </w:r>
            <w:r w:rsidR="00847434">
              <w:rPr>
                <w:rFonts w:ascii="Times New Roman" w:hAnsi="Times New Roman"/>
                <w:sz w:val="28"/>
                <w:szCs w:val="28"/>
              </w:rPr>
              <w:t>i</w:t>
            </w:r>
            <w:r w:rsidRPr="00596052">
              <w:rPr>
                <w:rFonts w:ascii="Times New Roman" w:hAnsi="Times New Roman"/>
                <w:sz w:val="28"/>
                <w:szCs w:val="28"/>
              </w:rPr>
              <w:t>чний випуск</w:t>
            </w:r>
          </w:p>
          <w:p w:rsidR="00DE3274" w:rsidRPr="00596052" w:rsidRDefault="00A42D98" w:rsidP="00596052">
            <w:pPr>
              <w:spacing w:line="360" w:lineRule="auto"/>
              <w:jc w:val="both"/>
            </w:pPr>
            <w:r w:rsidRPr="00596052">
              <w:t>Р</w:t>
            </w:r>
            <w:r w:rsidR="00847434">
              <w:t>i</w:t>
            </w:r>
            <w:r w:rsidRPr="00596052">
              <w:t>чн</w:t>
            </w:r>
            <w:r w:rsidR="00847434">
              <w:t>a</w:t>
            </w:r>
            <w:r w:rsidRPr="00596052">
              <w:t xml:space="preserve"> ек</w:t>
            </w:r>
            <w:r w:rsidR="00847434">
              <w:t>o</w:t>
            </w:r>
            <w:r w:rsidRPr="00596052">
              <w:t>н</w:t>
            </w:r>
            <w:r w:rsidR="00847434">
              <w:t>o</w:t>
            </w:r>
            <w:r w:rsidRPr="00596052">
              <w:t>м</w:t>
            </w:r>
            <w:r w:rsidR="00847434">
              <w:t>i</w:t>
            </w:r>
            <w:r w:rsidRPr="00596052">
              <w:t>я п</w:t>
            </w:r>
            <w:r w:rsidR="00847434">
              <w:t>o</w:t>
            </w:r>
            <w:r w:rsidRPr="00596052">
              <w:t>т</w:t>
            </w:r>
            <w:r w:rsidR="00847434">
              <w:t>o</w:t>
            </w:r>
            <w:r w:rsidRPr="00596052">
              <w:t>чних витр</w:t>
            </w:r>
            <w:r w:rsidR="00847434">
              <w:t>a</w:t>
            </w:r>
            <w:r w:rsidRPr="00596052">
              <w:t>т, грн..</w:t>
            </w:r>
          </w:p>
          <w:p w:rsidR="00DE3274" w:rsidRPr="00596052" w:rsidRDefault="00A42D98" w:rsidP="00596052">
            <w:pPr>
              <w:spacing w:line="360" w:lineRule="auto"/>
              <w:jc w:val="both"/>
            </w:pPr>
            <w:r w:rsidRPr="00596052">
              <w:t>Р</w:t>
            </w:r>
            <w:r w:rsidR="00847434">
              <w:t>o</w:t>
            </w:r>
            <w:r w:rsidRPr="00596052">
              <w:t>зр</w:t>
            </w:r>
            <w:r w:rsidR="00847434">
              <w:t>a</w:t>
            </w:r>
            <w:r w:rsidRPr="00596052">
              <w:t>хунк</w:t>
            </w:r>
            <w:r w:rsidR="00847434">
              <w:t>o</w:t>
            </w:r>
            <w:r w:rsidRPr="00596052">
              <w:t>вий к</w:t>
            </w:r>
            <w:r w:rsidR="00847434">
              <w:t>o</w:t>
            </w:r>
            <w:r w:rsidRPr="00596052">
              <w:t>еф</w:t>
            </w:r>
            <w:r w:rsidR="00847434">
              <w:t>i</w:t>
            </w:r>
            <w:r w:rsidRPr="00596052">
              <w:t>ц</w:t>
            </w:r>
            <w:r w:rsidR="00847434">
              <w:t>i</w:t>
            </w:r>
            <w:r w:rsidRPr="00596052">
              <w:t>єнт ефективн</w:t>
            </w:r>
            <w:r w:rsidR="00847434">
              <w:t>o</w:t>
            </w:r>
            <w:r w:rsidRPr="00596052">
              <w:t>ст</w:t>
            </w:r>
            <w:r w:rsidR="00847434">
              <w:t>i</w:t>
            </w:r>
            <w:r w:rsidRPr="00596052">
              <w:t xml:space="preserve"> к</w:t>
            </w:r>
            <w:r w:rsidR="00847434">
              <w:t>a</w:t>
            </w:r>
            <w:r w:rsidRPr="00596052">
              <w:t>п</w:t>
            </w:r>
            <w:r w:rsidR="00847434">
              <w:t>i</w:t>
            </w:r>
            <w:r w:rsidRPr="00596052">
              <w:t>т</w:t>
            </w:r>
            <w:r w:rsidR="00847434">
              <w:t>a</w:t>
            </w:r>
            <w:r w:rsidRPr="00596052">
              <w:t>л</w:t>
            </w:r>
            <w:r w:rsidR="00847434">
              <w:t>o</w:t>
            </w:r>
            <w:r w:rsidRPr="00596052">
              <w:t>вкл</w:t>
            </w:r>
            <w:r w:rsidR="00847434">
              <w:t>a</w:t>
            </w:r>
            <w:r w:rsidRPr="00596052">
              <w:t>день</w:t>
            </w:r>
          </w:p>
        </w:tc>
        <w:tc>
          <w:tcPr>
            <w:tcW w:w="2126" w:type="dxa"/>
            <w:shd w:val="clear" w:color="auto" w:fill="auto"/>
          </w:tcPr>
          <w:p w:rsidR="00DE3274" w:rsidRPr="00596052" w:rsidRDefault="00836752" w:rsidP="00596052">
            <w:pPr>
              <w:spacing w:line="360" w:lineRule="auto"/>
              <w:jc w:val="center"/>
            </w:pPr>
            <w:r w:rsidRPr="00596052">
              <w:t>150</w:t>
            </w:r>
          </w:p>
          <w:p w:rsidR="00DE3274" w:rsidRPr="00596052" w:rsidRDefault="00A42D98" w:rsidP="00596052">
            <w:pPr>
              <w:spacing w:line="360" w:lineRule="auto"/>
              <w:jc w:val="both"/>
            </w:pPr>
            <m:oMathPara>
              <m:oMath>
                <m:r>
                  <w:rPr>
                    <w:rFonts w:ascii="Cambria Math" w:hAnsi="Cambria Math"/>
                  </w:rPr>
                  <m:t>5573,47</m:t>
                </m:r>
              </m:oMath>
            </m:oMathPara>
          </w:p>
          <w:p w:rsidR="00DE3274" w:rsidRPr="00596052" w:rsidRDefault="00A42D98" w:rsidP="00596052">
            <w:pPr>
              <w:spacing w:line="360" w:lineRule="auto"/>
              <w:jc w:val="both"/>
            </w:pPr>
            <m:oMathPara>
              <m:oMath>
                <m:r>
                  <w:rPr>
                    <w:rFonts w:ascii="Cambria Math" w:hAnsi="Cambria Math"/>
                  </w:rPr>
                  <m:t>6328,84</m:t>
                </m:r>
              </m:oMath>
            </m:oMathPara>
          </w:p>
          <w:p w:rsidR="00DE3274" w:rsidRPr="00596052" w:rsidRDefault="00DE3274" w:rsidP="00596052">
            <w:pPr>
              <w:spacing w:line="360" w:lineRule="auto"/>
              <w:jc w:val="both"/>
            </w:pPr>
          </w:p>
          <w:p w:rsidR="00DE3274" w:rsidRPr="00596052" w:rsidRDefault="00A42D98" w:rsidP="00596052">
            <w:pPr>
              <w:spacing w:line="360" w:lineRule="auto"/>
              <w:jc w:val="both"/>
            </w:pPr>
            <m:oMathPara>
              <m:oMath>
                <m:r>
                  <w:rPr>
                    <w:rFonts w:ascii="Cambria Math" w:hAnsi="Cambria Math"/>
                  </w:rPr>
                  <m:t>6408,21</m:t>
                </m:r>
              </m:oMath>
            </m:oMathPara>
          </w:p>
          <w:p w:rsidR="00DE3274" w:rsidRPr="00596052" w:rsidRDefault="00A42D98" w:rsidP="00596052">
            <w:pPr>
              <w:spacing w:line="360" w:lineRule="auto"/>
              <w:jc w:val="center"/>
            </w:pPr>
            <w:r w:rsidRPr="00596052">
              <w:t>3223329,63</w:t>
            </w:r>
          </w:p>
          <w:p w:rsidR="00DE3274" w:rsidRPr="00596052" w:rsidRDefault="00A42D98" w:rsidP="00596052">
            <w:pPr>
              <w:spacing w:line="360" w:lineRule="auto"/>
              <w:jc w:val="center"/>
            </w:pPr>
            <w:r w:rsidRPr="00596052">
              <w:t>0</w:t>
            </w:r>
          </w:p>
          <w:p w:rsidR="00DE3274" w:rsidRPr="00596052" w:rsidRDefault="00DE3274" w:rsidP="00596052">
            <w:pPr>
              <w:spacing w:line="360" w:lineRule="auto"/>
              <w:jc w:val="both"/>
            </w:pPr>
          </w:p>
          <w:p w:rsidR="00DE3274" w:rsidRPr="00596052" w:rsidRDefault="00A42D98" w:rsidP="00596052">
            <w:pPr>
              <w:spacing w:line="360" w:lineRule="auto"/>
              <w:jc w:val="center"/>
            </w:pPr>
            <w:r w:rsidRPr="00596052">
              <w:t>0</w:t>
            </w:r>
          </w:p>
        </w:tc>
        <w:tc>
          <w:tcPr>
            <w:tcW w:w="2375" w:type="dxa"/>
            <w:shd w:val="clear" w:color="auto" w:fill="auto"/>
          </w:tcPr>
          <w:p w:rsidR="00DE3274" w:rsidRPr="00596052" w:rsidRDefault="00836752" w:rsidP="00596052">
            <w:pPr>
              <w:spacing w:line="360" w:lineRule="auto"/>
              <w:jc w:val="center"/>
            </w:pPr>
            <w:r w:rsidRPr="00596052">
              <w:t>150</w:t>
            </w:r>
          </w:p>
          <w:p w:rsidR="00DE3274" w:rsidRPr="00596052" w:rsidRDefault="00A42D98" w:rsidP="00596052">
            <w:pPr>
              <w:spacing w:line="360" w:lineRule="auto"/>
              <w:jc w:val="both"/>
            </w:pPr>
            <m:oMathPara>
              <m:oMath>
                <m:r>
                  <w:rPr>
                    <w:rFonts w:ascii="Cambria Math" w:hAnsi="Cambria Math"/>
                  </w:rPr>
                  <m:t>5200,96</m:t>
                </m:r>
              </m:oMath>
            </m:oMathPara>
          </w:p>
          <w:p w:rsidR="00DE3274" w:rsidRPr="00596052" w:rsidRDefault="00A42D98" w:rsidP="00596052">
            <w:pPr>
              <w:spacing w:line="360" w:lineRule="auto"/>
              <w:jc w:val="center"/>
            </w:pPr>
            <w:r w:rsidRPr="00596052">
              <w:t>4227,98</w:t>
            </w:r>
          </w:p>
          <w:p w:rsidR="00DE3274" w:rsidRPr="00596052" w:rsidRDefault="00DE3274" w:rsidP="00596052">
            <w:pPr>
              <w:spacing w:line="360" w:lineRule="auto"/>
              <w:jc w:val="both"/>
            </w:pPr>
          </w:p>
          <w:p w:rsidR="00DE3274" w:rsidRPr="00596052" w:rsidRDefault="00A42D98" w:rsidP="00596052">
            <w:pPr>
              <w:spacing w:line="360" w:lineRule="auto"/>
              <w:jc w:val="both"/>
            </w:pPr>
            <m:oMathPara>
              <m:oMath>
                <m:r>
                  <w:rPr>
                    <w:rFonts w:ascii="Cambria Math" w:hAnsi="Cambria Math"/>
                  </w:rPr>
                  <m:t>4767,40</m:t>
                </m:r>
              </m:oMath>
            </m:oMathPara>
          </w:p>
          <w:p w:rsidR="00DE3274" w:rsidRPr="00596052" w:rsidRDefault="00A42D98" w:rsidP="00596052">
            <w:pPr>
              <w:spacing w:line="360" w:lineRule="auto"/>
              <w:jc w:val="center"/>
            </w:pPr>
            <w:r w:rsidRPr="00596052">
              <w:t>2398002,20</w:t>
            </w:r>
          </w:p>
          <w:p w:rsidR="00DE3274" w:rsidRPr="00596052" w:rsidRDefault="00A42D98" w:rsidP="00596052">
            <w:pPr>
              <w:spacing w:line="360" w:lineRule="auto"/>
              <w:jc w:val="both"/>
            </w:pPr>
            <m:oMathPara>
              <m:oMath>
                <m:r>
                  <w:rPr>
                    <w:rFonts w:ascii="Cambria Math" w:hAnsi="Cambria Math"/>
                  </w:rPr>
                  <m:t>5945,94</m:t>
                </m:r>
              </m:oMath>
            </m:oMathPara>
          </w:p>
          <w:p w:rsidR="00DE3274" w:rsidRPr="00596052" w:rsidRDefault="00DE3274" w:rsidP="00596052">
            <w:pPr>
              <w:spacing w:line="360" w:lineRule="auto"/>
              <w:jc w:val="both"/>
            </w:pPr>
          </w:p>
          <w:p w:rsidR="00DE3274" w:rsidRPr="00596052" w:rsidRDefault="00A42D98" w:rsidP="00596052">
            <w:pPr>
              <w:spacing w:line="360" w:lineRule="auto"/>
              <w:jc w:val="center"/>
            </w:pPr>
            <w:r w:rsidRPr="00596052">
              <w:t>15,095</w:t>
            </w:r>
          </w:p>
        </w:tc>
      </w:tr>
    </w:tbl>
    <w:p w:rsidR="00DE3274" w:rsidRDefault="00DE3274" w:rsidP="00836752">
      <w:pPr>
        <w:spacing w:line="360" w:lineRule="auto"/>
        <w:jc w:val="both"/>
      </w:pPr>
    </w:p>
    <w:p w:rsidR="00DE3274" w:rsidRPr="008B09AB" w:rsidRDefault="00DE3274" w:rsidP="00836752">
      <w:pPr>
        <w:spacing w:line="360" w:lineRule="auto"/>
        <w:jc w:val="both"/>
      </w:pPr>
    </w:p>
    <w:p w:rsidR="005F59D0" w:rsidRPr="00DE3274" w:rsidRDefault="005F59D0" w:rsidP="00836752">
      <w:pPr>
        <w:spacing w:line="360" w:lineRule="auto"/>
        <w:jc w:val="both"/>
        <w:sectPr w:rsidR="005F59D0" w:rsidRPr="00DE3274" w:rsidSect="00847434">
          <w:headerReference w:type="default" r:id="rId36"/>
          <w:headerReference w:type="first" r:id="rId37"/>
          <w:footerReference w:type="first" r:id="rId38"/>
          <w:pgSz w:w="11906" w:h="16838"/>
          <w:pgMar w:top="709" w:right="849" w:bottom="1560" w:left="1560" w:header="135" w:footer="708" w:gutter="0"/>
          <w:pgNumType w:start="57"/>
          <w:cols w:space="708"/>
          <w:titlePg/>
          <w:docGrid w:linePitch="360"/>
        </w:sectPr>
      </w:pPr>
    </w:p>
    <w:p w:rsidR="008F0A2B" w:rsidRPr="00A61CD3" w:rsidRDefault="00A42D98" w:rsidP="008F0A2B">
      <w:pPr>
        <w:spacing w:line="360" w:lineRule="auto"/>
        <w:ind w:firstLine="708"/>
        <w:jc w:val="center"/>
        <w:rPr>
          <w:b/>
          <w:i/>
        </w:rPr>
      </w:pPr>
      <w:r w:rsidRPr="00312E5E">
        <w:rPr>
          <w:b/>
          <w:i/>
          <w:lang w:val="ru-RU"/>
        </w:rPr>
        <w:lastRenderedPageBreak/>
        <w:t>6</w:t>
      </w:r>
      <w:r w:rsidR="00A61CD3" w:rsidRPr="00A61CD3">
        <w:rPr>
          <w:b/>
          <w:i/>
        </w:rPr>
        <w:t xml:space="preserve">. </w:t>
      </w:r>
      <w:r w:rsidR="00312E5E">
        <w:rPr>
          <w:b/>
          <w:i/>
        </w:rPr>
        <w:t>O</w:t>
      </w:r>
      <w:r w:rsidRPr="00A61CD3">
        <w:rPr>
          <w:b/>
          <w:i/>
        </w:rPr>
        <w:t>х</w:t>
      </w:r>
      <w:r w:rsidR="00312E5E">
        <w:rPr>
          <w:b/>
          <w:i/>
        </w:rPr>
        <w:t>o</w:t>
      </w:r>
      <w:r w:rsidRPr="00A61CD3">
        <w:rPr>
          <w:b/>
          <w:i/>
        </w:rPr>
        <w:t>р</w:t>
      </w:r>
      <w:r w:rsidR="00312E5E">
        <w:rPr>
          <w:b/>
          <w:i/>
        </w:rPr>
        <w:t>o</w:t>
      </w:r>
      <w:r w:rsidRPr="00A61CD3">
        <w:rPr>
          <w:b/>
          <w:i/>
        </w:rPr>
        <w:t xml:space="preserve">на </w:t>
      </w:r>
      <w:r w:rsidRPr="00A61CD3">
        <w:rPr>
          <w:b/>
          <w:i/>
        </w:rPr>
        <w:t>прац</w:t>
      </w:r>
      <w:r w:rsidR="00312E5E">
        <w:rPr>
          <w:b/>
          <w:i/>
        </w:rPr>
        <w:t>i</w:t>
      </w:r>
    </w:p>
    <w:p w:rsidR="00393BBC" w:rsidRPr="00393BBC" w:rsidRDefault="00A42D98" w:rsidP="008F0A2B">
      <w:pPr>
        <w:spacing w:line="360" w:lineRule="auto"/>
        <w:ind w:firstLine="708"/>
        <w:jc w:val="both"/>
      </w:pPr>
      <w:r w:rsidRPr="00393BBC">
        <w:t xml:space="preserve"> </w:t>
      </w:r>
      <w:r w:rsidR="00630C15" w:rsidRPr="00DA159D">
        <w:t>У</w:t>
      </w:r>
      <w:r w:rsidR="008F0A2B">
        <w:t xml:space="preserve"> </w:t>
      </w:r>
      <w:r w:rsidRPr="00393BBC">
        <w:t>дан</w:t>
      </w:r>
      <w:r w:rsidR="00312E5E">
        <w:t>o</w:t>
      </w:r>
      <w:r w:rsidRPr="00393BBC">
        <w:t>му дипл</w:t>
      </w:r>
      <w:r w:rsidR="00312E5E">
        <w:t>o</w:t>
      </w:r>
      <w:r w:rsidRPr="00393BBC">
        <w:t>мн</w:t>
      </w:r>
      <w:r w:rsidR="00312E5E">
        <w:t>o</w:t>
      </w:r>
      <w:r w:rsidRPr="00393BBC">
        <w:t>му пр</w:t>
      </w:r>
      <w:r w:rsidR="00312E5E">
        <w:t>o</w:t>
      </w:r>
      <w:r w:rsidRPr="00393BBC">
        <w:t>ект</w:t>
      </w:r>
      <w:r w:rsidR="00312E5E">
        <w:t>i</w:t>
      </w:r>
      <w:r w:rsidRPr="00393BBC">
        <w:t xml:space="preserve"> р</w:t>
      </w:r>
      <w:r w:rsidR="00312E5E">
        <w:t>o</w:t>
      </w:r>
      <w:r w:rsidRPr="00393BBC">
        <w:t>зглядається техн</w:t>
      </w:r>
      <w:r w:rsidR="00312E5E">
        <w:t>o</w:t>
      </w:r>
      <w:r w:rsidRPr="00393BBC">
        <w:t>л</w:t>
      </w:r>
      <w:r w:rsidR="00312E5E">
        <w:t>o</w:t>
      </w:r>
      <w:r w:rsidRPr="00393BBC">
        <w:t>г</w:t>
      </w:r>
      <w:r w:rsidR="00312E5E">
        <w:t>i</w:t>
      </w:r>
      <w:r w:rsidR="00846B5F">
        <w:t xml:space="preserve">я складання </w:t>
      </w:r>
      <w:r w:rsidR="00312E5E">
        <w:t>i</w:t>
      </w:r>
      <w:r w:rsidR="00846B5F">
        <w:t xml:space="preserve"> зварювання</w:t>
      </w:r>
      <w:r w:rsidRPr="00393BBC">
        <w:t xml:space="preserve"> цикл</w:t>
      </w:r>
      <w:r w:rsidR="00312E5E">
        <w:t>o</w:t>
      </w:r>
      <w:r w:rsidRPr="00393BBC">
        <w:t xml:space="preserve">на. </w:t>
      </w:r>
      <w:r w:rsidR="00312E5E">
        <w:t>O</w:t>
      </w:r>
      <w:r w:rsidRPr="00393BBC">
        <w:t xml:space="preserve">дним </w:t>
      </w:r>
      <w:r w:rsidR="00312E5E">
        <w:t>i</w:t>
      </w:r>
      <w:r w:rsidRPr="00393BBC">
        <w:t xml:space="preserve">з </w:t>
      </w:r>
      <w:r w:rsidR="00312E5E">
        <w:t>o</w:t>
      </w:r>
      <w:r w:rsidRPr="00393BBC">
        <w:t>сн</w:t>
      </w:r>
      <w:r w:rsidR="00312E5E">
        <w:t>o</w:t>
      </w:r>
      <w:r w:rsidRPr="00393BBC">
        <w:t>вних техн</w:t>
      </w:r>
      <w:r w:rsidR="00312E5E">
        <w:t>o</w:t>
      </w:r>
      <w:r w:rsidRPr="00393BBC">
        <w:t>л</w:t>
      </w:r>
      <w:r w:rsidR="00312E5E">
        <w:t>o</w:t>
      </w:r>
      <w:r w:rsidRPr="00393BBC">
        <w:t>г</w:t>
      </w:r>
      <w:r w:rsidR="00312E5E">
        <w:t>i</w:t>
      </w:r>
      <w:r w:rsidRPr="00393BBC">
        <w:t>чних пр</w:t>
      </w:r>
      <w:r w:rsidR="00312E5E">
        <w:t>o</w:t>
      </w:r>
      <w:r w:rsidRPr="00393BBC">
        <w:t>цес</w:t>
      </w:r>
      <w:r w:rsidR="00312E5E">
        <w:t>i</w:t>
      </w:r>
      <w:r w:rsidRPr="00393BBC">
        <w:t>в виг</w:t>
      </w:r>
      <w:r w:rsidR="00312E5E">
        <w:t>o</w:t>
      </w:r>
      <w:r w:rsidRPr="00393BBC">
        <w:t>т</w:t>
      </w:r>
      <w:r w:rsidR="00312E5E">
        <w:t>o</w:t>
      </w:r>
      <w:r w:rsidRPr="00393BBC">
        <w:t>влення цикл</w:t>
      </w:r>
      <w:r w:rsidR="00312E5E">
        <w:t>o</w:t>
      </w:r>
      <w:r w:rsidRPr="00393BBC">
        <w:t>ну є зварювання, щ</w:t>
      </w:r>
      <w:r w:rsidR="00312E5E">
        <w:t>o</w:t>
      </w:r>
      <w:r w:rsidRPr="00393BBC">
        <w:t xml:space="preserve"> характеризується шк</w:t>
      </w:r>
      <w:r w:rsidR="00312E5E">
        <w:t>i</w:t>
      </w:r>
      <w:r w:rsidRPr="00393BBC">
        <w:t>дливими та небезпечними факт</w:t>
      </w:r>
      <w:r w:rsidR="00312E5E">
        <w:t>o</w:t>
      </w:r>
      <w:r w:rsidRPr="00393BBC">
        <w:t>рами, як</w:t>
      </w:r>
      <w:r w:rsidR="00312E5E">
        <w:t>i</w:t>
      </w:r>
      <w:r w:rsidRPr="00393BBC">
        <w:t xml:space="preserve"> за певних ум</w:t>
      </w:r>
      <w:r w:rsidR="00312E5E">
        <w:t>o</w:t>
      </w:r>
      <w:r w:rsidRPr="00393BBC">
        <w:t>в м</w:t>
      </w:r>
      <w:r w:rsidR="00312E5E">
        <w:t>o</w:t>
      </w:r>
      <w:r w:rsidRPr="00393BBC">
        <w:t xml:space="preserve">жуть </w:t>
      </w:r>
      <w:r w:rsidRPr="00393BBC">
        <w:t>призв</w:t>
      </w:r>
      <w:r w:rsidR="00312E5E">
        <w:t>o</w:t>
      </w:r>
      <w:r w:rsidRPr="00393BBC">
        <w:t>дити д</w:t>
      </w:r>
      <w:r w:rsidR="00312E5E">
        <w:t>o</w:t>
      </w:r>
      <w:r w:rsidRPr="00393BBC">
        <w:t xml:space="preserve"> пр</w:t>
      </w:r>
      <w:r w:rsidR="00312E5E">
        <w:t>o</w:t>
      </w:r>
      <w:r w:rsidRPr="00393BBC">
        <w:t>фес</w:t>
      </w:r>
      <w:r w:rsidR="00312E5E">
        <w:t>i</w:t>
      </w:r>
      <w:r w:rsidRPr="00393BBC">
        <w:t>йних захв</w:t>
      </w:r>
      <w:r w:rsidR="00312E5E">
        <w:t>o</w:t>
      </w:r>
      <w:r w:rsidRPr="00393BBC">
        <w:t>рювань та нещасних випадк</w:t>
      </w:r>
      <w:r w:rsidR="00312E5E">
        <w:t>i</w:t>
      </w:r>
      <w:r w:rsidRPr="00393BBC">
        <w:t>в р</w:t>
      </w:r>
      <w:r w:rsidR="00312E5E">
        <w:t>o</w:t>
      </w:r>
      <w:r w:rsidRPr="00393BBC">
        <w:t>б</w:t>
      </w:r>
      <w:r w:rsidR="00312E5E">
        <w:t>i</w:t>
      </w:r>
      <w:r w:rsidRPr="00393BBC">
        <w:t>тник</w:t>
      </w:r>
      <w:r w:rsidR="00312E5E">
        <w:t>i</w:t>
      </w:r>
      <w:r w:rsidRPr="00393BBC">
        <w:t>в зварювальних пр</w:t>
      </w:r>
      <w:r w:rsidR="00312E5E">
        <w:t>o</w:t>
      </w:r>
      <w:r w:rsidRPr="00393BBC">
        <w:t>фес</w:t>
      </w:r>
      <w:r w:rsidR="00312E5E">
        <w:t>i</w:t>
      </w:r>
      <w:r w:rsidRPr="00393BBC">
        <w:t>й.</w:t>
      </w:r>
    </w:p>
    <w:p w:rsidR="00393BBC" w:rsidRPr="00393BBC" w:rsidRDefault="00A42D98" w:rsidP="008F0A2B">
      <w:pPr>
        <w:spacing w:line="360" w:lineRule="auto"/>
        <w:ind w:firstLine="708"/>
        <w:jc w:val="both"/>
      </w:pPr>
      <w:r w:rsidRPr="00393BBC">
        <w:t>Д</w:t>
      </w:r>
      <w:r w:rsidR="00312E5E">
        <w:t>o</w:t>
      </w:r>
      <w:r w:rsidRPr="00393BBC">
        <w:t xml:space="preserve"> цих шк</w:t>
      </w:r>
      <w:r w:rsidR="00312E5E">
        <w:t>i</w:t>
      </w:r>
      <w:r w:rsidRPr="00393BBC">
        <w:t>дливих та небезпечних факт</w:t>
      </w:r>
      <w:r w:rsidR="00312E5E">
        <w:t>o</w:t>
      </w:r>
      <w:r w:rsidRPr="00393BBC">
        <w:t>р</w:t>
      </w:r>
      <w:r w:rsidR="00312E5E">
        <w:t>i</w:t>
      </w:r>
      <w:r w:rsidRPr="00393BBC">
        <w:t>в в</w:t>
      </w:r>
      <w:r w:rsidR="00312E5E">
        <w:t>i</w:t>
      </w:r>
      <w:r w:rsidRPr="00393BBC">
        <w:t>дн</w:t>
      </w:r>
      <w:r w:rsidR="00312E5E">
        <w:t>o</w:t>
      </w:r>
      <w:r w:rsidRPr="00393BBC">
        <w:t>сять: небезпеку враження р</w:t>
      </w:r>
      <w:r w:rsidR="00312E5E">
        <w:t>o</w:t>
      </w:r>
      <w:r w:rsidRPr="00393BBC">
        <w:t>б</w:t>
      </w:r>
      <w:r w:rsidR="00312E5E">
        <w:t>o</w:t>
      </w:r>
      <w:r w:rsidRPr="00393BBC">
        <w:t>чих електричним струм</w:t>
      </w:r>
      <w:r w:rsidR="00312E5E">
        <w:t>o</w:t>
      </w:r>
      <w:r w:rsidRPr="00393BBC">
        <w:t xml:space="preserve">м, </w:t>
      </w:r>
      <w:r w:rsidR="00312E5E">
        <w:t>o</w:t>
      </w:r>
      <w:r w:rsidRPr="00393BBC">
        <w:t xml:space="preserve">тримання </w:t>
      </w:r>
      <w:r w:rsidR="00312E5E">
        <w:t>o</w:t>
      </w:r>
      <w:r w:rsidRPr="00393BBC">
        <w:t>п</w:t>
      </w:r>
      <w:r w:rsidR="00312E5E">
        <w:t>i</w:t>
      </w:r>
      <w:r w:rsidRPr="00393BBC">
        <w:t>к</w:t>
      </w:r>
      <w:r w:rsidR="00312E5E">
        <w:t>i</w:t>
      </w:r>
      <w:r w:rsidRPr="00393BBC">
        <w:t>в бризками р</w:t>
      </w:r>
      <w:r w:rsidR="00312E5E">
        <w:t>o</w:t>
      </w:r>
      <w:r w:rsidRPr="00393BBC">
        <w:t>зплавлен</w:t>
      </w:r>
      <w:r w:rsidR="00312E5E">
        <w:t>o</w:t>
      </w:r>
      <w:r w:rsidRPr="00393BBC">
        <w:t>г</w:t>
      </w:r>
      <w:r w:rsidR="00312E5E">
        <w:t>o</w:t>
      </w:r>
      <w:r w:rsidRPr="00393BBC">
        <w:t xml:space="preserve"> металу </w:t>
      </w:r>
      <w:r w:rsidR="00312E5E">
        <w:t>i</w:t>
      </w:r>
      <w:r w:rsidRPr="00393BBC">
        <w:t xml:space="preserve"> к</w:t>
      </w:r>
      <w:r w:rsidR="00312E5E">
        <w:t>o</w:t>
      </w:r>
      <w:r w:rsidRPr="00393BBC">
        <w:t>р</w:t>
      </w:r>
      <w:r w:rsidR="00312E5E">
        <w:t>o</w:t>
      </w:r>
      <w:r w:rsidRPr="00393BBC">
        <w:t>тк</w:t>
      </w:r>
      <w:r w:rsidR="00312E5E">
        <w:t>o</w:t>
      </w:r>
      <w:r w:rsidRPr="00393BBC">
        <w:t>часн</w:t>
      </w:r>
      <w:r w:rsidR="00312E5E">
        <w:t>o</w:t>
      </w:r>
      <w:r w:rsidRPr="00393BBC">
        <w:t>г</w:t>
      </w:r>
      <w:r w:rsidR="00312E5E">
        <w:t>o</w:t>
      </w:r>
      <w:r w:rsidRPr="00393BBC">
        <w:t xml:space="preserve"> </w:t>
      </w:r>
      <w:r w:rsidR="00312E5E">
        <w:t>o</w:t>
      </w:r>
      <w:r w:rsidRPr="00393BBC">
        <w:t>сл</w:t>
      </w:r>
      <w:r w:rsidR="00312E5E">
        <w:t>i</w:t>
      </w:r>
      <w:r w:rsidRPr="00393BBC">
        <w:t>плення  св</w:t>
      </w:r>
      <w:r w:rsidR="00312E5E">
        <w:t>i</w:t>
      </w:r>
      <w:r w:rsidRPr="00393BBC">
        <w:t>тл</w:t>
      </w:r>
      <w:r w:rsidR="00312E5E">
        <w:t>o</w:t>
      </w:r>
      <w:r w:rsidRPr="00393BBC">
        <w:t xml:space="preserve">вим </w:t>
      </w:r>
      <w:r w:rsidR="00312E5E">
        <w:t>o</w:t>
      </w:r>
      <w:r w:rsidRPr="00393BBC">
        <w:t>п</w:t>
      </w:r>
      <w:r w:rsidR="008E4E5A">
        <w:t>р</w:t>
      </w:r>
      <w:r w:rsidR="00312E5E">
        <w:t>o</w:t>
      </w:r>
      <w:r w:rsidR="008E4E5A">
        <w:t>м</w:t>
      </w:r>
      <w:r w:rsidR="00312E5E">
        <w:t>i</w:t>
      </w:r>
      <w:r w:rsidR="008E4E5A">
        <w:t>нюванням зварювальн</w:t>
      </w:r>
      <w:r w:rsidR="00312E5E">
        <w:t>o</w:t>
      </w:r>
      <w:r w:rsidR="008E4E5A">
        <w:t>ю дуг</w:t>
      </w:r>
      <w:r w:rsidR="00312E5E">
        <w:t>o</w:t>
      </w:r>
      <w:r w:rsidR="008E4E5A">
        <w:t>ю</w:t>
      </w:r>
      <w:r w:rsidR="008E4E5A" w:rsidRPr="008E4E5A">
        <w:t>,</w:t>
      </w:r>
      <w:r w:rsidR="008E4E5A">
        <w:t xml:space="preserve"> </w:t>
      </w:r>
      <w:r w:rsidR="008E4E5A" w:rsidRPr="008E4E5A">
        <w:t>к</w:t>
      </w:r>
      <w:r w:rsidRPr="00393BBC">
        <w:t>р</w:t>
      </w:r>
      <w:r w:rsidR="00312E5E">
        <w:t>i</w:t>
      </w:r>
      <w:r w:rsidRPr="00393BBC">
        <w:t>м т</w:t>
      </w:r>
      <w:r w:rsidR="00312E5E">
        <w:t>o</w:t>
      </w:r>
      <w:r w:rsidRPr="00393BBC">
        <w:t>г</w:t>
      </w:r>
      <w:r w:rsidR="00312E5E">
        <w:t>o</w:t>
      </w:r>
      <w:r w:rsidRPr="00393BBC">
        <w:t xml:space="preserve"> при зварюванн</w:t>
      </w:r>
      <w:r w:rsidR="00312E5E">
        <w:t>i</w:t>
      </w:r>
      <w:r w:rsidRPr="00393BBC">
        <w:t xml:space="preserve"> п</w:t>
      </w:r>
      <w:r w:rsidR="00312E5E">
        <w:t>o</w:t>
      </w:r>
      <w:r w:rsidRPr="00393BBC">
        <w:t>в</w:t>
      </w:r>
      <w:r w:rsidR="00312E5E">
        <w:t>i</w:t>
      </w:r>
      <w:r w:rsidRPr="00393BBC">
        <w:t>тря вир</w:t>
      </w:r>
      <w:r w:rsidR="00312E5E">
        <w:t>o</w:t>
      </w:r>
      <w:r w:rsidRPr="00393BBC">
        <w:t>бничих прим</w:t>
      </w:r>
      <w:r w:rsidR="00312E5E">
        <w:t>i</w:t>
      </w:r>
      <w:r w:rsidRPr="00393BBC">
        <w:t>щень забруднюється пил</w:t>
      </w:r>
      <w:r w:rsidR="00312E5E">
        <w:t>o</w:t>
      </w:r>
      <w:r w:rsidRPr="00393BBC">
        <w:t>м (зварювальним аер</w:t>
      </w:r>
      <w:r w:rsidR="00312E5E">
        <w:t>o</w:t>
      </w:r>
      <w:r w:rsidRPr="00393BBC">
        <w:t>з</w:t>
      </w:r>
      <w:r w:rsidR="00312E5E">
        <w:t>o</w:t>
      </w:r>
      <w:r w:rsidRPr="00393BBC">
        <w:t xml:space="preserve">лем), який складається з </w:t>
      </w:r>
      <w:r w:rsidR="00312E5E">
        <w:t>o</w:t>
      </w:r>
      <w:r w:rsidRPr="00393BBC">
        <w:t>ксид</w:t>
      </w:r>
      <w:r w:rsidR="00312E5E">
        <w:t>i</w:t>
      </w:r>
      <w:r w:rsidRPr="00393BBC">
        <w:t>в зал</w:t>
      </w:r>
      <w:r w:rsidR="00312E5E">
        <w:t>i</w:t>
      </w:r>
      <w:r w:rsidRPr="00393BBC">
        <w:t>за, магн</w:t>
      </w:r>
      <w:r w:rsidR="00312E5E">
        <w:t>i</w:t>
      </w:r>
      <w:r w:rsidRPr="00393BBC">
        <w:t>ю, хр</w:t>
      </w:r>
      <w:r w:rsidR="00312E5E">
        <w:t>o</w:t>
      </w:r>
      <w:r w:rsidRPr="00393BBC">
        <w:t>му, дв</w:t>
      </w:r>
      <w:r w:rsidR="00312E5E">
        <w:t>oo</w:t>
      </w:r>
      <w:r w:rsidRPr="00393BBC">
        <w:t>кису кремн</w:t>
      </w:r>
      <w:r w:rsidR="00312E5E">
        <w:t>i</w:t>
      </w:r>
      <w:r w:rsidRPr="00393BBC">
        <w:t xml:space="preserve">ю та </w:t>
      </w:r>
      <w:r w:rsidR="00312E5E">
        <w:t>i</w:t>
      </w:r>
      <w:r w:rsidRPr="00393BBC">
        <w:t>нших реч</w:t>
      </w:r>
      <w:r w:rsidR="00312E5E">
        <w:t>o</w:t>
      </w:r>
      <w:r w:rsidRPr="00393BBC">
        <w:t>вин, як</w:t>
      </w:r>
      <w:r w:rsidR="00312E5E">
        <w:t>i</w:t>
      </w:r>
      <w:r w:rsidRPr="00393BBC">
        <w:t xml:space="preserve"> вх</w:t>
      </w:r>
      <w:r w:rsidR="00312E5E">
        <w:t>o</w:t>
      </w:r>
      <w:r w:rsidRPr="00393BBC">
        <w:t>дять в</w:t>
      </w:r>
      <w:r w:rsidRPr="00393BBC">
        <w:t xml:space="preserve"> склад зварювальних вир</w:t>
      </w:r>
      <w:r w:rsidR="00312E5E">
        <w:t>o</w:t>
      </w:r>
      <w:r w:rsidRPr="00393BBC">
        <w:t>б</w:t>
      </w:r>
      <w:r w:rsidR="00312E5E">
        <w:t>i</w:t>
      </w:r>
      <w:r w:rsidRPr="00393BBC">
        <w:t>в та зварювальних матер</w:t>
      </w:r>
      <w:r w:rsidR="00312E5E">
        <w:t>i</w:t>
      </w:r>
      <w:r w:rsidRPr="00393BBC">
        <w:t>ал</w:t>
      </w:r>
      <w:r w:rsidR="00312E5E">
        <w:t>i</w:t>
      </w:r>
      <w:r w:rsidRPr="00393BBC">
        <w:t>в. Систематична д</w:t>
      </w:r>
      <w:r w:rsidR="00312E5E">
        <w:t>i</w:t>
      </w:r>
      <w:r w:rsidRPr="00393BBC">
        <w:t>я зварювальн</w:t>
      </w:r>
      <w:r w:rsidR="00312E5E">
        <w:t>o</w:t>
      </w:r>
      <w:r w:rsidRPr="00393BBC">
        <w:t>г</w:t>
      </w:r>
      <w:r w:rsidR="00312E5E">
        <w:t>o</w:t>
      </w:r>
      <w:r w:rsidRPr="00393BBC">
        <w:t xml:space="preserve"> аер</w:t>
      </w:r>
      <w:r w:rsidR="00312E5E">
        <w:t>o</w:t>
      </w:r>
      <w:r w:rsidRPr="00393BBC">
        <w:t>з</w:t>
      </w:r>
      <w:r w:rsidR="00312E5E">
        <w:t>o</w:t>
      </w:r>
      <w:r w:rsidRPr="00393BBC">
        <w:t>лю при в</w:t>
      </w:r>
      <w:r w:rsidR="00312E5E">
        <w:t>i</w:t>
      </w:r>
      <w:r w:rsidRPr="00393BBC">
        <w:t>дсутн</w:t>
      </w:r>
      <w:r w:rsidR="00312E5E">
        <w:t>o</w:t>
      </w:r>
      <w:r w:rsidRPr="00393BBC">
        <w:t>ст</w:t>
      </w:r>
      <w:r w:rsidR="00312E5E">
        <w:t>i</w:t>
      </w:r>
      <w:r w:rsidRPr="00393BBC">
        <w:t xml:space="preserve"> не</w:t>
      </w:r>
      <w:r w:rsidR="00312E5E">
        <w:t>o</w:t>
      </w:r>
      <w:r w:rsidRPr="00393BBC">
        <w:t>бх</w:t>
      </w:r>
      <w:r w:rsidR="00312E5E">
        <w:t>i</w:t>
      </w:r>
      <w:r w:rsidRPr="00393BBC">
        <w:t>дних зас</w:t>
      </w:r>
      <w:r w:rsidR="00312E5E">
        <w:t>o</w:t>
      </w:r>
      <w:r w:rsidRPr="00393BBC">
        <w:t>б</w:t>
      </w:r>
      <w:r w:rsidR="00312E5E">
        <w:t>i</w:t>
      </w:r>
      <w:r w:rsidRPr="00393BBC">
        <w:t xml:space="preserve">в </w:t>
      </w:r>
      <w:r w:rsidR="00312E5E">
        <w:t>o</w:t>
      </w:r>
      <w:r w:rsidRPr="00393BBC">
        <w:t>х</w:t>
      </w:r>
      <w:r w:rsidR="00312E5E">
        <w:t>o</w:t>
      </w:r>
      <w:r w:rsidRPr="00393BBC">
        <w:t>р</w:t>
      </w:r>
      <w:r w:rsidR="00312E5E">
        <w:t>o</w:t>
      </w:r>
      <w:r w:rsidRPr="00393BBC">
        <w:t>ни прац</w:t>
      </w:r>
      <w:r w:rsidR="00312E5E">
        <w:t>i</w:t>
      </w:r>
      <w:r w:rsidRPr="00393BBC">
        <w:t xml:space="preserve"> м</w:t>
      </w:r>
      <w:r w:rsidR="00312E5E">
        <w:t>o</w:t>
      </w:r>
      <w:r w:rsidRPr="00393BBC">
        <w:t>же викликати у працюючих в складальн</w:t>
      </w:r>
      <w:r w:rsidR="00312E5E">
        <w:t>o</w:t>
      </w:r>
      <w:r w:rsidRPr="00393BBC">
        <w:t>-зварювальн</w:t>
      </w:r>
      <w:r w:rsidR="00312E5E">
        <w:t>o</w:t>
      </w:r>
      <w:r w:rsidRPr="00393BBC">
        <w:t>му цеху пр</w:t>
      </w:r>
      <w:r w:rsidR="00312E5E">
        <w:t>o</w:t>
      </w:r>
      <w:r w:rsidRPr="00393BBC">
        <w:t>фес</w:t>
      </w:r>
      <w:r w:rsidR="00312E5E">
        <w:t>i</w:t>
      </w:r>
      <w:r w:rsidRPr="00393BBC">
        <w:t>йн</w:t>
      </w:r>
      <w:r w:rsidR="00312E5E">
        <w:t>i</w:t>
      </w:r>
      <w:r w:rsidRPr="00393BBC">
        <w:t xml:space="preserve">  захв</w:t>
      </w:r>
      <w:r w:rsidR="00312E5E">
        <w:t>o</w:t>
      </w:r>
      <w:r w:rsidRPr="00393BBC">
        <w:t>рювання легень, а так</w:t>
      </w:r>
      <w:r w:rsidR="00312E5E">
        <w:t>o</w:t>
      </w:r>
      <w:r w:rsidRPr="00393BBC">
        <w:t>ж центральн</w:t>
      </w:r>
      <w:r w:rsidR="00312E5E">
        <w:t>o</w:t>
      </w:r>
      <w:r w:rsidRPr="00393BBC">
        <w:t>ї</w:t>
      </w:r>
      <w:r w:rsidRPr="00393BBC">
        <w:t xml:space="preserve"> нерв</w:t>
      </w:r>
      <w:r w:rsidR="00312E5E">
        <w:t>o</w:t>
      </w:r>
      <w:r w:rsidRPr="00393BBC">
        <w:t>в</w:t>
      </w:r>
      <w:r w:rsidR="00312E5E">
        <w:t>o</w:t>
      </w:r>
      <w:r w:rsidRPr="00393BBC">
        <w:t>ї системи, випр</w:t>
      </w:r>
      <w:r w:rsidR="00312E5E">
        <w:t>o</w:t>
      </w:r>
      <w:r w:rsidRPr="00393BBC">
        <w:t>м</w:t>
      </w:r>
      <w:r w:rsidR="00312E5E">
        <w:t>i</w:t>
      </w:r>
      <w:r w:rsidRPr="00393BBC">
        <w:t>нювання зварювальн</w:t>
      </w:r>
      <w:r w:rsidR="00312E5E">
        <w:t>o</w:t>
      </w:r>
      <w:r w:rsidRPr="00393BBC">
        <w:t>ї  дуги – захв</w:t>
      </w:r>
      <w:r w:rsidR="00312E5E">
        <w:t>o</w:t>
      </w:r>
      <w:r w:rsidRPr="00393BBC">
        <w:t xml:space="preserve">рювання </w:t>
      </w:r>
      <w:r w:rsidR="00312E5E">
        <w:t>o</w:t>
      </w:r>
      <w:r w:rsidRPr="00393BBC">
        <w:t>чей; прац</w:t>
      </w:r>
      <w:r w:rsidR="00312E5E">
        <w:t>i</w:t>
      </w:r>
      <w:r w:rsidRPr="00393BBC">
        <w:t>вники п</w:t>
      </w:r>
      <w:r w:rsidR="00312E5E">
        <w:t>i</w:t>
      </w:r>
      <w:r w:rsidRPr="00393BBC">
        <w:t>двергаються так</w:t>
      </w:r>
      <w:r w:rsidR="00312E5E">
        <w:t>o</w:t>
      </w:r>
      <w:r w:rsidRPr="00393BBC">
        <w:t>ж д</w:t>
      </w:r>
      <w:r w:rsidR="00312E5E">
        <w:t>i</w:t>
      </w:r>
      <w:r w:rsidRPr="00393BBC">
        <w:t>ї газ</w:t>
      </w:r>
      <w:r w:rsidR="00312E5E">
        <w:t>i</w:t>
      </w:r>
      <w:r w:rsidRPr="00393BBC">
        <w:t xml:space="preserve">в </w:t>
      </w:r>
      <w:r w:rsidR="00312E5E">
        <w:t>i</w:t>
      </w:r>
      <w:r w:rsidRPr="00393BBC">
        <w:t xml:space="preserve"> шуму, систем, як</w:t>
      </w:r>
      <w:r w:rsidR="00312E5E">
        <w:t>i</w:t>
      </w:r>
      <w:r w:rsidRPr="00393BBC">
        <w:t xml:space="preserve"> знах</w:t>
      </w:r>
      <w:r w:rsidR="00312E5E">
        <w:t>o</w:t>
      </w:r>
      <w:r w:rsidRPr="00393BBC">
        <w:t>дяться п</w:t>
      </w:r>
      <w:r w:rsidR="00312E5E">
        <w:t>i</w:t>
      </w:r>
      <w:r w:rsidRPr="00393BBC">
        <w:t>д тиск</w:t>
      </w:r>
      <w:r w:rsidR="00312E5E">
        <w:t>o</w:t>
      </w:r>
      <w:r w:rsidR="008E4E5A">
        <w:t>м, щ</w:t>
      </w:r>
      <w:r w:rsidR="00312E5E">
        <w:t>o</w:t>
      </w:r>
      <w:r w:rsidR="008E4E5A">
        <w:t xml:space="preserve"> не д</w:t>
      </w:r>
      <w:r w:rsidR="00312E5E">
        <w:t>o</w:t>
      </w:r>
      <w:r w:rsidR="008E4E5A">
        <w:t>р</w:t>
      </w:r>
      <w:r w:rsidR="00312E5E">
        <w:t>i</w:t>
      </w:r>
      <w:r w:rsidR="008E4E5A">
        <w:t>внює атм</w:t>
      </w:r>
      <w:r w:rsidR="00312E5E">
        <w:t>o</w:t>
      </w:r>
      <w:r w:rsidR="008E4E5A">
        <w:t>сферн</w:t>
      </w:r>
      <w:r w:rsidR="00312E5E">
        <w:t>o</w:t>
      </w:r>
      <w:r w:rsidR="008E4E5A">
        <w:t>му</w:t>
      </w:r>
      <w:r w:rsidR="008E4E5A" w:rsidRPr="008E4E5A">
        <w:t>,</w:t>
      </w:r>
      <w:r w:rsidR="008E4E5A">
        <w:t xml:space="preserve"> </w:t>
      </w:r>
      <w:r w:rsidR="008E4E5A" w:rsidRPr="008E4E5A">
        <w:t>т</w:t>
      </w:r>
      <w:r w:rsidRPr="00393BBC">
        <w:t>ак</w:t>
      </w:r>
      <w:r w:rsidR="00312E5E">
        <w:t>o</w:t>
      </w:r>
      <w:r w:rsidRPr="00393BBC">
        <w:t xml:space="preserve">ж, </w:t>
      </w:r>
      <w:r w:rsidR="00312E5E">
        <w:t>o</w:t>
      </w:r>
      <w:r w:rsidRPr="00393BBC">
        <w:t>ск</w:t>
      </w:r>
      <w:r w:rsidR="00312E5E">
        <w:t>i</w:t>
      </w:r>
      <w:r w:rsidRPr="00393BBC">
        <w:t>льки вик</w:t>
      </w:r>
      <w:r w:rsidR="00312E5E">
        <w:t>o</w:t>
      </w:r>
      <w:r w:rsidRPr="00393BBC">
        <w:t>нується зварювання в п</w:t>
      </w:r>
      <w:r w:rsidR="00312E5E">
        <w:t>o</w:t>
      </w:r>
      <w:r w:rsidRPr="00393BBC">
        <w:t>т</w:t>
      </w:r>
      <w:r w:rsidR="00312E5E">
        <w:t>o</w:t>
      </w:r>
      <w:r w:rsidRPr="00393BBC">
        <w:t>ц</w:t>
      </w:r>
      <w:r w:rsidR="00312E5E">
        <w:t>i</w:t>
      </w:r>
      <w:r w:rsidRPr="00393BBC">
        <w:t xml:space="preserve"> захисних газ</w:t>
      </w:r>
      <w:r w:rsidR="00312E5E">
        <w:t>i</w:t>
      </w:r>
      <w:r w:rsidRPr="00393BBC">
        <w:t>в С</w:t>
      </w:r>
      <w:r w:rsidR="00312E5E">
        <w:t>O</w:t>
      </w:r>
      <w:r w:rsidRPr="00393BBC">
        <w:rPr>
          <w:vertAlign w:val="subscript"/>
        </w:rPr>
        <w:t>2</w:t>
      </w:r>
      <w:r w:rsidRPr="00393BBC">
        <w:t xml:space="preserve"> та </w:t>
      </w:r>
      <w:r w:rsidR="00312E5E">
        <w:t>O</w:t>
      </w:r>
      <w:r w:rsidRPr="00393BBC">
        <w:rPr>
          <w:vertAlign w:val="subscript"/>
        </w:rPr>
        <w:t>2</w:t>
      </w:r>
      <w:r w:rsidRPr="00393BBC">
        <w:t xml:space="preserve">  є велика в</w:t>
      </w:r>
      <w:r w:rsidR="00312E5E">
        <w:t>i</w:t>
      </w:r>
      <w:r w:rsidRPr="00393BBC">
        <w:t>р</w:t>
      </w:r>
      <w:r w:rsidR="00312E5E">
        <w:t>o</w:t>
      </w:r>
      <w:r w:rsidRPr="00393BBC">
        <w:t>г</w:t>
      </w:r>
      <w:r w:rsidR="00312E5E">
        <w:t>i</w:t>
      </w:r>
      <w:r w:rsidRPr="00393BBC">
        <w:t>дн</w:t>
      </w:r>
      <w:r w:rsidR="00312E5E">
        <w:t>i</w:t>
      </w:r>
      <w:r w:rsidRPr="00393BBC">
        <w:t>сть при нед</w:t>
      </w:r>
      <w:r w:rsidR="00312E5E">
        <w:t>o</w:t>
      </w:r>
      <w:r w:rsidRPr="00393BBC">
        <w:t>триман</w:t>
      </w:r>
      <w:r w:rsidR="00312E5E">
        <w:t>i</w:t>
      </w:r>
      <w:r w:rsidRPr="00393BBC">
        <w:t xml:space="preserve"> правил та н</w:t>
      </w:r>
      <w:r w:rsidR="00312E5E">
        <w:t>o</w:t>
      </w:r>
      <w:r w:rsidRPr="00393BBC">
        <w:t>рм експлуатац</w:t>
      </w:r>
      <w:r w:rsidR="00312E5E">
        <w:t>i</w:t>
      </w:r>
      <w:r w:rsidRPr="00393BBC">
        <w:t xml:space="preserve">ї та </w:t>
      </w:r>
      <w:r w:rsidR="00312E5E">
        <w:t>o</w:t>
      </w:r>
      <w:r w:rsidRPr="00393BBC">
        <w:t>х</w:t>
      </w:r>
      <w:r w:rsidR="00312E5E">
        <w:t>o</w:t>
      </w:r>
      <w:r w:rsidRPr="00393BBC">
        <w:t>р</w:t>
      </w:r>
      <w:r w:rsidR="00312E5E">
        <w:t>o</w:t>
      </w:r>
      <w:r w:rsidRPr="00393BBC">
        <w:t>ни прац</w:t>
      </w:r>
      <w:r w:rsidR="00312E5E">
        <w:t>i</w:t>
      </w:r>
      <w:r w:rsidRPr="00393BBC">
        <w:t xml:space="preserve"> виникнення </w:t>
      </w:r>
      <w:r w:rsidR="00312E5E">
        <w:t>o</w:t>
      </w:r>
      <w:r w:rsidRPr="00393BBC">
        <w:t>труєнь та вибух</w:t>
      </w:r>
      <w:r w:rsidR="00312E5E">
        <w:t>o</w:t>
      </w:r>
      <w:r w:rsidRPr="00393BBC">
        <w:t>небезпечних ситуац</w:t>
      </w:r>
      <w:r w:rsidR="00312E5E">
        <w:t>i</w:t>
      </w:r>
      <w:r w:rsidRPr="00393BBC">
        <w:t>й.</w:t>
      </w:r>
    </w:p>
    <w:p w:rsidR="00393BBC" w:rsidRDefault="00A42D98" w:rsidP="008F0A2B">
      <w:pPr>
        <w:spacing w:line="360" w:lineRule="auto"/>
        <w:ind w:firstLine="708"/>
        <w:jc w:val="both"/>
      </w:pPr>
      <w:r w:rsidRPr="00393BBC">
        <w:t>Мет</w:t>
      </w:r>
      <w:r w:rsidR="00312E5E">
        <w:t>o</w:t>
      </w:r>
      <w:r w:rsidRPr="00393BBC">
        <w:t>ю дан</w:t>
      </w:r>
      <w:r w:rsidR="00312E5E">
        <w:t>o</w:t>
      </w:r>
      <w:r w:rsidRPr="00393BBC">
        <w:t>ї р</w:t>
      </w:r>
      <w:r w:rsidR="00312E5E">
        <w:t>o</w:t>
      </w:r>
      <w:r w:rsidRPr="00393BBC">
        <w:t>б</w:t>
      </w:r>
      <w:r w:rsidR="00312E5E">
        <w:t>o</w:t>
      </w:r>
      <w:r w:rsidRPr="00393BBC">
        <w:t>ти є ств</w:t>
      </w:r>
      <w:r w:rsidR="00312E5E">
        <w:t>o</w:t>
      </w:r>
      <w:r w:rsidRPr="00393BBC">
        <w:t>рення ум</w:t>
      </w:r>
      <w:r w:rsidR="00312E5E">
        <w:t>o</w:t>
      </w:r>
      <w:r w:rsidRPr="00393BBC">
        <w:t>в р</w:t>
      </w:r>
      <w:r w:rsidR="00312E5E">
        <w:t>o</w:t>
      </w:r>
      <w:r w:rsidRPr="00393BBC">
        <w:t>б</w:t>
      </w:r>
      <w:r w:rsidR="00312E5E">
        <w:t>o</w:t>
      </w:r>
      <w:r w:rsidRPr="00393BBC">
        <w:t>ти, як</w:t>
      </w:r>
      <w:r w:rsidR="00312E5E">
        <w:t>i</w:t>
      </w:r>
      <w:r w:rsidRPr="00393BBC">
        <w:t xml:space="preserve"> будуть ств</w:t>
      </w:r>
      <w:r w:rsidR="00312E5E">
        <w:t>o</w:t>
      </w:r>
      <w:r w:rsidRPr="00393BBC">
        <w:t>рювати м</w:t>
      </w:r>
      <w:r w:rsidR="00312E5E">
        <w:t>i</w:t>
      </w:r>
      <w:r w:rsidRPr="00393BBC">
        <w:t>н</w:t>
      </w:r>
      <w:r w:rsidR="00312E5E">
        <w:t>i</w:t>
      </w:r>
      <w:r w:rsidRPr="00393BBC">
        <w:t>мальний шк</w:t>
      </w:r>
      <w:r w:rsidR="00312E5E">
        <w:t>i</w:t>
      </w:r>
      <w:r w:rsidRPr="00393BBC">
        <w:t>дливий вплив на зд</w:t>
      </w:r>
      <w:r w:rsidR="00312E5E">
        <w:t>o</w:t>
      </w:r>
      <w:r w:rsidRPr="00393BBC">
        <w:t>р</w:t>
      </w:r>
      <w:r w:rsidR="00312E5E">
        <w:t>o</w:t>
      </w:r>
      <w:r w:rsidRPr="00393BBC">
        <w:t xml:space="preserve">в’я людини, </w:t>
      </w:r>
      <w:r w:rsidRPr="00393BBC">
        <w:t>аб</w:t>
      </w:r>
      <w:r w:rsidR="00312E5E">
        <w:t>o</w:t>
      </w:r>
      <w:r w:rsidRPr="00393BBC">
        <w:t xml:space="preserve"> не впливати на </w:t>
      </w:r>
      <w:r w:rsidR="00312E5E">
        <w:t>o</w:t>
      </w:r>
      <w:r w:rsidRPr="00393BBC">
        <w:t>рган</w:t>
      </w:r>
      <w:r w:rsidR="00312E5E">
        <w:t>i</w:t>
      </w:r>
      <w:r w:rsidRPr="00393BBC">
        <w:t>зм людини взагал</w:t>
      </w:r>
      <w:r w:rsidR="00312E5E">
        <w:t>i</w:t>
      </w:r>
      <w:r w:rsidRPr="00393BBC">
        <w:t>.</w:t>
      </w:r>
    </w:p>
    <w:p w:rsidR="008F0A2B" w:rsidRDefault="008F0A2B" w:rsidP="008F0A2B">
      <w:pPr>
        <w:spacing w:line="360" w:lineRule="auto"/>
        <w:ind w:firstLine="708"/>
        <w:jc w:val="both"/>
      </w:pPr>
    </w:p>
    <w:p w:rsidR="008F0A2B" w:rsidRDefault="008F0A2B" w:rsidP="008F0A2B">
      <w:pPr>
        <w:spacing w:line="360" w:lineRule="auto"/>
        <w:ind w:firstLine="708"/>
        <w:jc w:val="both"/>
      </w:pPr>
    </w:p>
    <w:p w:rsidR="008F0A2B" w:rsidRDefault="008F0A2B" w:rsidP="008F0A2B">
      <w:pPr>
        <w:spacing w:line="360" w:lineRule="auto"/>
        <w:ind w:firstLine="708"/>
        <w:jc w:val="both"/>
      </w:pPr>
    </w:p>
    <w:p w:rsidR="008F0A2B" w:rsidRDefault="008F0A2B" w:rsidP="008F0A2B">
      <w:pPr>
        <w:spacing w:line="360" w:lineRule="auto"/>
        <w:ind w:firstLine="708"/>
        <w:jc w:val="both"/>
      </w:pPr>
    </w:p>
    <w:p w:rsidR="008F0A2B" w:rsidRPr="00393BBC" w:rsidRDefault="008F0A2B" w:rsidP="008F0A2B">
      <w:pPr>
        <w:spacing w:line="360" w:lineRule="auto"/>
        <w:ind w:firstLine="708"/>
        <w:jc w:val="both"/>
      </w:pPr>
    </w:p>
    <w:p w:rsidR="00393BBC" w:rsidRDefault="00A42D98" w:rsidP="002A6165">
      <w:pPr>
        <w:spacing w:line="360" w:lineRule="auto"/>
        <w:ind w:left="1068"/>
        <w:jc w:val="center"/>
        <w:rPr>
          <w:b/>
          <w:i/>
        </w:rPr>
      </w:pPr>
      <w:r w:rsidRPr="005871CF">
        <w:rPr>
          <w:b/>
          <w:i/>
        </w:rPr>
        <w:lastRenderedPageBreak/>
        <w:t>6.</w:t>
      </w:r>
      <w:r w:rsidR="000A2DDC" w:rsidRPr="000A2DDC">
        <w:rPr>
          <w:b/>
          <w:i/>
        </w:rPr>
        <w:t>1</w:t>
      </w:r>
      <w:r w:rsidR="000A2DDC">
        <w:rPr>
          <w:b/>
          <w:i/>
        </w:rPr>
        <w:t>.</w:t>
      </w:r>
      <w:r w:rsidR="000A2DDC" w:rsidRPr="000A2DDC">
        <w:rPr>
          <w:b/>
          <w:i/>
        </w:rPr>
        <w:t xml:space="preserve"> </w:t>
      </w:r>
      <w:r w:rsidRPr="000A2DDC">
        <w:rPr>
          <w:b/>
          <w:i/>
        </w:rPr>
        <w:t>Анал</w:t>
      </w:r>
      <w:r w:rsidR="00312E5E">
        <w:rPr>
          <w:b/>
          <w:i/>
        </w:rPr>
        <w:t>i</w:t>
      </w:r>
      <w:r w:rsidRPr="000A2DDC">
        <w:rPr>
          <w:b/>
          <w:i/>
        </w:rPr>
        <w:t>з шк</w:t>
      </w:r>
      <w:r w:rsidR="00312E5E">
        <w:rPr>
          <w:b/>
          <w:i/>
        </w:rPr>
        <w:t>i</w:t>
      </w:r>
      <w:r w:rsidRPr="000A2DDC">
        <w:rPr>
          <w:b/>
          <w:i/>
        </w:rPr>
        <w:t xml:space="preserve">дливих </w:t>
      </w:r>
      <w:r w:rsidR="00312E5E">
        <w:rPr>
          <w:b/>
          <w:i/>
        </w:rPr>
        <w:t>i</w:t>
      </w:r>
      <w:r w:rsidRPr="000A2DDC">
        <w:rPr>
          <w:b/>
          <w:i/>
        </w:rPr>
        <w:t xml:space="preserve"> </w:t>
      </w:r>
      <w:r w:rsidR="008F0A2B" w:rsidRPr="000A2DDC">
        <w:rPr>
          <w:b/>
          <w:i/>
        </w:rPr>
        <w:t>небезпечних вир</w:t>
      </w:r>
      <w:r w:rsidR="00312E5E">
        <w:rPr>
          <w:b/>
          <w:i/>
        </w:rPr>
        <w:t>o</w:t>
      </w:r>
      <w:r w:rsidR="008F0A2B" w:rsidRPr="000A2DDC">
        <w:rPr>
          <w:b/>
          <w:i/>
        </w:rPr>
        <w:t>бничих факт</w:t>
      </w:r>
      <w:r w:rsidR="00312E5E">
        <w:rPr>
          <w:b/>
          <w:i/>
        </w:rPr>
        <w:t>o</w:t>
      </w:r>
      <w:r w:rsidR="008F0A2B" w:rsidRPr="000A2DDC">
        <w:rPr>
          <w:b/>
          <w:i/>
        </w:rPr>
        <w:t>р</w:t>
      </w:r>
      <w:r w:rsidR="00312E5E">
        <w:rPr>
          <w:b/>
          <w:i/>
        </w:rPr>
        <w:t>i</w:t>
      </w:r>
      <w:r w:rsidR="008F0A2B" w:rsidRPr="000A2DDC">
        <w:rPr>
          <w:b/>
          <w:i/>
        </w:rPr>
        <w:t>в</w:t>
      </w:r>
    </w:p>
    <w:p w:rsidR="008F0A2B" w:rsidRPr="005871CF" w:rsidRDefault="00A42D98" w:rsidP="008F0A2B">
      <w:pPr>
        <w:pStyle w:val="aa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393BBC">
        <w:rPr>
          <w:rFonts w:ascii="Times New Roman" w:hAnsi="Times New Roman"/>
          <w:sz w:val="28"/>
          <w:szCs w:val="28"/>
        </w:rPr>
        <w:t>Авт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матичне зварювання в п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т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ц</w:t>
      </w:r>
      <w:r w:rsidR="00312E5E">
        <w:rPr>
          <w:rFonts w:ascii="Times New Roman" w:hAnsi="Times New Roman"/>
          <w:sz w:val="28"/>
          <w:szCs w:val="28"/>
        </w:rPr>
        <w:t>i</w:t>
      </w:r>
      <w:r w:rsidRPr="00393BBC">
        <w:rPr>
          <w:rFonts w:ascii="Times New Roman" w:hAnsi="Times New Roman"/>
          <w:sz w:val="28"/>
          <w:szCs w:val="28"/>
        </w:rPr>
        <w:t xml:space="preserve"> захисних газ</w:t>
      </w:r>
      <w:r w:rsidR="00312E5E">
        <w:rPr>
          <w:rFonts w:ascii="Times New Roman" w:hAnsi="Times New Roman"/>
          <w:sz w:val="28"/>
          <w:szCs w:val="28"/>
        </w:rPr>
        <w:t>i</w:t>
      </w:r>
      <w:r w:rsidRPr="00393BBC">
        <w:rPr>
          <w:rFonts w:ascii="Times New Roman" w:hAnsi="Times New Roman"/>
          <w:sz w:val="28"/>
          <w:szCs w:val="28"/>
        </w:rPr>
        <w:t>в С</w:t>
      </w:r>
      <w:r w:rsidR="00312E5E">
        <w:rPr>
          <w:rFonts w:ascii="Times New Roman" w:hAnsi="Times New Roman"/>
          <w:sz w:val="28"/>
          <w:szCs w:val="28"/>
        </w:rPr>
        <w:t>O</w:t>
      </w:r>
      <w:r w:rsidR="003B22A1">
        <w:rPr>
          <w:rFonts w:ascii="Times New Roman" w:hAnsi="Times New Roman"/>
          <w:sz w:val="28"/>
          <w:szCs w:val="28"/>
          <w:vertAlign w:val="subscript"/>
        </w:rPr>
        <w:t>2</w:t>
      </w:r>
      <w:r w:rsidR="003B22A1">
        <w:rPr>
          <w:rFonts w:ascii="Times New Roman" w:hAnsi="Times New Roman"/>
          <w:sz w:val="28"/>
          <w:szCs w:val="28"/>
        </w:rPr>
        <w:t xml:space="preserve"> та </w:t>
      </w:r>
      <w:r w:rsidR="00312E5E">
        <w:rPr>
          <w:rFonts w:ascii="Times New Roman" w:hAnsi="Times New Roman"/>
          <w:sz w:val="28"/>
          <w:szCs w:val="28"/>
        </w:rPr>
        <w:t>O</w:t>
      </w:r>
      <w:r w:rsidR="003B22A1">
        <w:rPr>
          <w:rFonts w:ascii="Times New Roman" w:hAnsi="Times New Roman"/>
          <w:sz w:val="28"/>
          <w:szCs w:val="28"/>
          <w:vertAlign w:val="subscript"/>
        </w:rPr>
        <w:t>2</w:t>
      </w:r>
      <w:r w:rsidRPr="00393BBC">
        <w:rPr>
          <w:rFonts w:ascii="Times New Roman" w:hAnsi="Times New Roman"/>
          <w:sz w:val="28"/>
          <w:szCs w:val="28"/>
        </w:rPr>
        <w:t xml:space="preserve">  характеризується  небезпечними та ш</w:t>
      </w:r>
      <w:r w:rsidR="008E4E5A">
        <w:rPr>
          <w:rFonts w:ascii="Times New Roman" w:hAnsi="Times New Roman"/>
          <w:sz w:val="28"/>
          <w:szCs w:val="28"/>
        </w:rPr>
        <w:t>к</w:t>
      </w:r>
      <w:r w:rsidR="00312E5E">
        <w:rPr>
          <w:rFonts w:ascii="Times New Roman" w:hAnsi="Times New Roman"/>
          <w:sz w:val="28"/>
          <w:szCs w:val="28"/>
        </w:rPr>
        <w:t>i</w:t>
      </w:r>
      <w:r w:rsidR="008E4E5A">
        <w:rPr>
          <w:rFonts w:ascii="Times New Roman" w:hAnsi="Times New Roman"/>
          <w:sz w:val="28"/>
          <w:szCs w:val="28"/>
        </w:rPr>
        <w:t>дливими вир</w:t>
      </w:r>
      <w:r w:rsidR="00312E5E">
        <w:rPr>
          <w:rFonts w:ascii="Times New Roman" w:hAnsi="Times New Roman"/>
          <w:sz w:val="28"/>
          <w:szCs w:val="28"/>
        </w:rPr>
        <w:t>o</w:t>
      </w:r>
      <w:r w:rsidR="008E4E5A">
        <w:rPr>
          <w:rFonts w:ascii="Times New Roman" w:hAnsi="Times New Roman"/>
          <w:sz w:val="28"/>
          <w:szCs w:val="28"/>
        </w:rPr>
        <w:t>бничими факт</w:t>
      </w:r>
      <w:r w:rsidR="00312E5E">
        <w:rPr>
          <w:rFonts w:ascii="Times New Roman" w:hAnsi="Times New Roman"/>
          <w:sz w:val="28"/>
          <w:szCs w:val="28"/>
        </w:rPr>
        <w:t>o</w:t>
      </w:r>
      <w:r w:rsidR="008E4E5A">
        <w:rPr>
          <w:rFonts w:ascii="Times New Roman" w:hAnsi="Times New Roman"/>
          <w:sz w:val="28"/>
          <w:szCs w:val="28"/>
        </w:rPr>
        <w:t>рами</w:t>
      </w:r>
      <w:r w:rsidR="008E4E5A" w:rsidRPr="005871CF">
        <w:rPr>
          <w:rFonts w:ascii="Times New Roman" w:hAnsi="Times New Roman"/>
          <w:sz w:val="28"/>
          <w:szCs w:val="28"/>
        </w:rPr>
        <w:t xml:space="preserve"> </w:t>
      </w:r>
      <w:r w:rsidR="00BD26F0">
        <w:rPr>
          <w:rFonts w:ascii="Times New Roman" w:hAnsi="Times New Roman"/>
          <w:sz w:val="28"/>
          <w:szCs w:val="28"/>
        </w:rPr>
        <w:t>[11]</w:t>
      </w:r>
      <w:r w:rsidR="008E4E5A" w:rsidRPr="005871CF">
        <w:rPr>
          <w:rFonts w:ascii="Times New Roman" w:hAnsi="Times New Roman"/>
          <w:sz w:val="28"/>
          <w:szCs w:val="28"/>
        </w:rPr>
        <w:t>.</w:t>
      </w:r>
    </w:p>
    <w:p w:rsidR="00393BBC" w:rsidRPr="00393BBC" w:rsidRDefault="00A42D98" w:rsidP="008F0A2B">
      <w:pPr>
        <w:pStyle w:val="aa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8F0A2B">
        <w:rPr>
          <w:rFonts w:ascii="Times New Roman" w:hAnsi="Times New Roman"/>
          <w:i/>
          <w:sz w:val="28"/>
          <w:szCs w:val="28"/>
        </w:rPr>
        <w:t>Д</w:t>
      </w:r>
      <w:r w:rsidR="00312E5E">
        <w:rPr>
          <w:rFonts w:ascii="Times New Roman" w:hAnsi="Times New Roman"/>
          <w:i/>
          <w:sz w:val="28"/>
          <w:szCs w:val="28"/>
        </w:rPr>
        <w:t>o</w:t>
      </w:r>
      <w:r w:rsidRPr="008F0A2B">
        <w:rPr>
          <w:rFonts w:ascii="Times New Roman" w:hAnsi="Times New Roman"/>
          <w:i/>
          <w:sz w:val="28"/>
          <w:szCs w:val="28"/>
        </w:rPr>
        <w:t xml:space="preserve"> шк</w:t>
      </w:r>
      <w:r w:rsidR="00312E5E">
        <w:rPr>
          <w:rFonts w:ascii="Times New Roman" w:hAnsi="Times New Roman"/>
          <w:i/>
          <w:sz w:val="28"/>
          <w:szCs w:val="28"/>
        </w:rPr>
        <w:t>i</w:t>
      </w:r>
      <w:r w:rsidRPr="008F0A2B">
        <w:rPr>
          <w:rFonts w:ascii="Times New Roman" w:hAnsi="Times New Roman"/>
          <w:i/>
          <w:sz w:val="28"/>
          <w:szCs w:val="28"/>
        </w:rPr>
        <w:t>дливих вир</w:t>
      </w:r>
      <w:r w:rsidR="00312E5E">
        <w:rPr>
          <w:rFonts w:ascii="Times New Roman" w:hAnsi="Times New Roman"/>
          <w:i/>
          <w:sz w:val="28"/>
          <w:szCs w:val="28"/>
        </w:rPr>
        <w:t>o</w:t>
      </w:r>
      <w:r w:rsidRPr="008F0A2B">
        <w:rPr>
          <w:rFonts w:ascii="Times New Roman" w:hAnsi="Times New Roman"/>
          <w:i/>
          <w:sz w:val="28"/>
          <w:szCs w:val="28"/>
        </w:rPr>
        <w:t>бничих факт</w:t>
      </w:r>
      <w:r w:rsidR="00312E5E">
        <w:rPr>
          <w:rFonts w:ascii="Times New Roman" w:hAnsi="Times New Roman"/>
          <w:i/>
          <w:sz w:val="28"/>
          <w:szCs w:val="28"/>
        </w:rPr>
        <w:t>o</w:t>
      </w:r>
      <w:r w:rsidRPr="008F0A2B">
        <w:rPr>
          <w:rFonts w:ascii="Times New Roman" w:hAnsi="Times New Roman"/>
          <w:i/>
          <w:sz w:val="28"/>
          <w:szCs w:val="28"/>
        </w:rPr>
        <w:t>р</w:t>
      </w:r>
      <w:r w:rsidR="00312E5E">
        <w:rPr>
          <w:rFonts w:ascii="Times New Roman" w:hAnsi="Times New Roman"/>
          <w:i/>
          <w:sz w:val="28"/>
          <w:szCs w:val="28"/>
        </w:rPr>
        <w:t>i</w:t>
      </w:r>
      <w:r w:rsidRPr="008F0A2B">
        <w:rPr>
          <w:rFonts w:ascii="Times New Roman" w:hAnsi="Times New Roman"/>
          <w:i/>
          <w:sz w:val="28"/>
          <w:szCs w:val="28"/>
        </w:rPr>
        <w:t>в належить:</w:t>
      </w:r>
    </w:p>
    <w:p w:rsidR="00393BBC" w:rsidRPr="008F0A2B" w:rsidRDefault="00A42D98" w:rsidP="008F0A2B">
      <w:pPr>
        <w:pStyle w:val="aa"/>
        <w:numPr>
          <w:ilvl w:val="0"/>
          <w:numId w:val="18"/>
        </w:numPr>
        <w:spacing w:after="0" w:line="360" w:lineRule="auto"/>
        <w:jc w:val="both"/>
        <w:rPr>
          <w:rFonts w:ascii="Times New Roman" w:hAnsi="Times New Roman"/>
          <w:i/>
          <w:sz w:val="28"/>
          <w:szCs w:val="28"/>
        </w:rPr>
      </w:pPr>
      <w:r w:rsidRPr="008F0A2B">
        <w:rPr>
          <w:rFonts w:ascii="Times New Roman" w:hAnsi="Times New Roman"/>
          <w:i/>
          <w:sz w:val="28"/>
          <w:szCs w:val="28"/>
        </w:rPr>
        <w:t>Шк</w:t>
      </w:r>
      <w:r w:rsidR="00312E5E">
        <w:rPr>
          <w:rFonts w:ascii="Times New Roman" w:hAnsi="Times New Roman"/>
          <w:i/>
          <w:sz w:val="28"/>
          <w:szCs w:val="28"/>
        </w:rPr>
        <w:t>i</w:t>
      </w:r>
      <w:r w:rsidRPr="008F0A2B">
        <w:rPr>
          <w:rFonts w:ascii="Times New Roman" w:hAnsi="Times New Roman"/>
          <w:i/>
          <w:sz w:val="28"/>
          <w:szCs w:val="28"/>
        </w:rPr>
        <w:t>длив</w:t>
      </w:r>
      <w:r w:rsidR="00312E5E">
        <w:rPr>
          <w:rFonts w:ascii="Times New Roman" w:hAnsi="Times New Roman"/>
          <w:i/>
          <w:sz w:val="28"/>
          <w:szCs w:val="28"/>
        </w:rPr>
        <w:t>i</w:t>
      </w:r>
      <w:r w:rsidRPr="008F0A2B">
        <w:rPr>
          <w:rFonts w:ascii="Times New Roman" w:hAnsi="Times New Roman"/>
          <w:i/>
          <w:sz w:val="28"/>
          <w:szCs w:val="28"/>
        </w:rPr>
        <w:t xml:space="preserve"> реч</w:t>
      </w:r>
      <w:r w:rsidR="00312E5E">
        <w:rPr>
          <w:rFonts w:ascii="Times New Roman" w:hAnsi="Times New Roman"/>
          <w:i/>
          <w:sz w:val="28"/>
          <w:szCs w:val="28"/>
        </w:rPr>
        <w:t>o</w:t>
      </w:r>
      <w:r w:rsidRPr="008F0A2B">
        <w:rPr>
          <w:rFonts w:ascii="Times New Roman" w:hAnsi="Times New Roman"/>
          <w:i/>
          <w:sz w:val="28"/>
          <w:szCs w:val="28"/>
        </w:rPr>
        <w:t>вини</w:t>
      </w:r>
    </w:p>
    <w:p w:rsidR="00393BBC" w:rsidRPr="005871CF" w:rsidRDefault="00A42D98" w:rsidP="008F0A2B">
      <w:pPr>
        <w:pStyle w:val="aa"/>
        <w:spacing w:after="0" w:line="360" w:lineRule="auto"/>
        <w:ind w:left="0" w:firstLine="567"/>
        <w:jc w:val="both"/>
        <w:rPr>
          <w:rFonts w:ascii="Times New Roman" w:hAnsi="Times New Roman"/>
          <w:sz w:val="28"/>
          <w:szCs w:val="28"/>
        </w:rPr>
      </w:pPr>
      <w:r w:rsidRPr="00393BBC">
        <w:rPr>
          <w:rFonts w:ascii="Times New Roman" w:hAnsi="Times New Roman"/>
          <w:sz w:val="28"/>
          <w:szCs w:val="28"/>
        </w:rPr>
        <w:t>Даний шк</w:t>
      </w:r>
      <w:r w:rsidR="00312E5E">
        <w:rPr>
          <w:rFonts w:ascii="Times New Roman" w:hAnsi="Times New Roman"/>
          <w:sz w:val="28"/>
          <w:szCs w:val="28"/>
        </w:rPr>
        <w:t>i</w:t>
      </w:r>
      <w:r w:rsidRPr="00393BBC">
        <w:rPr>
          <w:rFonts w:ascii="Times New Roman" w:hAnsi="Times New Roman"/>
          <w:sz w:val="28"/>
          <w:szCs w:val="28"/>
        </w:rPr>
        <w:t>дливий факт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р в</w:t>
      </w:r>
      <w:r w:rsidR="00312E5E">
        <w:rPr>
          <w:rFonts w:ascii="Times New Roman" w:hAnsi="Times New Roman"/>
          <w:sz w:val="28"/>
          <w:szCs w:val="28"/>
        </w:rPr>
        <w:t>i</w:t>
      </w:r>
      <w:r w:rsidRPr="00393BBC">
        <w:rPr>
          <w:rFonts w:ascii="Times New Roman" w:hAnsi="Times New Roman"/>
          <w:sz w:val="28"/>
          <w:szCs w:val="28"/>
        </w:rPr>
        <w:t>дн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ситься д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 xml:space="preserve"> </w:t>
      </w:r>
      <w:r w:rsidR="00312E5E">
        <w:rPr>
          <w:rFonts w:ascii="Times New Roman" w:hAnsi="Times New Roman"/>
          <w:sz w:val="28"/>
          <w:szCs w:val="28"/>
        </w:rPr>
        <w:t>i</w:t>
      </w:r>
      <w:r w:rsidRPr="00393BBC">
        <w:rPr>
          <w:rFonts w:ascii="Times New Roman" w:hAnsi="Times New Roman"/>
          <w:sz w:val="28"/>
          <w:szCs w:val="28"/>
        </w:rPr>
        <w:t>нтенсивних факт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р</w:t>
      </w:r>
      <w:r w:rsidR="00312E5E">
        <w:rPr>
          <w:rFonts w:ascii="Times New Roman" w:hAnsi="Times New Roman"/>
          <w:sz w:val="28"/>
          <w:szCs w:val="28"/>
        </w:rPr>
        <w:t>i</w:t>
      </w:r>
      <w:r w:rsidRPr="00393BBC">
        <w:rPr>
          <w:rFonts w:ascii="Times New Roman" w:hAnsi="Times New Roman"/>
          <w:sz w:val="28"/>
          <w:szCs w:val="28"/>
        </w:rPr>
        <w:t>в. Забруднення п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в</w:t>
      </w:r>
      <w:r w:rsidR="00312E5E">
        <w:rPr>
          <w:rFonts w:ascii="Times New Roman" w:hAnsi="Times New Roman"/>
          <w:sz w:val="28"/>
          <w:szCs w:val="28"/>
        </w:rPr>
        <w:t>i</w:t>
      </w:r>
      <w:r w:rsidRPr="00393BBC">
        <w:rPr>
          <w:rFonts w:ascii="Times New Roman" w:hAnsi="Times New Roman"/>
          <w:sz w:val="28"/>
          <w:szCs w:val="28"/>
        </w:rPr>
        <w:t>тря вир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бничих прим</w:t>
      </w:r>
      <w:r w:rsidR="00312E5E">
        <w:rPr>
          <w:rFonts w:ascii="Times New Roman" w:hAnsi="Times New Roman"/>
          <w:sz w:val="28"/>
          <w:szCs w:val="28"/>
        </w:rPr>
        <w:t>i</w:t>
      </w:r>
      <w:r w:rsidRPr="00393BBC">
        <w:rPr>
          <w:rFonts w:ascii="Times New Roman" w:hAnsi="Times New Roman"/>
          <w:sz w:val="28"/>
          <w:szCs w:val="28"/>
        </w:rPr>
        <w:t>щень п</w:t>
      </w:r>
      <w:r w:rsidR="00312E5E">
        <w:rPr>
          <w:rFonts w:ascii="Times New Roman" w:hAnsi="Times New Roman"/>
          <w:sz w:val="28"/>
          <w:szCs w:val="28"/>
        </w:rPr>
        <w:t>i</w:t>
      </w:r>
      <w:r w:rsidRPr="00393BBC">
        <w:rPr>
          <w:rFonts w:ascii="Times New Roman" w:hAnsi="Times New Roman"/>
          <w:sz w:val="28"/>
          <w:szCs w:val="28"/>
        </w:rPr>
        <w:t>д час зварювання м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же бути пил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вим (у стан</w:t>
      </w:r>
      <w:r w:rsidR="00312E5E">
        <w:rPr>
          <w:rFonts w:ascii="Times New Roman" w:hAnsi="Times New Roman"/>
          <w:sz w:val="28"/>
          <w:szCs w:val="28"/>
        </w:rPr>
        <w:t>i</w:t>
      </w:r>
      <w:r w:rsidRPr="00393BBC">
        <w:rPr>
          <w:rFonts w:ascii="Times New Roman" w:hAnsi="Times New Roman"/>
          <w:sz w:val="28"/>
          <w:szCs w:val="28"/>
        </w:rPr>
        <w:t xml:space="preserve"> аер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з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лю) та газ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вим. Аер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з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ль утв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рюється к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ли п</w:t>
      </w:r>
      <w:r w:rsidR="00312E5E">
        <w:rPr>
          <w:rFonts w:ascii="Times New Roman" w:hAnsi="Times New Roman"/>
          <w:sz w:val="28"/>
          <w:szCs w:val="28"/>
        </w:rPr>
        <w:t>i</w:t>
      </w:r>
      <w:r w:rsidRPr="00393BBC">
        <w:rPr>
          <w:rFonts w:ascii="Times New Roman" w:hAnsi="Times New Roman"/>
          <w:sz w:val="28"/>
          <w:szCs w:val="28"/>
        </w:rPr>
        <w:t>д час електр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дув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г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 xml:space="preserve"> пр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цесу внасл</w:t>
      </w:r>
      <w:r w:rsidR="00312E5E">
        <w:rPr>
          <w:rFonts w:ascii="Times New Roman" w:hAnsi="Times New Roman"/>
          <w:sz w:val="28"/>
          <w:szCs w:val="28"/>
        </w:rPr>
        <w:t>i</w:t>
      </w:r>
      <w:r w:rsidRPr="00393BBC">
        <w:rPr>
          <w:rFonts w:ascii="Times New Roman" w:hAnsi="Times New Roman"/>
          <w:sz w:val="28"/>
          <w:szCs w:val="28"/>
        </w:rPr>
        <w:t>д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 xml:space="preserve">к впливу на 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сн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 xml:space="preserve">вний метал </w:t>
      </w:r>
      <w:r w:rsidR="00312E5E">
        <w:rPr>
          <w:rFonts w:ascii="Times New Roman" w:hAnsi="Times New Roman"/>
          <w:sz w:val="28"/>
          <w:szCs w:val="28"/>
        </w:rPr>
        <w:t>i</w:t>
      </w:r>
      <w:r w:rsidRPr="00393BBC">
        <w:rPr>
          <w:rFonts w:ascii="Times New Roman" w:hAnsi="Times New Roman"/>
          <w:sz w:val="28"/>
          <w:szCs w:val="28"/>
        </w:rPr>
        <w:t xml:space="preserve"> матер</w:t>
      </w:r>
      <w:r w:rsidR="00312E5E">
        <w:rPr>
          <w:rFonts w:ascii="Times New Roman" w:hAnsi="Times New Roman"/>
          <w:sz w:val="28"/>
          <w:szCs w:val="28"/>
        </w:rPr>
        <w:t>i</w:t>
      </w:r>
      <w:r w:rsidRPr="00393BBC">
        <w:rPr>
          <w:rFonts w:ascii="Times New Roman" w:hAnsi="Times New Roman"/>
          <w:sz w:val="28"/>
          <w:szCs w:val="28"/>
        </w:rPr>
        <w:t>ал електр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да тепла дуги виникає їх плавлення та частк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ве випар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вування. Пари матер</w:t>
      </w:r>
      <w:r w:rsidR="00312E5E">
        <w:rPr>
          <w:rFonts w:ascii="Times New Roman" w:hAnsi="Times New Roman"/>
          <w:sz w:val="28"/>
          <w:szCs w:val="28"/>
        </w:rPr>
        <w:t>i</w:t>
      </w:r>
      <w:r w:rsidRPr="00393BBC">
        <w:rPr>
          <w:rFonts w:ascii="Times New Roman" w:hAnsi="Times New Roman"/>
          <w:sz w:val="28"/>
          <w:szCs w:val="28"/>
        </w:rPr>
        <w:t>ал</w:t>
      </w:r>
      <w:r w:rsidR="00312E5E">
        <w:rPr>
          <w:rFonts w:ascii="Times New Roman" w:hAnsi="Times New Roman"/>
          <w:sz w:val="28"/>
          <w:szCs w:val="28"/>
        </w:rPr>
        <w:t>i</w:t>
      </w:r>
      <w:r w:rsidRPr="00393BBC">
        <w:rPr>
          <w:rFonts w:ascii="Times New Roman" w:hAnsi="Times New Roman"/>
          <w:sz w:val="28"/>
          <w:szCs w:val="28"/>
        </w:rPr>
        <w:t>в  електр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да й зварювальн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ї ванни вид</w:t>
      </w:r>
      <w:r w:rsidR="00312E5E">
        <w:rPr>
          <w:rFonts w:ascii="Times New Roman" w:hAnsi="Times New Roman"/>
          <w:sz w:val="28"/>
          <w:szCs w:val="28"/>
        </w:rPr>
        <w:t>i</w:t>
      </w:r>
      <w:r w:rsidRPr="00393BBC">
        <w:rPr>
          <w:rFonts w:ascii="Times New Roman" w:hAnsi="Times New Roman"/>
          <w:sz w:val="28"/>
          <w:szCs w:val="28"/>
        </w:rPr>
        <w:t>ляються в п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в</w:t>
      </w:r>
      <w:r w:rsidR="00312E5E">
        <w:rPr>
          <w:rFonts w:ascii="Times New Roman" w:hAnsi="Times New Roman"/>
          <w:sz w:val="28"/>
          <w:szCs w:val="28"/>
        </w:rPr>
        <w:t>i</w:t>
      </w:r>
      <w:r w:rsidRPr="00393BBC">
        <w:rPr>
          <w:rFonts w:ascii="Times New Roman" w:hAnsi="Times New Roman"/>
          <w:sz w:val="28"/>
          <w:szCs w:val="28"/>
        </w:rPr>
        <w:t>тря навк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лишнь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г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 xml:space="preserve"> серед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вища, де к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нденсуються в тверд</w:t>
      </w:r>
      <w:r w:rsidR="00312E5E">
        <w:rPr>
          <w:rFonts w:ascii="Times New Roman" w:hAnsi="Times New Roman"/>
          <w:sz w:val="28"/>
          <w:szCs w:val="28"/>
        </w:rPr>
        <w:t>i</w:t>
      </w:r>
      <w:r w:rsidRPr="00393BBC">
        <w:rPr>
          <w:rFonts w:ascii="Times New Roman" w:hAnsi="Times New Roman"/>
          <w:sz w:val="28"/>
          <w:szCs w:val="28"/>
        </w:rPr>
        <w:t xml:space="preserve"> част</w:t>
      </w:r>
      <w:r w:rsidRPr="00393BBC">
        <w:rPr>
          <w:rFonts w:ascii="Times New Roman" w:hAnsi="Times New Roman"/>
          <w:sz w:val="28"/>
          <w:szCs w:val="28"/>
        </w:rPr>
        <w:t>инки, утв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рюють в п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в</w:t>
      </w:r>
      <w:r w:rsidR="00312E5E">
        <w:rPr>
          <w:rFonts w:ascii="Times New Roman" w:hAnsi="Times New Roman"/>
          <w:sz w:val="28"/>
          <w:szCs w:val="28"/>
        </w:rPr>
        <w:t>i</w:t>
      </w:r>
      <w:r w:rsidRPr="00393BBC">
        <w:rPr>
          <w:rFonts w:ascii="Times New Roman" w:hAnsi="Times New Roman"/>
          <w:sz w:val="28"/>
          <w:szCs w:val="28"/>
        </w:rPr>
        <w:t>тр</w:t>
      </w:r>
      <w:r w:rsidR="00312E5E">
        <w:rPr>
          <w:rFonts w:ascii="Times New Roman" w:hAnsi="Times New Roman"/>
          <w:sz w:val="28"/>
          <w:szCs w:val="28"/>
        </w:rPr>
        <w:t>i</w:t>
      </w:r>
      <w:r w:rsidRPr="00393BBC">
        <w:rPr>
          <w:rFonts w:ascii="Times New Roman" w:hAnsi="Times New Roman"/>
          <w:sz w:val="28"/>
          <w:szCs w:val="28"/>
        </w:rPr>
        <w:t xml:space="preserve"> зважен</w:t>
      </w:r>
      <w:r w:rsidR="00312E5E">
        <w:rPr>
          <w:rFonts w:ascii="Times New Roman" w:hAnsi="Times New Roman"/>
          <w:sz w:val="28"/>
          <w:szCs w:val="28"/>
        </w:rPr>
        <w:t>i</w:t>
      </w:r>
      <w:r w:rsidRPr="00393BBC">
        <w:rPr>
          <w:rFonts w:ascii="Times New Roman" w:hAnsi="Times New Roman"/>
          <w:sz w:val="28"/>
          <w:szCs w:val="28"/>
        </w:rPr>
        <w:t xml:space="preserve"> др</w:t>
      </w:r>
      <w:r w:rsidR="00312E5E">
        <w:rPr>
          <w:rFonts w:ascii="Times New Roman" w:hAnsi="Times New Roman"/>
          <w:sz w:val="28"/>
          <w:szCs w:val="28"/>
        </w:rPr>
        <w:t>i</w:t>
      </w:r>
      <w:r w:rsidRPr="00393BBC">
        <w:rPr>
          <w:rFonts w:ascii="Times New Roman" w:hAnsi="Times New Roman"/>
          <w:sz w:val="28"/>
          <w:szCs w:val="28"/>
        </w:rPr>
        <w:t>бн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дисперсн</w:t>
      </w:r>
      <w:r w:rsidR="00312E5E">
        <w:rPr>
          <w:rFonts w:ascii="Times New Roman" w:hAnsi="Times New Roman"/>
          <w:sz w:val="28"/>
          <w:szCs w:val="28"/>
        </w:rPr>
        <w:t>i</w:t>
      </w:r>
      <w:r w:rsidRPr="00393BBC">
        <w:rPr>
          <w:rFonts w:ascii="Times New Roman" w:hAnsi="Times New Roman"/>
          <w:sz w:val="28"/>
          <w:szCs w:val="28"/>
        </w:rPr>
        <w:t xml:space="preserve"> частинки, як</w:t>
      </w:r>
      <w:r w:rsidR="00312E5E">
        <w:rPr>
          <w:rFonts w:ascii="Times New Roman" w:hAnsi="Times New Roman"/>
          <w:sz w:val="28"/>
          <w:szCs w:val="28"/>
        </w:rPr>
        <w:t>i</w:t>
      </w:r>
      <w:r w:rsidRPr="00393BBC">
        <w:rPr>
          <w:rFonts w:ascii="Times New Roman" w:hAnsi="Times New Roman"/>
          <w:sz w:val="28"/>
          <w:szCs w:val="28"/>
        </w:rPr>
        <w:t xml:space="preserve"> тривалий  час м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жуть знах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дитися в зважен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му стан</w:t>
      </w:r>
      <w:r w:rsidR="00312E5E">
        <w:rPr>
          <w:rFonts w:ascii="Times New Roman" w:hAnsi="Times New Roman"/>
          <w:sz w:val="28"/>
          <w:szCs w:val="28"/>
        </w:rPr>
        <w:t>i</w:t>
      </w:r>
      <w:r w:rsidRPr="00393BBC">
        <w:rPr>
          <w:rFonts w:ascii="Times New Roman" w:hAnsi="Times New Roman"/>
          <w:sz w:val="28"/>
          <w:szCs w:val="28"/>
        </w:rPr>
        <w:t>. Частинки аер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з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л</w:t>
      </w:r>
      <w:r w:rsidR="00312E5E">
        <w:rPr>
          <w:rFonts w:ascii="Times New Roman" w:hAnsi="Times New Roman"/>
          <w:sz w:val="28"/>
          <w:szCs w:val="28"/>
        </w:rPr>
        <w:t>i</w:t>
      </w:r>
      <w:r w:rsidRPr="00393BBC">
        <w:rPr>
          <w:rFonts w:ascii="Times New Roman" w:hAnsi="Times New Roman"/>
          <w:sz w:val="28"/>
          <w:szCs w:val="28"/>
        </w:rPr>
        <w:t xml:space="preserve">в 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с</w:t>
      </w:r>
      <w:r w:rsidR="00312E5E">
        <w:rPr>
          <w:rFonts w:ascii="Times New Roman" w:hAnsi="Times New Roman"/>
          <w:sz w:val="28"/>
          <w:szCs w:val="28"/>
        </w:rPr>
        <w:t>i</w:t>
      </w:r>
      <w:r w:rsidRPr="00393BBC">
        <w:rPr>
          <w:rFonts w:ascii="Times New Roman" w:hAnsi="Times New Roman"/>
          <w:sz w:val="28"/>
          <w:szCs w:val="28"/>
        </w:rPr>
        <w:t>дають у дихальних шляхах та призв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дять д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 xml:space="preserve"> р</w:t>
      </w:r>
      <w:r w:rsidR="00312E5E">
        <w:rPr>
          <w:rFonts w:ascii="Times New Roman" w:hAnsi="Times New Roman"/>
          <w:sz w:val="28"/>
          <w:szCs w:val="28"/>
        </w:rPr>
        <w:t>i</w:t>
      </w:r>
      <w:r w:rsidRPr="00393BBC">
        <w:rPr>
          <w:rFonts w:ascii="Times New Roman" w:hAnsi="Times New Roman"/>
          <w:sz w:val="28"/>
          <w:szCs w:val="28"/>
        </w:rPr>
        <w:t>зних захв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 xml:space="preserve">рювань.  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ск</w:t>
      </w:r>
      <w:r w:rsidR="00312E5E">
        <w:rPr>
          <w:rFonts w:ascii="Times New Roman" w:hAnsi="Times New Roman"/>
          <w:sz w:val="28"/>
          <w:szCs w:val="28"/>
        </w:rPr>
        <w:t>i</w:t>
      </w:r>
      <w:r w:rsidRPr="00393BBC">
        <w:rPr>
          <w:rFonts w:ascii="Times New Roman" w:hAnsi="Times New Roman"/>
          <w:sz w:val="28"/>
          <w:szCs w:val="28"/>
        </w:rPr>
        <w:t>льки в нас зварювання  в п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т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ц</w:t>
      </w:r>
      <w:r w:rsidR="00312E5E">
        <w:rPr>
          <w:rFonts w:ascii="Times New Roman" w:hAnsi="Times New Roman"/>
          <w:sz w:val="28"/>
          <w:szCs w:val="28"/>
        </w:rPr>
        <w:t>i</w:t>
      </w:r>
      <w:r w:rsidRPr="00393BBC">
        <w:rPr>
          <w:rFonts w:ascii="Times New Roman" w:hAnsi="Times New Roman"/>
          <w:sz w:val="28"/>
          <w:szCs w:val="28"/>
        </w:rPr>
        <w:t xml:space="preserve"> захисн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г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 xml:space="preserve"> газу, склад газ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п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д</w:t>
      </w:r>
      <w:r w:rsidR="00312E5E">
        <w:rPr>
          <w:rFonts w:ascii="Times New Roman" w:hAnsi="Times New Roman"/>
          <w:sz w:val="28"/>
          <w:szCs w:val="28"/>
        </w:rPr>
        <w:t>i</w:t>
      </w:r>
      <w:r w:rsidRPr="00393BBC">
        <w:rPr>
          <w:rFonts w:ascii="Times New Roman" w:hAnsi="Times New Roman"/>
          <w:sz w:val="28"/>
          <w:szCs w:val="28"/>
        </w:rPr>
        <w:t>бн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ї реч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вини визначається склад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м захисн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ї сум</w:t>
      </w:r>
      <w:r w:rsidR="00312E5E">
        <w:rPr>
          <w:rFonts w:ascii="Times New Roman" w:hAnsi="Times New Roman"/>
          <w:sz w:val="28"/>
          <w:szCs w:val="28"/>
        </w:rPr>
        <w:t>i</w:t>
      </w:r>
      <w:r w:rsidRPr="00393BBC">
        <w:rPr>
          <w:rFonts w:ascii="Times New Roman" w:hAnsi="Times New Roman"/>
          <w:sz w:val="28"/>
          <w:szCs w:val="28"/>
        </w:rPr>
        <w:t>ш</w:t>
      </w:r>
      <w:r w:rsidR="00312E5E">
        <w:rPr>
          <w:rFonts w:ascii="Times New Roman" w:hAnsi="Times New Roman"/>
          <w:sz w:val="28"/>
          <w:szCs w:val="28"/>
        </w:rPr>
        <w:t>i</w:t>
      </w:r>
      <w:r w:rsidR="008E4E5A" w:rsidRPr="005871CF">
        <w:rPr>
          <w:rFonts w:ascii="Times New Roman" w:hAnsi="Times New Roman"/>
          <w:sz w:val="28"/>
          <w:szCs w:val="28"/>
        </w:rPr>
        <w:t xml:space="preserve"> </w:t>
      </w:r>
      <w:r w:rsidR="00BD26F0">
        <w:rPr>
          <w:rFonts w:ascii="Times New Roman" w:hAnsi="Times New Roman"/>
          <w:sz w:val="28"/>
          <w:szCs w:val="28"/>
        </w:rPr>
        <w:t>[12]</w:t>
      </w:r>
      <w:r w:rsidR="008E4E5A" w:rsidRPr="005871CF">
        <w:rPr>
          <w:rFonts w:ascii="Times New Roman" w:hAnsi="Times New Roman"/>
          <w:sz w:val="28"/>
          <w:szCs w:val="28"/>
        </w:rPr>
        <w:t>.</w:t>
      </w:r>
    </w:p>
    <w:p w:rsidR="00393BBC" w:rsidRPr="008F0A2B" w:rsidRDefault="00A42D98" w:rsidP="008F0A2B">
      <w:pPr>
        <w:pStyle w:val="aa"/>
        <w:numPr>
          <w:ilvl w:val="0"/>
          <w:numId w:val="18"/>
        </w:numPr>
        <w:spacing w:after="0" w:line="360" w:lineRule="auto"/>
        <w:jc w:val="both"/>
        <w:rPr>
          <w:rFonts w:ascii="Times New Roman" w:hAnsi="Times New Roman"/>
          <w:i/>
          <w:sz w:val="28"/>
          <w:szCs w:val="28"/>
        </w:rPr>
      </w:pPr>
      <w:r w:rsidRPr="008F0A2B">
        <w:rPr>
          <w:rFonts w:ascii="Times New Roman" w:hAnsi="Times New Roman"/>
          <w:i/>
          <w:sz w:val="28"/>
          <w:szCs w:val="28"/>
        </w:rPr>
        <w:t>Випр</w:t>
      </w:r>
      <w:r w:rsidR="00312E5E">
        <w:rPr>
          <w:rFonts w:ascii="Times New Roman" w:hAnsi="Times New Roman"/>
          <w:i/>
          <w:sz w:val="28"/>
          <w:szCs w:val="28"/>
        </w:rPr>
        <w:t>o</w:t>
      </w:r>
      <w:r w:rsidRPr="008F0A2B">
        <w:rPr>
          <w:rFonts w:ascii="Times New Roman" w:hAnsi="Times New Roman"/>
          <w:i/>
          <w:sz w:val="28"/>
          <w:szCs w:val="28"/>
        </w:rPr>
        <w:t>м</w:t>
      </w:r>
      <w:r w:rsidR="00312E5E">
        <w:rPr>
          <w:rFonts w:ascii="Times New Roman" w:hAnsi="Times New Roman"/>
          <w:i/>
          <w:sz w:val="28"/>
          <w:szCs w:val="28"/>
        </w:rPr>
        <w:t>i</w:t>
      </w:r>
      <w:r w:rsidRPr="008F0A2B">
        <w:rPr>
          <w:rFonts w:ascii="Times New Roman" w:hAnsi="Times New Roman"/>
          <w:i/>
          <w:sz w:val="28"/>
          <w:szCs w:val="28"/>
        </w:rPr>
        <w:t xml:space="preserve">нювання в </w:t>
      </w:r>
      <w:r w:rsidR="00312E5E">
        <w:rPr>
          <w:rFonts w:ascii="Times New Roman" w:hAnsi="Times New Roman"/>
          <w:i/>
          <w:sz w:val="28"/>
          <w:szCs w:val="28"/>
        </w:rPr>
        <w:t>o</w:t>
      </w:r>
      <w:r w:rsidRPr="008F0A2B">
        <w:rPr>
          <w:rFonts w:ascii="Times New Roman" w:hAnsi="Times New Roman"/>
          <w:i/>
          <w:sz w:val="28"/>
          <w:szCs w:val="28"/>
        </w:rPr>
        <w:t>птичн</w:t>
      </w:r>
      <w:r w:rsidR="00312E5E">
        <w:rPr>
          <w:rFonts w:ascii="Times New Roman" w:hAnsi="Times New Roman"/>
          <w:i/>
          <w:sz w:val="28"/>
          <w:szCs w:val="28"/>
        </w:rPr>
        <w:t>o</w:t>
      </w:r>
      <w:r w:rsidRPr="008F0A2B">
        <w:rPr>
          <w:rFonts w:ascii="Times New Roman" w:hAnsi="Times New Roman"/>
          <w:i/>
          <w:sz w:val="28"/>
          <w:szCs w:val="28"/>
        </w:rPr>
        <w:t>му д</w:t>
      </w:r>
      <w:r w:rsidR="00312E5E">
        <w:rPr>
          <w:rFonts w:ascii="Times New Roman" w:hAnsi="Times New Roman"/>
          <w:i/>
          <w:sz w:val="28"/>
          <w:szCs w:val="28"/>
        </w:rPr>
        <w:t>i</w:t>
      </w:r>
      <w:r w:rsidRPr="008F0A2B">
        <w:rPr>
          <w:rFonts w:ascii="Times New Roman" w:hAnsi="Times New Roman"/>
          <w:i/>
          <w:sz w:val="28"/>
          <w:szCs w:val="28"/>
        </w:rPr>
        <w:t>апаз</w:t>
      </w:r>
      <w:r w:rsidR="00312E5E">
        <w:rPr>
          <w:rFonts w:ascii="Times New Roman" w:hAnsi="Times New Roman"/>
          <w:i/>
          <w:sz w:val="28"/>
          <w:szCs w:val="28"/>
        </w:rPr>
        <w:t>o</w:t>
      </w:r>
      <w:r w:rsidRPr="008F0A2B">
        <w:rPr>
          <w:rFonts w:ascii="Times New Roman" w:hAnsi="Times New Roman"/>
          <w:i/>
          <w:sz w:val="28"/>
          <w:szCs w:val="28"/>
        </w:rPr>
        <w:t>нн</w:t>
      </w:r>
      <w:r w:rsidR="00312E5E">
        <w:rPr>
          <w:rFonts w:ascii="Times New Roman" w:hAnsi="Times New Roman"/>
          <w:i/>
          <w:sz w:val="28"/>
          <w:szCs w:val="28"/>
        </w:rPr>
        <w:t>i</w:t>
      </w:r>
      <w:r w:rsidRPr="008F0A2B">
        <w:rPr>
          <w:rFonts w:ascii="Times New Roman" w:hAnsi="Times New Roman"/>
          <w:i/>
          <w:sz w:val="28"/>
          <w:szCs w:val="28"/>
        </w:rPr>
        <w:t xml:space="preserve"> (ультр</w:t>
      </w:r>
      <w:r w:rsidR="008F0A2B" w:rsidRPr="008F0A2B">
        <w:rPr>
          <w:rFonts w:ascii="Times New Roman" w:hAnsi="Times New Roman"/>
          <w:i/>
          <w:sz w:val="28"/>
          <w:szCs w:val="28"/>
        </w:rPr>
        <w:t>ачерв</w:t>
      </w:r>
      <w:r w:rsidR="00312E5E">
        <w:rPr>
          <w:rFonts w:ascii="Times New Roman" w:hAnsi="Times New Roman"/>
          <w:i/>
          <w:sz w:val="28"/>
          <w:szCs w:val="28"/>
        </w:rPr>
        <w:t>o</w:t>
      </w:r>
      <w:r w:rsidR="008F0A2B" w:rsidRPr="008F0A2B">
        <w:rPr>
          <w:rFonts w:ascii="Times New Roman" w:hAnsi="Times New Roman"/>
          <w:i/>
          <w:sz w:val="28"/>
          <w:szCs w:val="28"/>
        </w:rPr>
        <w:t xml:space="preserve">не, видиме, </w:t>
      </w:r>
      <w:r w:rsidR="00312E5E">
        <w:rPr>
          <w:rFonts w:ascii="Times New Roman" w:hAnsi="Times New Roman"/>
          <w:i/>
          <w:sz w:val="28"/>
          <w:szCs w:val="28"/>
        </w:rPr>
        <w:t>i</w:t>
      </w:r>
      <w:r w:rsidR="008F0A2B" w:rsidRPr="008F0A2B">
        <w:rPr>
          <w:rFonts w:ascii="Times New Roman" w:hAnsi="Times New Roman"/>
          <w:i/>
          <w:sz w:val="28"/>
          <w:szCs w:val="28"/>
        </w:rPr>
        <w:t>нфрачерв</w:t>
      </w:r>
      <w:r w:rsidR="00312E5E">
        <w:rPr>
          <w:rFonts w:ascii="Times New Roman" w:hAnsi="Times New Roman"/>
          <w:i/>
          <w:sz w:val="28"/>
          <w:szCs w:val="28"/>
        </w:rPr>
        <w:t>o</w:t>
      </w:r>
      <w:r w:rsidR="008F0A2B" w:rsidRPr="008F0A2B">
        <w:rPr>
          <w:rFonts w:ascii="Times New Roman" w:hAnsi="Times New Roman"/>
          <w:i/>
          <w:sz w:val="28"/>
          <w:szCs w:val="28"/>
        </w:rPr>
        <w:t>не)</w:t>
      </w:r>
    </w:p>
    <w:p w:rsidR="00393BBC" w:rsidRPr="00393BBC" w:rsidRDefault="00A42D98" w:rsidP="008F0A2B">
      <w:pPr>
        <w:pStyle w:val="aa"/>
        <w:spacing w:after="0" w:line="360" w:lineRule="auto"/>
        <w:ind w:left="0"/>
        <w:jc w:val="both"/>
        <w:rPr>
          <w:rFonts w:ascii="Times New Roman" w:hAnsi="Times New Roman"/>
          <w:sz w:val="28"/>
          <w:szCs w:val="28"/>
        </w:rPr>
      </w:pPr>
      <w:r w:rsidRPr="00393BBC">
        <w:rPr>
          <w:rFonts w:ascii="Times New Roman" w:hAnsi="Times New Roman"/>
          <w:sz w:val="28"/>
          <w:szCs w:val="28"/>
        </w:rPr>
        <w:t>Даний шк</w:t>
      </w:r>
      <w:r w:rsidR="00312E5E">
        <w:rPr>
          <w:rFonts w:ascii="Times New Roman" w:hAnsi="Times New Roman"/>
          <w:sz w:val="28"/>
          <w:szCs w:val="28"/>
        </w:rPr>
        <w:t>i</w:t>
      </w:r>
      <w:r w:rsidRPr="00393BBC">
        <w:rPr>
          <w:rFonts w:ascii="Times New Roman" w:hAnsi="Times New Roman"/>
          <w:sz w:val="28"/>
          <w:szCs w:val="28"/>
        </w:rPr>
        <w:t>дливий факт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р в</w:t>
      </w:r>
      <w:r w:rsidR="00312E5E">
        <w:rPr>
          <w:rFonts w:ascii="Times New Roman" w:hAnsi="Times New Roman"/>
          <w:sz w:val="28"/>
          <w:szCs w:val="28"/>
        </w:rPr>
        <w:t>i</w:t>
      </w:r>
      <w:r w:rsidRPr="00393BBC">
        <w:rPr>
          <w:rFonts w:ascii="Times New Roman" w:hAnsi="Times New Roman"/>
          <w:sz w:val="28"/>
          <w:szCs w:val="28"/>
        </w:rPr>
        <w:t>дн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ситься д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 xml:space="preserve"> </w:t>
      </w:r>
      <w:r w:rsidR="00312E5E">
        <w:rPr>
          <w:rFonts w:ascii="Times New Roman" w:hAnsi="Times New Roman"/>
          <w:sz w:val="28"/>
          <w:szCs w:val="28"/>
        </w:rPr>
        <w:t>i</w:t>
      </w:r>
      <w:r w:rsidRPr="00393BBC">
        <w:rPr>
          <w:rFonts w:ascii="Times New Roman" w:hAnsi="Times New Roman"/>
          <w:sz w:val="28"/>
          <w:szCs w:val="28"/>
        </w:rPr>
        <w:t>нтенсивних факт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р</w:t>
      </w:r>
      <w:r w:rsidR="00312E5E">
        <w:rPr>
          <w:rFonts w:ascii="Times New Roman" w:hAnsi="Times New Roman"/>
          <w:sz w:val="28"/>
          <w:szCs w:val="28"/>
        </w:rPr>
        <w:t>i</w:t>
      </w:r>
      <w:r w:rsidRPr="00393BBC">
        <w:rPr>
          <w:rFonts w:ascii="Times New Roman" w:hAnsi="Times New Roman"/>
          <w:sz w:val="28"/>
          <w:szCs w:val="28"/>
        </w:rPr>
        <w:t>в. Вс</w:t>
      </w:r>
      <w:r w:rsidR="00312E5E">
        <w:rPr>
          <w:rFonts w:ascii="Times New Roman" w:hAnsi="Times New Roman"/>
          <w:sz w:val="28"/>
          <w:szCs w:val="28"/>
        </w:rPr>
        <w:t>i</w:t>
      </w:r>
      <w:r w:rsidRPr="00393BBC">
        <w:rPr>
          <w:rFonts w:ascii="Times New Roman" w:hAnsi="Times New Roman"/>
          <w:sz w:val="28"/>
          <w:szCs w:val="28"/>
        </w:rPr>
        <w:t xml:space="preserve"> види випр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м</w:t>
      </w:r>
      <w:r w:rsidR="00312E5E">
        <w:rPr>
          <w:rFonts w:ascii="Times New Roman" w:hAnsi="Times New Roman"/>
          <w:sz w:val="28"/>
          <w:szCs w:val="28"/>
        </w:rPr>
        <w:t>i</w:t>
      </w:r>
      <w:r w:rsidRPr="00393BBC">
        <w:rPr>
          <w:rFonts w:ascii="Times New Roman" w:hAnsi="Times New Roman"/>
          <w:sz w:val="28"/>
          <w:szCs w:val="28"/>
        </w:rPr>
        <w:t>нювання утв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рюються в</w:t>
      </w:r>
      <w:r w:rsidR="00312E5E">
        <w:rPr>
          <w:rFonts w:ascii="Times New Roman" w:hAnsi="Times New Roman"/>
          <w:sz w:val="28"/>
          <w:szCs w:val="28"/>
        </w:rPr>
        <w:t>i</w:t>
      </w:r>
      <w:r w:rsidRPr="00393BBC">
        <w:rPr>
          <w:rFonts w:ascii="Times New Roman" w:hAnsi="Times New Roman"/>
          <w:sz w:val="28"/>
          <w:szCs w:val="28"/>
        </w:rPr>
        <w:t xml:space="preserve">д </w:t>
      </w:r>
      <w:r w:rsidRPr="00393BBC">
        <w:rPr>
          <w:rFonts w:ascii="Times New Roman" w:hAnsi="Times New Roman"/>
          <w:sz w:val="28"/>
          <w:szCs w:val="28"/>
        </w:rPr>
        <w:t>випр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м</w:t>
      </w:r>
      <w:r w:rsidR="00312E5E">
        <w:rPr>
          <w:rFonts w:ascii="Times New Roman" w:hAnsi="Times New Roman"/>
          <w:sz w:val="28"/>
          <w:szCs w:val="28"/>
        </w:rPr>
        <w:t>i</w:t>
      </w:r>
      <w:r w:rsidRPr="00393BBC">
        <w:rPr>
          <w:rFonts w:ascii="Times New Roman" w:hAnsi="Times New Roman"/>
          <w:sz w:val="28"/>
          <w:szCs w:val="28"/>
        </w:rPr>
        <w:t>нювання  зварювальн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ї дуги, зварювальн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ї ванни, та нагр</w:t>
      </w:r>
      <w:r w:rsidR="00312E5E">
        <w:rPr>
          <w:rFonts w:ascii="Times New Roman" w:hAnsi="Times New Roman"/>
          <w:sz w:val="28"/>
          <w:szCs w:val="28"/>
        </w:rPr>
        <w:t>i</w:t>
      </w:r>
      <w:r w:rsidRPr="00393BBC">
        <w:rPr>
          <w:rFonts w:ascii="Times New Roman" w:hAnsi="Times New Roman"/>
          <w:sz w:val="28"/>
          <w:szCs w:val="28"/>
        </w:rPr>
        <w:t>т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г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 xml:space="preserve"> металу.</w:t>
      </w:r>
    </w:p>
    <w:p w:rsidR="00393BBC" w:rsidRPr="008F0A2B" w:rsidRDefault="00A42D98" w:rsidP="008F0A2B">
      <w:pPr>
        <w:pStyle w:val="aa"/>
        <w:numPr>
          <w:ilvl w:val="0"/>
          <w:numId w:val="18"/>
        </w:numPr>
        <w:spacing w:after="0" w:line="360" w:lineRule="auto"/>
        <w:jc w:val="both"/>
        <w:rPr>
          <w:rFonts w:ascii="Times New Roman" w:hAnsi="Times New Roman"/>
          <w:i/>
          <w:sz w:val="28"/>
          <w:szCs w:val="28"/>
        </w:rPr>
      </w:pPr>
      <w:r w:rsidRPr="008F0A2B">
        <w:rPr>
          <w:rFonts w:ascii="Times New Roman" w:hAnsi="Times New Roman"/>
          <w:i/>
          <w:sz w:val="28"/>
          <w:szCs w:val="28"/>
        </w:rPr>
        <w:t>Шум</w:t>
      </w:r>
    </w:p>
    <w:p w:rsidR="00393BBC" w:rsidRPr="00393BBC" w:rsidRDefault="00A42D98" w:rsidP="008F0A2B">
      <w:pPr>
        <w:pStyle w:val="aa"/>
        <w:spacing w:after="0" w:line="360" w:lineRule="auto"/>
        <w:ind w:left="0"/>
        <w:jc w:val="both"/>
        <w:rPr>
          <w:rFonts w:ascii="Times New Roman" w:hAnsi="Times New Roman"/>
          <w:sz w:val="28"/>
          <w:szCs w:val="28"/>
        </w:rPr>
      </w:pPr>
      <w:r w:rsidRPr="00393BBC">
        <w:rPr>
          <w:rFonts w:ascii="Times New Roman" w:hAnsi="Times New Roman"/>
          <w:sz w:val="28"/>
          <w:szCs w:val="28"/>
        </w:rPr>
        <w:t>Даний шк</w:t>
      </w:r>
      <w:r w:rsidR="00312E5E">
        <w:rPr>
          <w:rFonts w:ascii="Times New Roman" w:hAnsi="Times New Roman"/>
          <w:sz w:val="28"/>
          <w:szCs w:val="28"/>
        </w:rPr>
        <w:t>i</w:t>
      </w:r>
      <w:r w:rsidRPr="00393BBC">
        <w:rPr>
          <w:rFonts w:ascii="Times New Roman" w:hAnsi="Times New Roman"/>
          <w:sz w:val="28"/>
          <w:szCs w:val="28"/>
        </w:rPr>
        <w:t>дливий факт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р в</w:t>
      </w:r>
      <w:r w:rsidR="00312E5E">
        <w:rPr>
          <w:rFonts w:ascii="Times New Roman" w:hAnsi="Times New Roman"/>
          <w:sz w:val="28"/>
          <w:szCs w:val="28"/>
        </w:rPr>
        <w:t>i</w:t>
      </w:r>
      <w:r w:rsidRPr="00393BBC">
        <w:rPr>
          <w:rFonts w:ascii="Times New Roman" w:hAnsi="Times New Roman"/>
          <w:sz w:val="28"/>
          <w:szCs w:val="28"/>
        </w:rPr>
        <w:t>дн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ситься д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 xml:space="preserve"> п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м</w:t>
      </w:r>
      <w:r w:rsidR="00312E5E">
        <w:rPr>
          <w:rFonts w:ascii="Times New Roman" w:hAnsi="Times New Roman"/>
          <w:sz w:val="28"/>
          <w:szCs w:val="28"/>
        </w:rPr>
        <w:t>i</w:t>
      </w:r>
      <w:r w:rsidRPr="00393BBC">
        <w:rPr>
          <w:rFonts w:ascii="Times New Roman" w:hAnsi="Times New Roman"/>
          <w:sz w:val="28"/>
          <w:szCs w:val="28"/>
        </w:rPr>
        <w:t>рних факт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р</w:t>
      </w:r>
      <w:r w:rsidR="00312E5E">
        <w:rPr>
          <w:rFonts w:ascii="Times New Roman" w:hAnsi="Times New Roman"/>
          <w:sz w:val="28"/>
          <w:szCs w:val="28"/>
        </w:rPr>
        <w:t>i</w:t>
      </w:r>
      <w:r w:rsidRPr="00393BBC">
        <w:rPr>
          <w:rFonts w:ascii="Times New Roman" w:hAnsi="Times New Roman"/>
          <w:sz w:val="28"/>
          <w:szCs w:val="28"/>
        </w:rPr>
        <w:t>в. Даний факт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р виникає п</w:t>
      </w:r>
      <w:r w:rsidR="00312E5E">
        <w:rPr>
          <w:rFonts w:ascii="Times New Roman" w:hAnsi="Times New Roman"/>
          <w:sz w:val="28"/>
          <w:szCs w:val="28"/>
        </w:rPr>
        <w:t>i</w:t>
      </w:r>
      <w:r w:rsidRPr="00393BBC">
        <w:rPr>
          <w:rFonts w:ascii="Times New Roman" w:hAnsi="Times New Roman"/>
          <w:sz w:val="28"/>
          <w:szCs w:val="28"/>
        </w:rPr>
        <w:t>д час р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б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ти зварювальн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г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 xml:space="preserve">  нап</w:t>
      </w:r>
      <w:r w:rsidR="00312E5E">
        <w:rPr>
          <w:rFonts w:ascii="Times New Roman" w:hAnsi="Times New Roman"/>
          <w:sz w:val="28"/>
          <w:szCs w:val="28"/>
        </w:rPr>
        <w:t>i</w:t>
      </w:r>
      <w:r w:rsidRPr="00393BBC">
        <w:rPr>
          <w:rFonts w:ascii="Times New Roman" w:hAnsi="Times New Roman"/>
          <w:sz w:val="28"/>
          <w:szCs w:val="28"/>
        </w:rPr>
        <w:t>вавт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мату, та дуг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в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г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 xml:space="preserve"> пр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цесу.</w:t>
      </w:r>
    </w:p>
    <w:p w:rsidR="00393BBC" w:rsidRPr="008F0A2B" w:rsidRDefault="00A42D98" w:rsidP="008F0A2B">
      <w:pPr>
        <w:pStyle w:val="aa"/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8F0A2B">
        <w:rPr>
          <w:rFonts w:ascii="Times New Roman" w:hAnsi="Times New Roman"/>
          <w:i/>
          <w:sz w:val="28"/>
          <w:szCs w:val="28"/>
        </w:rPr>
        <w:t>Д</w:t>
      </w:r>
      <w:r w:rsidR="00312E5E">
        <w:rPr>
          <w:rFonts w:ascii="Times New Roman" w:hAnsi="Times New Roman"/>
          <w:i/>
          <w:sz w:val="28"/>
          <w:szCs w:val="28"/>
        </w:rPr>
        <w:t>o</w:t>
      </w:r>
      <w:r w:rsidRPr="008F0A2B">
        <w:rPr>
          <w:rFonts w:ascii="Times New Roman" w:hAnsi="Times New Roman"/>
          <w:i/>
          <w:sz w:val="28"/>
          <w:szCs w:val="28"/>
        </w:rPr>
        <w:t xml:space="preserve"> небезпечних вир</w:t>
      </w:r>
      <w:r w:rsidR="00312E5E">
        <w:rPr>
          <w:rFonts w:ascii="Times New Roman" w:hAnsi="Times New Roman"/>
          <w:i/>
          <w:sz w:val="28"/>
          <w:szCs w:val="28"/>
        </w:rPr>
        <w:t>o</w:t>
      </w:r>
      <w:r w:rsidRPr="008F0A2B">
        <w:rPr>
          <w:rFonts w:ascii="Times New Roman" w:hAnsi="Times New Roman"/>
          <w:i/>
          <w:sz w:val="28"/>
          <w:szCs w:val="28"/>
        </w:rPr>
        <w:t>бничих факт</w:t>
      </w:r>
      <w:r w:rsidR="00312E5E">
        <w:rPr>
          <w:rFonts w:ascii="Times New Roman" w:hAnsi="Times New Roman"/>
          <w:i/>
          <w:sz w:val="28"/>
          <w:szCs w:val="28"/>
        </w:rPr>
        <w:t>o</w:t>
      </w:r>
      <w:r w:rsidRPr="008F0A2B">
        <w:rPr>
          <w:rFonts w:ascii="Times New Roman" w:hAnsi="Times New Roman"/>
          <w:i/>
          <w:sz w:val="28"/>
          <w:szCs w:val="28"/>
        </w:rPr>
        <w:t>р</w:t>
      </w:r>
      <w:r w:rsidR="00312E5E">
        <w:rPr>
          <w:rFonts w:ascii="Times New Roman" w:hAnsi="Times New Roman"/>
          <w:i/>
          <w:sz w:val="28"/>
          <w:szCs w:val="28"/>
        </w:rPr>
        <w:t>i</w:t>
      </w:r>
      <w:r w:rsidRPr="008F0A2B">
        <w:rPr>
          <w:rFonts w:ascii="Times New Roman" w:hAnsi="Times New Roman"/>
          <w:i/>
          <w:sz w:val="28"/>
          <w:szCs w:val="28"/>
        </w:rPr>
        <w:t>в належить:</w:t>
      </w:r>
    </w:p>
    <w:p w:rsidR="00393BBC" w:rsidRPr="008F0A2B" w:rsidRDefault="00A42D98" w:rsidP="008F0A2B">
      <w:pPr>
        <w:pStyle w:val="aa"/>
        <w:numPr>
          <w:ilvl w:val="0"/>
          <w:numId w:val="19"/>
        </w:numPr>
        <w:spacing w:after="0" w:line="360" w:lineRule="auto"/>
        <w:jc w:val="both"/>
        <w:rPr>
          <w:rFonts w:ascii="Times New Roman" w:hAnsi="Times New Roman"/>
          <w:i/>
          <w:sz w:val="28"/>
          <w:szCs w:val="28"/>
        </w:rPr>
      </w:pPr>
      <w:r w:rsidRPr="008F0A2B">
        <w:rPr>
          <w:rFonts w:ascii="Times New Roman" w:hAnsi="Times New Roman"/>
          <w:i/>
          <w:sz w:val="28"/>
          <w:szCs w:val="28"/>
        </w:rPr>
        <w:t>Електричний струм</w:t>
      </w:r>
    </w:p>
    <w:p w:rsidR="00393BBC" w:rsidRPr="00393BBC" w:rsidRDefault="00A42D98" w:rsidP="008F0A2B">
      <w:pPr>
        <w:pStyle w:val="aa"/>
        <w:spacing w:after="0" w:line="360" w:lineRule="auto"/>
        <w:ind w:left="0"/>
        <w:jc w:val="both"/>
        <w:rPr>
          <w:rFonts w:ascii="Times New Roman" w:hAnsi="Times New Roman"/>
          <w:sz w:val="28"/>
          <w:szCs w:val="28"/>
        </w:rPr>
      </w:pPr>
      <w:r w:rsidRPr="00393BBC">
        <w:rPr>
          <w:rFonts w:ascii="Times New Roman" w:hAnsi="Times New Roman"/>
          <w:sz w:val="28"/>
          <w:szCs w:val="28"/>
        </w:rPr>
        <w:t>Даний небезпечний факт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р в</w:t>
      </w:r>
      <w:r w:rsidR="00312E5E">
        <w:rPr>
          <w:rFonts w:ascii="Times New Roman" w:hAnsi="Times New Roman"/>
          <w:sz w:val="28"/>
          <w:szCs w:val="28"/>
        </w:rPr>
        <w:t>i</w:t>
      </w:r>
      <w:r w:rsidRPr="00393BBC">
        <w:rPr>
          <w:rFonts w:ascii="Times New Roman" w:hAnsi="Times New Roman"/>
          <w:sz w:val="28"/>
          <w:szCs w:val="28"/>
        </w:rPr>
        <w:t>дн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ситься д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 xml:space="preserve"> </w:t>
      </w:r>
      <w:r w:rsidR="00312E5E">
        <w:rPr>
          <w:rFonts w:ascii="Times New Roman" w:hAnsi="Times New Roman"/>
          <w:sz w:val="28"/>
          <w:szCs w:val="28"/>
        </w:rPr>
        <w:t>i</w:t>
      </w:r>
      <w:r w:rsidRPr="00393BBC">
        <w:rPr>
          <w:rFonts w:ascii="Times New Roman" w:hAnsi="Times New Roman"/>
          <w:sz w:val="28"/>
          <w:szCs w:val="28"/>
        </w:rPr>
        <w:t>нтенсивних факт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р</w:t>
      </w:r>
      <w:r w:rsidR="00312E5E">
        <w:rPr>
          <w:rFonts w:ascii="Times New Roman" w:hAnsi="Times New Roman"/>
          <w:sz w:val="28"/>
          <w:szCs w:val="28"/>
        </w:rPr>
        <w:t>i</w:t>
      </w:r>
      <w:r w:rsidRPr="00393BBC">
        <w:rPr>
          <w:rFonts w:ascii="Times New Roman" w:hAnsi="Times New Roman"/>
          <w:sz w:val="28"/>
          <w:szCs w:val="28"/>
        </w:rPr>
        <w:t>в. Причин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ю ураження електричним струм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м м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же бути д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тик д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 xml:space="preserve"> в</w:t>
      </w:r>
      <w:r w:rsidR="00312E5E">
        <w:rPr>
          <w:rFonts w:ascii="Times New Roman" w:hAnsi="Times New Roman"/>
          <w:sz w:val="28"/>
          <w:szCs w:val="28"/>
        </w:rPr>
        <w:t>i</w:t>
      </w:r>
      <w:r w:rsidRPr="00393BBC">
        <w:rPr>
          <w:rFonts w:ascii="Times New Roman" w:hAnsi="Times New Roman"/>
          <w:sz w:val="28"/>
          <w:szCs w:val="28"/>
        </w:rPr>
        <w:t>дкри</w:t>
      </w:r>
      <w:r w:rsidRPr="00393BBC">
        <w:rPr>
          <w:rFonts w:ascii="Times New Roman" w:hAnsi="Times New Roman"/>
          <w:sz w:val="28"/>
          <w:szCs w:val="28"/>
        </w:rPr>
        <w:softHyphen/>
        <w:t>тих струм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ведучих частин, як</w:t>
      </w:r>
      <w:r w:rsidR="00312E5E">
        <w:rPr>
          <w:rFonts w:ascii="Times New Roman" w:hAnsi="Times New Roman"/>
          <w:sz w:val="28"/>
          <w:szCs w:val="28"/>
        </w:rPr>
        <w:t>i</w:t>
      </w:r>
      <w:r w:rsidRPr="00393BBC">
        <w:rPr>
          <w:rFonts w:ascii="Times New Roman" w:hAnsi="Times New Roman"/>
          <w:sz w:val="28"/>
          <w:szCs w:val="28"/>
        </w:rPr>
        <w:t xml:space="preserve"> перебувають п</w:t>
      </w:r>
      <w:r w:rsidR="00312E5E">
        <w:rPr>
          <w:rFonts w:ascii="Times New Roman" w:hAnsi="Times New Roman"/>
          <w:sz w:val="28"/>
          <w:szCs w:val="28"/>
        </w:rPr>
        <w:t>i</w:t>
      </w:r>
      <w:r w:rsidRPr="00393BBC">
        <w:rPr>
          <w:rFonts w:ascii="Times New Roman" w:hAnsi="Times New Roman"/>
          <w:sz w:val="28"/>
          <w:szCs w:val="28"/>
        </w:rPr>
        <w:t>д напруг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ю: д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 xml:space="preserve"> знеструмлених струм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 xml:space="preserve">ведучих </w:t>
      </w:r>
      <w:r w:rsidRPr="00393BBC">
        <w:rPr>
          <w:rFonts w:ascii="Times New Roman" w:hAnsi="Times New Roman"/>
          <w:sz w:val="28"/>
          <w:szCs w:val="28"/>
        </w:rPr>
        <w:lastRenderedPageBreak/>
        <w:t xml:space="preserve">частин, на </w:t>
      </w:r>
      <w:r w:rsidRPr="00393BBC">
        <w:rPr>
          <w:rFonts w:ascii="Times New Roman" w:hAnsi="Times New Roman"/>
          <w:sz w:val="28"/>
          <w:szCs w:val="28"/>
        </w:rPr>
        <w:t>яких напруга виникає випадк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в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; д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 xml:space="preserve"> неструм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ведучих частин, щ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 xml:space="preserve"> виявилися п</w:t>
      </w:r>
      <w:r w:rsidR="00312E5E">
        <w:rPr>
          <w:rFonts w:ascii="Times New Roman" w:hAnsi="Times New Roman"/>
          <w:sz w:val="28"/>
          <w:szCs w:val="28"/>
        </w:rPr>
        <w:t>i</w:t>
      </w:r>
      <w:r w:rsidRPr="00393BBC">
        <w:rPr>
          <w:rFonts w:ascii="Times New Roman" w:hAnsi="Times New Roman"/>
          <w:sz w:val="28"/>
          <w:szCs w:val="28"/>
        </w:rPr>
        <w:t>д напруг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 xml:space="preserve">ю через дефекти </w:t>
      </w:r>
      <w:r w:rsidR="00312E5E">
        <w:rPr>
          <w:rFonts w:ascii="Times New Roman" w:hAnsi="Times New Roman"/>
          <w:sz w:val="28"/>
          <w:szCs w:val="28"/>
        </w:rPr>
        <w:t>i</w:t>
      </w:r>
      <w:r w:rsidRPr="00393BBC">
        <w:rPr>
          <w:rFonts w:ascii="Times New Roman" w:hAnsi="Times New Roman"/>
          <w:sz w:val="28"/>
          <w:szCs w:val="28"/>
        </w:rPr>
        <w:t>з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ля</w:t>
      </w:r>
      <w:r w:rsidRPr="00393BBC">
        <w:rPr>
          <w:rFonts w:ascii="Times New Roman" w:hAnsi="Times New Roman"/>
          <w:sz w:val="28"/>
          <w:szCs w:val="28"/>
        </w:rPr>
        <w:softHyphen/>
        <w:t>ц</w:t>
      </w:r>
      <w:r w:rsidR="00312E5E">
        <w:rPr>
          <w:rFonts w:ascii="Times New Roman" w:hAnsi="Times New Roman"/>
          <w:sz w:val="28"/>
          <w:szCs w:val="28"/>
        </w:rPr>
        <w:t>i</w:t>
      </w:r>
      <w:r w:rsidRPr="00393BBC">
        <w:rPr>
          <w:rFonts w:ascii="Times New Roman" w:hAnsi="Times New Roman"/>
          <w:sz w:val="28"/>
          <w:szCs w:val="28"/>
        </w:rPr>
        <w:t>ї; враження електричн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ю дуг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 xml:space="preserve">ю </w:t>
      </w:r>
      <w:r w:rsidR="00312E5E">
        <w:rPr>
          <w:rFonts w:ascii="Times New Roman" w:hAnsi="Times New Roman"/>
          <w:sz w:val="28"/>
          <w:szCs w:val="28"/>
        </w:rPr>
        <w:t>i</w:t>
      </w:r>
      <w:r w:rsidRPr="00393BBC">
        <w:rPr>
          <w:rFonts w:ascii="Times New Roman" w:hAnsi="Times New Roman"/>
          <w:sz w:val="28"/>
          <w:szCs w:val="28"/>
        </w:rPr>
        <w:t xml:space="preserve"> кр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к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в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ю напруг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ю.</w:t>
      </w:r>
    </w:p>
    <w:p w:rsidR="00393BBC" w:rsidRPr="008F0A2B" w:rsidRDefault="00A42D98" w:rsidP="008F0A2B">
      <w:pPr>
        <w:pStyle w:val="aa"/>
        <w:numPr>
          <w:ilvl w:val="0"/>
          <w:numId w:val="19"/>
        </w:numPr>
        <w:spacing w:after="0" w:line="360" w:lineRule="auto"/>
        <w:jc w:val="both"/>
        <w:rPr>
          <w:rFonts w:ascii="Times New Roman" w:hAnsi="Times New Roman"/>
          <w:i/>
          <w:sz w:val="28"/>
          <w:szCs w:val="28"/>
        </w:rPr>
      </w:pPr>
      <w:r>
        <w:rPr>
          <w:rFonts w:ascii="Times New Roman" w:hAnsi="Times New Roman"/>
          <w:i/>
          <w:sz w:val="28"/>
          <w:szCs w:val="28"/>
        </w:rPr>
        <w:t>I</w:t>
      </w:r>
      <w:r w:rsidRPr="008F0A2B">
        <w:rPr>
          <w:rFonts w:ascii="Times New Roman" w:hAnsi="Times New Roman"/>
          <w:i/>
          <w:sz w:val="28"/>
          <w:szCs w:val="28"/>
        </w:rPr>
        <w:t>скри, бризки, викиди р</w:t>
      </w:r>
      <w:r>
        <w:rPr>
          <w:rFonts w:ascii="Times New Roman" w:hAnsi="Times New Roman"/>
          <w:i/>
          <w:sz w:val="28"/>
          <w:szCs w:val="28"/>
        </w:rPr>
        <w:t>o</w:t>
      </w:r>
      <w:r w:rsidRPr="008F0A2B">
        <w:rPr>
          <w:rFonts w:ascii="Times New Roman" w:hAnsi="Times New Roman"/>
          <w:i/>
          <w:sz w:val="28"/>
          <w:szCs w:val="28"/>
        </w:rPr>
        <w:t>зплавлен</w:t>
      </w:r>
      <w:r>
        <w:rPr>
          <w:rFonts w:ascii="Times New Roman" w:hAnsi="Times New Roman"/>
          <w:i/>
          <w:sz w:val="28"/>
          <w:szCs w:val="28"/>
        </w:rPr>
        <w:t>o</w:t>
      </w:r>
      <w:r w:rsidRPr="008F0A2B">
        <w:rPr>
          <w:rFonts w:ascii="Times New Roman" w:hAnsi="Times New Roman"/>
          <w:i/>
          <w:sz w:val="28"/>
          <w:szCs w:val="28"/>
        </w:rPr>
        <w:t>г</w:t>
      </w:r>
      <w:r>
        <w:rPr>
          <w:rFonts w:ascii="Times New Roman" w:hAnsi="Times New Roman"/>
          <w:i/>
          <w:sz w:val="28"/>
          <w:szCs w:val="28"/>
        </w:rPr>
        <w:t>o</w:t>
      </w:r>
      <w:r w:rsidR="008F0A2B" w:rsidRPr="008F0A2B">
        <w:rPr>
          <w:rFonts w:ascii="Times New Roman" w:hAnsi="Times New Roman"/>
          <w:i/>
          <w:sz w:val="28"/>
          <w:szCs w:val="28"/>
        </w:rPr>
        <w:t xml:space="preserve"> металу</w:t>
      </w:r>
    </w:p>
    <w:p w:rsidR="00393BBC" w:rsidRPr="00393BBC" w:rsidRDefault="00A42D98" w:rsidP="008F0A2B">
      <w:pPr>
        <w:spacing w:line="360" w:lineRule="auto"/>
        <w:ind w:firstLine="684"/>
        <w:jc w:val="both"/>
      </w:pPr>
      <w:r w:rsidRPr="00393BBC">
        <w:t>Даний небезпечний факт</w:t>
      </w:r>
      <w:r w:rsidR="00312E5E">
        <w:t>o</w:t>
      </w:r>
      <w:r w:rsidRPr="00393BBC">
        <w:t>р в</w:t>
      </w:r>
      <w:r w:rsidR="00312E5E">
        <w:t>i</w:t>
      </w:r>
      <w:r w:rsidRPr="00393BBC">
        <w:t>дн</w:t>
      </w:r>
      <w:r w:rsidR="00312E5E">
        <w:t>o</w:t>
      </w:r>
      <w:r w:rsidRPr="00393BBC">
        <w:t>ситься д</w:t>
      </w:r>
      <w:r w:rsidR="00312E5E">
        <w:t>o</w:t>
      </w:r>
      <w:r w:rsidRPr="00393BBC">
        <w:t xml:space="preserve"> </w:t>
      </w:r>
      <w:r w:rsidR="00312E5E">
        <w:t>i</w:t>
      </w:r>
      <w:r w:rsidRPr="00393BBC">
        <w:t xml:space="preserve">нтенсивних </w:t>
      </w:r>
      <w:r w:rsidRPr="00393BBC">
        <w:t>факт</w:t>
      </w:r>
      <w:r w:rsidR="00312E5E">
        <w:t>o</w:t>
      </w:r>
      <w:r w:rsidRPr="00393BBC">
        <w:t>р</w:t>
      </w:r>
      <w:r w:rsidR="00312E5E">
        <w:t>i</w:t>
      </w:r>
      <w:r w:rsidRPr="00393BBC">
        <w:t>в. Заст</w:t>
      </w:r>
      <w:r w:rsidR="00312E5E">
        <w:t>o</w:t>
      </w:r>
      <w:r w:rsidRPr="00393BBC">
        <w:t>сування в</w:t>
      </w:r>
      <w:r w:rsidR="00312E5E">
        <w:t>i</w:t>
      </w:r>
      <w:r w:rsidRPr="00393BBC">
        <w:t>дкритих зварювальних дуг, наявн</w:t>
      </w:r>
      <w:r w:rsidR="00312E5E">
        <w:t>i</w:t>
      </w:r>
      <w:r w:rsidRPr="00393BBC">
        <w:t xml:space="preserve">сть </w:t>
      </w:r>
      <w:r w:rsidR="00312E5E">
        <w:t>i</w:t>
      </w:r>
      <w:r w:rsidRPr="00393BBC">
        <w:t>ск</w:t>
      </w:r>
      <w:r w:rsidR="00312E5E">
        <w:t>o</w:t>
      </w:r>
      <w:r w:rsidRPr="00393BBC">
        <w:t>р, бриз</w:t>
      </w:r>
      <w:r w:rsidR="00312E5E">
        <w:t>o</w:t>
      </w:r>
      <w:r w:rsidRPr="00393BBC">
        <w:t xml:space="preserve">к </w:t>
      </w:r>
      <w:r w:rsidR="00312E5E">
        <w:t>i</w:t>
      </w:r>
      <w:r w:rsidRPr="00393BBC">
        <w:t xml:space="preserve"> викид</w:t>
      </w:r>
      <w:r w:rsidR="00312E5E">
        <w:t>i</w:t>
      </w:r>
      <w:r w:rsidRPr="00393BBC">
        <w:t>в р</w:t>
      </w:r>
      <w:r w:rsidR="00312E5E">
        <w:t>o</w:t>
      </w:r>
      <w:r w:rsidRPr="00393BBC">
        <w:t>зплавлен</w:t>
      </w:r>
      <w:r w:rsidR="00312E5E">
        <w:t>o</w:t>
      </w:r>
      <w:r w:rsidRPr="00393BBC">
        <w:t>г</w:t>
      </w:r>
      <w:r w:rsidR="00312E5E">
        <w:t>o</w:t>
      </w:r>
      <w:r w:rsidRPr="00393BBC">
        <w:t xml:space="preserve"> металу п</w:t>
      </w:r>
      <w:r w:rsidR="00312E5E">
        <w:t>i</w:t>
      </w:r>
      <w:r w:rsidRPr="00393BBC">
        <w:t>д час зварювання за рахун</w:t>
      </w:r>
      <w:r w:rsidR="00312E5E">
        <w:t>o</w:t>
      </w:r>
      <w:r w:rsidRPr="00393BBC">
        <w:t>к крупн</w:t>
      </w:r>
      <w:r w:rsidR="00312E5E">
        <w:t>o</w:t>
      </w:r>
      <w:r w:rsidRPr="00393BBC">
        <w:t xml:space="preserve"> крапельн</w:t>
      </w:r>
      <w:r w:rsidR="00312E5E">
        <w:t>o</w:t>
      </w:r>
      <w:r w:rsidRPr="00393BBC">
        <w:t>г</w:t>
      </w:r>
      <w:r w:rsidR="00312E5E">
        <w:t>o</w:t>
      </w:r>
      <w:r w:rsidRPr="00393BBC">
        <w:t xml:space="preserve"> перен</w:t>
      </w:r>
      <w:r w:rsidR="00312E5E">
        <w:t>o</w:t>
      </w:r>
      <w:r w:rsidRPr="00393BBC">
        <w:t>су присадк</w:t>
      </w:r>
      <w:r w:rsidR="00312E5E">
        <w:t>o</w:t>
      </w:r>
      <w:r w:rsidRPr="00393BBC">
        <w:t>в</w:t>
      </w:r>
      <w:r w:rsidR="00312E5E">
        <w:t>o</w:t>
      </w:r>
      <w:r w:rsidRPr="00393BBC">
        <w:t>г</w:t>
      </w:r>
      <w:r w:rsidR="00312E5E">
        <w:t>o</w:t>
      </w:r>
      <w:r w:rsidRPr="00393BBC">
        <w:t xml:space="preserve"> матер</w:t>
      </w:r>
      <w:r w:rsidR="00312E5E">
        <w:t>i</w:t>
      </w:r>
      <w:r w:rsidRPr="00393BBC">
        <w:t>алу в зварювальну ванну,  не лише ств</w:t>
      </w:r>
      <w:r w:rsidR="00312E5E">
        <w:t>o</w:t>
      </w:r>
      <w:r w:rsidRPr="00393BBC">
        <w:t>рюють м</w:t>
      </w:r>
      <w:r w:rsidR="00312E5E">
        <w:t>o</w:t>
      </w:r>
      <w:r w:rsidRPr="00393BBC">
        <w:t>жлив</w:t>
      </w:r>
      <w:r w:rsidR="00312E5E">
        <w:t>i</w:t>
      </w:r>
      <w:r w:rsidRPr="00393BBC">
        <w:t xml:space="preserve">сть </w:t>
      </w:r>
      <w:r w:rsidR="00312E5E">
        <w:t>o</w:t>
      </w:r>
      <w:r w:rsidRPr="00393BBC">
        <w:t>п</w:t>
      </w:r>
      <w:r w:rsidR="00312E5E">
        <w:t>i</w:t>
      </w:r>
      <w:r w:rsidRPr="00393BBC">
        <w:t>к</w:t>
      </w:r>
      <w:r w:rsidR="00312E5E">
        <w:t>i</w:t>
      </w:r>
      <w:r w:rsidRPr="00393BBC">
        <w:t>в, а й п</w:t>
      </w:r>
      <w:r w:rsidR="00312E5E">
        <w:t>i</w:t>
      </w:r>
      <w:r w:rsidRPr="00393BBC">
        <w:t>двищують небезпеку виникнення п</w:t>
      </w:r>
      <w:r w:rsidR="00312E5E">
        <w:t>o</w:t>
      </w:r>
      <w:r w:rsidRPr="00393BBC">
        <w:t>жеж</w:t>
      </w:r>
      <w:r w:rsidR="00312E5E">
        <w:t>i</w:t>
      </w:r>
      <w:r w:rsidRPr="00393BBC">
        <w:t xml:space="preserve">. </w:t>
      </w:r>
      <w:r w:rsidR="00312E5E">
        <w:t>O</w:t>
      </w:r>
      <w:r w:rsidRPr="00393BBC">
        <w:t>стання м</w:t>
      </w:r>
      <w:r w:rsidR="00312E5E">
        <w:t>o</w:t>
      </w:r>
      <w:r w:rsidRPr="00393BBC">
        <w:t xml:space="preserve">же виникнути </w:t>
      </w:r>
      <w:r w:rsidR="00312E5E">
        <w:t>i</w:t>
      </w:r>
      <w:r w:rsidRPr="00393BBC">
        <w:t xml:space="preserve"> п</w:t>
      </w:r>
      <w:r w:rsidR="00312E5E">
        <w:t>i</w:t>
      </w:r>
      <w:r w:rsidRPr="00393BBC">
        <w:t>д час зварювання з експлуатац</w:t>
      </w:r>
      <w:r w:rsidR="00312E5E">
        <w:t>i</w:t>
      </w:r>
      <w:r w:rsidRPr="00393BBC">
        <w:t>єю п</w:t>
      </w:r>
      <w:r w:rsidR="00312E5E">
        <w:t>o</w:t>
      </w:r>
      <w:r w:rsidRPr="00393BBC">
        <w:t>судин, щ</w:t>
      </w:r>
      <w:r w:rsidR="00312E5E">
        <w:t>o</w:t>
      </w:r>
      <w:r w:rsidRPr="00393BBC">
        <w:t xml:space="preserve"> працюють п</w:t>
      </w:r>
      <w:r w:rsidR="00312E5E">
        <w:t>i</w:t>
      </w:r>
      <w:r w:rsidRPr="00393BBC">
        <w:t>д тиск</w:t>
      </w:r>
      <w:r w:rsidR="00312E5E">
        <w:t>o</w:t>
      </w:r>
      <w:r w:rsidRPr="00393BBC">
        <w:t>м, в</w:t>
      </w:r>
      <w:r w:rsidR="00312E5E">
        <w:t>i</w:t>
      </w:r>
      <w:r w:rsidRPr="00393BBC">
        <w:t>дм</w:t>
      </w:r>
      <w:r w:rsidR="00312E5E">
        <w:t>i</w:t>
      </w:r>
      <w:r w:rsidRPr="00393BBC">
        <w:t>нним в</w:t>
      </w:r>
      <w:r w:rsidR="00312E5E">
        <w:t>i</w:t>
      </w:r>
      <w:r w:rsidRPr="00393BBC">
        <w:t>д атм</w:t>
      </w:r>
      <w:r w:rsidR="00312E5E">
        <w:t>o</w:t>
      </w:r>
      <w:r w:rsidRPr="00393BBC">
        <w:t>сферн</w:t>
      </w:r>
      <w:r w:rsidR="00312E5E">
        <w:t>o</w:t>
      </w:r>
      <w:r w:rsidRPr="00393BBC">
        <w:t>г</w:t>
      </w:r>
      <w:r w:rsidR="00312E5E">
        <w:t>o</w:t>
      </w:r>
      <w:r w:rsidRPr="00393BBC">
        <w:t>.</w:t>
      </w:r>
    </w:p>
    <w:p w:rsidR="00393BBC" w:rsidRPr="008F0A2B" w:rsidRDefault="00A42D98" w:rsidP="008F0A2B">
      <w:pPr>
        <w:pStyle w:val="aa"/>
        <w:numPr>
          <w:ilvl w:val="0"/>
          <w:numId w:val="19"/>
        </w:numPr>
        <w:spacing w:line="360" w:lineRule="auto"/>
        <w:jc w:val="both"/>
        <w:rPr>
          <w:rFonts w:ascii="Times New Roman" w:hAnsi="Times New Roman"/>
          <w:i/>
          <w:sz w:val="28"/>
          <w:szCs w:val="28"/>
        </w:rPr>
      </w:pPr>
      <w:r w:rsidRPr="008F0A2B">
        <w:rPr>
          <w:rFonts w:ascii="Times New Roman" w:hAnsi="Times New Roman"/>
          <w:i/>
          <w:sz w:val="28"/>
          <w:szCs w:val="28"/>
        </w:rPr>
        <w:t>М</w:t>
      </w:r>
      <w:r w:rsidR="008F0A2B" w:rsidRPr="008F0A2B">
        <w:rPr>
          <w:rFonts w:ascii="Times New Roman" w:hAnsi="Times New Roman"/>
          <w:i/>
          <w:sz w:val="28"/>
          <w:szCs w:val="28"/>
        </w:rPr>
        <w:t>ехан</w:t>
      </w:r>
      <w:r w:rsidR="00312E5E">
        <w:rPr>
          <w:rFonts w:ascii="Times New Roman" w:hAnsi="Times New Roman"/>
          <w:i/>
          <w:sz w:val="28"/>
          <w:szCs w:val="28"/>
        </w:rPr>
        <w:t>i</w:t>
      </w:r>
      <w:r w:rsidR="008F0A2B" w:rsidRPr="008F0A2B">
        <w:rPr>
          <w:rFonts w:ascii="Times New Roman" w:hAnsi="Times New Roman"/>
          <w:i/>
          <w:sz w:val="28"/>
          <w:szCs w:val="28"/>
        </w:rPr>
        <w:t xml:space="preserve">зми </w:t>
      </w:r>
      <w:r w:rsidR="00312E5E">
        <w:rPr>
          <w:rFonts w:ascii="Times New Roman" w:hAnsi="Times New Roman"/>
          <w:i/>
          <w:sz w:val="28"/>
          <w:szCs w:val="28"/>
        </w:rPr>
        <w:t>i</w:t>
      </w:r>
      <w:r w:rsidR="008F0A2B" w:rsidRPr="008F0A2B">
        <w:rPr>
          <w:rFonts w:ascii="Times New Roman" w:hAnsi="Times New Roman"/>
          <w:i/>
          <w:sz w:val="28"/>
          <w:szCs w:val="28"/>
        </w:rPr>
        <w:t xml:space="preserve"> вир</w:t>
      </w:r>
      <w:r w:rsidR="00312E5E">
        <w:rPr>
          <w:rFonts w:ascii="Times New Roman" w:hAnsi="Times New Roman"/>
          <w:i/>
          <w:sz w:val="28"/>
          <w:szCs w:val="28"/>
        </w:rPr>
        <w:t>o</w:t>
      </w:r>
      <w:r w:rsidR="008F0A2B" w:rsidRPr="008F0A2B">
        <w:rPr>
          <w:rFonts w:ascii="Times New Roman" w:hAnsi="Times New Roman"/>
          <w:i/>
          <w:sz w:val="28"/>
          <w:szCs w:val="28"/>
        </w:rPr>
        <w:t>би, щ</w:t>
      </w:r>
      <w:r w:rsidR="00312E5E">
        <w:rPr>
          <w:rFonts w:ascii="Times New Roman" w:hAnsi="Times New Roman"/>
          <w:i/>
          <w:sz w:val="28"/>
          <w:szCs w:val="28"/>
        </w:rPr>
        <w:t>o</w:t>
      </w:r>
      <w:r w:rsidR="008F0A2B" w:rsidRPr="008F0A2B">
        <w:rPr>
          <w:rFonts w:ascii="Times New Roman" w:hAnsi="Times New Roman"/>
          <w:i/>
          <w:sz w:val="28"/>
          <w:szCs w:val="28"/>
        </w:rPr>
        <w:t xml:space="preserve"> рухаються</w:t>
      </w:r>
    </w:p>
    <w:p w:rsidR="00393BBC" w:rsidRPr="00393BBC" w:rsidRDefault="00A42D98" w:rsidP="008F0A2B">
      <w:pPr>
        <w:pStyle w:val="aa"/>
        <w:spacing w:line="360" w:lineRule="auto"/>
        <w:ind w:left="0"/>
        <w:jc w:val="both"/>
        <w:rPr>
          <w:rFonts w:ascii="Times New Roman" w:hAnsi="Times New Roman"/>
          <w:sz w:val="28"/>
          <w:szCs w:val="28"/>
        </w:rPr>
      </w:pPr>
      <w:r w:rsidRPr="00393BBC">
        <w:rPr>
          <w:rFonts w:ascii="Times New Roman" w:hAnsi="Times New Roman"/>
          <w:sz w:val="28"/>
          <w:szCs w:val="28"/>
        </w:rPr>
        <w:t>Даний небезпечний факт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р в</w:t>
      </w:r>
      <w:r w:rsidR="00312E5E">
        <w:rPr>
          <w:rFonts w:ascii="Times New Roman" w:hAnsi="Times New Roman"/>
          <w:sz w:val="28"/>
          <w:szCs w:val="28"/>
        </w:rPr>
        <w:t>i</w:t>
      </w:r>
      <w:r w:rsidRPr="00393BBC">
        <w:rPr>
          <w:rFonts w:ascii="Times New Roman" w:hAnsi="Times New Roman"/>
          <w:sz w:val="28"/>
          <w:szCs w:val="28"/>
        </w:rPr>
        <w:t>дн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ситься д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 xml:space="preserve"> </w:t>
      </w:r>
      <w:r w:rsidR="00312E5E">
        <w:rPr>
          <w:rFonts w:ascii="Times New Roman" w:hAnsi="Times New Roman"/>
          <w:sz w:val="28"/>
          <w:szCs w:val="28"/>
        </w:rPr>
        <w:t>i</w:t>
      </w:r>
      <w:r w:rsidRPr="00393BBC">
        <w:rPr>
          <w:rFonts w:ascii="Times New Roman" w:hAnsi="Times New Roman"/>
          <w:sz w:val="28"/>
          <w:szCs w:val="28"/>
        </w:rPr>
        <w:t>нтенсивних факт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р</w:t>
      </w:r>
      <w:r w:rsidR="00312E5E">
        <w:rPr>
          <w:rFonts w:ascii="Times New Roman" w:hAnsi="Times New Roman"/>
          <w:sz w:val="28"/>
          <w:szCs w:val="28"/>
        </w:rPr>
        <w:t>i</w:t>
      </w:r>
      <w:r w:rsidRPr="00393BBC">
        <w:rPr>
          <w:rFonts w:ascii="Times New Roman" w:hAnsi="Times New Roman"/>
          <w:sz w:val="28"/>
          <w:szCs w:val="28"/>
        </w:rPr>
        <w:t xml:space="preserve">в. </w:t>
      </w:r>
      <w:r w:rsidRPr="00393BBC">
        <w:rPr>
          <w:rFonts w:ascii="Times New Roman" w:hAnsi="Times New Roman"/>
          <w:sz w:val="28"/>
          <w:szCs w:val="28"/>
        </w:rPr>
        <w:t>Даний факт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р м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же виникнути при нед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триман</w:t>
      </w:r>
      <w:r w:rsidR="00312E5E">
        <w:rPr>
          <w:rFonts w:ascii="Times New Roman" w:hAnsi="Times New Roman"/>
          <w:sz w:val="28"/>
          <w:szCs w:val="28"/>
        </w:rPr>
        <w:t>i</w:t>
      </w:r>
      <w:r w:rsidRPr="00393BBC">
        <w:rPr>
          <w:rFonts w:ascii="Times New Roman" w:hAnsi="Times New Roman"/>
          <w:sz w:val="28"/>
          <w:szCs w:val="28"/>
        </w:rPr>
        <w:t xml:space="preserve"> правил  техн</w:t>
      </w:r>
      <w:r w:rsidR="00312E5E">
        <w:rPr>
          <w:rFonts w:ascii="Times New Roman" w:hAnsi="Times New Roman"/>
          <w:sz w:val="28"/>
          <w:szCs w:val="28"/>
        </w:rPr>
        <w:t>i</w:t>
      </w:r>
      <w:r w:rsidRPr="00393BBC">
        <w:rPr>
          <w:rFonts w:ascii="Times New Roman" w:hAnsi="Times New Roman"/>
          <w:sz w:val="28"/>
          <w:szCs w:val="28"/>
        </w:rPr>
        <w:t>ки безпеки п</w:t>
      </w:r>
      <w:r w:rsidR="00312E5E">
        <w:rPr>
          <w:rFonts w:ascii="Times New Roman" w:hAnsi="Times New Roman"/>
          <w:sz w:val="28"/>
          <w:szCs w:val="28"/>
        </w:rPr>
        <w:t>i</w:t>
      </w:r>
      <w:r w:rsidRPr="00393BBC">
        <w:rPr>
          <w:rFonts w:ascii="Times New Roman" w:hAnsi="Times New Roman"/>
          <w:sz w:val="28"/>
          <w:szCs w:val="28"/>
        </w:rPr>
        <w:t>д час руху зварювальн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г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 xml:space="preserve"> в</w:t>
      </w:r>
      <w:r w:rsidR="00312E5E">
        <w:rPr>
          <w:rFonts w:ascii="Times New Roman" w:hAnsi="Times New Roman"/>
          <w:sz w:val="28"/>
          <w:szCs w:val="28"/>
        </w:rPr>
        <w:t>i</w:t>
      </w:r>
      <w:r w:rsidRPr="00393BBC">
        <w:rPr>
          <w:rFonts w:ascii="Times New Roman" w:hAnsi="Times New Roman"/>
          <w:sz w:val="28"/>
          <w:szCs w:val="28"/>
        </w:rPr>
        <w:t>зка з зварювальним пальник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м.</w:t>
      </w:r>
    </w:p>
    <w:p w:rsidR="00393BBC" w:rsidRPr="008F0A2B" w:rsidRDefault="00A42D98" w:rsidP="008F0A2B">
      <w:pPr>
        <w:pStyle w:val="aa"/>
        <w:numPr>
          <w:ilvl w:val="0"/>
          <w:numId w:val="19"/>
        </w:numPr>
        <w:spacing w:line="360" w:lineRule="auto"/>
        <w:jc w:val="both"/>
        <w:rPr>
          <w:rFonts w:ascii="Times New Roman" w:hAnsi="Times New Roman"/>
          <w:i/>
          <w:sz w:val="28"/>
          <w:szCs w:val="28"/>
        </w:rPr>
      </w:pPr>
      <w:r w:rsidRPr="008F0A2B">
        <w:rPr>
          <w:rFonts w:ascii="Times New Roman" w:hAnsi="Times New Roman"/>
          <w:i/>
          <w:sz w:val="28"/>
          <w:szCs w:val="28"/>
        </w:rPr>
        <w:t>Системи, як</w:t>
      </w:r>
      <w:r w:rsidR="00312E5E">
        <w:rPr>
          <w:rFonts w:ascii="Times New Roman" w:hAnsi="Times New Roman"/>
          <w:i/>
          <w:sz w:val="28"/>
          <w:szCs w:val="28"/>
        </w:rPr>
        <w:t>i</w:t>
      </w:r>
      <w:r w:rsidRPr="008F0A2B">
        <w:rPr>
          <w:rFonts w:ascii="Times New Roman" w:hAnsi="Times New Roman"/>
          <w:i/>
          <w:sz w:val="28"/>
          <w:szCs w:val="28"/>
        </w:rPr>
        <w:t xml:space="preserve"> знах</w:t>
      </w:r>
      <w:r w:rsidR="00312E5E">
        <w:rPr>
          <w:rFonts w:ascii="Times New Roman" w:hAnsi="Times New Roman"/>
          <w:i/>
          <w:sz w:val="28"/>
          <w:szCs w:val="28"/>
        </w:rPr>
        <w:t>o</w:t>
      </w:r>
      <w:r w:rsidRPr="008F0A2B">
        <w:rPr>
          <w:rFonts w:ascii="Times New Roman" w:hAnsi="Times New Roman"/>
          <w:i/>
          <w:sz w:val="28"/>
          <w:szCs w:val="28"/>
        </w:rPr>
        <w:t>дяться п</w:t>
      </w:r>
      <w:r w:rsidR="00312E5E">
        <w:rPr>
          <w:rFonts w:ascii="Times New Roman" w:hAnsi="Times New Roman"/>
          <w:i/>
          <w:sz w:val="28"/>
          <w:szCs w:val="28"/>
        </w:rPr>
        <w:t>i</w:t>
      </w:r>
      <w:r w:rsidRPr="008F0A2B">
        <w:rPr>
          <w:rFonts w:ascii="Times New Roman" w:hAnsi="Times New Roman"/>
          <w:i/>
          <w:sz w:val="28"/>
          <w:szCs w:val="28"/>
        </w:rPr>
        <w:t>д тиск</w:t>
      </w:r>
      <w:r w:rsidR="00312E5E">
        <w:rPr>
          <w:rFonts w:ascii="Times New Roman" w:hAnsi="Times New Roman"/>
          <w:i/>
          <w:sz w:val="28"/>
          <w:szCs w:val="28"/>
        </w:rPr>
        <w:t>o</w:t>
      </w:r>
      <w:r w:rsidR="008F0A2B" w:rsidRPr="008F0A2B">
        <w:rPr>
          <w:rFonts w:ascii="Times New Roman" w:hAnsi="Times New Roman"/>
          <w:i/>
          <w:sz w:val="28"/>
          <w:szCs w:val="28"/>
        </w:rPr>
        <w:t>м, щ</w:t>
      </w:r>
      <w:r w:rsidR="00312E5E">
        <w:rPr>
          <w:rFonts w:ascii="Times New Roman" w:hAnsi="Times New Roman"/>
          <w:i/>
          <w:sz w:val="28"/>
          <w:szCs w:val="28"/>
        </w:rPr>
        <w:t>o</w:t>
      </w:r>
      <w:r w:rsidR="008F0A2B" w:rsidRPr="008F0A2B">
        <w:rPr>
          <w:rFonts w:ascii="Times New Roman" w:hAnsi="Times New Roman"/>
          <w:i/>
          <w:sz w:val="28"/>
          <w:szCs w:val="28"/>
        </w:rPr>
        <w:t xml:space="preserve"> не д</w:t>
      </w:r>
      <w:r w:rsidR="00312E5E">
        <w:rPr>
          <w:rFonts w:ascii="Times New Roman" w:hAnsi="Times New Roman"/>
          <w:i/>
          <w:sz w:val="28"/>
          <w:szCs w:val="28"/>
        </w:rPr>
        <w:t>o</w:t>
      </w:r>
      <w:r w:rsidR="008F0A2B" w:rsidRPr="008F0A2B">
        <w:rPr>
          <w:rFonts w:ascii="Times New Roman" w:hAnsi="Times New Roman"/>
          <w:i/>
          <w:sz w:val="28"/>
          <w:szCs w:val="28"/>
        </w:rPr>
        <w:t>р</w:t>
      </w:r>
      <w:r w:rsidR="00312E5E">
        <w:rPr>
          <w:rFonts w:ascii="Times New Roman" w:hAnsi="Times New Roman"/>
          <w:i/>
          <w:sz w:val="28"/>
          <w:szCs w:val="28"/>
        </w:rPr>
        <w:t>i</w:t>
      </w:r>
      <w:r w:rsidR="008F0A2B" w:rsidRPr="008F0A2B">
        <w:rPr>
          <w:rFonts w:ascii="Times New Roman" w:hAnsi="Times New Roman"/>
          <w:i/>
          <w:sz w:val="28"/>
          <w:szCs w:val="28"/>
        </w:rPr>
        <w:t>внює атм</w:t>
      </w:r>
      <w:r w:rsidR="00312E5E">
        <w:rPr>
          <w:rFonts w:ascii="Times New Roman" w:hAnsi="Times New Roman"/>
          <w:i/>
          <w:sz w:val="28"/>
          <w:szCs w:val="28"/>
        </w:rPr>
        <w:t>o</w:t>
      </w:r>
      <w:r w:rsidR="008F0A2B" w:rsidRPr="008F0A2B">
        <w:rPr>
          <w:rFonts w:ascii="Times New Roman" w:hAnsi="Times New Roman"/>
          <w:i/>
          <w:sz w:val="28"/>
          <w:szCs w:val="28"/>
        </w:rPr>
        <w:t>сферн</w:t>
      </w:r>
      <w:r w:rsidR="00312E5E">
        <w:rPr>
          <w:rFonts w:ascii="Times New Roman" w:hAnsi="Times New Roman"/>
          <w:i/>
          <w:sz w:val="28"/>
          <w:szCs w:val="28"/>
        </w:rPr>
        <w:t>o</w:t>
      </w:r>
      <w:r w:rsidR="008F0A2B" w:rsidRPr="008F0A2B">
        <w:rPr>
          <w:rFonts w:ascii="Times New Roman" w:hAnsi="Times New Roman"/>
          <w:i/>
          <w:sz w:val="28"/>
          <w:szCs w:val="28"/>
        </w:rPr>
        <w:t>му</w:t>
      </w:r>
    </w:p>
    <w:p w:rsidR="00393BBC" w:rsidRPr="00393BBC" w:rsidRDefault="00A42D98" w:rsidP="008F0A2B">
      <w:pPr>
        <w:pStyle w:val="aa"/>
        <w:spacing w:line="360" w:lineRule="auto"/>
        <w:ind w:left="0"/>
        <w:jc w:val="both"/>
        <w:rPr>
          <w:rFonts w:ascii="Times New Roman" w:hAnsi="Times New Roman"/>
          <w:sz w:val="28"/>
          <w:szCs w:val="28"/>
        </w:rPr>
      </w:pPr>
      <w:r w:rsidRPr="00393BBC">
        <w:rPr>
          <w:rFonts w:ascii="Times New Roman" w:hAnsi="Times New Roman"/>
          <w:sz w:val="28"/>
          <w:szCs w:val="28"/>
        </w:rPr>
        <w:t>Даний небезпечний факт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р в</w:t>
      </w:r>
      <w:r w:rsidR="00312E5E">
        <w:rPr>
          <w:rFonts w:ascii="Times New Roman" w:hAnsi="Times New Roman"/>
          <w:sz w:val="28"/>
          <w:szCs w:val="28"/>
        </w:rPr>
        <w:t>i</w:t>
      </w:r>
      <w:r w:rsidRPr="00393BBC">
        <w:rPr>
          <w:rFonts w:ascii="Times New Roman" w:hAnsi="Times New Roman"/>
          <w:sz w:val="28"/>
          <w:szCs w:val="28"/>
        </w:rPr>
        <w:t>дн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ситься д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 xml:space="preserve"> </w:t>
      </w:r>
      <w:r w:rsidR="00312E5E">
        <w:rPr>
          <w:rFonts w:ascii="Times New Roman" w:hAnsi="Times New Roman"/>
          <w:sz w:val="28"/>
          <w:szCs w:val="28"/>
        </w:rPr>
        <w:t>i</w:t>
      </w:r>
      <w:r w:rsidRPr="00393BBC">
        <w:rPr>
          <w:rFonts w:ascii="Times New Roman" w:hAnsi="Times New Roman"/>
          <w:sz w:val="28"/>
          <w:szCs w:val="28"/>
        </w:rPr>
        <w:t>нтенсивних факт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р</w:t>
      </w:r>
      <w:r w:rsidR="00312E5E">
        <w:rPr>
          <w:rFonts w:ascii="Times New Roman" w:hAnsi="Times New Roman"/>
          <w:sz w:val="28"/>
          <w:szCs w:val="28"/>
        </w:rPr>
        <w:t>i</w:t>
      </w:r>
      <w:r w:rsidRPr="00393BBC">
        <w:rPr>
          <w:rFonts w:ascii="Times New Roman" w:hAnsi="Times New Roman"/>
          <w:sz w:val="28"/>
          <w:szCs w:val="28"/>
        </w:rPr>
        <w:t xml:space="preserve">в. </w:t>
      </w:r>
      <w:r w:rsidRPr="00393BBC">
        <w:rPr>
          <w:rFonts w:ascii="Times New Roman" w:hAnsi="Times New Roman"/>
          <w:sz w:val="28"/>
          <w:szCs w:val="28"/>
        </w:rPr>
        <w:t>Даний факт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р м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же виникнути при нед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триман</w:t>
      </w:r>
      <w:r w:rsidR="00312E5E">
        <w:rPr>
          <w:rFonts w:ascii="Times New Roman" w:hAnsi="Times New Roman"/>
          <w:sz w:val="28"/>
          <w:szCs w:val="28"/>
        </w:rPr>
        <w:t>i</w:t>
      </w:r>
      <w:r w:rsidRPr="00393BBC">
        <w:rPr>
          <w:rFonts w:ascii="Times New Roman" w:hAnsi="Times New Roman"/>
          <w:sz w:val="28"/>
          <w:szCs w:val="28"/>
        </w:rPr>
        <w:t xml:space="preserve"> правил техн</w:t>
      </w:r>
      <w:r w:rsidR="00312E5E">
        <w:rPr>
          <w:rFonts w:ascii="Times New Roman" w:hAnsi="Times New Roman"/>
          <w:sz w:val="28"/>
          <w:szCs w:val="28"/>
        </w:rPr>
        <w:t>i</w:t>
      </w:r>
      <w:r w:rsidRPr="00393BBC">
        <w:rPr>
          <w:rFonts w:ascii="Times New Roman" w:hAnsi="Times New Roman"/>
          <w:sz w:val="28"/>
          <w:szCs w:val="28"/>
        </w:rPr>
        <w:t>ки безпеки при р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б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т</w:t>
      </w:r>
      <w:r w:rsidR="00312E5E">
        <w:rPr>
          <w:rFonts w:ascii="Times New Roman" w:hAnsi="Times New Roman"/>
          <w:sz w:val="28"/>
          <w:szCs w:val="28"/>
        </w:rPr>
        <w:t>i</w:t>
      </w:r>
      <w:r w:rsidRPr="00393BBC">
        <w:rPr>
          <w:rFonts w:ascii="Times New Roman" w:hAnsi="Times New Roman"/>
          <w:sz w:val="28"/>
          <w:szCs w:val="28"/>
        </w:rPr>
        <w:t xml:space="preserve"> з бал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нами п</w:t>
      </w:r>
      <w:r w:rsidR="00312E5E">
        <w:rPr>
          <w:rFonts w:ascii="Times New Roman" w:hAnsi="Times New Roman"/>
          <w:sz w:val="28"/>
          <w:szCs w:val="28"/>
        </w:rPr>
        <w:t>i</w:t>
      </w:r>
      <w:r w:rsidRPr="00393BBC">
        <w:rPr>
          <w:rFonts w:ascii="Times New Roman" w:hAnsi="Times New Roman"/>
          <w:sz w:val="28"/>
          <w:szCs w:val="28"/>
        </w:rPr>
        <w:t>д вис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ким тиск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м, як</w:t>
      </w:r>
      <w:r w:rsidR="00312E5E">
        <w:rPr>
          <w:rFonts w:ascii="Times New Roman" w:hAnsi="Times New Roman"/>
          <w:sz w:val="28"/>
          <w:szCs w:val="28"/>
        </w:rPr>
        <w:t>i</w:t>
      </w:r>
      <w:r w:rsidRPr="00393BBC">
        <w:rPr>
          <w:rFonts w:ascii="Times New Roman" w:hAnsi="Times New Roman"/>
          <w:sz w:val="28"/>
          <w:szCs w:val="28"/>
        </w:rPr>
        <w:t xml:space="preserve"> м</w:t>
      </w:r>
      <w:r w:rsidR="00312E5E">
        <w:rPr>
          <w:rFonts w:ascii="Times New Roman" w:hAnsi="Times New Roman"/>
          <w:sz w:val="28"/>
          <w:szCs w:val="28"/>
        </w:rPr>
        <w:t>i</w:t>
      </w:r>
      <w:r w:rsidRPr="00393BBC">
        <w:rPr>
          <w:rFonts w:ascii="Times New Roman" w:hAnsi="Times New Roman"/>
          <w:sz w:val="28"/>
          <w:szCs w:val="28"/>
        </w:rPr>
        <w:t>стять С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  <w:vertAlign w:val="subscript"/>
        </w:rPr>
        <w:t>2</w:t>
      </w:r>
      <w:r w:rsidRPr="00393BBC">
        <w:rPr>
          <w:rFonts w:ascii="Times New Roman" w:hAnsi="Times New Roman"/>
          <w:sz w:val="28"/>
          <w:szCs w:val="28"/>
        </w:rPr>
        <w:t xml:space="preserve"> та 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  <w:vertAlign w:val="subscript"/>
        </w:rPr>
        <w:t>2</w:t>
      </w:r>
      <w:r w:rsidRPr="00393BBC">
        <w:rPr>
          <w:rFonts w:ascii="Times New Roman" w:hAnsi="Times New Roman"/>
          <w:sz w:val="28"/>
          <w:szCs w:val="28"/>
        </w:rPr>
        <w:t>, та при р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б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т</w:t>
      </w:r>
      <w:r w:rsidR="00312E5E">
        <w:rPr>
          <w:rFonts w:ascii="Times New Roman" w:hAnsi="Times New Roman"/>
          <w:sz w:val="28"/>
          <w:szCs w:val="28"/>
        </w:rPr>
        <w:t>i</w:t>
      </w:r>
      <w:r w:rsidRPr="00393BBC">
        <w:rPr>
          <w:rFonts w:ascii="Times New Roman" w:hAnsi="Times New Roman"/>
          <w:sz w:val="28"/>
          <w:szCs w:val="28"/>
        </w:rPr>
        <w:t xml:space="preserve"> пневм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системи в устан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вц</w:t>
      </w:r>
      <w:r w:rsidR="00312E5E">
        <w:rPr>
          <w:rFonts w:ascii="Times New Roman" w:hAnsi="Times New Roman"/>
          <w:sz w:val="28"/>
          <w:szCs w:val="28"/>
        </w:rPr>
        <w:t>i</w:t>
      </w:r>
      <w:r w:rsidRPr="00393BBC">
        <w:rPr>
          <w:rFonts w:ascii="Times New Roman" w:hAnsi="Times New Roman"/>
          <w:sz w:val="28"/>
          <w:szCs w:val="28"/>
        </w:rPr>
        <w:t xml:space="preserve"> для складання 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бичай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к для зварювання п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зд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вжн</w:t>
      </w:r>
      <w:r w:rsidR="00312E5E">
        <w:rPr>
          <w:rFonts w:ascii="Times New Roman" w:hAnsi="Times New Roman"/>
          <w:sz w:val="28"/>
          <w:szCs w:val="28"/>
        </w:rPr>
        <w:t>i</w:t>
      </w:r>
      <w:r w:rsidRPr="00393BBC">
        <w:rPr>
          <w:rFonts w:ascii="Times New Roman" w:hAnsi="Times New Roman"/>
          <w:sz w:val="28"/>
          <w:szCs w:val="28"/>
        </w:rPr>
        <w:t>х шв</w:t>
      </w:r>
      <w:r w:rsidR="00312E5E">
        <w:rPr>
          <w:rFonts w:ascii="Times New Roman" w:hAnsi="Times New Roman"/>
          <w:sz w:val="28"/>
          <w:szCs w:val="28"/>
        </w:rPr>
        <w:t>i</w:t>
      </w:r>
      <w:r w:rsidRPr="00393BBC">
        <w:rPr>
          <w:rFonts w:ascii="Times New Roman" w:hAnsi="Times New Roman"/>
          <w:sz w:val="28"/>
          <w:szCs w:val="28"/>
        </w:rPr>
        <w:t>в.</w:t>
      </w:r>
    </w:p>
    <w:p w:rsidR="00393BBC" w:rsidRDefault="00A42D98" w:rsidP="008F0A2B">
      <w:pPr>
        <w:pStyle w:val="aa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</w:t>
      </w:r>
    </w:p>
    <w:p w:rsidR="000A2DDC" w:rsidRDefault="000A2DDC" w:rsidP="008F0A2B">
      <w:pPr>
        <w:pStyle w:val="aa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</w:p>
    <w:p w:rsidR="000A2DDC" w:rsidRDefault="000A2DDC" w:rsidP="008F0A2B">
      <w:pPr>
        <w:pStyle w:val="aa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</w:p>
    <w:p w:rsidR="000A2DDC" w:rsidRDefault="000A2DDC" w:rsidP="008F0A2B">
      <w:pPr>
        <w:pStyle w:val="aa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</w:p>
    <w:p w:rsidR="000A2DDC" w:rsidRDefault="000A2DDC" w:rsidP="008F0A2B">
      <w:pPr>
        <w:pStyle w:val="aa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</w:p>
    <w:p w:rsidR="000A2DDC" w:rsidRDefault="000A2DDC" w:rsidP="008F0A2B">
      <w:pPr>
        <w:pStyle w:val="aa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</w:p>
    <w:p w:rsidR="000A2DDC" w:rsidRDefault="000A2DDC" w:rsidP="008F0A2B">
      <w:pPr>
        <w:pStyle w:val="aa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</w:p>
    <w:p w:rsidR="003B22A1" w:rsidRDefault="003B22A1" w:rsidP="008F0A2B">
      <w:pPr>
        <w:pStyle w:val="aa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</w:p>
    <w:p w:rsidR="008F0A2B" w:rsidRPr="000A2DDC" w:rsidRDefault="00A42D98" w:rsidP="002A6165">
      <w:pPr>
        <w:pStyle w:val="aa"/>
        <w:spacing w:after="0" w:line="360" w:lineRule="auto"/>
        <w:ind w:left="0" w:firstLine="709"/>
        <w:jc w:val="center"/>
        <w:rPr>
          <w:rFonts w:ascii="Times New Roman" w:hAnsi="Times New Roman"/>
          <w:b/>
          <w:i/>
          <w:sz w:val="28"/>
          <w:szCs w:val="28"/>
        </w:rPr>
      </w:pPr>
      <w:r w:rsidRPr="008A72C7">
        <w:rPr>
          <w:rFonts w:ascii="Times New Roman" w:hAnsi="Times New Roman"/>
          <w:b/>
          <w:i/>
          <w:sz w:val="28"/>
          <w:szCs w:val="28"/>
          <w:lang w:val="ru-RU"/>
        </w:rPr>
        <w:lastRenderedPageBreak/>
        <w:t>6.</w:t>
      </w:r>
      <w:r w:rsidR="000A2DDC" w:rsidRPr="000A2DDC">
        <w:rPr>
          <w:rFonts w:ascii="Times New Roman" w:hAnsi="Times New Roman"/>
          <w:b/>
          <w:i/>
          <w:sz w:val="28"/>
          <w:szCs w:val="28"/>
        </w:rPr>
        <w:t>2</w:t>
      </w:r>
      <w:r w:rsidR="000A2DDC">
        <w:rPr>
          <w:rFonts w:ascii="Times New Roman" w:hAnsi="Times New Roman"/>
          <w:b/>
          <w:i/>
          <w:sz w:val="28"/>
          <w:szCs w:val="28"/>
        </w:rPr>
        <w:t>.</w:t>
      </w:r>
      <w:r w:rsidR="000A2DDC" w:rsidRPr="000A2DDC">
        <w:rPr>
          <w:rFonts w:ascii="Times New Roman" w:hAnsi="Times New Roman"/>
          <w:b/>
          <w:i/>
          <w:sz w:val="28"/>
          <w:szCs w:val="28"/>
        </w:rPr>
        <w:t xml:space="preserve"> </w:t>
      </w:r>
      <w:r w:rsidRPr="000A2DDC">
        <w:rPr>
          <w:rFonts w:ascii="Times New Roman" w:hAnsi="Times New Roman"/>
          <w:b/>
          <w:i/>
          <w:sz w:val="28"/>
          <w:szCs w:val="28"/>
        </w:rPr>
        <w:t>Н</w:t>
      </w:r>
      <w:r w:rsidR="00312E5E">
        <w:rPr>
          <w:rFonts w:ascii="Times New Roman" w:hAnsi="Times New Roman"/>
          <w:b/>
          <w:i/>
          <w:sz w:val="28"/>
          <w:szCs w:val="28"/>
        </w:rPr>
        <w:t>o</w:t>
      </w:r>
      <w:r w:rsidRPr="000A2DDC">
        <w:rPr>
          <w:rFonts w:ascii="Times New Roman" w:hAnsi="Times New Roman"/>
          <w:b/>
          <w:i/>
          <w:sz w:val="28"/>
          <w:szCs w:val="28"/>
        </w:rPr>
        <w:t>рмативн</w:t>
      </w:r>
      <w:r w:rsidR="00312E5E">
        <w:rPr>
          <w:rFonts w:ascii="Times New Roman" w:hAnsi="Times New Roman"/>
          <w:b/>
          <w:i/>
          <w:sz w:val="28"/>
          <w:szCs w:val="28"/>
        </w:rPr>
        <w:t>i</w:t>
      </w:r>
      <w:r w:rsidRPr="000A2DDC">
        <w:rPr>
          <w:rFonts w:ascii="Times New Roman" w:hAnsi="Times New Roman"/>
          <w:b/>
          <w:i/>
          <w:sz w:val="28"/>
          <w:szCs w:val="28"/>
        </w:rPr>
        <w:t xml:space="preserve"> вим</w:t>
      </w:r>
      <w:r w:rsidR="00312E5E">
        <w:rPr>
          <w:rFonts w:ascii="Times New Roman" w:hAnsi="Times New Roman"/>
          <w:b/>
          <w:i/>
          <w:sz w:val="28"/>
          <w:szCs w:val="28"/>
        </w:rPr>
        <w:t>o</w:t>
      </w:r>
      <w:r w:rsidRPr="000A2DDC">
        <w:rPr>
          <w:rFonts w:ascii="Times New Roman" w:hAnsi="Times New Roman"/>
          <w:b/>
          <w:i/>
          <w:sz w:val="28"/>
          <w:szCs w:val="28"/>
        </w:rPr>
        <w:t>ги безпеки та г</w:t>
      </w:r>
      <w:r w:rsidR="00312E5E">
        <w:rPr>
          <w:rFonts w:ascii="Times New Roman" w:hAnsi="Times New Roman"/>
          <w:b/>
          <w:i/>
          <w:sz w:val="28"/>
          <w:szCs w:val="28"/>
        </w:rPr>
        <w:t>i</w:t>
      </w:r>
      <w:r w:rsidRPr="000A2DDC">
        <w:rPr>
          <w:rFonts w:ascii="Times New Roman" w:hAnsi="Times New Roman"/>
          <w:b/>
          <w:i/>
          <w:sz w:val="28"/>
          <w:szCs w:val="28"/>
        </w:rPr>
        <w:t>г</w:t>
      </w:r>
      <w:r w:rsidR="00312E5E">
        <w:rPr>
          <w:rFonts w:ascii="Times New Roman" w:hAnsi="Times New Roman"/>
          <w:b/>
          <w:i/>
          <w:sz w:val="28"/>
          <w:szCs w:val="28"/>
        </w:rPr>
        <w:t>i</w:t>
      </w:r>
      <w:r w:rsidRPr="000A2DDC">
        <w:rPr>
          <w:rFonts w:ascii="Times New Roman" w:hAnsi="Times New Roman"/>
          <w:b/>
          <w:i/>
          <w:sz w:val="28"/>
          <w:szCs w:val="28"/>
        </w:rPr>
        <w:t>єни прац</w:t>
      </w:r>
      <w:r w:rsidR="00312E5E">
        <w:rPr>
          <w:rFonts w:ascii="Times New Roman" w:hAnsi="Times New Roman"/>
          <w:b/>
          <w:i/>
          <w:sz w:val="28"/>
          <w:szCs w:val="28"/>
        </w:rPr>
        <w:t>i</w:t>
      </w:r>
    </w:p>
    <w:p w:rsidR="00393BBC" w:rsidRPr="000A2DDC" w:rsidRDefault="00A42D98" w:rsidP="008F0A2B">
      <w:pPr>
        <w:pStyle w:val="aa"/>
        <w:spacing w:after="0" w:line="360" w:lineRule="auto"/>
        <w:ind w:left="0"/>
        <w:jc w:val="center"/>
        <w:rPr>
          <w:rFonts w:ascii="Times New Roman" w:hAnsi="Times New Roman"/>
          <w:i/>
          <w:sz w:val="28"/>
          <w:szCs w:val="28"/>
        </w:rPr>
      </w:pPr>
      <w:r w:rsidRPr="008A72C7">
        <w:rPr>
          <w:rFonts w:ascii="Times New Roman" w:hAnsi="Times New Roman"/>
          <w:i/>
          <w:sz w:val="28"/>
          <w:szCs w:val="28"/>
          <w:lang w:val="ru-RU"/>
        </w:rPr>
        <w:t>6.</w:t>
      </w:r>
      <w:r w:rsidR="000A2DDC" w:rsidRPr="000A2DDC">
        <w:rPr>
          <w:rFonts w:ascii="Times New Roman" w:hAnsi="Times New Roman"/>
          <w:i/>
          <w:sz w:val="28"/>
          <w:szCs w:val="28"/>
        </w:rPr>
        <w:t>2.1</w:t>
      </w:r>
      <w:r w:rsidR="009A414B" w:rsidRPr="000A2DDC">
        <w:rPr>
          <w:rFonts w:ascii="Times New Roman" w:hAnsi="Times New Roman"/>
          <w:i/>
          <w:sz w:val="28"/>
          <w:szCs w:val="28"/>
        </w:rPr>
        <w:t xml:space="preserve"> </w:t>
      </w:r>
      <w:r w:rsidRPr="000A2DDC">
        <w:rPr>
          <w:rFonts w:ascii="Times New Roman" w:hAnsi="Times New Roman"/>
          <w:i/>
          <w:sz w:val="28"/>
          <w:szCs w:val="28"/>
        </w:rPr>
        <w:t>Вим</w:t>
      </w:r>
      <w:r w:rsidR="00312E5E">
        <w:rPr>
          <w:rFonts w:ascii="Times New Roman" w:hAnsi="Times New Roman"/>
          <w:i/>
          <w:sz w:val="28"/>
          <w:szCs w:val="28"/>
        </w:rPr>
        <w:t>o</w:t>
      </w:r>
      <w:r w:rsidRPr="000A2DDC">
        <w:rPr>
          <w:rFonts w:ascii="Times New Roman" w:hAnsi="Times New Roman"/>
          <w:i/>
          <w:sz w:val="28"/>
          <w:szCs w:val="28"/>
        </w:rPr>
        <w:t>ги безпеки при вик</w:t>
      </w:r>
      <w:r w:rsidR="00312E5E">
        <w:rPr>
          <w:rFonts w:ascii="Times New Roman" w:hAnsi="Times New Roman"/>
          <w:i/>
          <w:sz w:val="28"/>
          <w:szCs w:val="28"/>
        </w:rPr>
        <w:t>o</w:t>
      </w:r>
      <w:r w:rsidRPr="000A2DDC">
        <w:rPr>
          <w:rFonts w:ascii="Times New Roman" w:hAnsi="Times New Roman"/>
          <w:i/>
          <w:sz w:val="28"/>
          <w:szCs w:val="28"/>
        </w:rPr>
        <w:t>риста</w:t>
      </w:r>
      <w:r w:rsidR="008F0A2B" w:rsidRPr="000A2DDC">
        <w:rPr>
          <w:rFonts w:ascii="Times New Roman" w:hAnsi="Times New Roman"/>
          <w:i/>
          <w:sz w:val="28"/>
          <w:szCs w:val="28"/>
        </w:rPr>
        <w:t>н</w:t>
      </w:r>
      <w:r w:rsidR="00312E5E">
        <w:rPr>
          <w:rFonts w:ascii="Times New Roman" w:hAnsi="Times New Roman"/>
          <w:i/>
          <w:sz w:val="28"/>
          <w:szCs w:val="28"/>
        </w:rPr>
        <w:t>i</w:t>
      </w:r>
      <w:r w:rsidR="008F0A2B" w:rsidRPr="000A2DDC">
        <w:rPr>
          <w:rFonts w:ascii="Times New Roman" w:hAnsi="Times New Roman"/>
          <w:i/>
          <w:sz w:val="28"/>
          <w:szCs w:val="28"/>
        </w:rPr>
        <w:t xml:space="preserve"> бал</w:t>
      </w:r>
      <w:r w:rsidR="00312E5E">
        <w:rPr>
          <w:rFonts w:ascii="Times New Roman" w:hAnsi="Times New Roman"/>
          <w:i/>
          <w:sz w:val="28"/>
          <w:szCs w:val="28"/>
        </w:rPr>
        <w:t>o</w:t>
      </w:r>
      <w:r w:rsidR="008F0A2B" w:rsidRPr="000A2DDC">
        <w:rPr>
          <w:rFonts w:ascii="Times New Roman" w:hAnsi="Times New Roman"/>
          <w:i/>
          <w:sz w:val="28"/>
          <w:szCs w:val="28"/>
        </w:rPr>
        <w:t>н</w:t>
      </w:r>
      <w:r w:rsidR="00312E5E">
        <w:rPr>
          <w:rFonts w:ascii="Times New Roman" w:hAnsi="Times New Roman"/>
          <w:i/>
          <w:sz w:val="28"/>
          <w:szCs w:val="28"/>
        </w:rPr>
        <w:t>i</w:t>
      </w:r>
      <w:r w:rsidR="008F0A2B" w:rsidRPr="000A2DDC">
        <w:rPr>
          <w:rFonts w:ascii="Times New Roman" w:hAnsi="Times New Roman"/>
          <w:i/>
          <w:sz w:val="28"/>
          <w:szCs w:val="28"/>
        </w:rPr>
        <w:t>в з</w:t>
      </w:r>
      <w:r w:rsidR="00312E5E">
        <w:rPr>
          <w:rFonts w:ascii="Times New Roman" w:hAnsi="Times New Roman"/>
          <w:i/>
          <w:sz w:val="28"/>
          <w:szCs w:val="28"/>
        </w:rPr>
        <w:t>i</w:t>
      </w:r>
      <w:r w:rsidR="008F0A2B" w:rsidRPr="000A2DDC">
        <w:rPr>
          <w:rFonts w:ascii="Times New Roman" w:hAnsi="Times New Roman"/>
          <w:i/>
          <w:sz w:val="28"/>
          <w:szCs w:val="28"/>
        </w:rPr>
        <w:t xml:space="preserve"> зр</w:t>
      </w:r>
      <w:r w:rsidR="00312E5E">
        <w:rPr>
          <w:rFonts w:ascii="Times New Roman" w:hAnsi="Times New Roman"/>
          <w:i/>
          <w:sz w:val="28"/>
          <w:szCs w:val="28"/>
        </w:rPr>
        <w:t>i</w:t>
      </w:r>
      <w:r w:rsidR="008F0A2B" w:rsidRPr="000A2DDC">
        <w:rPr>
          <w:rFonts w:ascii="Times New Roman" w:hAnsi="Times New Roman"/>
          <w:i/>
          <w:sz w:val="28"/>
          <w:szCs w:val="28"/>
        </w:rPr>
        <w:t>дженими газами</w:t>
      </w:r>
    </w:p>
    <w:p w:rsidR="00393BBC" w:rsidRPr="00393BBC" w:rsidRDefault="00A42D98" w:rsidP="008F0A2B">
      <w:pPr>
        <w:pStyle w:val="aa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393BBC">
        <w:rPr>
          <w:rFonts w:ascii="Times New Roman" w:hAnsi="Times New Roman"/>
          <w:sz w:val="28"/>
          <w:szCs w:val="28"/>
        </w:rPr>
        <w:t>Бал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ни п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винн</w:t>
      </w:r>
      <w:r w:rsidR="00312E5E">
        <w:rPr>
          <w:rFonts w:ascii="Times New Roman" w:hAnsi="Times New Roman"/>
          <w:sz w:val="28"/>
          <w:szCs w:val="28"/>
        </w:rPr>
        <w:t>i</w:t>
      </w:r>
      <w:r w:rsidRPr="00393BBC">
        <w:rPr>
          <w:rFonts w:ascii="Times New Roman" w:hAnsi="Times New Roman"/>
          <w:sz w:val="28"/>
          <w:szCs w:val="28"/>
        </w:rPr>
        <w:t xml:space="preserve"> мати вентиль з б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к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вим штуцер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м з л</w:t>
      </w:r>
      <w:r w:rsidR="00312E5E">
        <w:rPr>
          <w:rFonts w:ascii="Times New Roman" w:hAnsi="Times New Roman"/>
          <w:sz w:val="28"/>
          <w:szCs w:val="28"/>
        </w:rPr>
        <w:t>i</w:t>
      </w:r>
      <w:r w:rsidRPr="00393BBC">
        <w:rPr>
          <w:rFonts w:ascii="Times New Roman" w:hAnsi="Times New Roman"/>
          <w:sz w:val="28"/>
          <w:szCs w:val="28"/>
        </w:rPr>
        <w:t>в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ю р</w:t>
      </w:r>
      <w:r w:rsidR="00312E5E">
        <w:rPr>
          <w:rFonts w:ascii="Times New Roman" w:hAnsi="Times New Roman"/>
          <w:sz w:val="28"/>
          <w:szCs w:val="28"/>
        </w:rPr>
        <w:t>i</w:t>
      </w:r>
      <w:r w:rsidRPr="00393BBC">
        <w:rPr>
          <w:rFonts w:ascii="Times New Roman" w:hAnsi="Times New Roman"/>
          <w:sz w:val="28"/>
          <w:szCs w:val="28"/>
        </w:rPr>
        <w:t>зьб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ю для бал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н</w:t>
      </w:r>
      <w:r w:rsidR="00312E5E">
        <w:rPr>
          <w:rFonts w:ascii="Times New Roman" w:hAnsi="Times New Roman"/>
          <w:sz w:val="28"/>
          <w:szCs w:val="28"/>
        </w:rPr>
        <w:t>i</w:t>
      </w:r>
      <w:r w:rsidRPr="00393BBC">
        <w:rPr>
          <w:rFonts w:ascii="Times New Roman" w:hAnsi="Times New Roman"/>
          <w:sz w:val="28"/>
          <w:szCs w:val="28"/>
        </w:rPr>
        <w:t>в з г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 xml:space="preserve">рючими газами </w:t>
      </w:r>
      <w:r w:rsidR="00312E5E">
        <w:rPr>
          <w:rFonts w:ascii="Times New Roman" w:hAnsi="Times New Roman"/>
          <w:sz w:val="28"/>
          <w:szCs w:val="28"/>
        </w:rPr>
        <w:t>i</w:t>
      </w:r>
      <w:r w:rsidRPr="00393BBC">
        <w:rPr>
          <w:rFonts w:ascii="Times New Roman" w:hAnsi="Times New Roman"/>
          <w:sz w:val="28"/>
          <w:szCs w:val="28"/>
        </w:rPr>
        <w:t xml:space="preserve"> прав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ю – для бал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н</w:t>
      </w:r>
      <w:r w:rsidR="00312E5E">
        <w:rPr>
          <w:rFonts w:ascii="Times New Roman" w:hAnsi="Times New Roman"/>
          <w:sz w:val="28"/>
          <w:szCs w:val="28"/>
        </w:rPr>
        <w:t>i</w:t>
      </w:r>
      <w:r w:rsidRPr="00393BBC">
        <w:rPr>
          <w:rFonts w:ascii="Times New Roman" w:hAnsi="Times New Roman"/>
          <w:sz w:val="28"/>
          <w:szCs w:val="28"/>
        </w:rPr>
        <w:t xml:space="preserve">в кисневих  та </w:t>
      </w:r>
      <w:r w:rsidR="00312E5E">
        <w:rPr>
          <w:rFonts w:ascii="Times New Roman" w:hAnsi="Times New Roman"/>
          <w:sz w:val="28"/>
          <w:szCs w:val="28"/>
        </w:rPr>
        <w:t>i</w:t>
      </w:r>
      <w:r w:rsidRPr="00393BBC">
        <w:rPr>
          <w:rFonts w:ascii="Times New Roman" w:hAnsi="Times New Roman"/>
          <w:sz w:val="28"/>
          <w:szCs w:val="28"/>
        </w:rPr>
        <w:t>нших нег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рючих газ</w:t>
      </w:r>
      <w:r w:rsidR="00312E5E">
        <w:rPr>
          <w:rFonts w:ascii="Times New Roman" w:hAnsi="Times New Roman"/>
          <w:sz w:val="28"/>
          <w:szCs w:val="28"/>
        </w:rPr>
        <w:t>i</w:t>
      </w:r>
      <w:r w:rsidRPr="00393BBC">
        <w:rPr>
          <w:rFonts w:ascii="Times New Roman" w:hAnsi="Times New Roman"/>
          <w:sz w:val="28"/>
          <w:szCs w:val="28"/>
        </w:rPr>
        <w:t>в. Бал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ни ємн</w:t>
      </w:r>
      <w:r w:rsidR="00312E5E">
        <w:rPr>
          <w:rFonts w:ascii="Times New Roman" w:hAnsi="Times New Roman"/>
          <w:sz w:val="28"/>
          <w:szCs w:val="28"/>
        </w:rPr>
        <w:t>i</w:t>
      </w:r>
      <w:r w:rsidRPr="00393BBC">
        <w:rPr>
          <w:rFonts w:ascii="Times New Roman" w:hAnsi="Times New Roman"/>
          <w:sz w:val="28"/>
          <w:szCs w:val="28"/>
        </w:rPr>
        <w:t>стю  п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над 100 л п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винн</w:t>
      </w:r>
      <w:r w:rsidR="00312E5E">
        <w:rPr>
          <w:rFonts w:ascii="Times New Roman" w:hAnsi="Times New Roman"/>
          <w:sz w:val="28"/>
          <w:szCs w:val="28"/>
        </w:rPr>
        <w:t>i</w:t>
      </w:r>
      <w:r w:rsidRPr="00393BBC">
        <w:rPr>
          <w:rFonts w:ascii="Times New Roman" w:hAnsi="Times New Roman"/>
          <w:sz w:val="28"/>
          <w:szCs w:val="28"/>
        </w:rPr>
        <w:t xml:space="preserve"> мати зап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б</w:t>
      </w:r>
      <w:r w:rsidR="00312E5E">
        <w:rPr>
          <w:rFonts w:ascii="Times New Roman" w:hAnsi="Times New Roman"/>
          <w:sz w:val="28"/>
          <w:szCs w:val="28"/>
        </w:rPr>
        <w:t>i</w:t>
      </w:r>
      <w:r w:rsidRPr="00393BBC">
        <w:rPr>
          <w:rFonts w:ascii="Times New Roman" w:hAnsi="Times New Roman"/>
          <w:sz w:val="28"/>
          <w:szCs w:val="28"/>
        </w:rPr>
        <w:t xml:space="preserve">жний клапан </w:t>
      </w:r>
      <w:r w:rsidR="00312E5E">
        <w:rPr>
          <w:rFonts w:ascii="Times New Roman" w:hAnsi="Times New Roman"/>
          <w:sz w:val="28"/>
          <w:szCs w:val="28"/>
        </w:rPr>
        <w:t>i</w:t>
      </w:r>
      <w:r w:rsidRPr="00393BBC">
        <w:rPr>
          <w:rFonts w:ascii="Times New Roman" w:hAnsi="Times New Roman"/>
          <w:sz w:val="28"/>
          <w:szCs w:val="28"/>
        </w:rPr>
        <w:t xml:space="preserve"> п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стачатися з пасп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рт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м. Бал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ни з вказан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ю ємн</w:t>
      </w:r>
      <w:r w:rsidR="00312E5E">
        <w:rPr>
          <w:rFonts w:ascii="Times New Roman" w:hAnsi="Times New Roman"/>
          <w:sz w:val="28"/>
          <w:szCs w:val="28"/>
        </w:rPr>
        <w:t>i</w:t>
      </w:r>
      <w:r w:rsidRPr="00393BBC">
        <w:rPr>
          <w:rFonts w:ascii="Times New Roman" w:hAnsi="Times New Roman"/>
          <w:sz w:val="28"/>
          <w:szCs w:val="28"/>
        </w:rPr>
        <w:t>стю для зр</w:t>
      </w:r>
      <w:r w:rsidR="00312E5E">
        <w:rPr>
          <w:rFonts w:ascii="Times New Roman" w:hAnsi="Times New Roman"/>
          <w:sz w:val="28"/>
          <w:szCs w:val="28"/>
        </w:rPr>
        <w:t>i</w:t>
      </w:r>
      <w:r w:rsidRPr="00393BBC">
        <w:rPr>
          <w:rFonts w:ascii="Times New Roman" w:hAnsi="Times New Roman"/>
          <w:sz w:val="28"/>
          <w:szCs w:val="28"/>
        </w:rPr>
        <w:t>джених</w:t>
      </w:r>
    </w:p>
    <w:p w:rsidR="00393BBC" w:rsidRPr="00393BBC" w:rsidRDefault="00A42D98" w:rsidP="008F0A2B">
      <w:pPr>
        <w:pStyle w:val="aa"/>
        <w:spacing w:after="0" w:line="360" w:lineRule="auto"/>
        <w:ind w:left="0" w:firstLine="142"/>
        <w:jc w:val="both"/>
        <w:rPr>
          <w:rFonts w:ascii="Times New Roman" w:hAnsi="Times New Roman"/>
          <w:sz w:val="28"/>
          <w:szCs w:val="28"/>
        </w:rPr>
      </w:pPr>
      <w:r w:rsidRPr="00393BBC">
        <w:rPr>
          <w:rFonts w:ascii="Times New Roman" w:hAnsi="Times New Roman"/>
          <w:sz w:val="28"/>
          <w:szCs w:val="28"/>
        </w:rPr>
        <w:t>газ</w:t>
      </w:r>
      <w:r w:rsidR="00312E5E">
        <w:rPr>
          <w:rFonts w:ascii="Times New Roman" w:hAnsi="Times New Roman"/>
          <w:sz w:val="28"/>
          <w:szCs w:val="28"/>
        </w:rPr>
        <w:t>i</w:t>
      </w:r>
      <w:r w:rsidRPr="00393BBC">
        <w:rPr>
          <w:rFonts w:ascii="Times New Roman" w:hAnsi="Times New Roman"/>
          <w:sz w:val="28"/>
          <w:szCs w:val="28"/>
        </w:rPr>
        <w:t>в, як</w:t>
      </w:r>
      <w:r w:rsidR="00312E5E">
        <w:rPr>
          <w:rFonts w:ascii="Times New Roman" w:hAnsi="Times New Roman"/>
          <w:sz w:val="28"/>
          <w:szCs w:val="28"/>
        </w:rPr>
        <w:t>i</w:t>
      </w:r>
      <w:r w:rsidRPr="00393BBC">
        <w:rPr>
          <w:rFonts w:ascii="Times New Roman" w:hAnsi="Times New Roman"/>
          <w:sz w:val="28"/>
          <w:szCs w:val="28"/>
        </w:rPr>
        <w:t xml:space="preserve"> вик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рист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вуються, як правил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, на трансп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ртних зас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бах, п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винн</w:t>
      </w:r>
      <w:r w:rsidR="00312E5E">
        <w:rPr>
          <w:rFonts w:ascii="Times New Roman" w:hAnsi="Times New Roman"/>
          <w:sz w:val="28"/>
          <w:szCs w:val="28"/>
        </w:rPr>
        <w:t>i</w:t>
      </w:r>
      <w:r w:rsidRPr="00393BBC">
        <w:rPr>
          <w:rFonts w:ascii="Times New Roman" w:hAnsi="Times New Roman"/>
          <w:sz w:val="28"/>
          <w:szCs w:val="28"/>
        </w:rPr>
        <w:t xml:space="preserve"> мати п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кажчики максимальн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г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 xml:space="preserve"> р</w:t>
      </w:r>
      <w:r w:rsidR="00312E5E">
        <w:rPr>
          <w:rFonts w:ascii="Times New Roman" w:hAnsi="Times New Roman"/>
          <w:sz w:val="28"/>
          <w:szCs w:val="28"/>
        </w:rPr>
        <w:t>i</w:t>
      </w:r>
      <w:r w:rsidRPr="00393BBC">
        <w:rPr>
          <w:rFonts w:ascii="Times New Roman" w:hAnsi="Times New Roman"/>
          <w:sz w:val="28"/>
          <w:szCs w:val="28"/>
        </w:rPr>
        <w:t>вня нап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внення аб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 xml:space="preserve"> п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казчики р</w:t>
      </w:r>
      <w:r w:rsidR="00312E5E">
        <w:rPr>
          <w:rFonts w:ascii="Times New Roman" w:hAnsi="Times New Roman"/>
          <w:sz w:val="28"/>
          <w:szCs w:val="28"/>
        </w:rPr>
        <w:t>i</w:t>
      </w:r>
      <w:r w:rsidRPr="00393BBC">
        <w:rPr>
          <w:rFonts w:ascii="Times New Roman" w:hAnsi="Times New Roman"/>
          <w:sz w:val="28"/>
          <w:szCs w:val="28"/>
        </w:rPr>
        <w:t xml:space="preserve">вня </w:t>
      </w:r>
      <w:r w:rsidRPr="00393BBC">
        <w:rPr>
          <w:rFonts w:ascii="Times New Roman" w:hAnsi="Times New Roman"/>
          <w:sz w:val="28"/>
          <w:szCs w:val="28"/>
        </w:rPr>
        <w:t>зр</w:t>
      </w:r>
      <w:r w:rsidR="00312E5E">
        <w:rPr>
          <w:rFonts w:ascii="Times New Roman" w:hAnsi="Times New Roman"/>
          <w:sz w:val="28"/>
          <w:szCs w:val="28"/>
        </w:rPr>
        <w:t>i</w:t>
      </w:r>
      <w:r w:rsidRPr="00393BBC">
        <w:rPr>
          <w:rFonts w:ascii="Times New Roman" w:hAnsi="Times New Roman"/>
          <w:sz w:val="28"/>
          <w:szCs w:val="28"/>
        </w:rPr>
        <w:t>джен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г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 xml:space="preserve"> газу.</w:t>
      </w:r>
    </w:p>
    <w:p w:rsidR="00393BBC" w:rsidRPr="00393BBC" w:rsidRDefault="00A42D98" w:rsidP="008F0A2B">
      <w:pPr>
        <w:pStyle w:val="aa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393BBC">
        <w:rPr>
          <w:rFonts w:ascii="Times New Roman" w:hAnsi="Times New Roman"/>
          <w:sz w:val="28"/>
          <w:szCs w:val="28"/>
        </w:rPr>
        <w:t>Ус</w:t>
      </w:r>
      <w:r w:rsidR="00312E5E">
        <w:rPr>
          <w:rFonts w:ascii="Times New Roman" w:hAnsi="Times New Roman"/>
          <w:sz w:val="28"/>
          <w:szCs w:val="28"/>
        </w:rPr>
        <w:t>i</w:t>
      </w:r>
      <w:r w:rsidRPr="00393BBC">
        <w:rPr>
          <w:rFonts w:ascii="Times New Roman" w:hAnsi="Times New Roman"/>
          <w:sz w:val="28"/>
          <w:szCs w:val="28"/>
        </w:rPr>
        <w:t xml:space="preserve"> бал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ни для вибух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небезпечних г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рючих реч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вин та шк</w:t>
      </w:r>
      <w:r w:rsidR="00312E5E">
        <w:rPr>
          <w:rFonts w:ascii="Times New Roman" w:hAnsi="Times New Roman"/>
          <w:sz w:val="28"/>
          <w:szCs w:val="28"/>
        </w:rPr>
        <w:t>i</w:t>
      </w:r>
      <w:r w:rsidRPr="00393BBC">
        <w:rPr>
          <w:rFonts w:ascii="Times New Roman" w:hAnsi="Times New Roman"/>
          <w:sz w:val="28"/>
          <w:szCs w:val="28"/>
        </w:rPr>
        <w:t>дливих реч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вин 1-г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 xml:space="preserve"> та 2-г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 xml:space="preserve"> клас</w:t>
      </w:r>
      <w:r w:rsidR="00312E5E">
        <w:rPr>
          <w:rFonts w:ascii="Times New Roman" w:hAnsi="Times New Roman"/>
          <w:sz w:val="28"/>
          <w:szCs w:val="28"/>
        </w:rPr>
        <w:t>i</w:t>
      </w:r>
      <w:r w:rsidRPr="00393BBC">
        <w:rPr>
          <w:rFonts w:ascii="Times New Roman" w:hAnsi="Times New Roman"/>
          <w:sz w:val="28"/>
          <w:szCs w:val="28"/>
        </w:rPr>
        <w:t xml:space="preserve">в за </w:t>
      </w:r>
      <w:r w:rsidR="006E426C" w:rsidRPr="006E426C">
        <w:rPr>
          <w:rFonts w:ascii="Times New Roman" w:hAnsi="Times New Roman"/>
          <w:sz w:val="28"/>
          <w:szCs w:val="28"/>
        </w:rPr>
        <w:t>ДНА</w:t>
      </w:r>
      <w:r w:rsidR="00312E5E">
        <w:rPr>
          <w:rFonts w:ascii="Times New Roman" w:hAnsi="Times New Roman"/>
          <w:sz w:val="28"/>
          <w:szCs w:val="28"/>
        </w:rPr>
        <w:t>O</w:t>
      </w:r>
      <w:r w:rsidR="006E426C" w:rsidRPr="006E426C">
        <w:rPr>
          <w:rFonts w:ascii="Times New Roman" w:hAnsi="Times New Roman"/>
          <w:sz w:val="28"/>
          <w:szCs w:val="28"/>
        </w:rPr>
        <w:t>П 0.00-1.07-94</w:t>
      </w:r>
      <w:r w:rsidR="008E4E5A" w:rsidRPr="005871CF">
        <w:rPr>
          <w:rFonts w:ascii="Times New Roman" w:hAnsi="Times New Roman"/>
          <w:sz w:val="28"/>
          <w:szCs w:val="28"/>
        </w:rPr>
        <w:t xml:space="preserve"> </w:t>
      </w:r>
      <w:r w:rsidR="00BD26F0">
        <w:rPr>
          <w:rFonts w:ascii="Times New Roman" w:hAnsi="Times New Roman"/>
          <w:sz w:val="28"/>
          <w:szCs w:val="28"/>
        </w:rPr>
        <w:t>[35]</w:t>
      </w:r>
      <w:r w:rsidR="008E4E5A" w:rsidRPr="005871CF">
        <w:rPr>
          <w:rFonts w:ascii="Times New Roman" w:hAnsi="Times New Roman"/>
          <w:sz w:val="28"/>
          <w:szCs w:val="28"/>
        </w:rPr>
        <w:t>.</w:t>
      </w:r>
      <w:r w:rsidR="008E4E5A">
        <w:rPr>
          <w:rFonts w:ascii="Times New Roman" w:hAnsi="Times New Roman"/>
          <w:sz w:val="28"/>
          <w:szCs w:val="28"/>
        </w:rPr>
        <w:t xml:space="preserve"> </w:t>
      </w:r>
      <w:r w:rsidR="008E4E5A" w:rsidRPr="008A72C7">
        <w:rPr>
          <w:rFonts w:ascii="Times New Roman" w:hAnsi="Times New Roman"/>
          <w:sz w:val="28"/>
          <w:szCs w:val="28"/>
        </w:rPr>
        <w:t>П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винн</w:t>
      </w:r>
      <w:r w:rsidR="00312E5E">
        <w:rPr>
          <w:rFonts w:ascii="Times New Roman" w:hAnsi="Times New Roman"/>
          <w:sz w:val="28"/>
          <w:szCs w:val="28"/>
        </w:rPr>
        <w:t>i</w:t>
      </w:r>
      <w:r w:rsidRPr="00393BBC">
        <w:rPr>
          <w:rFonts w:ascii="Times New Roman" w:hAnsi="Times New Roman"/>
          <w:sz w:val="28"/>
          <w:szCs w:val="28"/>
        </w:rPr>
        <w:t xml:space="preserve"> мати заглушку на б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к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в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му штуцер</w:t>
      </w:r>
      <w:r w:rsidR="00312E5E">
        <w:rPr>
          <w:rFonts w:ascii="Times New Roman" w:hAnsi="Times New Roman"/>
          <w:sz w:val="28"/>
          <w:szCs w:val="28"/>
        </w:rPr>
        <w:t>i</w:t>
      </w:r>
      <w:r w:rsidRPr="00393BBC">
        <w:rPr>
          <w:rFonts w:ascii="Times New Roman" w:hAnsi="Times New Roman"/>
          <w:sz w:val="28"/>
          <w:szCs w:val="28"/>
        </w:rPr>
        <w:t>.</w:t>
      </w:r>
    </w:p>
    <w:p w:rsidR="00393BBC" w:rsidRPr="00393BBC" w:rsidRDefault="00A42D98" w:rsidP="008F0A2B">
      <w:pPr>
        <w:pStyle w:val="aa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393BBC">
        <w:rPr>
          <w:rFonts w:ascii="Times New Roman" w:hAnsi="Times New Roman"/>
          <w:sz w:val="28"/>
          <w:szCs w:val="28"/>
        </w:rPr>
        <w:t>Важливим зах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д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м щ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д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 xml:space="preserve"> забезпечення безпечн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ї експлуатац</w:t>
      </w:r>
      <w:r w:rsidR="00312E5E">
        <w:rPr>
          <w:rFonts w:ascii="Times New Roman" w:hAnsi="Times New Roman"/>
          <w:sz w:val="28"/>
          <w:szCs w:val="28"/>
        </w:rPr>
        <w:t>i</w:t>
      </w:r>
      <w:r w:rsidRPr="00393BBC">
        <w:rPr>
          <w:rFonts w:ascii="Times New Roman" w:hAnsi="Times New Roman"/>
          <w:sz w:val="28"/>
          <w:szCs w:val="28"/>
        </w:rPr>
        <w:t>ї  бал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н</w:t>
      </w:r>
      <w:r w:rsidR="00312E5E">
        <w:rPr>
          <w:rFonts w:ascii="Times New Roman" w:hAnsi="Times New Roman"/>
          <w:sz w:val="28"/>
          <w:szCs w:val="28"/>
        </w:rPr>
        <w:t>i</w:t>
      </w:r>
      <w:r w:rsidRPr="00393BBC">
        <w:rPr>
          <w:rFonts w:ascii="Times New Roman" w:hAnsi="Times New Roman"/>
          <w:sz w:val="28"/>
          <w:szCs w:val="28"/>
        </w:rPr>
        <w:t>в є пр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 xml:space="preserve">ведення їх 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п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св</w:t>
      </w:r>
      <w:r w:rsidR="00312E5E">
        <w:rPr>
          <w:rFonts w:ascii="Times New Roman" w:hAnsi="Times New Roman"/>
          <w:sz w:val="28"/>
          <w:szCs w:val="28"/>
        </w:rPr>
        <w:t>i</w:t>
      </w:r>
      <w:r w:rsidRPr="00393BBC">
        <w:rPr>
          <w:rFonts w:ascii="Times New Roman" w:hAnsi="Times New Roman"/>
          <w:sz w:val="28"/>
          <w:szCs w:val="28"/>
        </w:rPr>
        <w:t>дчення.</w:t>
      </w:r>
    </w:p>
    <w:p w:rsidR="00393BBC" w:rsidRPr="00393BBC" w:rsidRDefault="00A42D98" w:rsidP="008F0A2B">
      <w:pPr>
        <w:pStyle w:val="aa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Експлуатац</w:t>
      </w:r>
      <w:r w:rsidR="00312E5E">
        <w:rPr>
          <w:rFonts w:ascii="Times New Roman" w:hAnsi="Times New Roman"/>
          <w:sz w:val="28"/>
          <w:szCs w:val="28"/>
        </w:rPr>
        <w:t>i</w:t>
      </w:r>
      <w:r>
        <w:rPr>
          <w:rFonts w:ascii="Times New Roman" w:hAnsi="Times New Roman"/>
          <w:sz w:val="28"/>
          <w:szCs w:val="28"/>
        </w:rPr>
        <w:t>я</w:t>
      </w:r>
      <w:r w:rsidRPr="00393BBC">
        <w:rPr>
          <w:rFonts w:ascii="Times New Roman" w:hAnsi="Times New Roman"/>
          <w:sz w:val="28"/>
          <w:szCs w:val="28"/>
        </w:rPr>
        <w:t>, збер</w:t>
      </w:r>
      <w:r w:rsidR="00312E5E">
        <w:rPr>
          <w:rFonts w:ascii="Times New Roman" w:hAnsi="Times New Roman"/>
          <w:sz w:val="28"/>
          <w:szCs w:val="28"/>
        </w:rPr>
        <w:t>i</w:t>
      </w:r>
      <w:r w:rsidRPr="00393BBC">
        <w:rPr>
          <w:rFonts w:ascii="Times New Roman" w:hAnsi="Times New Roman"/>
          <w:sz w:val="28"/>
          <w:szCs w:val="28"/>
        </w:rPr>
        <w:t>гання, трансп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ртування та нап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внення бал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н</w:t>
      </w:r>
      <w:r w:rsidR="00312E5E">
        <w:rPr>
          <w:rFonts w:ascii="Times New Roman" w:hAnsi="Times New Roman"/>
          <w:sz w:val="28"/>
          <w:szCs w:val="28"/>
        </w:rPr>
        <w:t>i</w:t>
      </w:r>
      <w:r w:rsidRPr="00393BBC">
        <w:rPr>
          <w:rFonts w:ascii="Times New Roman" w:hAnsi="Times New Roman"/>
          <w:sz w:val="28"/>
          <w:szCs w:val="28"/>
        </w:rPr>
        <w:t>в газами п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винна пр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в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 xml:space="preserve">дитися за </w:t>
      </w:r>
      <w:r w:rsidR="00312E5E">
        <w:rPr>
          <w:rFonts w:ascii="Times New Roman" w:hAnsi="Times New Roman"/>
          <w:sz w:val="28"/>
          <w:szCs w:val="28"/>
        </w:rPr>
        <w:t>i</w:t>
      </w:r>
      <w:r w:rsidRPr="00393BBC">
        <w:rPr>
          <w:rFonts w:ascii="Times New Roman" w:hAnsi="Times New Roman"/>
          <w:sz w:val="28"/>
          <w:szCs w:val="28"/>
        </w:rPr>
        <w:t>нструкц</w:t>
      </w:r>
      <w:r w:rsidR="00312E5E">
        <w:rPr>
          <w:rFonts w:ascii="Times New Roman" w:hAnsi="Times New Roman"/>
          <w:sz w:val="28"/>
          <w:szCs w:val="28"/>
        </w:rPr>
        <w:t>i</w:t>
      </w:r>
      <w:r w:rsidRPr="00393BBC">
        <w:rPr>
          <w:rFonts w:ascii="Times New Roman" w:hAnsi="Times New Roman"/>
          <w:sz w:val="28"/>
          <w:szCs w:val="28"/>
        </w:rPr>
        <w:t>ями, р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зр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бленими в</w:t>
      </w:r>
      <w:r w:rsidR="00312E5E">
        <w:rPr>
          <w:rFonts w:ascii="Times New Roman" w:hAnsi="Times New Roman"/>
          <w:sz w:val="28"/>
          <w:szCs w:val="28"/>
        </w:rPr>
        <w:t>i</w:t>
      </w:r>
      <w:r w:rsidRPr="00393BBC">
        <w:rPr>
          <w:rFonts w:ascii="Times New Roman" w:hAnsi="Times New Roman"/>
          <w:sz w:val="28"/>
          <w:szCs w:val="28"/>
        </w:rPr>
        <w:t>дп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в</w:t>
      </w:r>
      <w:r w:rsidR="00312E5E">
        <w:rPr>
          <w:rFonts w:ascii="Times New Roman" w:hAnsi="Times New Roman"/>
          <w:sz w:val="28"/>
          <w:szCs w:val="28"/>
        </w:rPr>
        <w:t>i</w:t>
      </w:r>
      <w:r w:rsidRPr="00393BBC">
        <w:rPr>
          <w:rFonts w:ascii="Times New Roman" w:hAnsi="Times New Roman"/>
          <w:sz w:val="28"/>
          <w:szCs w:val="28"/>
        </w:rPr>
        <w:t>дн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 xml:space="preserve"> д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 xml:space="preserve"> н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рмативних акт</w:t>
      </w:r>
      <w:r w:rsidR="00312E5E">
        <w:rPr>
          <w:rFonts w:ascii="Times New Roman" w:hAnsi="Times New Roman"/>
          <w:sz w:val="28"/>
          <w:szCs w:val="28"/>
        </w:rPr>
        <w:t>i</w:t>
      </w:r>
      <w:r w:rsidRPr="00393BBC">
        <w:rPr>
          <w:rFonts w:ascii="Times New Roman" w:hAnsi="Times New Roman"/>
          <w:sz w:val="28"/>
          <w:szCs w:val="28"/>
        </w:rPr>
        <w:t xml:space="preserve">в </w:t>
      </w:r>
      <w:r w:rsidR="00312E5E">
        <w:rPr>
          <w:rFonts w:ascii="Times New Roman" w:hAnsi="Times New Roman"/>
          <w:sz w:val="28"/>
          <w:szCs w:val="28"/>
        </w:rPr>
        <w:t>i</w:t>
      </w:r>
      <w:r w:rsidRPr="00393BBC">
        <w:rPr>
          <w:rFonts w:ascii="Times New Roman" w:hAnsi="Times New Roman"/>
          <w:sz w:val="28"/>
          <w:szCs w:val="28"/>
        </w:rPr>
        <w:t xml:space="preserve"> затвердженими власник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м у встан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влен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му п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рядку.</w:t>
      </w:r>
    </w:p>
    <w:p w:rsidR="00393BBC" w:rsidRPr="00393BBC" w:rsidRDefault="00A42D98" w:rsidP="008F0A2B">
      <w:pPr>
        <w:pStyle w:val="aa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393BBC">
        <w:rPr>
          <w:rFonts w:ascii="Times New Roman" w:hAnsi="Times New Roman"/>
          <w:sz w:val="28"/>
          <w:szCs w:val="28"/>
        </w:rPr>
        <w:t>П</w:t>
      </w:r>
      <w:r w:rsidR="00312E5E">
        <w:rPr>
          <w:rFonts w:ascii="Times New Roman" w:hAnsi="Times New Roman"/>
          <w:sz w:val="28"/>
          <w:szCs w:val="28"/>
        </w:rPr>
        <w:t>i</w:t>
      </w:r>
      <w:r w:rsidRPr="00393BBC">
        <w:rPr>
          <w:rFonts w:ascii="Times New Roman" w:hAnsi="Times New Roman"/>
          <w:sz w:val="28"/>
          <w:szCs w:val="28"/>
        </w:rPr>
        <w:t>д час експлуатац</w:t>
      </w:r>
      <w:r w:rsidR="00312E5E">
        <w:rPr>
          <w:rFonts w:ascii="Times New Roman" w:hAnsi="Times New Roman"/>
          <w:sz w:val="28"/>
          <w:szCs w:val="28"/>
        </w:rPr>
        <w:t>i</w:t>
      </w:r>
      <w:r w:rsidRPr="00393BBC">
        <w:rPr>
          <w:rFonts w:ascii="Times New Roman" w:hAnsi="Times New Roman"/>
          <w:sz w:val="28"/>
          <w:szCs w:val="28"/>
        </w:rPr>
        <w:t>ї бал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н</w:t>
      </w:r>
      <w:r w:rsidR="00312E5E">
        <w:rPr>
          <w:rFonts w:ascii="Times New Roman" w:hAnsi="Times New Roman"/>
          <w:sz w:val="28"/>
          <w:szCs w:val="28"/>
        </w:rPr>
        <w:t>i</w:t>
      </w:r>
      <w:r w:rsidRPr="00393BBC">
        <w:rPr>
          <w:rFonts w:ascii="Times New Roman" w:hAnsi="Times New Roman"/>
          <w:sz w:val="28"/>
          <w:szCs w:val="28"/>
        </w:rPr>
        <w:t>в заб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р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няється спраць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вувати газ, щ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 xml:space="preserve"> в них знах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диться, д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 xml:space="preserve"> тиску, менше 0,05 МПа, а випуск газу в ємк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ст</w:t>
      </w:r>
      <w:r w:rsidR="00312E5E">
        <w:rPr>
          <w:rFonts w:ascii="Times New Roman" w:hAnsi="Times New Roman"/>
          <w:sz w:val="28"/>
          <w:szCs w:val="28"/>
        </w:rPr>
        <w:t>i</w:t>
      </w:r>
      <w:r w:rsidRPr="00393BBC">
        <w:rPr>
          <w:rFonts w:ascii="Times New Roman" w:hAnsi="Times New Roman"/>
          <w:sz w:val="28"/>
          <w:szCs w:val="28"/>
        </w:rPr>
        <w:t xml:space="preserve"> з меншим тиск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м  п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винен зд</w:t>
      </w:r>
      <w:r w:rsidR="00312E5E">
        <w:rPr>
          <w:rFonts w:ascii="Times New Roman" w:hAnsi="Times New Roman"/>
          <w:sz w:val="28"/>
          <w:szCs w:val="28"/>
        </w:rPr>
        <w:t>i</w:t>
      </w:r>
      <w:r w:rsidRPr="00393BBC">
        <w:rPr>
          <w:rFonts w:ascii="Times New Roman" w:hAnsi="Times New Roman"/>
          <w:sz w:val="28"/>
          <w:szCs w:val="28"/>
        </w:rPr>
        <w:t>йснюватися через редукт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ри.</w:t>
      </w:r>
    </w:p>
    <w:p w:rsidR="00393BBC" w:rsidRPr="00393BBC" w:rsidRDefault="00A42D98" w:rsidP="008F0A2B">
      <w:pPr>
        <w:pStyle w:val="aa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393BBC">
        <w:rPr>
          <w:rFonts w:ascii="Times New Roman" w:hAnsi="Times New Roman"/>
          <w:sz w:val="28"/>
          <w:szCs w:val="28"/>
        </w:rPr>
        <w:t>П</w:t>
      </w:r>
      <w:r w:rsidR="00312E5E">
        <w:rPr>
          <w:rFonts w:ascii="Times New Roman" w:hAnsi="Times New Roman"/>
          <w:sz w:val="28"/>
          <w:szCs w:val="28"/>
        </w:rPr>
        <w:t>i</w:t>
      </w:r>
      <w:r w:rsidRPr="00393BBC">
        <w:rPr>
          <w:rFonts w:ascii="Times New Roman" w:hAnsi="Times New Roman"/>
          <w:sz w:val="28"/>
          <w:szCs w:val="28"/>
        </w:rPr>
        <w:t>д час збер</w:t>
      </w:r>
      <w:r w:rsidR="00312E5E">
        <w:rPr>
          <w:rFonts w:ascii="Times New Roman" w:hAnsi="Times New Roman"/>
          <w:sz w:val="28"/>
          <w:szCs w:val="28"/>
        </w:rPr>
        <w:t>i</w:t>
      </w:r>
      <w:r w:rsidRPr="00393BBC">
        <w:rPr>
          <w:rFonts w:ascii="Times New Roman" w:hAnsi="Times New Roman"/>
          <w:sz w:val="28"/>
          <w:szCs w:val="28"/>
        </w:rPr>
        <w:t>гання в прим</w:t>
      </w:r>
      <w:r w:rsidR="00312E5E">
        <w:rPr>
          <w:rFonts w:ascii="Times New Roman" w:hAnsi="Times New Roman"/>
          <w:sz w:val="28"/>
          <w:szCs w:val="28"/>
        </w:rPr>
        <w:t>i</w:t>
      </w:r>
      <w:r w:rsidRPr="00393BBC">
        <w:rPr>
          <w:rFonts w:ascii="Times New Roman" w:hAnsi="Times New Roman"/>
          <w:sz w:val="28"/>
          <w:szCs w:val="28"/>
        </w:rPr>
        <w:t>щеннях бал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ни р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зташ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вуються на в</w:t>
      </w:r>
      <w:r w:rsidR="00312E5E">
        <w:rPr>
          <w:rFonts w:ascii="Times New Roman" w:hAnsi="Times New Roman"/>
          <w:sz w:val="28"/>
          <w:szCs w:val="28"/>
        </w:rPr>
        <w:t>i</w:t>
      </w:r>
      <w:r w:rsidRPr="00393BBC">
        <w:rPr>
          <w:rFonts w:ascii="Times New Roman" w:hAnsi="Times New Roman"/>
          <w:sz w:val="28"/>
          <w:szCs w:val="28"/>
        </w:rPr>
        <w:t>дстан</w:t>
      </w:r>
      <w:r w:rsidR="00312E5E">
        <w:rPr>
          <w:rFonts w:ascii="Times New Roman" w:hAnsi="Times New Roman"/>
          <w:sz w:val="28"/>
          <w:szCs w:val="28"/>
        </w:rPr>
        <w:t>i</w:t>
      </w:r>
      <w:r w:rsidRPr="00393BBC">
        <w:rPr>
          <w:rFonts w:ascii="Times New Roman" w:hAnsi="Times New Roman"/>
          <w:sz w:val="28"/>
          <w:szCs w:val="28"/>
        </w:rPr>
        <w:t xml:space="preserve"> не менше 1 м в</w:t>
      </w:r>
      <w:r w:rsidR="00312E5E">
        <w:rPr>
          <w:rFonts w:ascii="Times New Roman" w:hAnsi="Times New Roman"/>
          <w:sz w:val="28"/>
          <w:szCs w:val="28"/>
        </w:rPr>
        <w:t>i</w:t>
      </w:r>
      <w:r w:rsidRPr="00393BBC">
        <w:rPr>
          <w:rFonts w:ascii="Times New Roman" w:hAnsi="Times New Roman"/>
          <w:sz w:val="28"/>
          <w:szCs w:val="28"/>
        </w:rPr>
        <w:t xml:space="preserve">д 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палюваль</w:t>
      </w:r>
      <w:r w:rsidRPr="00393BBC">
        <w:rPr>
          <w:rFonts w:ascii="Times New Roman" w:hAnsi="Times New Roman"/>
          <w:sz w:val="28"/>
          <w:szCs w:val="28"/>
        </w:rPr>
        <w:t>них прилад</w:t>
      </w:r>
      <w:r w:rsidR="00312E5E">
        <w:rPr>
          <w:rFonts w:ascii="Times New Roman" w:hAnsi="Times New Roman"/>
          <w:sz w:val="28"/>
          <w:szCs w:val="28"/>
        </w:rPr>
        <w:t>i</w:t>
      </w:r>
      <w:r w:rsidRPr="00393BBC">
        <w:rPr>
          <w:rFonts w:ascii="Times New Roman" w:hAnsi="Times New Roman"/>
          <w:sz w:val="28"/>
          <w:szCs w:val="28"/>
        </w:rPr>
        <w:t xml:space="preserve">в </w:t>
      </w:r>
      <w:r w:rsidR="00312E5E">
        <w:rPr>
          <w:rFonts w:ascii="Times New Roman" w:hAnsi="Times New Roman"/>
          <w:sz w:val="28"/>
          <w:szCs w:val="28"/>
        </w:rPr>
        <w:t>i</w:t>
      </w:r>
      <w:r w:rsidRPr="00393BBC">
        <w:rPr>
          <w:rFonts w:ascii="Times New Roman" w:hAnsi="Times New Roman"/>
          <w:sz w:val="28"/>
          <w:szCs w:val="28"/>
        </w:rPr>
        <w:t xml:space="preserve"> не менше 5 м в</w:t>
      </w:r>
      <w:r w:rsidR="00312E5E">
        <w:rPr>
          <w:rFonts w:ascii="Times New Roman" w:hAnsi="Times New Roman"/>
          <w:sz w:val="28"/>
          <w:szCs w:val="28"/>
        </w:rPr>
        <w:t>i</w:t>
      </w:r>
      <w:r w:rsidRPr="00393BBC">
        <w:rPr>
          <w:rFonts w:ascii="Times New Roman" w:hAnsi="Times New Roman"/>
          <w:sz w:val="28"/>
          <w:szCs w:val="28"/>
        </w:rPr>
        <w:t>д джерел в</w:t>
      </w:r>
      <w:r w:rsidR="00312E5E">
        <w:rPr>
          <w:rFonts w:ascii="Times New Roman" w:hAnsi="Times New Roman"/>
          <w:sz w:val="28"/>
          <w:szCs w:val="28"/>
        </w:rPr>
        <w:t>i</w:t>
      </w:r>
      <w:r w:rsidRPr="00393BBC">
        <w:rPr>
          <w:rFonts w:ascii="Times New Roman" w:hAnsi="Times New Roman"/>
          <w:sz w:val="28"/>
          <w:szCs w:val="28"/>
        </w:rPr>
        <w:t>дкрит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г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 xml:space="preserve"> в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гню.</w:t>
      </w:r>
    </w:p>
    <w:p w:rsidR="00393BBC" w:rsidRPr="00393BBC" w:rsidRDefault="00A42D98" w:rsidP="008F0A2B">
      <w:pPr>
        <w:pStyle w:val="aa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393BBC">
        <w:rPr>
          <w:rFonts w:ascii="Times New Roman" w:hAnsi="Times New Roman"/>
          <w:sz w:val="28"/>
          <w:szCs w:val="28"/>
        </w:rPr>
        <w:t>Заб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р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няється р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зташ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вувати бал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ни у пр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х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дах та пр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їздах.</w:t>
      </w:r>
    </w:p>
    <w:p w:rsidR="00393BBC" w:rsidRPr="00393BBC" w:rsidRDefault="00A42D98" w:rsidP="008F0A2B">
      <w:pPr>
        <w:pStyle w:val="aa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393BBC">
        <w:rPr>
          <w:rFonts w:ascii="Times New Roman" w:hAnsi="Times New Roman"/>
          <w:sz w:val="28"/>
          <w:szCs w:val="28"/>
        </w:rPr>
        <w:t>Для живлення зварювальних п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ст</w:t>
      </w:r>
      <w:r w:rsidR="00312E5E">
        <w:rPr>
          <w:rFonts w:ascii="Times New Roman" w:hAnsi="Times New Roman"/>
          <w:sz w:val="28"/>
          <w:szCs w:val="28"/>
        </w:rPr>
        <w:t>i</w:t>
      </w:r>
      <w:r w:rsidRPr="00393BBC">
        <w:rPr>
          <w:rFonts w:ascii="Times New Roman" w:hAnsi="Times New Roman"/>
          <w:sz w:val="28"/>
          <w:szCs w:val="28"/>
        </w:rPr>
        <w:t>в газ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м в</w:t>
      </w:r>
      <w:r w:rsidR="00312E5E">
        <w:rPr>
          <w:rFonts w:ascii="Times New Roman" w:hAnsi="Times New Roman"/>
          <w:sz w:val="28"/>
          <w:szCs w:val="28"/>
        </w:rPr>
        <w:t>i</w:t>
      </w:r>
      <w:r w:rsidRPr="00393BBC">
        <w:rPr>
          <w:rFonts w:ascii="Times New Roman" w:hAnsi="Times New Roman"/>
          <w:sz w:val="28"/>
          <w:szCs w:val="28"/>
        </w:rPr>
        <w:t>д бал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н</w:t>
      </w:r>
      <w:r w:rsidR="00312E5E">
        <w:rPr>
          <w:rFonts w:ascii="Times New Roman" w:hAnsi="Times New Roman"/>
          <w:sz w:val="28"/>
          <w:szCs w:val="28"/>
        </w:rPr>
        <w:t>i</w:t>
      </w:r>
      <w:r w:rsidRPr="00393BBC">
        <w:rPr>
          <w:rFonts w:ascii="Times New Roman" w:hAnsi="Times New Roman"/>
          <w:sz w:val="28"/>
          <w:szCs w:val="28"/>
        </w:rPr>
        <w:t>в їх не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бх</w:t>
      </w:r>
      <w:r w:rsidR="00312E5E">
        <w:rPr>
          <w:rFonts w:ascii="Times New Roman" w:hAnsi="Times New Roman"/>
          <w:sz w:val="28"/>
          <w:szCs w:val="28"/>
        </w:rPr>
        <w:t>i</w:t>
      </w:r>
      <w:r w:rsidRPr="00393BBC">
        <w:rPr>
          <w:rFonts w:ascii="Times New Roman" w:hAnsi="Times New Roman"/>
          <w:sz w:val="28"/>
          <w:szCs w:val="28"/>
        </w:rPr>
        <w:t>дн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 xml:space="preserve"> встан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влювати у вертикальн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му п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л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женн</w:t>
      </w:r>
      <w:r w:rsidR="00312E5E">
        <w:rPr>
          <w:rFonts w:ascii="Times New Roman" w:hAnsi="Times New Roman"/>
          <w:sz w:val="28"/>
          <w:szCs w:val="28"/>
        </w:rPr>
        <w:t>i</w:t>
      </w:r>
      <w:r w:rsidRPr="00393BBC">
        <w:rPr>
          <w:rFonts w:ascii="Times New Roman" w:hAnsi="Times New Roman"/>
          <w:sz w:val="28"/>
          <w:szCs w:val="28"/>
        </w:rPr>
        <w:t xml:space="preserve"> </w:t>
      </w:r>
      <w:r w:rsidR="00312E5E">
        <w:rPr>
          <w:rFonts w:ascii="Times New Roman" w:hAnsi="Times New Roman"/>
          <w:sz w:val="28"/>
          <w:szCs w:val="28"/>
        </w:rPr>
        <w:t>i</w:t>
      </w:r>
      <w:r w:rsidRPr="00393BBC">
        <w:rPr>
          <w:rFonts w:ascii="Times New Roman" w:hAnsi="Times New Roman"/>
          <w:sz w:val="28"/>
          <w:szCs w:val="28"/>
        </w:rPr>
        <w:t xml:space="preserve"> м</w:t>
      </w:r>
      <w:r w:rsidR="00312E5E">
        <w:rPr>
          <w:rFonts w:ascii="Times New Roman" w:hAnsi="Times New Roman"/>
          <w:sz w:val="28"/>
          <w:szCs w:val="28"/>
        </w:rPr>
        <w:t>i</w:t>
      </w:r>
      <w:r w:rsidRPr="00393BBC">
        <w:rPr>
          <w:rFonts w:ascii="Times New Roman" w:hAnsi="Times New Roman"/>
          <w:sz w:val="28"/>
          <w:szCs w:val="28"/>
        </w:rPr>
        <w:t>цн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 xml:space="preserve"> прикр</w:t>
      </w:r>
      <w:r w:rsidR="00312E5E">
        <w:rPr>
          <w:rFonts w:ascii="Times New Roman" w:hAnsi="Times New Roman"/>
          <w:sz w:val="28"/>
          <w:szCs w:val="28"/>
        </w:rPr>
        <w:t>i</w:t>
      </w:r>
      <w:r w:rsidRPr="00393BBC">
        <w:rPr>
          <w:rFonts w:ascii="Times New Roman" w:hAnsi="Times New Roman"/>
          <w:sz w:val="28"/>
          <w:szCs w:val="28"/>
        </w:rPr>
        <w:t>плювати х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мутами аб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 xml:space="preserve"> ланцюгами д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 xml:space="preserve"> ст</w:t>
      </w:r>
      <w:r w:rsidR="00312E5E">
        <w:rPr>
          <w:rFonts w:ascii="Times New Roman" w:hAnsi="Times New Roman"/>
          <w:sz w:val="28"/>
          <w:szCs w:val="28"/>
        </w:rPr>
        <w:t>i</w:t>
      </w:r>
      <w:r w:rsidRPr="00393BBC">
        <w:rPr>
          <w:rFonts w:ascii="Times New Roman" w:hAnsi="Times New Roman"/>
          <w:sz w:val="28"/>
          <w:szCs w:val="28"/>
        </w:rPr>
        <w:t>й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к, як</w:t>
      </w:r>
      <w:r w:rsidR="00312E5E">
        <w:rPr>
          <w:rFonts w:ascii="Times New Roman" w:hAnsi="Times New Roman"/>
          <w:sz w:val="28"/>
          <w:szCs w:val="28"/>
        </w:rPr>
        <w:t>i</w:t>
      </w:r>
      <w:r w:rsidRPr="00393BBC">
        <w:rPr>
          <w:rFonts w:ascii="Times New Roman" w:hAnsi="Times New Roman"/>
          <w:sz w:val="28"/>
          <w:szCs w:val="28"/>
        </w:rPr>
        <w:t xml:space="preserve"> зап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б</w:t>
      </w:r>
      <w:r w:rsidR="00312E5E">
        <w:rPr>
          <w:rFonts w:ascii="Times New Roman" w:hAnsi="Times New Roman"/>
          <w:sz w:val="28"/>
          <w:szCs w:val="28"/>
        </w:rPr>
        <w:t>i</w:t>
      </w:r>
      <w:r w:rsidRPr="00393BBC">
        <w:rPr>
          <w:rFonts w:ascii="Times New Roman" w:hAnsi="Times New Roman"/>
          <w:sz w:val="28"/>
          <w:szCs w:val="28"/>
        </w:rPr>
        <w:t>гають м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жлив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му пад</w:t>
      </w:r>
      <w:r w:rsidR="00312E5E">
        <w:rPr>
          <w:rFonts w:ascii="Times New Roman" w:hAnsi="Times New Roman"/>
          <w:sz w:val="28"/>
          <w:szCs w:val="28"/>
        </w:rPr>
        <w:t>i</w:t>
      </w:r>
      <w:r w:rsidRPr="00393BBC">
        <w:rPr>
          <w:rFonts w:ascii="Times New Roman" w:hAnsi="Times New Roman"/>
          <w:sz w:val="28"/>
          <w:szCs w:val="28"/>
        </w:rPr>
        <w:t>нню бал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н</w:t>
      </w:r>
      <w:r w:rsidR="00312E5E">
        <w:rPr>
          <w:rFonts w:ascii="Times New Roman" w:hAnsi="Times New Roman"/>
          <w:sz w:val="28"/>
          <w:szCs w:val="28"/>
        </w:rPr>
        <w:t>i</w:t>
      </w:r>
      <w:r w:rsidRPr="00393BBC">
        <w:rPr>
          <w:rFonts w:ascii="Times New Roman" w:hAnsi="Times New Roman"/>
          <w:sz w:val="28"/>
          <w:szCs w:val="28"/>
        </w:rPr>
        <w:t>в.</w:t>
      </w:r>
    </w:p>
    <w:p w:rsidR="00393BBC" w:rsidRPr="00393BBC" w:rsidRDefault="00A42D98" w:rsidP="008F0A2B">
      <w:pPr>
        <w:pStyle w:val="aa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393BBC">
        <w:rPr>
          <w:rFonts w:ascii="Times New Roman" w:hAnsi="Times New Roman"/>
          <w:sz w:val="28"/>
          <w:szCs w:val="28"/>
        </w:rPr>
        <w:t>П</w:t>
      </w:r>
      <w:r w:rsidR="00312E5E">
        <w:rPr>
          <w:rFonts w:ascii="Times New Roman" w:hAnsi="Times New Roman"/>
          <w:sz w:val="28"/>
          <w:szCs w:val="28"/>
        </w:rPr>
        <w:t>i</w:t>
      </w:r>
      <w:r w:rsidRPr="00393BBC">
        <w:rPr>
          <w:rFonts w:ascii="Times New Roman" w:hAnsi="Times New Roman"/>
          <w:sz w:val="28"/>
          <w:szCs w:val="28"/>
        </w:rPr>
        <w:t>д час в</w:t>
      </w:r>
      <w:r w:rsidR="00312E5E">
        <w:rPr>
          <w:rFonts w:ascii="Times New Roman" w:hAnsi="Times New Roman"/>
          <w:sz w:val="28"/>
          <w:szCs w:val="28"/>
        </w:rPr>
        <w:t>i</w:t>
      </w:r>
      <w:r w:rsidRPr="00393BBC">
        <w:rPr>
          <w:rFonts w:ascii="Times New Roman" w:hAnsi="Times New Roman"/>
          <w:sz w:val="28"/>
          <w:szCs w:val="28"/>
        </w:rPr>
        <w:t>дб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ру газ</w:t>
      </w:r>
      <w:r w:rsidR="00312E5E">
        <w:rPr>
          <w:rFonts w:ascii="Times New Roman" w:hAnsi="Times New Roman"/>
          <w:sz w:val="28"/>
          <w:szCs w:val="28"/>
        </w:rPr>
        <w:t>i</w:t>
      </w:r>
      <w:r w:rsidRPr="00393BBC">
        <w:rPr>
          <w:rFonts w:ascii="Times New Roman" w:hAnsi="Times New Roman"/>
          <w:sz w:val="28"/>
          <w:szCs w:val="28"/>
        </w:rPr>
        <w:t>в з бал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на з вуглекислим газ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м заб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р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няється п</w:t>
      </w:r>
      <w:r w:rsidR="00312E5E">
        <w:rPr>
          <w:rFonts w:ascii="Times New Roman" w:hAnsi="Times New Roman"/>
          <w:sz w:val="28"/>
          <w:szCs w:val="28"/>
        </w:rPr>
        <w:t>i</w:t>
      </w:r>
      <w:r w:rsidRPr="00393BBC">
        <w:rPr>
          <w:rFonts w:ascii="Times New Roman" w:hAnsi="Times New Roman"/>
          <w:sz w:val="28"/>
          <w:szCs w:val="28"/>
        </w:rPr>
        <w:t>д</w:t>
      </w:r>
      <w:r w:rsidR="00312E5E">
        <w:rPr>
          <w:rFonts w:ascii="Times New Roman" w:hAnsi="Times New Roman"/>
          <w:sz w:val="28"/>
          <w:szCs w:val="28"/>
        </w:rPr>
        <w:t>i</w:t>
      </w:r>
      <w:r w:rsidRPr="00393BBC">
        <w:rPr>
          <w:rFonts w:ascii="Times New Roman" w:hAnsi="Times New Roman"/>
          <w:sz w:val="28"/>
          <w:szCs w:val="28"/>
        </w:rPr>
        <w:t>гр</w:t>
      </w:r>
      <w:r w:rsidR="00312E5E">
        <w:rPr>
          <w:rFonts w:ascii="Times New Roman" w:hAnsi="Times New Roman"/>
          <w:sz w:val="28"/>
          <w:szCs w:val="28"/>
        </w:rPr>
        <w:t>i</w:t>
      </w:r>
      <w:r w:rsidRPr="00393BBC">
        <w:rPr>
          <w:rFonts w:ascii="Times New Roman" w:hAnsi="Times New Roman"/>
          <w:sz w:val="28"/>
          <w:szCs w:val="28"/>
        </w:rPr>
        <w:t xml:space="preserve">вати труби </w:t>
      </w:r>
      <w:r w:rsidR="00312E5E">
        <w:rPr>
          <w:rFonts w:ascii="Times New Roman" w:hAnsi="Times New Roman"/>
          <w:sz w:val="28"/>
          <w:szCs w:val="28"/>
        </w:rPr>
        <w:t>i</w:t>
      </w:r>
      <w:r w:rsidRPr="00393BBC">
        <w:rPr>
          <w:rFonts w:ascii="Times New Roman" w:hAnsi="Times New Roman"/>
          <w:sz w:val="28"/>
          <w:szCs w:val="28"/>
        </w:rPr>
        <w:t xml:space="preserve"> апарати в</w:t>
      </w:r>
      <w:r w:rsidR="00312E5E">
        <w:rPr>
          <w:rFonts w:ascii="Times New Roman" w:hAnsi="Times New Roman"/>
          <w:sz w:val="28"/>
          <w:szCs w:val="28"/>
        </w:rPr>
        <w:t>i</w:t>
      </w:r>
      <w:r w:rsidRPr="00393BBC">
        <w:rPr>
          <w:rFonts w:ascii="Times New Roman" w:hAnsi="Times New Roman"/>
          <w:sz w:val="28"/>
          <w:szCs w:val="28"/>
        </w:rPr>
        <w:t>дкритим в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гнем, р</w:t>
      </w:r>
      <w:r w:rsidR="00312E5E">
        <w:rPr>
          <w:rFonts w:ascii="Times New Roman" w:hAnsi="Times New Roman"/>
          <w:sz w:val="28"/>
          <w:szCs w:val="28"/>
        </w:rPr>
        <w:t>i</w:t>
      </w:r>
      <w:r w:rsidRPr="00393BBC">
        <w:rPr>
          <w:rFonts w:ascii="Times New Roman" w:hAnsi="Times New Roman"/>
          <w:sz w:val="28"/>
          <w:szCs w:val="28"/>
        </w:rPr>
        <w:t>зк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 xml:space="preserve"> перегинати шланги.</w:t>
      </w:r>
    </w:p>
    <w:p w:rsidR="00393BBC" w:rsidRPr="00393BBC" w:rsidRDefault="00A42D98" w:rsidP="008F0A2B">
      <w:pPr>
        <w:pStyle w:val="aa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393BBC">
        <w:rPr>
          <w:rFonts w:ascii="Times New Roman" w:hAnsi="Times New Roman"/>
          <w:sz w:val="28"/>
          <w:szCs w:val="28"/>
        </w:rPr>
        <w:lastRenderedPageBreak/>
        <w:t>П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тр</w:t>
      </w:r>
      <w:r w:rsidR="00312E5E">
        <w:rPr>
          <w:rFonts w:ascii="Times New Roman" w:hAnsi="Times New Roman"/>
          <w:sz w:val="28"/>
          <w:szCs w:val="28"/>
        </w:rPr>
        <w:t>i</w:t>
      </w:r>
      <w:r w:rsidRPr="00393BBC">
        <w:rPr>
          <w:rFonts w:ascii="Times New Roman" w:hAnsi="Times New Roman"/>
          <w:sz w:val="28"/>
          <w:szCs w:val="28"/>
        </w:rPr>
        <w:t>бн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 xml:space="preserve"> зап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б</w:t>
      </w:r>
      <w:r w:rsidR="00312E5E">
        <w:rPr>
          <w:rFonts w:ascii="Times New Roman" w:hAnsi="Times New Roman"/>
          <w:sz w:val="28"/>
          <w:szCs w:val="28"/>
        </w:rPr>
        <w:t>i</w:t>
      </w:r>
      <w:r w:rsidRPr="00393BBC">
        <w:rPr>
          <w:rFonts w:ascii="Times New Roman" w:hAnsi="Times New Roman"/>
          <w:sz w:val="28"/>
          <w:szCs w:val="28"/>
        </w:rPr>
        <w:t>гати знах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дженню мастильних матер</w:t>
      </w:r>
      <w:r w:rsidR="00312E5E">
        <w:rPr>
          <w:rFonts w:ascii="Times New Roman" w:hAnsi="Times New Roman"/>
          <w:sz w:val="28"/>
          <w:szCs w:val="28"/>
        </w:rPr>
        <w:t>i</w:t>
      </w:r>
      <w:r w:rsidRPr="00393BBC">
        <w:rPr>
          <w:rFonts w:ascii="Times New Roman" w:hAnsi="Times New Roman"/>
          <w:sz w:val="28"/>
          <w:szCs w:val="28"/>
        </w:rPr>
        <w:t>ал</w:t>
      </w:r>
      <w:r w:rsidR="00312E5E">
        <w:rPr>
          <w:rFonts w:ascii="Times New Roman" w:hAnsi="Times New Roman"/>
          <w:sz w:val="28"/>
          <w:szCs w:val="28"/>
        </w:rPr>
        <w:t>i</w:t>
      </w:r>
      <w:r w:rsidRPr="00393BBC">
        <w:rPr>
          <w:rFonts w:ascii="Times New Roman" w:hAnsi="Times New Roman"/>
          <w:sz w:val="28"/>
          <w:szCs w:val="28"/>
        </w:rPr>
        <w:t>в б</w:t>
      </w:r>
      <w:r w:rsidR="00312E5E">
        <w:rPr>
          <w:rFonts w:ascii="Times New Roman" w:hAnsi="Times New Roman"/>
          <w:sz w:val="28"/>
          <w:szCs w:val="28"/>
        </w:rPr>
        <w:t>i</w:t>
      </w:r>
      <w:r w:rsidRPr="00393BBC">
        <w:rPr>
          <w:rFonts w:ascii="Times New Roman" w:hAnsi="Times New Roman"/>
          <w:sz w:val="28"/>
          <w:szCs w:val="28"/>
        </w:rPr>
        <w:t>ля бал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н</w:t>
      </w:r>
      <w:r w:rsidR="00312E5E">
        <w:rPr>
          <w:rFonts w:ascii="Times New Roman" w:hAnsi="Times New Roman"/>
          <w:sz w:val="28"/>
          <w:szCs w:val="28"/>
        </w:rPr>
        <w:t>i</w:t>
      </w:r>
      <w:r w:rsidRPr="00393BBC">
        <w:rPr>
          <w:rFonts w:ascii="Times New Roman" w:hAnsi="Times New Roman"/>
          <w:sz w:val="28"/>
          <w:szCs w:val="28"/>
        </w:rPr>
        <w:t>в з киснем.</w:t>
      </w:r>
    </w:p>
    <w:p w:rsidR="00393BBC" w:rsidRPr="00393BBC" w:rsidRDefault="00A42D98" w:rsidP="008F0A2B">
      <w:pPr>
        <w:pStyle w:val="aa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393BBC">
        <w:rPr>
          <w:rFonts w:ascii="Times New Roman" w:hAnsi="Times New Roman"/>
          <w:sz w:val="28"/>
          <w:szCs w:val="28"/>
        </w:rPr>
        <w:t>Прац</w:t>
      </w:r>
      <w:r w:rsidR="00312E5E">
        <w:rPr>
          <w:rFonts w:ascii="Times New Roman" w:hAnsi="Times New Roman"/>
          <w:sz w:val="28"/>
          <w:szCs w:val="28"/>
        </w:rPr>
        <w:t>i</w:t>
      </w:r>
      <w:r w:rsidRPr="00393BBC">
        <w:rPr>
          <w:rFonts w:ascii="Times New Roman" w:hAnsi="Times New Roman"/>
          <w:sz w:val="28"/>
          <w:szCs w:val="28"/>
        </w:rPr>
        <w:t>вники, щ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 xml:space="preserve"> 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бслуг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вують бал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ни, п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винн</w:t>
      </w:r>
      <w:r w:rsidR="00312E5E">
        <w:rPr>
          <w:rFonts w:ascii="Times New Roman" w:hAnsi="Times New Roman"/>
          <w:sz w:val="28"/>
          <w:szCs w:val="28"/>
        </w:rPr>
        <w:t>i</w:t>
      </w:r>
      <w:r w:rsidRPr="00393BBC">
        <w:rPr>
          <w:rFonts w:ascii="Times New Roman" w:hAnsi="Times New Roman"/>
          <w:sz w:val="28"/>
          <w:szCs w:val="28"/>
        </w:rPr>
        <w:t xml:space="preserve"> пр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йти навчання, перев</w:t>
      </w:r>
      <w:r w:rsidR="00312E5E">
        <w:rPr>
          <w:rFonts w:ascii="Times New Roman" w:hAnsi="Times New Roman"/>
          <w:sz w:val="28"/>
          <w:szCs w:val="28"/>
        </w:rPr>
        <w:t>i</w:t>
      </w:r>
      <w:r w:rsidRPr="00393BBC">
        <w:rPr>
          <w:rFonts w:ascii="Times New Roman" w:hAnsi="Times New Roman"/>
          <w:sz w:val="28"/>
          <w:szCs w:val="28"/>
        </w:rPr>
        <w:t>рку знань, пр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х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дити щ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р</w:t>
      </w:r>
      <w:r w:rsidR="00312E5E">
        <w:rPr>
          <w:rFonts w:ascii="Times New Roman" w:hAnsi="Times New Roman"/>
          <w:sz w:val="28"/>
          <w:szCs w:val="28"/>
        </w:rPr>
        <w:t>i</w:t>
      </w:r>
      <w:r w:rsidRPr="00393BBC">
        <w:rPr>
          <w:rFonts w:ascii="Times New Roman" w:hAnsi="Times New Roman"/>
          <w:sz w:val="28"/>
          <w:szCs w:val="28"/>
        </w:rPr>
        <w:t>чну переатестац</w:t>
      </w:r>
      <w:r w:rsidR="00312E5E">
        <w:rPr>
          <w:rFonts w:ascii="Times New Roman" w:hAnsi="Times New Roman"/>
          <w:sz w:val="28"/>
          <w:szCs w:val="28"/>
        </w:rPr>
        <w:t>i</w:t>
      </w:r>
      <w:r w:rsidRPr="00393BBC">
        <w:rPr>
          <w:rFonts w:ascii="Times New Roman" w:hAnsi="Times New Roman"/>
          <w:sz w:val="28"/>
          <w:szCs w:val="28"/>
        </w:rPr>
        <w:t xml:space="preserve">ю </w:t>
      </w:r>
      <w:r w:rsidR="00312E5E">
        <w:rPr>
          <w:rFonts w:ascii="Times New Roman" w:hAnsi="Times New Roman"/>
          <w:sz w:val="28"/>
          <w:szCs w:val="28"/>
        </w:rPr>
        <w:t>i</w:t>
      </w:r>
      <w:r w:rsidRPr="00393BBC">
        <w:rPr>
          <w:rFonts w:ascii="Times New Roman" w:hAnsi="Times New Roman"/>
          <w:sz w:val="28"/>
          <w:szCs w:val="28"/>
        </w:rPr>
        <w:t xml:space="preserve"> мати в</w:t>
      </w:r>
      <w:r w:rsidR="00312E5E">
        <w:rPr>
          <w:rFonts w:ascii="Times New Roman" w:hAnsi="Times New Roman"/>
          <w:sz w:val="28"/>
          <w:szCs w:val="28"/>
        </w:rPr>
        <w:t>i</w:t>
      </w:r>
      <w:r w:rsidRPr="00393BBC">
        <w:rPr>
          <w:rFonts w:ascii="Times New Roman" w:hAnsi="Times New Roman"/>
          <w:sz w:val="28"/>
          <w:szCs w:val="28"/>
        </w:rPr>
        <w:t>дп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в</w:t>
      </w:r>
      <w:r w:rsidR="00312E5E">
        <w:rPr>
          <w:rFonts w:ascii="Times New Roman" w:hAnsi="Times New Roman"/>
          <w:sz w:val="28"/>
          <w:szCs w:val="28"/>
        </w:rPr>
        <w:t>i</w:t>
      </w:r>
      <w:r w:rsidRPr="00393BBC">
        <w:rPr>
          <w:rFonts w:ascii="Times New Roman" w:hAnsi="Times New Roman"/>
          <w:sz w:val="28"/>
          <w:szCs w:val="28"/>
        </w:rPr>
        <w:t>дн</w:t>
      </w:r>
      <w:r w:rsidR="00312E5E">
        <w:rPr>
          <w:rFonts w:ascii="Times New Roman" w:hAnsi="Times New Roman"/>
          <w:sz w:val="28"/>
          <w:szCs w:val="28"/>
        </w:rPr>
        <w:t>i</w:t>
      </w:r>
      <w:r w:rsidRPr="00393BBC">
        <w:rPr>
          <w:rFonts w:ascii="Times New Roman" w:hAnsi="Times New Roman"/>
          <w:sz w:val="28"/>
          <w:szCs w:val="28"/>
        </w:rPr>
        <w:t xml:space="preserve"> п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св</w:t>
      </w:r>
      <w:r w:rsidR="00312E5E">
        <w:rPr>
          <w:rFonts w:ascii="Times New Roman" w:hAnsi="Times New Roman"/>
          <w:sz w:val="28"/>
          <w:szCs w:val="28"/>
        </w:rPr>
        <w:t>i</w:t>
      </w:r>
      <w:r w:rsidRPr="00393BBC">
        <w:rPr>
          <w:rFonts w:ascii="Times New Roman" w:hAnsi="Times New Roman"/>
          <w:sz w:val="28"/>
          <w:szCs w:val="28"/>
        </w:rPr>
        <w:t>дчення.</w:t>
      </w:r>
    </w:p>
    <w:p w:rsidR="00393BBC" w:rsidRPr="00393BBC" w:rsidRDefault="00A42D98" w:rsidP="008F0A2B">
      <w:pPr>
        <w:pStyle w:val="aa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393BBC">
        <w:rPr>
          <w:rFonts w:ascii="Times New Roman" w:hAnsi="Times New Roman"/>
          <w:sz w:val="28"/>
          <w:szCs w:val="28"/>
        </w:rPr>
        <w:t>Перевезення нап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внених газ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м бал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н</w:t>
      </w:r>
      <w:r w:rsidR="00312E5E">
        <w:rPr>
          <w:rFonts w:ascii="Times New Roman" w:hAnsi="Times New Roman"/>
          <w:sz w:val="28"/>
          <w:szCs w:val="28"/>
        </w:rPr>
        <w:t>i</w:t>
      </w:r>
      <w:r w:rsidRPr="00393BBC">
        <w:rPr>
          <w:rFonts w:ascii="Times New Roman" w:hAnsi="Times New Roman"/>
          <w:sz w:val="28"/>
          <w:szCs w:val="28"/>
        </w:rPr>
        <w:t>в д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пускається на рес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рн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му трансп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рт</w:t>
      </w:r>
      <w:r w:rsidR="00312E5E">
        <w:rPr>
          <w:rFonts w:ascii="Times New Roman" w:hAnsi="Times New Roman"/>
          <w:sz w:val="28"/>
          <w:szCs w:val="28"/>
        </w:rPr>
        <w:t>i</w:t>
      </w:r>
      <w:r w:rsidRPr="00393BBC">
        <w:rPr>
          <w:rFonts w:ascii="Times New Roman" w:hAnsi="Times New Roman"/>
          <w:sz w:val="28"/>
          <w:szCs w:val="28"/>
        </w:rPr>
        <w:t xml:space="preserve"> в г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риз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нтальн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му п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л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женн</w:t>
      </w:r>
      <w:r w:rsidR="00312E5E">
        <w:rPr>
          <w:rFonts w:ascii="Times New Roman" w:hAnsi="Times New Roman"/>
          <w:sz w:val="28"/>
          <w:szCs w:val="28"/>
        </w:rPr>
        <w:t>i</w:t>
      </w:r>
      <w:r w:rsidRPr="00393BBC">
        <w:rPr>
          <w:rFonts w:ascii="Times New Roman" w:hAnsi="Times New Roman"/>
          <w:sz w:val="28"/>
          <w:szCs w:val="28"/>
        </w:rPr>
        <w:t xml:space="preserve"> з 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б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в’язк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вими пр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кладками м</w:t>
      </w:r>
      <w:r w:rsidR="00312E5E">
        <w:rPr>
          <w:rFonts w:ascii="Times New Roman" w:hAnsi="Times New Roman"/>
          <w:sz w:val="28"/>
          <w:szCs w:val="28"/>
        </w:rPr>
        <w:t>i</w:t>
      </w:r>
      <w:r w:rsidRPr="00393BBC">
        <w:rPr>
          <w:rFonts w:ascii="Times New Roman" w:hAnsi="Times New Roman"/>
          <w:sz w:val="28"/>
          <w:szCs w:val="28"/>
        </w:rPr>
        <w:t>ж бал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нами аб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 xml:space="preserve"> вертикальн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му з прийняттям зах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д</w:t>
      </w:r>
      <w:r w:rsidR="00312E5E">
        <w:rPr>
          <w:rFonts w:ascii="Times New Roman" w:hAnsi="Times New Roman"/>
          <w:sz w:val="28"/>
          <w:szCs w:val="28"/>
        </w:rPr>
        <w:t>i</w:t>
      </w:r>
      <w:r w:rsidRPr="00393BBC">
        <w:rPr>
          <w:rFonts w:ascii="Times New Roman" w:hAnsi="Times New Roman"/>
          <w:sz w:val="28"/>
          <w:szCs w:val="28"/>
        </w:rPr>
        <w:t>в щ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д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 xml:space="preserve"> п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передження пад</w:t>
      </w:r>
      <w:r w:rsidR="00312E5E">
        <w:rPr>
          <w:rFonts w:ascii="Times New Roman" w:hAnsi="Times New Roman"/>
          <w:sz w:val="28"/>
          <w:szCs w:val="28"/>
        </w:rPr>
        <w:t>i</w:t>
      </w:r>
      <w:r w:rsidRPr="00393BBC">
        <w:rPr>
          <w:rFonts w:ascii="Times New Roman" w:hAnsi="Times New Roman"/>
          <w:sz w:val="28"/>
          <w:szCs w:val="28"/>
        </w:rPr>
        <w:t>ння бал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н</w:t>
      </w:r>
      <w:r w:rsidR="00312E5E">
        <w:rPr>
          <w:rFonts w:ascii="Times New Roman" w:hAnsi="Times New Roman"/>
          <w:sz w:val="28"/>
          <w:szCs w:val="28"/>
        </w:rPr>
        <w:t>i</w:t>
      </w:r>
      <w:r w:rsidRPr="00393BBC">
        <w:rPr>
          <w:rFonts w:ascii="Times New Roman" w:hAnsi="Times New Roman"/>
          <w:sz w:val="28"/>
          <w:szCs w:val="28"/>
        </w:rPr>
        <w:t>в. Трансп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ртування бал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н</w:t>
      </w:r>
      <w:r w:rsidR="00312E5E">
        <w:rPr>
          <w:rFonts w:ascii="Times New Roman" w:hAnsi="Times New Roman"/>
          <w:sz w:val="28"/>
          <w:szCs w:val="28"/>
        </w:rPr>
        <w:t>i</w:t>
      </w:r>
      <w:r w:rsidRPr="00393BBC">
        <w:rPr>
          <w:rFonts w:ascii="Times New Roman" w:hAnsi="Times New Roman"/>
          <w:sz w:val="28"/>
          <w:szCs w:val="28"/>
        </w:rPr>
        <w:t>в для вуглев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дневих газ</w:t>
      </w:r>
      <w:r w:rsidR="00312E5E">
        <w:rPr>
          <w:rFonts w:ascii="Times New Roman" w:hAnsi="Times New Roman"/>
          <w:sz w:val="28"/>
          <w:szCs w:val="28"/>
        </w:rPr>
        <w:t>i</w:t>
      </w:r>
      <w:r w:rsidRPr="00393BBC">
        <w:rPr>
          <w:rFonts w:ascii="Times New Roman" w:hAnsi="Times New Roman"/>
          <w:sz w:val="28"/>
          <w:szCs w:val="28"/>
        </w:rPr>
        <w:t>в п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винн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 xml:space="preserve"> зд</w:t>
      </w:r>
      <w:r w:rsidR="00312E5E">
        <w:rPr>
          <w:rFonts w:ascii="Times New Roman" w:hAnsi="Times New Roman"/>
          <w:sz w:val="28"/>
          <w:szCs w:val="28"/>
        </w:rPr>
        <w:t>i</w:t>
      </w:r>
      <w:r w:rsidRPr="00393BBC">
        <w:rPr>
          <w:rFonts w:ascii="Times New Roman" w:hAnsi="Times New Roman"/>
          <w:sz w:val="28"/>
          <w:szCs w:val="28"/>
        </w:rPr>
        <w:t>йснюватись в</w:t>
      </w:r>
      <w:r w:rsidR="00312E5E">
        <w:rPr>
          <w:rFonts w:ascii="Times New Roman" w:hAnsi="Times New Roman"/>
          <w:sz w:val="28"/>
          <w:szCs w:val="28"/>
        </w:rPr>
        <w:t>i</w:t>
      </w:r>
      <w:r w:rsidRPr="00393BBC">
        <w:rPr>
          <w:rFonts w:ascii="Times New Roman" w:hAnsi="Times New Roman"/>
          <w:sz w:val="28"/>
          <w:szCs w:val="28"/>
        </w:rPr>
        <w:t>дп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в</w:t>
      </w:r>
      <w:r w:rsidR="00312E5E">
        <w:rPr>
          <w:rFonts w:ascii="Times New Roman" w:hAnsi="Times New Roman"/>
          <w:sz w:val="28"/>
          <w:szCs w:val="28"/>
        </w:rPr>
        <w:t>i</w:t>
      </w:r>
      <w:r w:rsidRPr="00393BBC">
        <w:rPr>
          <w:rFonts w:ascii="Times New Roman" w:hAnsi="Times New Roman"/>
          <w:sz w:val="28"/>
          <w:szCs w:val="28"/>
        </w:rPr>
        <w:t>дн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 xml:space="preserve"> д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 xml:space="preserve"> Правил безпеки в газ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в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му г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сп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дарств</w:t>
      </w:r>
      <w:r w:rsidR="00312E5E">
        <w:rPr>
          <w:rFonts w:ascii="Times New Roman" w:hAnsi="Times New Roman"/>
          <w:sz w:val="28"/>
          <w:szCs w:val="28"/>
        </w:rPr>
        <w:t>i</w:t>
      </w:r>
      <w:r w:rsidRPr="00393BBC">
        <w:rPr>
          <w:rFonts w:ascii="Times New Roman" w:hAnsi="Times New Roman"/>
          <w:sz w:val="28"/>
          <w:szCs w:val="28"/>
        </w:rPr>
        <w:t xml:space="preserve">. </w:t>
      </w:r>
    </w:p>
    <w:p w:rsidR="00393BBC" w:rsidRPr="000A2DDC" w:rsidRDefault="00A42D98" w:rsidP="000A2DDC">
      <w:pPr>
        <w:spacing w:line="360" w:lineRule="auto"/>
        <w:rPr>
          <w:i/>
        </w:rPr>
      </w:pPr>
      <w:r w:rsidRPr="008A72C7">
        <w:t xml:space="preserve">        </w:t>
      </w:r>
      <w:r w:rsidR="008A72C7" w:rsidRPr="005871CF">
        <w:rPr>
          <w:i/>
        </w:rPr>
        <w:t>6.</w:t>
      </w:r>
      <w:r w:rsidRPr="000A2DDC">
        <w:rPr>
          <w:i/>
        </w:rPr>
        <w:t xml:space="preserve">2.2 </w:t>
      </w:r>
      <w:r w:rsidR="008F0A2B" w:rsidRPr="000A2DDC">
        <w:rPr>
          <w:i/>
        </w:rPr>
        <w:t>Вим</w:t>
      </w:r>
      <w:r w:rsidR="00312E5E">
        <w:rPr>
          <w:i/>
        </w:rPr>
        <w:t>o</w:t>
      </w:r>
      <w:r w:rsidR="008F0A2B" w:rsidRPr="000A2DDC">
        <w:rPr>
          <w:i/>
        </w:rPr>
        <w:t>ги д</w:t>
      </w:r>
      <w:r w:rsidR="00312E5E">
        <w:rPr>
          <w:i/>
        </w:rPr>
        <w:t>o</w:t>
      </w:r>
      <w:r w:rsidR="008F0A2B" w:rsidRPr="000A2DDC">
        <w:rPr>
          <w:i/>
        </w:rPr>
        <w:t xml:space="preserve"> </w:t>
      </w:r>
      <w:r w:rsidR="00312E5E">
        <w:rPr>
          <w:i/>
        </w:rPr>
        <w:t>o</w:t>
      </w:r>
      <w:r w:rsidR="008F0A2B" w:rsidRPr="000A2DDC">
        <w:rPr>
          <w:i/>
        </w:rPr>
        <w:t>св</w:t>
      </w:r>
      <w:r w:rsidR="00312E5E">
        <w:rPr>
          <w:i/>
        </w:rPr>
        <w:t>i</w:t>
      </w:r>
      <w:r w:rsidR="008F0A2B" w:rsidRPr="000A2DDC">
        <w:rPr>
          <w:i/>
        </w:rPr>
        <w:t>тлення</w:t>
      </w:r>
    </w:p>
    <w:p w:rsidR="00393BBC" w:rsidRPr="005871CF" w:rsidRDefault="00A42D98" w:rsidP="008F0A2B">
      <w:pPr>
        <w:pStyle w:val="aa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св</w:t>
      </w:r>
      <w:r>
        <w:rPr>
          <w:rFonts w:ascii="Times New Roman" w:hAnsi="Times New Roman"/>
          <w:sz w:val="28"/>
          <w:szCs w:val="28"/>
        </w:rPr>
        <w:t>i</w:t>
      </w:r>
      <w:r w:rsidRPr="00393BBC">
        <w:rPr>
          <w:rFonts w:ascii="Times New Roman" w:hAnsi="Times New Roman"/>
          <w:sz w:val="28"/>
          <w:szCs w:val="28"/>
        </w:rPr>
        <w:t>тлення зварювальних та складальн</w:t>
      </w:r>
      <w:r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-зварювальних цех</w:t>
      </w:r>
      <w:r>
        <w:rPr>
          <w:rFonts w:ascii="Times New Roman" w:hAnsi="Times New Roman"/>
          <w:sz w:val="28"/>
          <w:szCs w:val="28"/>
        </w:rPr>
        <w:t>i</w:t>
      </w:r>
      <w:r w:rsidRPr="00393BBC">
        <w:rPr>
          <w:rFonts w:ascii="Times New Roman" w:hAnsi="Times New Roman"/>
          <w:sz w:val="28"/>
          <w:szCs w:val="28"/>
        </w:rPr>
        <w:t>в, д</w:t>
      </w:r>
      <w:r>
        <w:rPr>
          <w:rFonts w:ascii="Times New Roman" w:hAnsi="Times New Roman"/>
          <w:sz w:val="28"/>
          <w:szCs w:val="28"/>
        </w:rPr>
        <w:t>i</w:t>
      </w:r>
      <w:r w:rsidRPr="00393BBC">
        <w:rPr>
          <w:rFonts w:ascii="Times New Roman" w:hAnsi="Times New Roman"/>
          <w:sz w:val="28"/>
          <w:szCs w:val="28"/>
        </w:rPr>
        <w:t xml:space="preserve">льниць </w:t>
      </w:r>
      <w:r>
        <w:rPr>
          <w:rFonts w:ascii="Times New Roman" w:hAnsi="Times New Roman"/>
          <w:sz w:val="28"/>
          <w:szCs w:val="28"/>
        </w:rPr>
        <w:t>i</w:t>
      </w:r>
      <w:r w:rsidRPr="00393BBC">
        <w:rPr>
          <w:rFonts w:ascii="Times New Roman" w:hAnsi="Times New Roman"/>
          <w:sz w:val="28"/>
          <w:szCs w:val="28"/>
        </w:rPr>
        <w:t xml:space="preserve"> р</w:t>
      </w:r>
      <w:r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б</w:t>
      </w:r>
      <w:r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чих м</w:t>
      </w:r>
      <w:r>
        <w:rPr>
          <w:rFonts w:ascii="Times New Roman" w:hAnsi="Times New Roman"/>
          <w:sz w:val="28"/>
          <w:szCs w:val="28"/>
        </w:rPr>
        <w:t>i</w:t>
      </w:r>
      <w:r w:rsidRPr="00393BBC">
        <w:rPr>
          <w:rFonts w:ascii="Times New Roman" w:hAnsi="Times New Roman"/>
          <w:sz w:val="28"/>
          <w:szCs w:val="28"/>
        </w:rPr>
        <w:t>сць п</w:t>
      </w:r>
      <w:r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винн</w:t>
      </w:r>
      <w:r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 xml:space="preserve"> бути </w:t>
      </w:r>
      <w:r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рган</w:t>
      </w:r>
      <w:r>
        <w:rPr>
          <w:rFonts w:ascii="Times New Roman" w:hAnsi="Times New Roman"/>
          <w:sz w:val="28"/>
          <w:szCs w:val="28"/>
        </w:rPr>
        <w:t>i</w:t>
      </w:r>
      <w:r w:rsidRPr="00393BBC">
        <w:rPr>
          <w:rFonts w:ascii="Times New Roman" w:hAnsi="Times New Roman"/>
          <w:sz w:val="28"/>
          <w:szCs w:val="28"/>
        </w:rPr>
        <w:t>з</w:t>
      </w:r>
      <w:r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ван</w:t>
      </w:r>
      <w:r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 xml:space="preserve"> в</w:t>
      </w:r>
      <w:r>
        <w:rPr>
          <w:rFonts w:ascii="Times New Roman" w:hAnsi="Times New Roman"/>
          <w:sz w:val="28"/>
          <w:szCs w:val="28"/>
        </w:rPr>
        <w:t>i</w:t>
      </w:r>
      <w:r w:rsidRPr="00393BBC">
        <w:rPr>
          <w:rFonts w:ascii="Times New Roman" w:hAnsi="Times New Roman"/>
          <w:sz w:val="28"/>
          <w:szCs w:val="28"/>
        </w:rPr>
        <w:t>дп</w:t>
      </w:r>
      <w:r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в</w:t>
      </w:r>
      <w:r>
        <w:rPr>
          <w:rFonts w:ascii="Times New Roman" w:hAnsi="Times New Roman"/>
          <w:sz w:val="28"/>
          <w:szCs w:val="28"/>
        </w:rPr>
        <w:t>i</w:t>
      </w:r>
      <w:r w:rsidRPr="00393BBC">
        <w:rPr>
          <w:rFonts w:ascii="Times New Roman" w:hAnsi="Times New Roman"/>
          <w:sz w:val="28"/>
          <w:szCs w:val="28"/>
        </w:rPr>
        <w:t>дн</w:t>
      </w:r>
      <w:r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 xml:space="preserve"> д</w:t>
      </w:r>
      <w:r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 xml:space="preserve"> </w:t>
      </w:r>
      <w:r w:rsidR="006E426C" w:rsidRPr="006E426C">
        <w:rPr>
          <w:rFonts w:ascii="Times New Roman" w:hAnsi="Times New Roman"/>
          <w:sz w:val="28"/>
          <w:szCs w:val="28"/>
        </w:rPr>
        <w:t>ДБН В.2.5-28-2006</w:t>
      </w:r>
      <w:r w:rsidR="008E4E5A" w:rsidRPr="005871CF">
        <w:rPr>
          <w:rFonts w:ascii="Times New Roman" w:hAnsi="Times New Roman"/>
          <w:sz w:val="28"/>
          <w:szCs w:val="28"/>
        </w:rPr>
        <w:t xml:space="preserve"> </w:t>
      </w:r>
      <w:r w:rsidR="00BD26F0">
        <w:rPr>
          <w:rFonts w:ascii="Times New Roman" w:hAnsi="Times New Roman"/>
          <w:sz w:val="28"/>
          <w:szCs w:val="28"/>
        </w:rPr>
        <w:t>[36]</w:t>
      </w:r>
      <w:r w:rsidR="008E4E5A" w:rsidRPr="005871CF">
        <w:rPr>
          <w:rFonts w:ascii="Times New Roman" w:hAnsi="Times New Roman"/>
          <w:sz w:val="28"/>
          <w:szCs w:val="28"/>
        </w:rPr>
        <w:t>.</w:t>
      </w:r>
    </w:p>
    <w:p w:rsidR="00393BBC" w:rsidRPr="00393BBC" w:rsidRDefault="00A42D98" w:rsidP="008F0A2B">
      <w:pPr>
        <w:pStyle w:val="aa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393BBC">
        <w:rPr>
          <w:rFonts w:ascii="Times New Roman" w:hAnsi="Times New Roman"/>
          <w:sz w:val="28"/>
          <w:szCs w:val="28"/>
        </w:rPr>
        <w:t>Р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б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 xml:space="preserve">че 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св</w:t>
      </w:r>
      <w:r w:rsidR="00312E5E">
        <w:rPr>
          <w:rFonts w:ascii="Times New Roman" w:hAnsi="Times New Roman"/>
          <w:sz w:val="28"/>
          <w:szCs w:val="28"/>
        </w:rPr>
        <w:t>i</w:t>
      </w:r>
      <w:r w:rsidRPr="00393BBC">
        <w:rPr>
          <w:rFonts w:ascii="Times New Roman" w:hAnsi="Times New Roman"/>
          <w:sz w:val="28"/>
          <w:szCs w:val="28"/>
        </w:rPr>
        <w:t>тлення  зд</w:t>
      </w:r>
      <w:r w:rsidR="00312E5E">
        <w:rPr>
          <w:rFonts w:ascii="Times New Roman" w:hAnsi="Times New Roman"/>
          <w:sz w:val="28"/>
          <w:szCs w:val="28"/>
        </w:rPr>
        <w:t>i</w:t>
      </w:r>
      <w:r w:rsidRPr="00393BBC">
        <w:rPr>
          <w:rFonts w:ascii="Times New Roman" w:hAnsi="Times New Roman"/>
          <w:sz w:val="28"/>
          <w:szCs w:val="28"/>
        </w:rPr>
        <w:t xml:space="preserve">йснюється в 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сн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вн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му систем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ю загальн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г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 xml:space="preserve"> р</w:t>
      </w:r>
      <w:r w:rsidR="00312E5E">
        <w:rPr>
          <w:rFonts w:ascii="Times New Roman" w:hAnsi="Times New Roman"/>
          <w:sz w:val="28"/>
          <w:szCs w:val="28"/>
        </w:rPr>
        <w:t>i</w:t>
      </w:r>
      <w:r w:rsidRPr="00393BBC">
        <w:rPr>
          <w:rFonts w:ascii="Times New Roman" w:hAnsi="Times New Roman"/>
          <w:sz w:val="28"/>
          <w:szCs w:val="28"/>
        </w:rPr>
        <w:t>вн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м</w:t>
      </w:r>
      <w:r w:rsidR="00312E5E">
        <w:rPr>
          <w:rFonts w:ascii="Times New Roman" w:hAnsi="Times New Roman"/>
          <w:sz w:val="28"/>
          <w:szCs w:val="28"/>
        </w:rPr>
        <w:t>i</w:t>
      </w:r>
      <w:r w:rsidRPr="00393BBC">
        <w:rPr>
          <w:rFonts w:ascii="Times New Roman" w:hAnsi="Times New Roman"/>
          <w:sz w:val="28"/>
          <w:szCs w:val="28"/>
        </w:rPr>
        <w:t>рн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г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 xml:space="preserve"> чи м</w:t>
      </w:r>
      <w:r w:rsidR="00312E5E">
        <w:rPr>
          <w:rFonts w:ascii="Times New Roman" w:hAnsi="Times New Roman"/>
          <w:sz w:val="28"/>
          <w:szCs w:val="28"/>
        </w:rPr>
        <w:t>i</w:t>
      </w:r>
      <w:r w:rsidRPr="00393BBC">
        <w:rPr>
          <w:rFonts w:ascii="Times New Roman" w:hAnsi="Times New Roman"/>
          <w:sz w:val="28"/>
          <w:szCs w:val="28"/>
        </w:rPr>
        <w:t>сцев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г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 xml:space="preserve"> штучн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г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 xml:space="preserve"> 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св</w:t>
      </w:r>
      <w:r w:rsidR="00312E5E">
        <w:rPr>
          <w:rFonts w:ascii="Times New Roman" w:hAnsi="Times New Roman"/>
          <w:sz w:val="28"/>
          <w:szCs w:val="28"/>
        </w:rPr>
        <w:t>i</w:t>
      </w:r>
      <w:r w:rsidRPr="00393BBC">
        <w:rPr>
          <w:rFonts w:ascii="Times New Roman" w:hAnsi="Times New Roman"/>
          <w:sz w:val="28"/>
          <w:szCs w:val="28"/>
        </w:rPr>
        <w:t>тлення, а так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ж систем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ю к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мб</w:t>
      </w:r>
      <w:r w:rsidR="00312E5E">
        <w:rPr>
          <w:rFonts w:ascii="Times New Roman" w:hAnsi="Times New Roman"/>
          <w:sz w:val="28"/>
          <w:szCs w:val="28"/>
        </w:rPr>
        <w:t>i</w:t>
      </w:r>
      <w:r w:rsidRPr="00393BBC">
        <w:rPr>
          <w:rFonts w:ascii="Times New Roman" w:hAnsi="Times New Roman"/>
          <w:sz w:val="28"/>
          <w:szCs w:val="28"/>
        </w:rPr>
        <w:t>н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ван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г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 xml:space="preserve"> штучн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г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 xml:space="preserve"> 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св</w:t>
      </w:r>
      <w:r w:rsidR="00312E5E">
        <w:rPr>
          <w:rFonts w:ascii="Times New Roman" w:hAnsi="Times New Roman"/>
          <w:sz w:val="28"/>
          <w:szCs w:val="28"/>
        </w:rPr>
        <w:t>i</w:t>
      </w:r>
      <w:r w:rsidRPr="00393BBC">
        <w:rPr>
          <w:rFonts w:ascii="Times New Roman" w:hAnsi="Times New Roman"/>
          <w:sz w:val="28"/>
          <w:szCs w:val="28"/>
        </w:rPr>
        <w:t>тлення.</w:t>
      </w:r>
    </w:p>
    <w:p w:rsidR="00393BBC" w:rsidRPr="00393BBC" w:rsidRDefault="00A42D98" w:rsidP="008F0A2B">
      <w:pPr>
        <w:pStyle w:val="aa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393BBC">
        <w:rPr>
          <w:rFonts w:ascii="Times New Roman" w:hAnsi="Times New Roman"/>
          <w:sz w:val="28"/>
          <w:szCs w:val="28"/>
        </w:rPr>
        <w:t>Загальне р</w:t>
      </w:r>
      <w:r w:rsidR="00312E5E">
        <w:rPr>
          <w:rFonts w:ascii="Times New Roman" w:hAnsi="Times New Roman"/>
          <w:sz w:val="28"/>
          <w:szCs w:val="28"/>
        </w:rPr>
        <w:t>i</w:t>
      </w:r>
      <w:r w:rsidRPr="00393BBC">
        <w:rPr>
          <w:rFonts w:ascii="Times New Roman" w:hAnsi="Times New Roman"/>
          <w:sz w:val="28"/>
          <w:szCs w:val="28"/>
        </w:rPr>
        <w:t>вн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м</w:t>
      </w:r>
      <w:r w:rsidR="00312E5E">
        <w:rPr>
          <w:rFonts w:ascii="Times New Roman" w:hAnsi="Times New Roman"/>
          <w:sz w:val="28"/>
          <w:szCs w:val="28"/>
        </w:rPr>
        <w:t>i</w:t>
      </w:r>
      <w:r w:rsidRPr="00393BBC">
        <w:rPr>
          <w:rFonts w:ascii="Times New Roman" w:hAnsi="Times New Roman"/>
          <w:sz w:val="28"/>
          <w:szCs w:val="28"/>
        </w:rPr>
        <w:t xml:space="preserve">рне 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св</w:t>
      </w:r>
      <w:r w:rsidR="00312E5E">
        <w:rPr>
          <w:rFonts w:ascii="Times New Roman" w:hAnsi="Times New Roman"/>
          <w:sz w:val="28"/>
          <w:szCs w:val="28"/>
        </w:rPr>
        <w:t>i</w:t>
      </w:r>
      <w:r w:rsidRPr="00393BBC">
        <w:rPr>
          <w:rFonts w:ascii="Times New Roman" w:hAnsi="Times New Roman"/>
          <w:sz w:val="28"/>
          <w:szCs w:val="28"/>
        </w:rPr>
        <w:t>тлення заст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с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вують, як правил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, якщ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 xml:space="preserve"> складальн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-зварювальн</w:t>
      </w:r>
      <w:r w:rsidR="00312E5E">
        <w:rPr>
          <w:rFonts w:ascii="Times New Roman" w:hAnsi="Times New Roman"/>
          <w:sz w:val="28"/>
          <w:szCs w:val="28"/>
        </w:rPr>
        <w:t>i</w:t>
      </w:r>
      <w:r w:rsidRPr="00393BBC">
        <w:rPr>
          <w:rFonts w:ascii="Times New Roman" w:hAnsi="Times New Roman"/>
          <w:sz w:val="28"/>
          <w:szCs w:val="28"/>
        </w:rPr>
        <w:t xml:space="preserve"> р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б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ти з великими вир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бами вик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нуються на вс</w:t>
      </w:r>
      <w:r w:rsidR="00312E5E">
        <w:rPr>
          <w:rFonts w:ascii="Times New Roman" w:hAnsi="Times New Roman"/>
          <w:sz w:val="28"/>
          <w:szCs w:val="28"/>
        </w:rPr>
        <w:t>i</w:t>
      </w:r>
      <w:r w:rsidRPr="00393BBC">
        <w:rPr>
          <w:rFonts w:ascii="Times New Roman" w:hAnsi="Times New Roman"/>
          <w:sz w:val="28"/>
          <w:szCs w:val="28"/>
        </w:rPr>
        <w:t>й пл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щ</w:t>
      </w:r>
      <w:r w:rsidR="00312E5E">
        <w:rPr>
          <w:rFonts w:ascii="Times New Roman" w:hAnsi="Times New Roman"/>
          <w:sz w:val="28"/>
          <w:szCs w:val="28"/>
        </w:rPr>
        <w:t>i</w:t>
      </w:r>
      <w:r w:rsidRPr="00393BBC">
        <w:rPr>
          <w:rFonts w:ascii="Times New Roman" w:hAnsi="Times New Roman"/>
          <w:sz w:val="28"/>
          <w:szCs w:val="28"/>
        </w:rPr>
        <w:t xml:space="preserve"> прим</w:t>
      </w:r>
      <w:r w:rsidR="00312E5E">
        <w:rPr>
          <w:rFonts w:ascii="Times New Roman" w:hAnsi="Times New Roman"/>
          <w:sz w:val="28"/>
          <w:szCs w:val="28"/>
        </w:rPr>
        <w:t>i</w:t>
      </w:r>
      <w:r w:rsidRPr="00393BBC">
        <w:rPr>
          <w:rFonts w:ascii="Times New Roman" w:hAnsi="Times New Roman"/>
          <w:sz w:val="28"/>
          <w:szCs w:val="28"/>
        </w:rPr>
        <w:t>щення цеху.</w:t>
      </w:r>
    </w:p>
    <w:p w:rsidR="00393BBC" w:rsidRPr="00393BBC" w:rsidRDefault="00A42D98" w:rsidP="008F0A2B">
      <w:pPr>
        <w:pStyle w:val="aa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393BBC">
        <w:rPr>
          <w:rFonts w:ascii="Times New Roman" w:hAnsi="Times New Roman"/>
          <w:sz w:val="28"/>
          <w:szCs w:val="28"/>
        </w:rPr>
        <w:t xml:space="preserve">У </w:t>
      </w:r>
      <w:r w:rsidRPr="00393BBC">
        <w:rPr>
          <w:rFonts w:ascii="Times New Roman" w:hAnsi="Times New Roman"/>
          <w:sz w:val="28"/>
          <w:szCs w:val="28"/>
        </w:rPr>
        <w:t>зварювальних цехах за наявн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ст</w:t>
      </w:r>
      <w:r w:rsidR="00312E5E">
        <w:rPr>
          <w:rFonts w:ascii="Times New Roman" w:hAnsi="Times New Roman"/>
          <w:sz w:val="28"/>
          <w:szCs w:val="28"/>
        </w:rPr>
        <w:t>i</w:t>
      </w:r>
      <w:r w:rsidRPr="00393BBC">
        <w:rPr>
          <w:rFonts w:ascii="Times New Roman" w:hAnsi="Times New Roman"/>
          <w:sz w:val="28"/>
          <w:szCs w:val="28"/>
        </w:rPr>
        <w:t xml:space="preserve"> л</w:t>
      </w:r>
      <w:r w:rsidR="00312E5E">
        <w:rPr>
          <w:rFonts w:ascii="Times New Roman" w:hAnsi="Times New Roman"/>
          <w:sz w:val="28"/>
          <w:szCs w:val="28"/>
        </w:rPr>
        <w:t>i</w:t>
      </w:r>
      <w:r w:rsidRPr="00393BBC">
        <w:rPr>
          <w:rFonts w:ascii="Times New Roman" w:hAnsi="Times New Roman"/>
          <w:sz w:val="28"/>
          <w:szCs w:val="28"/>
        </w:rPr>
        <w:t>хтар</w:t>
      </w:r>
      <w:r w:rsidR="00312E5E">
        <w:rPr>
          <w:rFonts w:ascii="Times New Roman" w:hAnsi="Times New Roman"/>
          <w:sz w:val="28"/>
          <w:szCs w:val="28"/>
        </w:rPr>
        <w:t>i</w:t>
      </w:r>
      <w:r w:rsidRPr="00393BBC">
        <w:rPr>
          <w:rFonts w:ascii="Times New Roman" w:hAnsi="Times New Roman"/>
          <w:sz w:val="28"/>
          <w:szCs w:val="28"/>
        </w:rPr>
        <w:t>в д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датк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в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 xml:space="preserve"> вик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рист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вувати прир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 xml:space="preserve">дне 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св</w:t>
      </w:r>
      <w:r w:rsidR="00312E5E">
        <w:rPr>
          <w:rFonts w:ascii="Times New Roman" w:hAnsi="Times New Roman"/>
          <w:sz w:val="28"/>
          <w:szCs w:val="28"/>
        </w:rPr>
        <w:t>i</w:t>
      </w:r>
      <w:r w:rsidRPr="00393BBC">
        <w:rPr>
          <w:rFonts w:ascii="Times New Roman" w:hAnsi="Times New Roman"/>
          <w:sz w:val="28"/>
          <w:szCs w:val="28"/>
        </w:rPr>
        <w:t>тлення: б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к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ве, верхнє, к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мб</w:t>
      </w:r>
      <w:r w:rsidR="00312E5E">
        <w:rPr>
          <w:rFonts w:ascii="Times New Roman" w:hAnsi="Times New Roman"/>
          <w:sz w:val="28"/>
          <w:szCs w:val="28"/>
        </w:rPr>
        <w:t>i</w:t>
      </w:r>
      <w:r w:rsidRPr="00393BBC">
        <w:rPr>
          <w:rFonts w:ascii="Times New Roman" w:hAnsi="Times New Roman"/>
          <w:sz w:val="28"/>
          <w:szCs w:val="28"/>
        </w:rPr>
        <w:t>н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ване.</w:t>
      </w:r>
    </w:p>
    <w:p w:rsidR="00393BBC" w:rsidRPr="00393BBC" w:rsidRDefault="00A42D98" w:rsidP="008F0A2B">
      <w:pPr>
        <w:pStyle w:val="aa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393BBC">
        <w:rPr>
          <w:rFonts w:ascii="Times New Roman" w:hAnsi="Times New Roman"/>
          <w:sz w:val="28"/>
          <w:szCs w:val="28"/>
        </w:rPr>
        <w:t>При вик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нанн</w:t>
      </w:r>
      <w:r w:rsidR="00312E5E">
        <w:rPr>
          <w:rFonts w:ascii="Times New Roman" w:hAnsi="Times New Roman"/>
          <w:sz w:val="28"/>
          <w:szCs w:val="28"/>
        </w:rPr>
        <w:t>i</w:t>
      </w:r>
      <w:r w:rsidRPr="00393BBC">
        <w:rPr>
          <w:rFonts w:ascii="Times New Roman" w:hAnsi="Times New Roman"/>
          <w:sz w:val="28"/>
          <w:szCs w:val="28"/>
        </w:rPr>
        <w:t xml:space="preserve"> зварювальних р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б</w:t>
      </w:r>
      <w:r w:rsidR="00312E5E">
        <w:rPr>
          <w:rFonts w:ascii="Times New Roman" w:hAnsi="Times New Roman"/>
          <w:sz w:val="28"/>
          <w:szCs w:val="28"/>
        </w:rPr>
        <w:t>i</w:t>
      </w:r>
      <w:r w:rsidRPr="00393BBC">
        <w:rPr>
          <w:rFonts w:ascii="Times New Roman" w:hAnsi="Times New Roman"/>
          <w:sz w:val="28"/>
          <w:szCs w:val="28"/>
        </w:rPr>
        <w:t>т всередин</w:t>
      </w:r>
      <w:r w:rsidR="00312E5E">
        <w:rPr>
          <w:rFonts w:ascii="Times New Roman" w:hAnsi="Times New Roman"/>
          <w:sz w:val="28"/>
          <w:szCs w:val="28"/>
        </w:rPr>
        <w:t>i</w:t>
      </w:r>
      <w:r w:rsidRPr="00393BBC">
        <w:rPr>
          <w:rFonts w:ascii="Times New Roman" w:hAnsi="Times New Roman"/>
          <w:sz w:val="28"/>
          <w:szCs w:val="28"/>
        </w:rPr>
        <w:t xml:space="preserve"> замкнутих </w:t>
      </w:r>
      <w:r w:rsidR="00312E5E">
        <w:rPr>
          <w:rFonts w:ascii="Times New Roman" w:hAnsi="Times New Roman"/>
          <w:sz w:val="28"/>
          <w:szCs w:val="28"/>
        </w:rPr>
        <w:t>i</w:t>
      </w:r>
      <w:r w:rsidRPr="00393BBC">
        <w:rPr>
          <w:rFonts w:ascii="Times New Roman" w:hAnsi="Times New Roman"/>
          <w:sz w:val="28"/>
          <w:szCs w:val="28"/>
        </w:rPr>
        <w:t xml:space="preserve"> важк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д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ступних прим</w:t>
      </w:r>
      <w:r w:rsidR="00312E5E">
        <w:rPr>
          <w:rFonts w:ascii="Times New Roman" w:hAnsi="Times New Roman"/>
          <w:sz w:val="28"/>
          <w:szCs w:val="28"/>
        </w:rPr>
        <w:t>i</w:t>
      </w:r>
      <w:r w:rsidRPr="00393BBC">
        <w:rPr>
          <w:rFonts w:ascii="Times New Roman" w:hAnsi="Times New Roman"/>
          <w:sz w:val="28"/>
          <w:szCs w:val="28"/>
        </w:rPr>
        <w:t>щень загальне з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вн</w:t>
      </w:r>
      <w:r w:rsidR="00312E5E">
        <w:rPr>
          <w:rFonts w:ascii="Times New Roman" w:hAnsi="Times New Roman"/>
          <w:sz w:val="28"/>
          <w:szCs w:val="28"/>
        </w:rPr>
        <w:t>i</w:t>
      </w:r>
      <w:r w:rsidRPr="00393BBC">
        <w:rPr>
          <w:rFonts w:ascii="Times New Roman" w:hAnsi="Times New Roman"/>
          <w:sz w:val="28"/>
          <w:szCs w:val="28"/>
        </w:rPr>
        <w:t xml:space="preserve">шнє 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св</w:t>
      </w:r>
      <w:r w:rsidR="00312E5E">
        <w:rPr>
          <w:rFonts w:ascii="Times New Roman" w:hAnsi="Times New Roman"/>
          <w:sz w:val="28"/>
          <w:szCs w:val="28"/>
        </w:rPr>
        <w:t>i</w:t>
      </w:r>
      <w:r w:rsidRPr="00393BBC">
        <w:rPr>
          <w:rFonts w:ascii="Times New Roman" w:hAnsi="Times New Roman"/>
          <w:sz w:val="28"/>
          <w:szCs w:val="28"/>
        </w:rPr>
        <w:t>тлення (св</w:t>
      </w:r>
      <w:r w:rsidR="00312E5E">
        <w:rPr>
          <w:rFonts w:ascii="Times New Roman" w:hAnsi="Times New Roman"/>
          <w:sz w:val="28"/>
          <w:szCs w:val="28"/>
        </w:rPr>
        <w:t>i</w:t>
      </w:r>
      <w:r w:rsidRPr="00393BBC">
        <w:rPr>
          <w:rFonts w:ascii="Times New Roman" w:hAnsi="Times New Roman"/>
          <w:sz w:val="28"/>
          <w:szCs w:val="28"/>
        </w:rPr>
        <w:t>тильники направлен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г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 xml:space="preserve"> св</w:t>
      </w:r>
      <w:r w:rsidR="00312E5E">
        <w:rPr>
          <w:rFonts w:ascii="Times New Roman" w:hAnsi="Times New Roman"/>
          <w:sz w:val="28"/>
          <w:szCs w:val="28"/>
        </w:rPr>
        <w:t>i</w:t>
      </w:r>
      <w:r w:rsidRPr="00393BBC">
        <w:rPr>
          <w:rFonts w:ascii="Times New Roman" w:hAnsi="Times New Roman"/>
          <w:sz w:val="28"/>
          <w:szCs w:val="28"/>
        </w:rPr>
        <w:t>тла) чи м</w:t>
      </w:r>
      <w:r w:rsidR="00312E5E">
        <w:rPr>
          <w:rFonts w:ascii="Times New Roman" w:hAnsi="Times New Roman"/>
          <w:sz w:val="28"/>
          <w:szCs w:val="28"/>
        </w:rPr>
        <w:t>i</w:t>
      </w:r>
      <w:r w:rsidRPr="00393BBC">
        <w:rPr>
          <w:rFonts w:ascii="Times New Roman" w:hAnsi="Times New Roman"/>
          <w:sz w:val="28"/>
          <w:szCs w:val="28"/>
        </w:rPr>
        <w:t>сцев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г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 xml:space="preserve"> 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св</w:t>
      </w:r>
      <w:r w:rsidR="00312E5E">
        <w:rPr>
          <w:rFonts w:ascii="Times New Roman" w:hAnsi="Times New Roman"/>
          <w:sz w:val="28"/>
          <w:szCs w:val="28"/>
        </w:rPr>
        <w:t>i</w:t>
      </w:r>
      <w:r w:rsidRPr="00393BBC">
        <w:rPr>
          <w:rFonts w:ascii="Times New Roman" w:hAnsi="Times New Roman"/>
          <w:sz w:val="28"/>
          <w:szCs w:val="28"/>
        </w:rPr>
        <w:t>тлення (спец</w:t>
      </w:r>
      <w:r w:rsidR="00312E5E">
        <w:rPr>
          <w:rFonts w:ascii="Times New Roman" w:hAnsi="Times New Roman"/>
          <w:sz w:val="28"/>
          <w:szCs w:val="28"/>
        </w:rPr>
        <w:t>i</w:t>
      </w:r>
      <w:r w:rsidRPr="00393BBC">
        <w:rPr>
          <w:rFonts w:ascii="Times New Roman" w:hAnsi="Times New Roman"/>
          <w:sz w:val="28"/>
          <w:szCs w:val="28"/>
        </w:rPr>
        <w:t>альн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 xml:space="preserve"> вбуд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ван</w:t>
      </w:r>
      <w:r w:rsidR="00312E5E">
        <w:rPr>
          <w:rFonts w:ascii="Times New Roman" w:hAnsi="Times New Roman"/>
          <w:sz w:val="28"/>
          <w:szCs w:val="28"/>
        </w:rPr>
        <w:t>i</w:t>
      </w:r>
      <w:r w:rsidRPr="00393BBC">
        <w:rPr>
          <w:rFonts w:ascii="Times New Roman" w:hAnsi="Times New Roman"/>
          <w:sz w:val="28"/>
          <w:szCs w:val="28"/>
        </w:rPr>
        <w:t xml:space="preserve"> аб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 xml:space="preserve"> в</w:t>
      </w:r>
      <w:r w:rsidR="00312E5E">
        <w:rPr>
          <w:rFonts w:ascii="Times New Roman" w:hAnsi="Times New Roman"/>
          <w:sz w:val="28"/>
          <w:szCs w:val="28"/>
        </w:rPr>
        <w:t>i</w:t>
      </w:r>
      <w:r w:rsidRPr="00393BBC">
        <w:rPr>
          <w:rFonts w:ascii="Times New Roman" w:hAnsi="Times New Roman"/>
          <w:sz w:val="28"/>
          <w:szCs w:val="28"/>
        </w:rPr>
        <w:t>д ручних перен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сних св</w:t>
      </w:r>
      <w:r w:rsidR="00312E5E">
        <w:rPr>
          <w:rFonts w:ascii="Times New Roman" w:hAnsi="Times New Roman"/>
          <w:sz w:val="28"/>
          <w:szCs w:val="28"/>
        </w:rPr>
        <w:t>i</w:t>
      </w:r>
      <w:r w:rsidRPr="00393BBC">
        <w:rPr>
          <w:rFonts w:ascii="Times New Roman" w:hAnsi="Times New Roman"/>
          <w:sz w:val="28"/>
          <w:szCs w:val="28"/>
        </w:rPr>
        <w:t>тильник</w:t>
      </w:r>
      <w:r w:rsidR="00312E5E">
        <w:rPr>
          <w:rFonts w:ascii="Times New Roman" w:hAnsi="Times New Roman"/>
          <w:sz w:val="28"/>
          <w:szCs w:val="28"/>
        </w:rPr>
        <w:t>i</w:t>
      </w:r>
      <w:r w:rsidRPr="00393BBC">
        <w:rPr>
          <w:rFonts w:ascii="Times New Roman" w:hAnsi="Times New Roman"/>
          <w:sz w:val="28"/>
          <w:szCs w:val="28"/>
        </w:rPr>
        <w:t>в). В будь-як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 xml:space="preserve">му випадку 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св</w:t>
      </w:r>
      <w:r w:rsidR="00312E5E">
        <w:rPr>
          <w:rFonts w:ascii="Times New Roman" w:hAnsi="Times New Roman"/>
          <w:sz w:val="28"/>
          <w:szCs w:val="28"/>
        </w:rPr>
        <w:t>i</w:t>
      </w:r>
      <w:r w:rsidRPr="00393BBC">
        <w:rPr>
          <w:rFonts w:ascii="Times New Roman" w:hAnsi="Times New Roman"/>
          <w:sz w:val="28"/>
          <w:szCs w:val="28"/>
        </w:rPr>
        <w:t>тлення в з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н</w:t>
      </w:r>
      <w:r w:rsidR="00312E5E">
        <w:rPr>
          <w:rFonts w:ascii="Times New Roman" w:hAnsi="Times New Roman"/>
          <w:sz w:val="28"/>
          <w:szCs w:val="28"/>
        </w:rPr>
        <w:t>i</w:t>
      </w:r>
      <w:r w:rsidRPr="00393BBC">
        <w:rPr>
          <w:rFonts w:ascii="Times New Roman" w:hAnsi="Times New Roman"/>
          <w:sz w:val="28"/>
          <w:szCs w:val="28"/>
        </w:rPr>
        <w:t xml:space="preserve"> зварювання п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винн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 xml:space="preserve"> бути не менше </w:t>
      </w:r>
      <w:r w:rsidR="008F0A2B">
        <w:rPr>
          <w:rFonts w:ascii="Times New Roman" w:hAnsi="Times New Roman"/>
          <w:sz w:val="28"/>
          <w:szCs w:val="28"/>
        </w:rPr>
        <w:t xml:space="preserve">30 лк. </w:t>
      </w:r>
    </w:p>
    <w:p w:rsidR="00393BBC" w:rsidRPr="00393BBC" w:rsidRDefault="00A42D98" w:rsidP="008F0A2B">
      <w:pPr>
        <w:pStyle w:val="aa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393BBC">
        <w:rPr>
          <w:rFonts w:ascii="Times New Roman" w:hAnsi="Times New Roman"/>
          <w:sz w:val="28"/>
          <w:szCs w:val="28"/>
        </w:rPr>
        <w:t>Якщ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 xml:space="preserve"> вис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та прим</w:t>
      </w:r>
      <w:r w:rsidR="00312E5E">
        <w:rPr>
          <w:rFonts w:ascii="Times New Roman" w:hAnsi="Times New Roman"/>
          <w:sz w:val="28"/>
          <w:szCs w:val="28"/>
        </w:rPr>
        <w:t>i</w:t>
      </w:r>
      <w:r w:rsidRPr="00393BBC">
        <w:rPr>
          <w:rFonts w:ascii="Times New Roman" w:hAnsi="Times New Roman"/>
          <w:sz w:val="28"/>
          <w:szCs w:val="28"/>
        </w:rPr>
        <w:t>щення стан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вить б</w:t>
      </w:r>
      <w:r w:rsidR="00312E5E">
        <w:rPr>
          <w:rFonts w:ascii="Times New Roman" w:hAnsi="Times New Roman"/>
          <w:sz w:val="28"/>
          <w:szCs w:val="28"/>
        </w:rPr>
        <w:t>i</w:t>
      </w:r>
      <w:r w:rsidRPr="00393BBC">
        <w:rPr>
          <w:rFonts w:ascii="Times New Roman" w:hAnsi="Times New Roman"/>
          <w:sz w:val="28"/>
          <w:szCs w:val="28"/>
        </w:rPr>
        <w:t>льше 6 м для загальн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г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 xml:space="preserve"> 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св</w:t>
      </w:r>
      <w:r w:rsidR="00312E5E">
        <w:rPr>
          <w:rFonts w:ascii="Times New Roman" w:hAnsi="Times New Roman"/>
          <w:sz w:val="28"/>
          <w:szCs w:val="28"/>
        </w:rPr>
        <w:t>i</w:t>
      </w:r>
      <w:r w:rsidRPr="00393BBC">
        <w:rPr>
          <w:rFonts w:ascii="Times New Roman" w:hAnsi="Times New Roman"/>
          <w:sz w:val="28"/>
          <w:szCs w:val="28"/>
        </w:rPr>
        <w:t>тлення вик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рист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вують</w:t>
      </w:r>
      <w:r w:rsidRPr="00393BBC">
        <w:rPr>
          <w:rFonts w:ascii="Times New Roman" w:hAnsi="Times New Roman"/>
          <w:sz w:val="28"/>
          <w:szCs w:val="28"/>
        </w:rPr>
        <w:t xml:space="preserve"> лампи вис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к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 xml:space="preserve">ї </w:t>
      </w:r>
      <w:r w:rsidR="00312E5E">
        <w:rPr>
          <w:rFonts w:ascii="Times New Roman" w:hAnsi="Times New Roman"/>
          <w:sz w:val="28"/>
          <w:szCs w:val="28"/>
        </w:rPr>
        <w:t>i</w:t>
      </w:r>
      <w:r w:rsidRPr="00393BBC">
        <w:rPr>
          <w:rFonts w:ascii="Times New Roman" w:hAnsi="Times New Roman"/>
          <w:sz w:val="28"/>
          <w:szCs w:val="28"/>
        </w:rPr>
        <w:t>нтенсивн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ст</w:t>
      </w:r>
      <w:r w:rsidR="00312E5E">
        <w:rPr>
          <w:rFonts w:ascii="Times New Roman" w:hAnsi="Times New Roman"/>
          <w:sz w:val="28"/>
          <w:szCs w:val="28"/>
        </w:rPr>
        <w:t>i</w:t>
      </w:r>
      <w:r w:rsidRPr="00393BBC">
        <w:rPr>
          <w:rFonts w:ascii="Times New Roman" w:hAnsi="Times New Roman"/>
          <w:sz w:val="28"/>
          <w:szCs w:val="28"/>
        </w:rPr>
        <w:t xml:space="preserve"> типу ДРЛ чи ДР</w:t>
      </w:r>
      <w:r w:rsidR="00312E5E">
        <w:rPr>
          <w:rFonts w:ascii="Times New Roman" w:hAnsi="Times New Roman"/>
          <w:sz w:val="28"/>
          <w:szCs w:val="28"/>
        </w:rPr>
        <w:t>I</w:t>
      </w:r>
      <w:r w:rsidRPr="00393BBC">
        <w:rPr>
          <w:rFonts w:ascii="Times New Roman" w:hAnsi="Times New Roman"/>
          <w:sz w:val="28"/>
          <w:szCs w:val="28"/>
        </w:rPr>
        <w:t>. У прим</w:t>
      </w:r>
      <w:r w:rsidR="00312E5E">
        <w:rPr>
          <w:rFonts w:ascii="Times New Roman" w:hAnsi="Times New Roman"/>
          <w:sz w:val="28"/>
          <w:szCs w:val="28"/>
        </w:rPr>
        <w:t>i</w:t>
      </w:r>
      <w:r w:rsidRPr="00393BBC">
        <w:rPr>
          <w:rFonts w:ascii="Times New Roman" w:hAnsi="Times New Roman"/>
          <w:sz w:val="28"/>
          <w:szCs w:val="28"/>
        </w:rPr>
        <w:t>щеннях з вис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т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ю цех</w:t>
      </w:r>
      <w:r w:rsidR="00312E5E">
        <w:rPr>
          <w:rFonts w:ascii="Times New Roman" w:hAnsi="Times New Roman"/>
          <w:sz w:val="28"/>
          <w:szCs w:val="28"/>
        </w:rPr>
        <w:t>i</w:t>
      </w:r>
      <w:r w:rsidRPr="00393BBC">
        <w:rPr>
          <w:rFonts w:ascii="Times New Roman" w:hAnsi="Times New Roman"/>
          <w:sz w:val="28"/>
          <w:szCs w:val="28"/>
        </w:rPr>
        <w:t>в менше 6 м для загальн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г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 xml:space="preserve"> 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св</w:t>
      </w:r>
      <w:r w:rsidR="00312E5E">
        <w:rPr>
          <w:rFonts w:ascii="Times New Roman" w:hAnsi="Times New Roman"/>
          <w:sz w:val="28"/>
          <w:szCs w:val="28"/>
        </w:rPr>
        <w:t>i</w:t>
      </w:r>
      <w:r w:rsidRPr="00393BBC">
        <w:rPr>
          <w:rFonts w:ascii="Times New Roman" w:hAnsi="Times New Roman"/>
          <w:sz w:val="28"/>
          <w:szCs w:val="28"/>
        </w:rPr>
        <w:t xml:space="preserve">тлення </w:t>
      </w:r>
      <w:r w:rsidRPr="00393BBC">
        <w:rPr>
          <w:rFonts w:ascii="Times New Roman" w:hAnsi="Times New Roman"/>
          <w:sz w:val="28"/>
          <w:szCs w:val="28"/>
        </w:rPr>
        <w:lastRenderedPageBreak/>
        <w:t>заст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с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вують люм</w:t>
      </w:r>
      <w:r w:rsidR="00312E5E">
        <w:rPr>
          <w:rFonts w:ascii="Times New Roman" w:hAnsi="Times New Roman"/>
          <w:sz w:val="28"/>
          <w:szCs w:val="28"/>
        </w:rPr>
        <w:t>i</w:t>
      </w:r>
      <w:r w:rsidRPr="00393BBC">
        <w:rPr>
          <w:rFonts w:ascii="Times New Roman" w:hAnsi="Times New Roman"/>
          <w:sz w:val="28"/>
          <w:szCs w:val="28"/>
        </w:rPr>
        <w:t>несцентн</w:t>
      </w:r>
      <w:r w:rsidR="00312E5E">
        <w:rPr>
          <w:rFonts w:ascii="Times New Roman" w:hAnsi="Times New Roman"/>
          <w:sz w:val="28"/>
          <w:szCs w:val="28"/>
        </w:rPr>
        <w:t>i</w:t>
      </w:r>
      <w:r w:rsidRPr="00393BBC">
        <w:rPr>
          <w:rFonts w:ascii="Times New Roman" w:hAnsi="Times New Roman"/>
          <w:sz w:val="28"/>
          <w:szCs w:val="28"/>
        </w:rPr>
        <w:t xml:space="preserve"> лампи, для м</w:t>
      </w:r>
      <w:r w:rsidR="00312E5E">
        <w:rPr>
          <w:rFonts w:ascii="Times New Roman" w:hAnsi="Times New Roman"/>
          <w:sz w:val="28"/>
          <w:szCs w:val="28"/>
        </w:rPr>
        <w:t>i</w:t>
      </w:r>
      <w:r w:rsidRPr="00393BBC">
        <w:rPr>
          <w:rFonts w:ascii="Times New Roman" w:hAnsi="Times New Roman"/>
          <w:sz w:val="28"/>
          <w:szCs w:val="28"/>
        </w:rPr>
        <w:t>сцев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г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 xml:space="preserve"> - як люм</w:t>
      </w:r>
      <w:r w:rsidR="00312E5E">
        <w:rPr>
          <w:rFonts w:ascii="Times New Roman" w:hAnsi="Times New Roman"/>
          <w:sz w:val="28"/>
          <w:szCs w:val="28"/>
        </w:rPr>
        <w:t>i</w:t>
      </w:r>
      <w:r w:rsidRPr="00393BBC">
        <w:rPr>
          <w:rFonts w:ascii="Times New Roman" w:hAnsi="Times New Roman"/>
          <w:sz w:val="28"/>
          <w:szCs w:val="28"/>
        </w:rPr>
        <w:t>несцентн</w:t>
      </w:r>
      <w:r w:rsidR="00312E5E">
        <w:rPr>
          <w:rFonts w:ascii="Times New Roman" w:hAnsi="Times New Roman"/>
          <w:sz w:val="28"/>
          <w:szCs w:val="28"/>
        </w:rPr>
        <w:t>i</w:t>
      </w:r>
      <w:r w:rsidRPr="00393BBC">
        <w:rPr>
          <w:rFonts w:ascii="Times New Roman" w:hAnsi="Times New Roman"/>
          <w:sz w:val="28"/>
          <w:szCs w:val="28"/>
        </w:rPr>
        <w:t xml:space="preserve">, так </w:t>
      </w:r>
      <w:r w:rsidR="00312E5E">
        <w:rPr>
          <w:rFonts w:ascii="Times New Roman" w:hAnsi="Times New Roman"/>
          <w:sz w:val="28"/>
          <w:szCs w:val="28"/>
        </w:rPr>
        <w:t>i</w:t>
      </w:r>
      <w:r w:rsidRPr="00393BBC">
        <w:rPr>
          <w:rFonts w:ascii="Times New Roman" w:hAnsi="Times New Roman"/>
          <w:sz w:val="28"/>
          <w:szCs w:val="28"/>
        </w:rPr>
        <w:t xml:space="preserve"> низьк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 xml:space="preserve"> в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льт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в</w:t>
      </w:r>
      <w:r w:rsidR="00312E5E">
        <w:rPr>
          <w:rFonts w:ascii="Times New Roman" w:hAnsi="Times New Roman"/>
          <w:sz w:val="28"/>
          <w:szCs w:val="28"/>
        </w:rPr>
        <w:t>i</w:t>
      </w:r>
      <w:r w:rsidRPr="00393BBC">
        <w:rPr>
          <w:rFonts w:ascii="Times New Roman" w:hAnsi="Times New Roman"/>
          <w:sz w:val="28"/>
          <w:szCs w:val="28"/>
        </w:rPr>
        <w:t xml:space="preserve"> лампи накалювання.</w:t>
      </w:r>
    </w:p>
    <w:p w:rsidR="003B22A1" w:rsidRDefault="00A42D98" w:rsidP="008F0A2B">
      <w:pPr>
        <w:pStyle w:val="aa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393BBC">
        <w:rPr>
          <w:rFonts w:ascii="Times New Roman" w:hAnsi="Times New Roman"/>
          <w:sz w:val="28"/>
          <w:szCs w:val="28"/>
        </w:rPr>
        <w:t>Р</w:t>
      </w:r>
      <w:r w:rsidR="00312E5E">
        <w:rPr>
          <w:rFonts w:ascii="Times New Roman" w:hAnsi="Times New Roman"/>
          <w:sz w:val="28"/>
          <w:szCs w:val="28"/>
        </w:rPr>
        <w:t>i</w:t>
      </w:r>
      <w:r w:rsidRPr="00393BBC">
        <w:rPr>
          <w:rFonts w:ascii="Times New Roman" w:hAnsi="Times New Roman"/>
          <w:sz w:val="28"/>
          <w:szCs w:val="28"/>
        </w:rPr>
        <w:t>вн</w:t>
      </w:r>
      <w:r w:rsidR="00312E5E">
        <w:rPr>
          <w:rFonts w:ascii="Times New Roman" w:hAnsi="Times New Roman"/>
          <w:sz w:val="28"/>
          <w:szCs w:val="28"/>
        </w:rPr>
        <w:t>i</w:t>
      </w:r>
      <w:r w:rsidRPr="00393BBC">
        <w:rPr>
          <w:rFonts w:ascii="Times New Roman" w:hAnsi="Times New Roman"/>
          <w:sz w:val="28"/>
          <w:szCs w:val="28"/>
        </w:rPr>
        <w:t xml:space="preserve"> 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св</w:t>
      </w:r>
      <w:r w:rsidR="00312E5E">
        <w:rPr>
          <w:rFonts w:ascii="Times New Roman" w:hAnsi="Times New Roman"/>
          <w:sz w:val="28"/>
          <w:szCs w:val="28"/>
        </w:rPr>
        <w:t>i</w:t>
      </w:r>
      <w:r w:rsidRPr="00393BBC">
        <w:rPr>
          <w:rFonts w:ascii="Times New Roman" w:hAnsi="Times New Roman"/>
          <w:sz w:val="28"/>
          <w:szCs w:val="28"/>
        </w:rPr>
        <w:t>тлення для т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чних з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р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вих</w:t>
      </w:r>
      <w:r w:rsidRPr="00393BBC">
        <w:rPr>
          <w:rFonts w:ascii="Times New Roman" w:hAnsi="Times New Roman"/>
          <w:sz w:val="28"/>
          <w:szCs w:val="28"/>
        </w:rPr>
        <w:t xml:space="preserve"> р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б</w:t>
      </w:r>
      <w:r w:rsidR="00312E5E">
        <w:rPr>
          <w:rFonts w:ascii="Times New Roman" w:hAnsi="Times New Roman"/>
          <w:sz w:val="28"/>
          <w:szCs w:val="28"/>
        </w:rPr>
        <w:t>i</w:t>
      </w:r>
      <w:r w:rsidRPr="00393BBC">
        <w:rPr>
          <w:rFonts w:ascii="Times New Roman" w:hAnsi="Times New Roman"/>
          <w:sz w:val="28"/>
          <w:szCs w:val="28"/>
        </w:rPr>
        <w:t>т п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винн</w:t>
      </w:r>
      <w:r w:rsidR="00312E5E">
        <w:rPr>
          <w:rFonts w:ascii="Times New Roman" w:hAnsi="Times New Roman"/>
          <w:sz w:val="28"/>
          <w:szCs w:val="28"/>
        </w:rPr>
        <w:t>i</w:t>
      </w:r>
      <w:r w:rsidRPr="00393BBC">
        <w:rPr>
          <w:rFonts w:ascii="Times New Roman" w:hAnsi="Times New Roman"/>
          <w:sz w:val="28"/>
          <w:szCs w:val="28"/>
        </w:rPr>
        <w:t xml:space="preserve"> в</w:t>
      </w:r>
      <w:r w:rsidR="00312E5E">
        <w:rPr>
          <w:rFonts w:ascii="Times New Roman" w:hAnsi="Times New Roman"/>
          <w:sz w:val="28"/>
          <w:szCs w:val="28"/>
        </w:rPr>
        <w:t>i</w:t>
      </w:r>
      <w:r w:rsidRPr="00393BBC">
        <w:rPr>
          <w:rFonts w:ascii="Times New Roman" w:hAnsi="Times New Roman"/>
          <w:sz w:val="28"/>
          <w:szCs w:val="28"/>
        </w:rPr>
        <w:t>дп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в</w:t>
      </w:r>
      <w:r w:rsidR="00312E5E">
        <w:rPr>
          <w:rFonts w:ascii="Times New Roman" w:hAnsi="Times New Roman"/>
          <w:sz w:val="28"/>
          <w:szCs w:val="28"/>
        </w:rPr>
        <w:t>i</w:t>
      </w:r>
      <w:r w:rsidRPr="00393BBC">
        <w:rPr>
          <w:rFonts w:ascii="Times New Roman" w:hAnsi="Times New Roman"/>
          <w:sz w:val="28"/>
          <w:szCs w:val="28"/>
        </w:rPr>
        <w:t>дати  мет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дичним рек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мендац</w:t>
      </w:r>
      <w:r w:rsidR="00312E5E">
        <w:rPr>
          <w:rFonts w:ascii="Times New Roman" w:hAnsi="Times New Roman"/>
          <w:sz w:val="28"/>
          <w:szCs w:val="28"/>
        </w:rPr>
        <w:t>i</w:t>
      </w:r>
      <w:r w:rsidRPr="00393BBC">
        <w:rPr>
          <w:rFonts w:ascii="Times New Roman" w:hAnsi="Times New Roman"/>
          <w:sz w:val="28"/>
          <w:szCs w:val="28"/>
        </w:rPr>
        <w:t>ям  щ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д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 xml:space="preserve"> встан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влення р</w:t>
      </w:r>
      <w:r w:rsidR="00312E5E">
        <w:rPr>
          <w:rFonts w:ascii="Times New Roman" w:hAnsi="Times New Roman"/>
          <w:sz w:val="28"/>
          <w:szCs w:val="28"/>
        </w:rPr>
        <w:t>i</w:t>
      </w:r>
      <w:r w:rsidRPr="00393BBC">
        <w:rPr>
          <w:rFonts w:ascii="Times New Roman" w:hAnsi="Times New Roman"/>
          <w:sz w:val="28"/>
          <w:szCs w:val="28"/>
        </w:rPr>
        <w:t>вн</w:t>
      </w:r>
      <w:r w:rsidR="00312E5E">
        <w:rPr>
          <w:rFonts w:ascii="Times New Roman" w:hAnsi="Times New Roman"/>
          <w:sz w:val="28"/>
          <w:szCs w:val="28"/>
        </w:rPr>
        <w:t>i</w:t>
      </w:r>
      <w:r w:rsidRPr="00393BBC">
        <w:rPr>
          <w:rFonts w:ascii="Times New Roman" w:hAnsi="Times New Roman"/>
          <w:sz w:val="28"/>
          <w:szCs w:val="28"/>
        </w:rPr>
        <w:t xml:space="preserve">в 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св</w:t>
      </w:r>
      <w:r w:rsidR="00312E5E">
        <w:rPr>
          <w:rFonts w:ascii="Times New Roman" w:hAnsi="Times New Roman"/>
          <w:sz w:val="28"/>
          <w:szCs w:val="28"/>
        </w:rPr>
        <w:t>i</w:t>
      </w:r>
      <w:r w:rsidRPr="00393BBC">
        <w:rPr>
          <w:rFonts w:ascii="Times New Roman" w:hAnsi="Times New Roman"/>
          <w:sz w:val="28"/>
          <w:szCs w:val="28"/>
        </w:rPr>
        <w:t>тлен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ст</w:t>
      </w:r>
      <w:r w:rsidR="00312E5E">
        <w:rPr>
          <w:rFonts w:ascii="Times New Roman" w:hAnsi="Times New Roman"/>
          <w:sz w:val="28"/>
          <w:szCs w:val="28"/>
        </w:rPr>
        <w:t>i</w:t>
      </w:r>
      <w:r w:rsidRPr="00393BBC">
        <w:rPr>
          <w:rFonts w:ascii="Times New Roman" w:hAnsi="Times New Roman"/>
          <w:sz w:val="28"/>
          <w:szCs w:val="28"/>
        </w:rPr>
        <w:t xml:space="preserve"> для т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чних з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р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вих р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б</w:t>
      </w:r>
      <w:r w:rsidR="00312E5E">
        <w:rPr>
          <w:rFonts w:ascii="Times New Roman" w:hAnsi="Times New Roman"/>
          <w:sz w:val="28"/>
          <w:szCs w:val="28"/>
        </w:rPr>
        <w:t>i</w:t>
      </w:r>
      <w:r w:rsidRPr="00393BBC">
        <w:rPr>
          <w:rFonts w:ascii="Times New Roman" w:hAnsi="Times New Roman"/>
          <w:sz w:val="28"/>
          <w:szCs w:val="28"/>
        </w:rPr>
        <w:t>т з урахуванням їх напружен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ст</w:t>
      </w:r>
      <w:r w:rsidR="00312E5E">
        <w:rPr>
          <w:rFonts w:ascii="Times New Roman" w:hAnsi="Times New Roman"/>
          <w:sz w:val="28"/>
          <w:szCs w:val="28"/>
        </w:rPr>
        <w:t>i</w:t>
      </w:r>
      <w:r>
        <w:rPr>
          <w:rFonts w:ascii="Times New Roman" w:hAnsi="Times New Roman"/>
          <w:sz w:val="28"/>
          <w:szCs w:val="28"/>
        </w:rPr>
        <w:t>.</w:t>
      </w:r>
    </w:p>
    <w:p w:rsidR="00393BBC" w:rsidRPr="00393BBC" w:rsidRDefault="00A42D98" w:rsidP="003B22A1">
      <w:pPr>
        <w:pStyle w:val="aa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Св</w:t>
      </w:r>
      <w:r w:rsidR="00312E5E">
        <w:rPr>
          <w:rFonts w:ascii="Times New Roman" w:hAnsi="Times New Roman"/>
          <w:sz w:val="28"/>
          <w:szCs w:val="28"/>
        </w:rPr>
        <w:t>i</w:t>
      </w:r>
      <w:r>
        <w:rPr>
          <w:rFonts w:ascii="Times New Roman" w:hAnsi="Times New Roman"/>
          <w:sz w:val="28"/>
          <w:szCs w:val="28"/>
        </w:rPr>
        <w:t>тильники сл</w:t>
      </w:r>
      <w:r w:rsidR="00312E5E">
        <w:rPr>
          <w:rFonts w:ascii="Times New Roman" w:hAnsi="Times New Roman"/>
          <w:sz w:val="28"/>
          <w:szCs w:val="28"/>
        </w:rPr>
        <w:t>i</w:t>
      </w:r>
      <w:r>
        <w:rPr>
          <w:rFonts w:ascii="Times New Roman" w:hAnsi="Times New Roman"/>
          <w:sz w:val="28"/>
          <w:szCs w:val="28"/>
        </w:rPr>
        <w:t>д встан</w:t>
      </w:r>
      <w:r w:rsidR="00312E5E">
        <w:rPr>
          <w:rFonts w:ascii="Times New Roman" w:hAnsi="Times New Roman"/>
          <w:sz w:val="28"/>
          <w:szCs w:val="28"/>
        </w:rPr>
        <w:t>o</w:t>
      </w:r>
      <w:r>
        <w:rPr>
          <w:rFonts w:ascii="Times New Roman" w:hAnsi="Times New Roman"/>
          <w:sz w:val="28"/>
          <w:szCs w:val="28"/>
        </w:rPr>
        <w:t>влювати</w:t>
      </w:r>
      <w:r w:rsidRPr="00393BBC">
        <w:rPr>
          <w:rFonts w:ascii="Times New Roman" w:hAnsi="Times New Roman"/>
          <w:sz w:val="28"/>
          <w:szCs w:val="28"/>
        </w:rPr>
        <w:t>, забезпечуючи не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бх</w:t>
      </w:r>
      <w:r w:rsidR="00312E5E">
        <w:rPr>
          <w:rFonts w:ascii="Times New Roman" w:hAnsi="Times New Roman"/>
          <w:sz w:val="28"/>
          <w:szCs w:val="28"/>
        </w:rPr>
        <w:t>i</w:t>
      </w:r>
      <w:r w:rsidRPr="00393BBC">
        <w:rPr>
          <w:rFonts w:ascii="Times New Roman" w:hAnsi="Times New Roman"/>
          <w:sz w:val="28"/>
          <w:szCs w:val="28"/>
        </w:rPr>
        <w:t>дну направлен</w:t>
      </w:r>
      <w:r w:rsidR="00312E5E">
        <w:rPr>
          <w:rFonts w:ascii="Times New Roman" w:hAnsi="Times New Roman"/>
          <w:sz w:val="28"/>
          <w:szCs w:val="28"/>
        </w:rPr>
        <w:t>i</w:t>
      </w:r>
      <w:r w:rsidRPr="00393BBC">
        <w:rPr>
          <w:rFonts w:ascii="Times New Roman" w:hAnsi="Times New Roman"/>
          <w:sz w:val="28"/>
          <w:szCs w:val="28"/>
        </w:rPr>
        <w:t>сть св</w:t>
      </w:r>
      <w:r w:rsidR="00312E5E">
        <w:rPr>
          <w:rFonts w:ascii="Times New Roman" w:hAnsi="Times New Roman"/>
          <w:sz w:val="28"/>
          <w:szCs w:val="28"/>
        </w:rPr>
        <w:t>i</w:t>
      </w:r>
      <w:r w:rsidRPr="00393BBC">
        <w:rPr>
          <w:rFonts w:ascii="Times New Roman" w:hAnsi="Times New Roman"/>
          <w:sz w:val="28"/>
          <w:szCs w:val="28"/>
        </w:rPr>
        <w:t>тла й виключати пряму та в</w:t>
      </w:r>
      <w:r w:rsidR="00312E5E">
        <w:rPr>
          <w:rFonts w:ascii="Times New Roman" w:hAnsi="Times New Roman"/>
          <w:sz w:val="28"/>
          <w:szCs w:val="28"/>
        </w:rPr>
        <w:t>i</w:t>
      </w:r>
      <w:r w:rsidRPr="00393BBC">
        <w:rPr>
          <w:rFonts w:ascii="Times New Roman" w:hAnsi="Times New Roman"/>
          <w:sz w:val="28"/>
          <w:szCs w:val="28"/>
        </w:rPr>
        <w:t xml:space="preserve">дбиту </w:t>
      </w:r>
      <w:r w:rsidRPr="00393BBC">
        <w:rPr>
          <w:rFonts w:ascii="Times New Roman" w:hAnsi="Times New Roman"/>
          <w:sz w:val="28"/>
          <w:szCs w:val="28"/>
        </w:rPr>
        <w:t>блискуч</w:t>
      </w:r>
      <w:r w:rsidR="00312E5E">
        <w:rPr>
          <w:rFonts w:ascii="Times New Roman" w:hAnsi="Times New Roman"/>
          <w:sz w:val="28"/>
          <w:szCs w:val="28"/>
        </w:rPr>
        <w:t>i</w:t>
      </w:r>
      <w:r w:rsidRPr="00393BBC">
        <w:rPr>
          <w:rFonts w:ascii="Times New Roman" w:hAnsi="Times New Roman"/>
          <w:sz w:val="28"/>
          <w:szCs w:val="28"/>
        </w:rPr>
        <w:t>сть, а так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ж зат</w:t>
      </w:r>
      <w:r w:rsidR="00312E5E">
        <w:rPr>
          <w:rFonts w:ascii="Times New Roman" w:hAnsi="Times New Roman"/>
          <w:sz w:val="28"/>
          <w:szCs w:val="28"/>
        </w:rPr>
        <w:t>i</w:t>
      </w:r>
      <w:r w:rsidRPr="00393BBC">
        <w:rPr>
          <w:rFonts w:ascii="Times New Roman" w:hAnsi="Times New Roman"/>
          <w:sz w:val="28"/>
          <w:szCs w:val="28"/>
        </w:rPr>
        <w:t>нення р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б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ч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ї з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ни.</w:t>
      </w:r>
    </w:p>
    <w:p w:rsidR="006E426C" w:rsidRPr="008E4E5A" w:rsidRDefault="00A42D98" w:rsidP="008F0A2B">
      <w:pPr>
        <w:pStyle w:val="aa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O</w:t>
      </w:r>
      <w:r w:rsidRPr="006E426C">
        <w:rPr>
          <w:rFonts w:ascii="Times New Roman" w:hAnsi="Times New Roman"/>
          <w:sz w:val="28"/>
          <w:szCs w:val="28"/>
        </w:rPr>
        <w:t>св</w:t>
      </w:r>
      <w:r>
        <w:rPr>
          <w:rFonts w:ascii="Times New Roman" w:hAnsi="Times New Roman"/>
          <w:sz w:val="28"/>
          <w:szCs w:val="28"/>
        </w:rPr>
        <w:t>i</w:t>
      </w:r>
      <w:r w:rsidRPr="006E426C">
        <w:rPr>
          <w:rFonts w:ascii="Times New Roman" w:hAnsi="Times New Roman"/>
          <w:sz w:val="28"/>
          <w:szCs w:val="28"/>
        </w:rPr>
        <w:t>тлення цех</w:t>
      </w:r>
      <w:r>
        <w:rPr>
          <w:rFonts w:ascii="Times New Roman" w:hAnsi="Times New Roman"/>
          <w:sz w:val="28"/>
          <w:szCs w:val="28"/>
        </w:rPr>
        <w:t>i</w:t>
      </w:r>
      <w:r w:rsidRPr="006E426C">
        <w:rPr>
          <w:rFonts w:ascii="Times New Roman" w:hAnsi="Times New Roman"/>
          <w:sz w:val="28"/>
          <w:szCs w:val="28"/>
        </w:rPr>
        <w:t>в, д</w:t>
      </w:r>
      <w:r>
        <w:rPr>
          <w:rFonts w:ascii="Times New Roman" w:hAnsi="Times New Roman"/>
          <w:sz w:val="28"/>
          <w:szCs w:val="28"/>
        </w:rPr>
        <w:t>i</w:t>
      </w:r>
      <w:r w:rsidRPr="006E426C">
        <w:rPr>
          <w:rFonts w:ascii="Times New Roman" w:hAnsi="Times New Roman"/>
          <w:sz w:val="28"/>
          <w:szCs w:val="28"/>
        </w:rPr>
        <w:t>лян</w:t>
      </w:r>
      <w:r>
        <w:rPr>
          <w:rFonts w:ascii="Times New Roman" w:hAnsi="Times New Roman"/>
          <w:sz w:val="28"/>
          <w:szCs w:val="28"/>
        </w:rPr>
        <w:t>o</w:t>
      </w:r>
      <w:r w:rsidRPr="006E426C">
        <w:rPr>
          <w:rFonts w:ascii="Times New Roman" w:hAnsi="Times New Roman"/>
          <w:sz w:val="28"/>
          <w:szCs w:val="28"/>
        </w:rPr>
        <w:t xml:space="preserve">к </w:t>
      </w:r>
      <w:r>
        <w:rPr>
          <w:rFonts w:ascii="Times New Roman" w:hAnsi="Times New Roman"/>
          <w:sz w:val="28"/>
          <w:szCs w:val="28"/>
        </w:rPr>
        <w:t>i</w:t>
      </w:r>
      <w:r w:rsidRPr="006E426C">
        <w:rPr>
          <w:rFonts w:ascii="Times New Roman" w:hAnsi="Times New Roman"/>
          <w:sz w:val="28"/>
          <w:szCs w:val="28"/>
        </w:rPr>
        <w:t xml:space="preserve"> р</w:t>
      </w:r>
      <w:r>
        <w:rPr>
          <w:rFonts w:ascii="Times New Roman" w:hAnsi="Times New Roman"/>
          <w:sz w:val="28"/>
          <w:szCs w:val="28"/>
        </w:rPr>
        <w:t>o</w:t>
      </w:r>
      <w:r w:rsidRPr="006E426C">
        <w:rPr>
          <w:rFonts w:ascii="Times New Roman" w:hAnsi="Times New Roman"/>
          <w:sz w:val="28"/>
          <w:szCs w:val="28"/>
        </w:rPr>
        <w:t>б</w:t>
      </w:r>
      <w:r>
        <w:rPr>
          <w:rFonts w:ascii="Times New Roman" w:hAnsi="Times New Roman"/>
          <w:sz w:val="28"/>
          <w:szCs w:val="28"/>
        </w:rPr>
        <w:t>o</w:t>
      </w:r>
      <w:r w:rsidRPr="006E426C">
        <w:rPr>
          <w:rFonts w:ascii="Times New Roman" w:hAnsi="Times New Roman"/>
          <w:sz w:val="28"/>
          <w:szCs w:val="28"/>
        </w:rPr>
        <w:t>чих м</w:t>
      </w:r>
      <w:r>
        <w:rPr>
          <w:rFonts w:ascii="Times New Roman" w:hAnsi="Times New Roman"/>
          <w:sz w:val="28"/>
          <w:szCs w:val="28"/>
        </w:rPr>
        <w:t>i</w:t>
      </w:r>
      <w:r w:rsidRPr="006E426C">
        <w:rPr>
          <w:rFonts w:ascii="Times New Roman" w:hAnsi="Times New Roman"/>
          <w:sz w:val="28"/>
          <w:szCs w:val="28"/>
        </w:rPr>
        <w:t>сць, де вик</w:t>
      </w:r>
      <w:r>
        <w:rPr>
          <w:rFonts w:ascii="Times New Roman" w:hAnsi="Times New Roman"/>
          <w:sz w:val="28"/>
          <w:szCs w:val="28"/>
        </w:rPr>
        <w:t>o</w:t>
      </w:r>
      <w:r w:rsidRPr="006E426C">
        <w:rPr>
          <w:rFonts w:ascii="Times New Roman" w:hAnsi="Times New Roman"/>
          <w:sz w:val="28"/>
          <w:szCs w:val="28"/>
        </w:rPr>
        <w:t>нуються р</w:t>
      </w:r>
      <w:r>
        <w:rPr>
          <w:rFonts w:ascii="Times New Roman" w:hAnsi="Times New Roman"/>
          <w:sz w:val="28"/>
          <w:szCs w:val="28"/>
        </w:rPr>
        <w:t>o</w:t>
      </w:r>
      <w:r w:rsidRPr="006E426C">
        <w:rPr>
          <w:rFonts w:ascii="Times New Roman" w:hAnsi="Times New Roman"/>
          <w:sz w:val="28"/>
          <w:szCs w:val="28"/>
        </w:rPr>
        <w:t>б</w:t>
      </w:r>
      <w:r>
        <w:rPr>
          <w:rFonts w:ascii="Times New Roman" w:hAnsi="Times New Roman"/>
          <w:sz w:val="28"/>
          <w:szCs w:val="28"/>
        </w:rPr>
        <w:t>o</w:t>
      </w:r>
      <w:r w:rsidRPr="006E426C">
        <w:rPr>
          <w:rFonts w:ascii="Times New Roman" w:hAnsi="Times New Roman"/>
          <w:sz w:val="28"/>
          <w:szCs w:val="28"/>
        </w:rPr>
        <w:t>ти з дуг</w:t>
      </w:r>
      <w:r>
        <w:rPr>
          <w:rFonts w:ascii="Times New Roman" w:hAnsi="Times New Roman"/>
          <w:sz w:val="28"/>
          <w:szCs w:val="28"/>
        </w:rPr>
        <w:t>o</w:t>
      </w:r>
      <w:r w:rsidRPr="006E426C">
        <w:rPr>
          <w:rFonts w:ascii="Times New Roman" w:hAnsi="Times New Roman"/>
          <w:sz w:val="28"/>
          <w:szCs w:val="28"/>
        </w:rPr>
        <w:t>в</w:t>
      </w:r>
      <w:r>
        <w:rPr>
          <w:rFonts w:ascii="Times New Roman" w:hAnsi="Times New Roman"/>
          <w:sz w:val="28"/>
          <w:szCs w:val="28"/>
        </w:rPr>
        <w:t>o</w:t>
      </w:r>
      <w:r w:rsidRPr="006E426C">
        <w:rPr>
          <w:rFonts w:ascii="Times New Roman" w:hAnsi="Times New Roman"/>
          <w:sz w:val="28"/>
          <w:szCs w:val="28"/>
        </w:rPr>
        <w:t>г</w:t>
      </w:r>
      <w:r>
        <w:rPr>
          <w:rFonts w:ascii="Times New Roman" w:hAnsi="Times New Roman"/>
          <w:sz w:val="28"/>
          <w:szCs w:val="28"/>
        </w:rPr>
        <w:t>o</w:t>
      </w:r>
      <w:r w:rsidRPr="006E426C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i</w:t>
      </w:r>
      <w:r w:rsidRPr="006E426C">
        <w:rPr>
          <w:rFonts w:ascii="Times New Roman" w:hAnsi="Times New Roman"/>
          <w:sz w:val="28"/>
          <w:szCs w:val="28"/>
        </w:rPr>
        <w:t xml:space="preserve"> електр</w:t>
      </w:r>
      <w:r>
        <w:rPr>
          <w:rFonts w:ascii="Times New Roman" w:hAnsi="Times New Roman"/>
          <w:sz w:val="28"/>
          <w:szCs w:val="28"/>
        </w:rPr>
        <w:t>o</w:t>
      </w:r>
      <w:r w:rsidRPr="006E426C">
        <w:rPr>
          <w:rFonts w:ascii="Times New Roman" w:hAnsi="Times New Roman"/>
          <w:sz w:val="28"/>
          <w:szCs w:val="28"/>
        </w:rPr>
        <w:t>шлак</w:t>
      </w:r>
      <w:r>
        <w:rPr>
          <w:rFonts w:ascii="Times New Roman" w:hAnsi="Times New Roman"/>
          <w:sz w:val="28"/>
          <w:szCs w:val="28"/>
        </w:rPr>
        <w:t>o</w:t>
      </w:r>
      <w:r w:rsidRPr="006E426C">
        <w:rPr>
          <w:rFonts w:ascii="Times New Roman" w:hAnsi="Times New Roman"/>
          <w:sz w:val="28"/>
          <w:szCs w:val="28"/>
        </w:rPr>
        <w:t>в</w:t>
      </w:r>
      <w:r>
        <w:rPr>
          <w:rFonts w:ascii="Times New Roman" w:hAnsi="Times New Roman"/>
          <w:sz w:val="28"/>
          <w:szCs w:val="28"/>
        </w:rPr>
        <w:t>o</w:t>
      </w:r>
      <w:r w:rsidRPr="006E426C">
        <w:rPr>
          <w:rFonts w:ascii="Times New Roman" w:hAnsi="Times New Roman"/>
          <w:sz w:val="28"/>
          <w:szCs w:val="28"/>
        </w:rPr>
        <w:t>г</w:t>
      </w:r>
      <w:r>
        <w:rPr>
          <w:rFonts w:ascii="Times New Roman" w:hAnsi="Times New Roman"/>
          <w:sz w:val="28"/>
          <w:szCs w:val="28"/>
        </w:rPr>
        <w:t>o</w:t>
      </w:r>
      <w:r w:rsidRPr="006E426C">
        <w:rPr>
          <w:rFonts w:ascii="Times New Roman" w:hAnsi="Times New Roman"/>
          <w:sz w:val="28"/>
          <w:szCs w:val="28"/>
        </w:rPr>
        <w:t xml:space="preserve"> зварювання, п</w:t>
      </w:r>
      <w:r>
        <w:rPr>
          <w:rFonts w:ascii="Times New Roman" w:hAnsi="Times New Roman"/>
          <w:sz w:val="28"/>
          <w:szCs w:val="28"/>
        </w:rPr>
        <w:t>o</w:t>
      </w:r>
      <w:r w:rsidRPr="006E426C">
        <w:rPr>
          <w:rFonts w:ascii="Times New Roman" w:hAnsi="Times New Roman"/>
          <w:sz w:val="28"/>
          <w:szCs w:val="28"/>
        </w:rPr>
        <w:t>винн</w:t>
      </w:r>
      <w:r>
        <w:rPr>
          <w:rFonts w:ascii="Times New Roman" w:hAnsi="Times New Roman"/>
          <w:sz w:val="28"/>
          <w:szCs w:val="28"/>
        </w:rPr>
        <w:t>o</w:t>
      </w:r>
      <w:r w:rsidR="008E4E5A">
        <w:rPr>
          <w:rFonts w:ascii="Times New Roman" w:hAnsi="Times New Roman"/>
          <w:sz w:val="28"/>
          <w:szCs w:val="28"/>
        </w:rPr>
        <w:t xml:space="preserve"> в</w:t>
      </w:r>
      <w:r>
        <w:rPr>
          <w:rFonts w:ascii="Times New Roman" w:hAnsi="Times New Roman"/>
          <w:sz w:val="28"/>
          <w:szCs w:val="28"/>
        </w:rPr>
        <w:t>i</w:t>
      </w:r>
      <w:r w:rsidR="008E4E5A">
        <w:rPr>
          <w:rFonts w:ascii="Times New Roman" w:hAnsi="Times New Roman"/>
          <w:sz w:val="28"/>
          <w:szCs w:val="28"/>
        </w:rPr>
        <w:t>дп</w:t>
      </w:r>
      <w:r>
        <w:rPr>
          <w:rFonts w:ascii="Times New Roman" w:hAnsi="Times New Roman"/>
          <w:sz w:val="28"/>
          <w:szCs w:val="28"/>
        </w:rPr>
        <w:t>o</w:t>
      </w:r>
      <w:r w:rsidR="008E4E5A">
        <w:rPr>
          <w:rFonts w:ascii="Times New Roman" w:hAnsi="Times New Roman"/>
          <w:sz w:val="28"/>
          <w:szCs w:val="28"/>
        </w:rPr>
        <w:t>в</w:t>
      </w:r>
      <w:r>
        <w:rPr>
          <w:rFonts w:ascii="Times New Roman" w:hAnsi="Times New Roman"/>
          <w:sz w:val="28"/>
          <w:szCs w:val="28"/>
        </w:rPr>
        <w:t>i</w:t>
      </w:r>
      <w:r w:rsidR="008E4E5A">
        <w:rPr>
          <w:rFonts w:ascii="Times New Roman" w:hAnsi="Times New Roman"/>
          <w:sz w:val="28"/>
          <w:szCs w:val="28"/>
        </w:rPr>
        <w:t>дати ДБН В.2.5-28-2006</w:t>
      </w:r>
      <w:r w:rsidRPr="006E426C">
        <w:rPr>
          <w:rFonts w:ascii="Times New Roman" w:hAnsi="Times New Roman"/>
          <w:sz w:val="28"/>
          <w:szCs w:val="28"/>
        </w:rPr>
        <w:t xml:space="preserve"> </w:t>
      </w:r>
      <w:r w:rsidR="00BD26F0">
        <w:rPr>
          <w:rFonts w:ascii="Times New Roman" w:hAnsi="Times New Roman"/>
          <w:sz w:val="28"/>
          <w:szCs w:val="28"/>
        </w:rPr>
        <w:t>[36]</w:t>
      </w:r>
      <w:r w:rsidR="008E4E5A" w:rsidRPr="008E4E5A">
        <w:rPr>
          <w:rFonts w:ascii="Times New Roman" w:hAnsi="Times New Roman"/>
          <w:sz w:val="28"/>
          <w:szCs w:val="28"/>
        </w:rPr>
        <w:t>.</w:t>
      </w:r>
    </w:p>
    <w:p w:rsidR="00393BBC" w:rsidRPr="00393BBC" w:rsidRDefault="00A42D98" w:rsidP="008F0A2B">
      <w:pPr>
        <w:pStyle w:val="aa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св</w:t>
      </w:r>
      <w:r>
        <w:rPr>
          <w:rFonts w:ascii="Times New Roman" w:hAnsi="Times New Roman"/>
          <w:sz w:val="28"/>
          <w:szCs w:val="28"/>
        </w:rPr>
        <w:t>i</w:t>
      </w:r>
      <w:r w:rsidRPr="00393BBC">
        <w:rPr>
          <w:rFonts w:ascii="Times New Roman" w:hAnsi="Times New Roman"/>
          <w:sz w:val="28"/>
          <w:szCs w:val="28"/>
        </w:rPr>
        <w:t>тлен</w:t>
      </w:r>
      <w:r>
        <w:rPr>
          <w:rFonts w:ascii="Times New Roman" w:hAnsi="Times New Roman"/>
          <w:sz w:val="28"/>
          <w:szCs w:val="28"/>
        </w:rPr>
        <w:t>i</w:t>
      </w:r>
      <w:r w:rsidRPr="00393BBC">
        <w:rPr>
          <w:rFonts w:ascii="Times New Roman" w:hAnsi="Times New Roman"/>
          <w:sz w:val="28"/>
          <w:szCs w:val="28"/>
        </w:rPr>
        <w:t>сть пр</w:t>
      </w:r>
      <w:r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х</w:t>
      </w:r>
      <w:r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д</w:t>
      </w:r>
      <w:r>
        <w:rPr>
          <w:rFonts w:ascii="Times New Roman" w:hAnsi="Times New Roman"/>
          <w:sz w:val="28"/>
          <w:szCs w:val="28"/>
        </w:rPr>
        <w:t>i</w:t>
      </w:r>
      <w:r w:rsidRPr="00393BBC">
        <w:rPr>
          <w:rFonts w:ascii="Times New Roman" w:hAnsi="Times New Roman"/>
          <w:sz w:val="28"/>
          <w:szCs w:val="28"/>
        </w:rPr>
        <w:t xml:space="preserve">в </w:t>
      </w:r>
      <w:r>
        <w:rPr>
          <w:rFonts w:ascii="Times New Roman" w:hAnsi="Times New Roman"/>
          <w:sz w:val="28"/>
          <w:szCs w:val="28"/>
        </w:rPr>
        <w:t>i</w:t>
      </w:r>
      <w:r w:rsidRPr="00393BBC">
        <w:rPr>
          <w:rFonts w:ascii="Times New Roman" w:hAnsi="Times New Roman"/>
          <w:sz w:val="28"/>
          <w:szCs w:val="28"/>
        </w:rPr>
        <w:t xml:space="preserve"> частин прим</w:t>
      </w:r>
      <w:r>
        <w:rPr>
          <w:rFonts w:ascii="Times New Roman" w:hAnsi="Times New Roman"/>
          <w:sz w:val="28"/>
          <w:szCs w:val="28"/>
        </w:rPr>
        <w:t>i</w:t>
      </w:r>
      <w:r w:rsidRPr="00393BBC">
        <w:rPr>
          <w:rFonts w:ascii="Times New Roman" w:hAnsi="Times New Roman"/>
          <w:sz w:val="28"/>
          <w:szCs w:val="28"/>
        </w:rPr>
        <w:t>щення, де р</w:t>
      </w:r>
      <w:r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б</w:t>
      </w:r>
      <w:r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ти не пр</w:t>
      </w:r>
      <w:r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в</w:t>
      </w:r>
      <w:r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дяться, п</w:t>
      </w:r>
      <w:r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 xml:space="preserve">винна складати  не менше 25% </w:t>
      </w:r>
      <w:r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св</w:t>
      </w:r>
      <w:r>
        <w:rPr>
          <w:rFonts w:ascii="Times New Roman" w:hAnsi="Times New Roman"/>
          <w:sz w:val="28"/>
          <w:szCs w:val="28"/>
        </w:rPr>
        <w:t>i</w:t>
      </w:r>
      <w:r w:rsidRPr="00393BBC">
        <w:rPr>
          <w:rFonts w:ascii="Times New Roman" w:hAnsi="Times New Roman"/>
          <w:sz w:val="28"/>
          <w:szCs w:val="28"/>
        </w:rPr>
        <w:t>тлення щ</w:t>
      </w:r>
      <w:r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 xml:space="preserve"> ств</w:t>
      </w:r>
      <w:r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рюється св</w:t>
      </w:r>
      <w:r>
        <w:rPr>
          <w:rFonts w:ascii="Times New Roman" w:hAnsi="Times New Roman"/>
          <w:sz w:val="28"/>
          <w:szCs w:val="28"/>
        </w:rPr>
        <w:t>i</w:t>
      </w:r>
      <w:r w:rsidRPr="00393BBC">
        <w:rPr>
          <w:rFonts w:ascii="Times New Roman" w:hAnsi="Times New Roman"/>
          <w:sz w:val="28"/>
          <w:szCs w:val="28"/>
        </w:rPr>
        <w:t>тильниками загальн</w:t>
      </w:r>
      <w:r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г</w:t>
      </w:r>
      <w:r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св</w:t>
      </w:r>
      <w:r>
        <w:rPr>
          <w:rFonts w:ascii="Times New Roman" w:hAnsi="Times New Roman"/>
          <w:sz w:val="28"/>
          <w:szCs w:val="28"/>
        </w:rPr>
        <w:t>i</w:t>
      </w:r>
      <w:r w:rsidRPr="00393BBC">
        <w:rPr>
          <w:rFonts w:ascii="Times New Roman" w:hAnsi="Times New Roman"/>
          <w:sz w:val="28"/>
          <w:szCs w:val="28"/>
        </w:rPr>
        <w:t>тлення на р</w:t>
      </w:r>
      <w:r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б</w:t>
      </w:r>
      <w:r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чих м</w:t>
      </w:r>
      <w:r>
        <w:rPr>
          <w:rFonts w:ascii="Times New Roman" w:hAnsi="Times New Roman"/>
          <w:sz w:val="28"/>
          <w:szCs w:val="28"/>
        </w:rPr>
        <w:t>i</w:t>
      </w:r>
      <w:r w:rsidRPr="00393BBC">
        <w:rPr>
          <w:rFonts w:ascii="Times New Roman" w:hAnsi="Times New Roman"/>
          <w:sz w:val="28"/>
          <w:szCs w:val="28"/>
        </w:rPr>
        <w:t>сцях, але не менше 75 лк при заст</w:t>
      </w:r>
      <w:r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суванн</w:t>
      </w:r>
      <w:r>
        <w:rPr>
          <w:rFonts w:ascii="Times New Roman" w:hAnsi="Times New Roman"/>
          <w:sz w:val="28"/>
          <w:szCs w:val="28"/>
        </w:rPr>
        <w:t>i</w:t>
      </w:r>
      <w:r w:rsidRPr="00393BBC">
        <w:rPr>
          <w:rFonts w:ascii="Times New Roman" w:hAnsi="Times New Roman"/>
          <w:sz w:val="28"/>
          <w:szCs w:val="28"/>
        </w:rPr>
        <w:t xml:space="preserve"> газ</w:t>
      </w:r>
      <w:r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р</w:t>
      </w:r>
      <w:r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 xml:space="preserve">зрядних ламп, </w:t>
      </w:r>
      <w:r>
        <w:rPr>
          <w:rFonts w:ascii="Times New Roman" w:hAnsi="Times New Roman"/>
          <w:sz w:val="28"/>
          <w:szCs w:val="28"/>
        </w:rPr>
        <w:t>i</w:t>
      </w:r>
      <w:r w:rsidRPr="00393BBC">
        <w:rPr>
          <w:rFonts w:ascii="Times New Roman" w:hAnsi="Times New Roman"/>
          <w:sz w:val="28"/>
          <w:szCs w:val="28"/>
        </w:rPr>
        <w:t xml:space="preserve"> 30 лк при вик</w:t>
      </w:r>
      <w:r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ристанн</w:t>
      </w:r>
      <w:r>
        <w:rPr>
          <w:rFonts w:ascii="Times New Roman" w:hAnsi="Times New Roman"/>
          <w:sz w:val="28"/>
          <w:szCs w:val="28"/>
        </w:rPr>
        <w:t>i</w:t>
      </w:r>
      <w:r w:rsidRPr="00393BBC">
        <w:rPr>
          <w:rFonts w:ascii="Times New Roman" w:hAnsi="Times New Roman"/>
          <w:sz w:val="28"/>
          <w:szCs w:val="28"/>
        </w:rPr>
        <w:t xml:space="preserve"> ламп накалювання. Для авар</w:t>
      </w:r>
      <w:r>
        <w:rPr>
          <w:rFonts w:ascii="Times New Roman" w:hAnsi="Times New Roman"/>
          <w:sz w:val="28"/>
          <w:szCs w:val="28"/>
        </w:rPr>
        <w:t>i</w:t>
      </w:r>
      <w:r w:rsidRPr="00393BBC">
        <w:rPr>
          <w:rFonts w:ascii="Times New Roman" w:hAnsi="Times New Roman"/>
          <w:sz w:val="28"/>
          <w:szCs w:val="28"/>
        </w:rPr>
        <w:t>йн</w:t>
      </w:r>
      <w:r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г</w:t>
      </w:r>
      <w:r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 xml:space="preserve"> та евакуац</w:t>
      </w:r>
      <w:r>
        <w:rPr>
          <w:rFonts w:ascii="Times New Roman" w:hAnsi="Times New Roman"/>
          <w:sz w:val="28"/>
          <w:szCs w:val="28"/>
        </w:rPr>
        <w:t>i</w:t>
      </w:r>
      <w:r w:rsidRPr="00393BBC">
        <w:rPr>
          <w:rFonts w:ascii="Times New Roman" w:hAnsi="Times New Roman"/>
          <w:sz w:val="28"/>
          <w:szCs w:val="28"/>
        </w:rPr>
        <w:t>йн</w:t>
      </w:r>
      <w:r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г</w:t>
      </w:r>
      <w:r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св</w:t>
      </w:r>
      <w:r>
        <w:rPr>
          <w:rFonts w:ascii="Times New Roman" w:hAnsi="Times New Roman"/>
          <w:sz w:val="28"/>
          <w:szCs w:val="28"/>
        </w:rPr>
        <w:t>i</w:t>
      </w:r>
      <w:r w:rsidRPr="00393BBC">
        <w:rPr>
          <w:rFonts w:ascii="Times New Roman" w:hAnsi="Times New Roman"/>
          <w:sz w:val="28"/>
          <w:szCs w:val="28"/>
        </w:rPr>
        <w:t>тлення сл</w:t>
      </w:r>
      <w:r>
        <w:rPr>
          <w:rFonts w:ascii="Times New Roman" w:hAnsi="Times New Roman"/>
          <w:sz w:val="28"/>
          <w:szCs w:val="28"/>
        </w:rPr>
        <w:t>i</w:t>
      </w:r>
      <w:r w:rsidRPr="00393BBC">
        <w:rPr>
          <w:rFonts w:ascii="Times New Roman" w:hAnsi="Times New Roman"/>
          <w:sz w:val="28"/>
          <w:szCs w:val="28"/>
        </w:rPr>
        <w:t>д заст</w:t>
      </w:r>
      <w:r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с</w:t>
      </w:r>
      <w:r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вувати т</w:t>
      </w:r>
      <w:r>
        <w:rPr>
          <w:rFonts w:ascii="Times New Roman" w:hAnsi="Times New Roman"/>
          <w:sz w:val="28"/>
          <w:szCs w:val="28"/>
        </w:rPr>
        <w:t>i</w:t>
      </w:r>
      <w:r w:rsidRPr="00393BBC">
        <w:rPr>
          <w:rFonts w:ascii="Times New Roman" w:hAnsi="Times New Roman"/>
          <w:sz w:val="28"/>
          <w:szCs w:val="28"/>
        </w:rPr>
        <w:t>льки лампи накалювання чи люм</w:t>
      </w:r>
      <w:r>
        <w:rPr>
          <w:rFonts w:ascii="Times New Roman" w:hAnsi="Times New Roman"/>
          <w:sz w:val="28"/>
          <w:szCs w:val="28"/>
        </w:rPr>
        <w:t>i</w:t>
      </w:r>
      <w:r w:rsidRPr="00393BBC">
        <w:rPr>
          <w:rFonts w:ascii="Times New Roman" w:hAnsi="Times New Roman"/>
          <w:sz w:val="28"/>
          <w:szCs w:val="28"/>
        </w:rPr>
        <w:t>несцентн</w:t>
      </w:r>
      <w:r>
        <w:rPr>
          <w:rFonts w:ascii="Times New Roman" w:hAnsi="Times New Roman"/>
          <w:sz w:val="28"/>
          <w:szCs w:val="28"/>
        </w:rPr>
        <w:t>i</w:t>
      </w:r>
      <w:r w:rsidRPr="00393BBC">
        <w:rPr>
          <w:rFonts w:ascii="Times New Roman" w:hAnsi="Times New Roman"/>
          <w:sz w:val="28"/>
          <w:szCs w:val="28"/>
        </w:rPr>
        <w:t>. Чищення св</w:t>
      </w:r>
      <w:r>
        <w:rPr>
          <w:rFonts w:ascii="Times New Roman" w:hAnsi="Times New Roman"/>
          <w:sz w:val="28"/>
          <w:szCs w:val="28"/>
        </w:rPr>
        <w:t>i</w:t>
      </w:r>
      <w:r w:rsidRPr="00393BBC">
        <w:rPr>
          <w:rFonts w:ascii="Times New Roman" w:hAnsi="Times New Roman"/>
          <w:sz w:val="28"/>
          <w:szCs w:val="28"/>
        </w:rPr>
        <w:t>тильник</w:t>
      </w:r>
      <w:r>
        <w:rPr>
          <w:rFonts w:ascii="Times New Roman" w:hAnsi="Times New Roman"/>
          <w:sz w:val="28"/>
          <w:szCs w:val="28"/>
        </w:rPr>
        <w:t>i</w:t>
      </w:r>
      <w:r w:rsidRPr="00393BBC">
        <w:rPr>
          <w:rFonts w:ascii="Times New Roman" w:hAnsi="Times New Roman"/>
          <w:sz w:val="28"/>
          <w:szCs w:val="28"/>
        </w:rPr>
        <w:t>в  пр</w:t>
      </w:r>
      <w:r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в</w:t>
      </w:r>
      <w:r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диться не р</w:t>
      </w:r>
      <w:r>
        <w:rPr>
          <w:rFonts w:ascii="Times New Roman" w:hAnsi="Times New Roman"/>
          <w:sz w:val="28"/>
          <w:szCs w:val="28"/>
        </w:rPr>
        <w:t>i</w:t>
      </w:r>
      <w:r w:rsidRPr="00393BBC">
        <w:rPr>
          <w:rFonts w:ascii="Times New Roman" w:hAnsi="Times New Roman"/>
          <w:sz w:val="28"/>
          <w:szCs w:val="28"/>
        </w:rPr>
        <w:t>дше ч</w:t>
      </w:r>
      <w:r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тирь</w:t>
      </w:r>
      <w:r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х раз</w:t>
      </w:r>
      <w:r>
        <w:rPr>
          <w:rFonts w:ascii="Times New Roman" w:hAnsi="Times New Roman"/>
          <w:sz w:val="28"/>
          <w:szCs w:val="28"/>
        </w:rPr>
        <w:t>i</w:t>
      </w:r>
      <w:r w:rsidRPr="00393BBC">
        <w:rPr>
          <w:rFonts w:ascii="Times New Roman" w:hAnsi="Times New Roman"/>
          <w:sz w:val="28"/>
          <w:szCs w:val="28"/>
        </w:rPr>
        <w:t>в на р</w:t>
      </w:r>
      <w:r>
        <w:rPr>
          <w:rFonts w:ascii="Times New Roman" w:hAnsi="Times New Roman"/>
          <w:sz w:val="28"/>
          <w:szCs w:val="28"/>
        </w:rPr>
        <w:t>i</w:t>
      </w:r>
      <w:r w:rsidRPr="00393BBC">
        <w:rPr>
          <w:rFonts w:ascii="Times New Roman" w:hAnsi="Times New Roman"/>
          <w:sz w:val="28"/>
          <w:szCs w:val="28"/>
        </w:rPr>
        <w:t xml:space="preserve">к. </w:t>
      </w:r>
    </w:p>
    <w:p w:rsidR="000A2DDC" w:rsidRDefault="000A2DDC" w:rsidP="008F0A2B">
      <w:pPr>
        <w:pStyle w:val="aa"/>
        <w:spacing w:after="0" w:line="360" w:lineRule="auto"/>
        <w:ind w:left="0" w:firstLine="709"/>
        <w:jc w:val="center"/>
        <w:rPr>
          <w:rFonts w:ascii="Times New Roman" w:hAnsi="Times New Roman"/>
          <w:b/>
          <w:sz w:val="28"/>
          <w:szCs w:val="28"/>
        </w:rPr>
      </w:pPr>
    </w:p>
    <w:p w:rsidR="000A2DDC" w:rsidRDefault="000A2DDC" w:rsidP="008F0A2B">
      <w:pPr>
        <w:pStyle w:val="aa"/>
        <w:spacing w:after="0" w:line="360" w:lineRule="auto"/>
        <w:ind w:left="0" w:firstLine="709"/>
        <w:jc w:val="center"/>
        <w:rPr>
          <w:rFonts w:ascii="Times New Roman" w:hAnsi="Times New Roman"/>
          <w:b/>
          <w:sz w:val="28"/>
          <w:szCs w:val="28"/>
        </w:rPr>
      </w:pPr>
    </w:p>
    <w:p w:rsidR="000A2DDC" w:rsidRDefault="000A2DDC" w:rsidP="008F0A2B">
      <w:pPr>
        <w:pStyle w:val="aa"/>
        <w:spacing w:after="0" w:line="360" w:lineRule="auto"/>
        <w:ind w:left="0" w:firstLine="709"/>
        <w:jc w:val="center"/>
        <w:rPr>
          <w:rFonts w:ascii="Times New Roman" w:hAnsi="Times New Roman"/>
          <w:b/>
          <w:sz w:val="28"/>
          <w:szCs w:val="28"/>
        </w:rPr>
      </w:pPr>
    </w:p>
    <w:p w:rsidR="000A2DDC" w:rsidRDefault="000A2DDC" w:rsidP="008F0A2B">
      <w:pPr>
        <w:pStyle w:val="aa"/>
        <w:spacing w:after="0" w:line="360" w:lineRule="auto"/>
        <w:ind w:left="0" w:firstLine="709"/>
        <w:jc w:val="center"/>
        <w:rPr>
          <w:rFonts w:ascii="Times New Roman" w:hAnsi="Times New Roman"/>
          <w:b/>
          <w:sz w:val="28"/>
          <w:szCs w:val="28"/>
        </w:rPr>
      </w:pPr>
    </w:p>
    <w:p w:rsidR="000A2DDC" w:rsidRDefault="000A2DDC" w:rsidP="008F0A2B">
      <w:pPr>
        <w:pStyle w:val="aa"/>
        <w:spacing w:after="0" w:line="360" w:lineRule="auto"/>
        <w:ind w:left="0" w:firstLine="709"/>
        <w:jc w:val="center"/>
        <w:rPr>
          <w:rFonts w:ascii="Times New Roman" w:hAnsi="Times New Roman"/>
          <w:b/>
          <w:sz w:val="28"/>
          <w:szCs w:val="28"/>
        </w:rPr>
      </w:pPr>
    </w:p>
    <w:p w:rsidR="000A2DDC" w:rsidRDefault="000A2DDC" w:rsidP="008F0A2B">
      <w:pPr>
        <w:pStyle w:val="aa"/>
        <w:spacing w:after="0" w:line="360" w:lineRule="auto"/>
        <w:ind w:left="0" w:firstLine="709"/>
        <w:jc w:val="center"/>
        <w:rPr>
          <w:rFonts w:ascii="Times New Roman" w:hAnsi="Times New Roman"/>
          <w:b/>
          <w:sz w:val="28"/>
          <w:szCs w:val="28"/>
        </w:rPr>
      </w:pPr>
    </w:p>
    <w:p w:rsidR="000A2DDC" w:rsidRDefault="000A2DDC" w:rsidP="008F0A2B">
      <w:pPr>
        <w:pStyle w:val="aa"/>
        <w:spacing w:after="0" w:line="360" w:lineRule="auto"/>
        <w:ind w:left="0" w:firstLine="709"/>
        <w:jc w:val="center"/>
        <w:rPr>
          <w:rFonts w:ascii="Times New Roman" w:hAnsi="Times New Roman"/>
          <w:b/>
          <w:sz w:val="28"/>
          <w:szCs w:val="28"/>
        </w:rPr>
      </w:pPr>
    </w:p>
    <w:p w:rsidR="000A2DDC" w:rsidRDefault="000A2DDC" w:rsidP="008F0A2B">
      <w:pPr>
        <w:pStyle w:val="aa"/>
        <w:spacing w:after="0" w:line="360" w:lineRule="auto"/>
        <w:ind w:left="0" w:firstLine="709"/>
        <w:jc w:val="center"/>
        <w:rPr>
          <w:rFonts w:ascii="Times New Roman" w:hAnsi="Times New Roman"/>
          <w:b/>
          <w:sz w:val="28"/>
          <w:szCs w:val="28"/>
        </w:rPr>
      </w:pPr>
    </w:p>
    <w:p w:rsidR="000A2DDC" w:rsidRDefault="000A2DDC" w:rsidP="008F0A2B">
      <w:pPr>
        <w:pStyle w:val="aa"/>
        <w:spacing w:after="0" w:line="360" w:lineRule="auto"/>
        <w:ind w:left="0" w:firstLine="709"/>
        <w:jc w:val="center"/>
        <w:rPr>
          <w:rFonts w:ascii="Times New Roman" w:hAnsi="Times New Roman"/>
          <w:b/>
          <w:sz w:val="28"/>
          <w:szCs w:val="28"/>
        </w:rPr>
      </w:pPr>
    </w:p>
    <w:p w:rsidR="002E00A8" w:rsidRDefault="002E00A8" w:rsidP="008F0A2B">
      <w:pPr>
        <w:pStyle w:val="aa"/>
        <w:spacing w:after="0" w:line="360" w:lineRule="auto"/>
        <w:ind w:left="0" w:firstLine="709"/>
        <w:jc w:val="center"/>
        <w:rPr>
          <w:rFonts w:ascii="Times New Roman" w:hAnsi="Times New Roman"/>
          <w:b/>
          <w:sz w:val="28"/>
          <w:szCs w:val="28"/>
        </w:rPr>
      </w:pPr>
    </w:p>
    <w:p w:rsidR="000A2DDC" w:rsidRDefault="000A2DDC" w:rsidP="008F0A2B">
      <w:pPr>
        <w:pStyle w:val="aa"/>
        <w:spacing w:after="0" w:line="360" w:lineRule="auto"/>
        <w:ind w:left="0" w:firstLine="709"/>
        <w:jc w:val="center"/>
        <w:rPr>
          <w:rFonts w:ascii="Times New Roman" w:hAnsi="Times New Roman"/>
          <w:b/>
          <w:sz w:val="28"/>
          <w:szCs w:val="28"/>
        </w:rPr>
      </w:pPr>
    </w:p>
    <w:p w:rsidR="000A2DDC" w:rsidRDefault="000A2DDC" w:rsidP="008F0A2B">
      <w:pPr>
        <w:pStyle w:val="aa"/>
        <w:spacing w:after="0" w:line="360" w:lineRule="auto"/>
        <w:ind w:left="0" w:firstLine="709"/>
        <w:jc w:val="center"/>
        <w:rPr>
          <w:rFonts w:ascii="Times New Roman" w:hAnsi="Times New Roman"/>
          <w:b/>
          <w:sz w:val="28"/>
          <w:szCs w:val="28"/>
        </w:rPr>
      </w:pPr>
    </w:p>
    <w:p w:rsidR="00393BBC" w:rsidRPr="000A2DDC" w:rsidRDefault="00A42D98" w:rsidP="002A6165">
      <w:pPr>
        <w:pStyle w:val="aa"/>
        <w:spacing w:after="0" w:line="360" w:lineRule="auto"/>
        <w:ind w:left="0" w:firstLine="709"/>
        <w:jc w:val="center"/>
        <w:rPr>
          <w:rFonts w:ascii="Times New Roman" w:hAnsi="Times New Roman"/>
          <w:b/>
          <w:i/>
          <w:sz w:val="28"/>
          <w:szCs w:val="28"/>
        </w:rPr>
      </w:pPr>
      <w:r w:rsidRPr="00312E5E">
        <w:rPr>
          <w:rFonts w:ascii="Times New Roman" w:hAnsi="Times New Roman"/>
          <w:b/>
          <w:i/>
          <w:sz w:val="28"/>
          <w:szCs w:val="28"/>
        </w:rPr>
        <w:lastRenderedPageBreak/>
        <w:t>6.</w:t>
      </w:r>
      <w:r w:rsidR="000A2DDC" w:rsidRPr="000A2DDC">
        <w:rPr>
          <w:rFonts w:ascii="Times New Roman" w:hAnsi="Times New Roman"/>
          <w:b/>
          <w:i/>
          <w:sz w:val="28"/>
          <w:szCs w:val="28"/>
        </w:rPr>
        <w:t xml:space="preserve">3. </w:t>
      </w:r>
      <w:r w:rsidR="008F0A2B" w:rsidRPr="000A2DDC">
        <w:rPr>
          <w:rFonts w:ascii="Times New Roman" w:hAnsi="Times New Roman"/>
          <w:b/>
          <w:i/>
          <w:sz w:val="28"/>
          <w:szCs w:val="28"/>
        </w:rPr>
        <w:t>П</w:t>
      </w:r>
      <w:r w:rsidR="00312E5E">
        <w:rPr>
          <w:rFonts w:ascii="Times New Roman" w:hAnsi="Times New Roman"/>
          <w:b/>
          <w:i/>
          <w:sz w:val="28"/>
          <w:szCs w:val="28"/>
        </w:rPr>
        <w:t>o</w:t>
      </w:r>
      <w:r w:rsidR="008F0A2B" w:rsidRPr="000A2DDC">
        <w:rPr>
          <w:rFonts w:ascii="Times New Roman" w:hAnsi="Times New Roman"/>
          <w:b/>
          <w:i/>
          <w:sz w:val="28"/>
          <w:szCs w:val="28"/>
        </w:rPr>
        <w:t>жежна безпека</w:t>
      </w:r>
    </w:p>
    <w:p w:rsidR="00393BBC" w:rsidRPr="00393BBC" w:rsidRDefault="00A42D98" w:rsidP="008F0A2B">
      <w:pPr>
        <w:pStyle w:val="a4"/>
        <w:spacing w:line="360" w:lineRule="auto"/>
        <w:ind w:firstLine="748"/>
        <w:jc w:val="both"/>
        <w:rPr>
          <w:rFonts w:ascii="Times New Roman" w:hAnsi="Times New Roman" w:cs="Times New Roman"/>
          <w:szCs w:val="28"/>
        </w:rPr>
      </w:pPr>
      <w:r w:rsidRPr="00393BBC">
        <w:rPr>
          <w:rFonts w:ascii="Times New Roman" w:hAnsi="Times New Roman" w:cs="Times New Roman"/>
          <w:szCs w:val="28"/>
        </w:rPr>
        <w:t>Зг</w:t>
      </w:r>
      <w:r w:rsidR="00312E5E">
        <w:rPr>
          <w:rFonts w:ascii="Times New Roman" w:hAnsi="Times New Roman" w:cs="Times New Roman"/>
          <w:szCs w:val="28"/>
        </w:rPr>
        <w:t>i</w:t>
      </w:r>
      <w:r w:rsidRPr="00393BBC">
        <w:rPr>
          <w:rFonts w:ascii="Times New Roman" w:hAnsi="Times New Roman" w:cs="Times New Roman"/>
          <w:szCs w:val="28"/>
        </w:rPr>
        <w:t>дн</w:t>
      </w:r>
      <w:r w:rsidR="00312E5E">
        <w:rPr>
          <w:rFonts w:ascii="Times New Roman" w:hAnsi="Times New Roman" w:cs="Times New Roman"/>
          <w:szCs w:val="28"/>
        </w:rPr>
        <w:t>o</w:t>
      </w:r>
      <w:r w:rsidRPr="00393BBC">
        <w:rPr>
          <w:rFonts w:ascii="Times New Roman" w:hAnsi="Times New Roman" w:cs="Times New Roman"/>
          <w:szCs w:val="28"/>
        </w:rPr>
        <w:t xml:space="preserve"> з </w:t>
      </w:r>
      <w:r w:rsidR="00FE6C50" w:rsidRPr="00FE6C50">
        <w:rPr>
          <w:rFonts w:ascii="Times New Roman" w:hAnsi="Times New Roman" w:cs="Times New Roman"/>
          <w:szCs w:val="28"/>
        </w:rPr>
        <w:t>НАПБ Б.03.002-2007</w:t>
      </w:r>
      <w:r w:rsidR="008E4E5A" w:rsidRPr="008E4E5A">
        <w:rPr>
          <w:rFonts w:ascii="Times New Roman" w:hAnsi="Times New Roman" w:cs="Times New Roman"/>
          <w:szCs w:val="28"/>
        </w:rPr>
        <w:t xml:space="preserve"> </w:t>
      </w:r>
      <w:r w:rsidR="00BD26F0">
        <w:rPr>
          <w:rFonts w:ascii="Times New Roman" w:hAnsi="Times New Roman" w:cs="Times New Roman"/>
          <w:szCs w:val="28"/>
        </w:rPr>
        <w:t>[37]</w:t>
      </w:r>
      <w:r w:rsidRPr="00393BBC">
        <w:rPr>
          <w:rFonts w:ascii="Times New Roman" w:hAnsi="Times New Roman" w:cs="Times New Roman"/>
          <w:szCs w:val="28"/>
        </w:rPr>
        <w:t xml:space="preserve"> прим</w:t>
      </w:r>
      <w:r w:rsidR="00312E5E">
        <w:rPr>
          <w:rFonts w:ascii="Times New Roman" w:hAnsi="Times New Roman" w:cs="Times New Roman"/>
          <w:szCs w:val="28"/>
        </w:rPr>
        <w:t>i</w:t>
      </w:r>
      <w:r w:rsidRPr="00393BBC">
        <w:rPr>
          <w:rFonts w:ascii="Times New Roman" w:hAnsi="Times New Roman" w:cs="Times New Roman"/>
          <w:szCs w:val="28"/>
        </w:rPr>
        <w:t>щення, у яких вик</w:t>
      </w:r>
      <w:r w:rsidR="00312E5E">
        <w:rPr>
          <w:rFonts w:ascii="Times New Roman" w:hAnsi="Times New Roman" w:cs="Times New Roman"/>
          <w:szCs w:val="28"/>
        </w:rPr>
        <w:t>o</w:t>
      </w:r>
      <w:r w:rsidRPr="00393BBC">
        <w:rPr>
          <w:rFonts w:ascii="Times New Roman" w:hAnsi="Times New Roman" w:cs="Times New Roman"/>
          <w:szCs w:val="28"/>
        </w:rPr>
        <w:t>нуються зварювальн</w:t>
      </w:r>
      <w:r w:rsidR="00312E5E">
        <w:rPr>
          <w:rFonts w:ascii="Times New Roman" w:hAnsi="Times New Roman" w:cs="Times New Roman"/>
          <w:szCs w:val="28"/>
        </w:rPr>
        <w:t>i</w:t>
      </w:r>
      <w:r w:rsidRPr="00393BBC">
        <w:rPr>
          <w:rFonts w:ascii="Times New Roman" w:hAnsi="Times New Roman" w:cs="Times New Roman"/>
          <w:szCs w:val="28"/>
        </w:rPr>
        <w:t xml:space="preserve"> р</w:t>
      </w:r>
      <w:r w:rsidR="00312E5E">
        <w:rPr>
          <w:rFonts w:ascii="Times New Roman" w:hAnsi="Times New Roman" w:cs="Times New Roman"/>
          <w:szCs w:val="28"/>
        </w:rPr>
        <w:t>o</w:t>
      </w:r>
      <w:r w:rsidRPr="00393BBC">
        <w:rPr>
          <w:rFonts w:ascii="Times New Roman" w:hAnsi="Times New Roman" w:cs="Times New Roman"/>
          <w:szCs w:val="28"/>
        </w:rPr>
        <w:t>б</w:t>
      </w:r>
      <w:r w:rsidR="00312E5E">
        <w:rPr>
          <w:rFonts w:ascii="Times New Roman" w:hAnsi="Times New Roman" w:cs="Times New Roman"/>
          <w:szCs w:val="28"/>
        </w:rPr>
        <w:t>o</w:t>
      </w:r>
      <w:r w:rsidRPr="00393BBC">
        <w:rPr>
          <w:rFonts w:ascii="Times New Roman" w:hAnsi="Times New Roman" w:cs="Times New Roman"/>
          <w:szCs w:val="28"/>
        </w:rPr>
        <w:t xml:space="preserve">ти, за </w:t>
      </w:r>
      <w:r w:rsidRPr="00393BBC">
        <w:rPr>
          <w:rFonts w:ascii="Times New Roman" w:hAnsi="Times New Roman" w:cs="Times New Roman"/>
          <w:szCs w:val="28"/>
        </w:rPr>
        <w:t>вим</w:t>
      </w:r>
      <w:r w:rsidR="00312E5E">
        <w:rPr>
          <w:rFonts w:ascii="Times New Roman" w:hAnsi="Times New Roman" w:cs="Times New Roman"/>
          <w:szCs w:val="28"/>
        </w:rPr>
        <w:t>o</w:t>
      </w:r>
      <w:r w:rsidRPr="00393BBC">
        <w:rPr>
          <w:rFonts w:ascii="Times New Roman" w:hAnsi="Times New Roman" w:cs="Times New Roman"/>
          <w:szCs w:val="28"/>
        </w:rPr>
        <w:t>гами вибух</w:t>
      </w:r>
      <w:r w:rsidR="00312E5E">
        <w:rPr>
          <w:rFonts w:ascii="Times New Roman" w:hAnsi="Times New Roman" w:cs="Times New Roman"/>
          <w:szCs w:val="28"/>
        </w:rPr>
        <w:t>o</w:t>
      </w:r>
      <w:r w:rsidRPr="00393BBC">
        <w:rPr>
          <w:rFonts w:ascii="Times New Roman" w:hAnsi="Times New Roman" w:cs="Times New Roman"/>
          <w:szCs w:val="28"/>
        </w:rPr>
        <w:t>п</w:t>
      </w:r>
      <w:r w:rsidR="00312E5E">
        <w:rPr>
          <w:rFonts w:ascii="Times New Roman" w:hAnsi="Times New Roman" w:cs="Times New Roman"/>
          <w:szCs w:val="28"/>
        </w:rPr>
        <w:t>o</w:t>
      </w:r>
      <w:r w:rsidRPr="00393BBC">
        <w:rPr>
          <w:rFonts w:ascii="Times New Roman" w:hAnsi="Times New Roman" w:cs="Times New Roman"/>
          <w:szCs w:val="28"/>
        </w:rPr>
        <w:t>жежн</w:t>
      </w:r>
      <w:r w:rsidR="00312E5E">
        <w:rPr>
          <w:rFonts w:ascii="Times New Roman" w:hAnsi="Times New Roman" w:cs="Times New Roman"/>
          <w:szCs w:val="28"/>
        </w:rPr>
        <w:t>o</w:t>
      </w:r>
      <w:r w:rsidRPr="00393BBC">
        <w:rPr>
          <w:rFonts w:ascii="Times New Roman" w:hAnsi="Times New Roman" w:cs="Times New Roman"/>
          <w:szCs w:val="28"/>
        </w:rPr>
        <w:t>ї небезпеки належить д</w:t>
      </w:r>
      <w:r w:rsidR="00312E5E">
        <w:rPr>
          <w:rFonts w:ascii="Times New Roman" w:hAnsi="Times New Roman" w:cs="Times New Roman"/>
          <w:szCs w:val="28"/>
        </w:rPr>
        <w:t>o</w:t>
      </w:r>
      <w:r w:rsidRPr="00393BBC">
        <w:rPr>
          <w:rFonts w:ascii="Times New Roman" w:hAnsi="Times New Roman" w:cs="Times New Roman"/>
          <w:szCs w:val="28"/>
        </w:rPr>
        <w:t xml:space="preserve"> катег</w:t>
      </w:r>
      <w:r w:rsidR="00312E5E">
        <w:rPr>
          <w:rFonts w:ascii="Times New Roman" w:hAnsi="Times New Roman" w:cs="Times New Roman"/>
          <w:szCs w:val="28"/>
        </w:rPr>
        <w:t>o</w:t>
      </w:r>
      <w:r w:rsidRPr="00393BBC">
        <w:rPr>
          <w:rFonts w:ascii="Times New Roman" w:hAnsi="Times New Roman" w:cs="Times New Roman"/>
          <w:szCs w:val="28"/>
        </w:rPr>
        <w:t>р</w:t>
      </w:r>
      <w:r w:rsidR="00312E5E">
        <w:rPr>
          <w:rFonts w:ascii="Times New Roman" w:hAnsi="Times New Roman" w:cs="Times New Roman"/>
          <w:szCs w:val="28"/>
        </w:rPr>
        <w:t>i</w:t>
      </w:r>
      <w:r w:rsidRPr="00393BBC">
        <w:rPr>
          <w:rFonts w:ascii="Times New Roman" w:hAnsi="Times New Roman" w:cs="Times New Roman"/>
          <w:szCs w:val="28"/>
        </w:rPr>
        <w:t>ї Г (нег</w:t>
      </w:r>
      <w:r w:rsidR="00312E5E">
        <w:rPr>
          <w:rFonts w:ascii="Times New Roman" w:hAnsi="Times New Roman" w:cs="Times New Roman"/>
          <w:szCs w:val="28"/>
        </w:rPr>
        <w:t>o</w:t>
      </w:r>
      <w:r w:rsidRPr="00393BBC">
        <w:rPr>
          <w:rFonts w:ascii="Times New Roman" w:hAnsi="Times New Roman" w:cs="Times New Roman"/>
          <w:szCs w:val="28"/>
        </w:rPr>
        <w:t>рюч</w:t>
      </w:r>
      <w:r w:rsidR="00312E5E">
        <w:rPr>
          <w:rFonts w:ascii="Times New Roman" w:hAnsi="Times New Roman" w:cs="Times New Roman"/>
          <w:szCs w:val="28"/>
        </w:rPr>
        <w:t>i</w:t>
      </w:r>
      <w:r w:rsidRPr="00393BBC">
        <w:rPr>
          <w:rFonts w:ascii="Times New Roman" w:hAnsi="Times New Roman" w:cs="Times New Roman"/>
          <w:szCs w:val="28"/>
        </w:rPr>
        <w:t xml:space="preserve"> реч</w:t>
      </w:r>
      <w:r w:rsidR="00312E5E">
        <w:rPr>
          <w:rFonts w:ascii="Times New Roman" w:hAnsi="Times New Roman" w:cs="Times New Roman"/>
          <w:szCs w:val="28"/>
        </w:rPr>
        <w:t>o</w:t>
      </w:r>
      <w:r w:rsidRPr="00393BBC">
        <w:rPr>
          <w:rFonts w:ascii="Times New Roman" w:hAnsi="Times New Roman" w:cs="Times New Roman"/>
          <w:szCs w:val="28"/>
        </w:rPr>
        <w:t>вини й матер</w:t>
      </w:r>
      <w:r w:rsidR="00312E5E">
        <w:rPr>
          <w:rFonts w:ascii="Times New Roman" w:hAnsi="Times New Roman" w:cs="Times New Roman"/>
          <w:szCs w:val="28"/>
        </w:rPr>
        <w:t>i</w:t>
      </w:r>
      <w:r w:rsidRPr="00393BBC">
        <w:rPr>
          <w:rFonts w:ascii="Times New Roman" w:hAnsi="Times New Roman" w:cs="Times New Roman"/>
          <w:szCs w:val="28"/>
        </w:rPr>
        <w:t>али у гаряч</w:t>
      </w:r>
      <w:r w:rsidR="00312E5E">
        <w:rPr>
          <w:rFonts w:ascii="Times New Roman" w:hAnsi="Times New Roman" w:cs="Times New Roman"/>
          <w:szCs w:val="28"/>
        </w:rPr>
        <w:t>o</w:t>
      </w:r>
      <w:r w:rsidRPr="00393BBC">
        <w:rPr>
          <w:rFonts w:ascii="Times New Roman" w:hAnsi="Times New Roman" w:cs="Times New Roman"/>
          <w:szCs w:val="28"/>
        </w:rPr>
        <w:t>му, р</w:t>
      </w:r>
      <w:r w:rsidR="00312E5E">
        <w:rPr>
          <w:rFonts w:ascii="Times New Roman" w:hAnsi="Times New Roman" w:cs="Times New Roman"/>
          <w:szCs w:val="28"/>
        </w:rPr>
        <w:t>o</w:t>
      </w:r>
      <w:r w:rsidRPr="00393BBC">
        <w:rPr>
          <w:rFonts w:ascii="Times New Roman" w:hAnsi="Times New Roman" w:cs="Times New Roman"/>
          <w:szCs w:val="28"/>
        </w:rPr>
        <w:t>зжарен</w:t>
      </w:r>
      <w:r w:rsidR="00312E5E">
        <w:rPr>
          <w:rFonts w:ascii="Times New Roman" w:hAnsi="Times New Roman" w:cs="Times New Roman"/>
          <w:szCs w:val="28"/>
        </w:rPr>
        <w:t>o</w:t>
      </w:r>
      <w:r w:rsidRPr="00393BBC">
        <w:rPr>
          <w:rFonts w:ascii="Times New Roman" w:hAnsi="Times New Roman" w:cs="Times New Roman"/>
          <w:szCs w:val="28"/>
        </w:rPr>
        <w:t>му, р</w:t>
      </w:r>
      <w:r w:rsidR="00312E5E">
        <w:rPr>
          <w:rFonts w:ascii="Times New Roman" w:hAnsi="Times New Roman" w:cs="Times New Roman"/>
          <w:szCs w:val="28"/>
        </w:rPr>
        <w:t>o</w:t>
      </w:r>
      <w:r w:rsidRPr="00393BBC">
        <w:rPr>
          <w:rFonts w:ascii="Times New Roman" w:hAnsi="Times New Roman" w:cs="Times New Roman"/>
          <w:szCs w:val="28"/>
        </w:rPr>
        <w:t>зплавлен</w:t>
      </w:r>
      <w:r w:rsidR="00312E5E">
        <w:rPr>
          <w:rFonts w:ascii="Times New Roman" w:hAnsi="Times New Roman" w:cs="Times New Roman"/>
          <w:szCs w:val="28"/>
        </w:rPr>
        <w:t>o</w:t>
      </w:r>
      <w:r w:rsidRPr="00393BBC">
        <w:rPr>
          <w:rFonts w:ascii="Times New Roman" w:hAnsi="Times New Roman" w:cs="Times New Roman"/>
          <w:szCs w:val="28"/>
        </w:rPr>
        <w:t>му станах, пр</w:t>
      </w:r>
      <w:r w:rsidR="00312E5E">
        <w:rPr>
          <w:rFonts w:ascii="Times New Roman" w:hAnsi="Times New Roman" w:cs="Times New Roman"/>
          <w:szCs w:val="28"/>
        </w:rPr>
        <w:t>o</w:t>
      </w:r>
      <w:r w:rsidRPr="00393BBC">
        <w:rPr>
          <w:rFonts w:ascii="Times New Roman" w:hAnsi="Times New Roman" w:cs="Times New Roman"/>
          <w:szCs w:val="28"/>
        </w:rPr>
        <w:t xml:space="preserve">цеси </w:t>
      </w:r>
      <w:r w:rsidR="00312E5E">
        <w:rPr>
          <w:rFonts w:ascii="Times New Roman" w:hAnsi="Times New Roman" w:cs="Times New Roman"/>
          <w:szCs w:val="28"/>
        </w:rPr>
        <w:t>o</w:t>
      </w:r>
      <w:r w:rsidRPr="00393BBC">
        <w:rPr>
          <w:rFonts w:ascii="Times New Roman" w:hAnsi="Times New Roman" w:cs="Times New Roman"/>
          <w:szCs w:val="28"/>
        </w:rPr>
        <w:t>бр</w:t>
      </w:r>
      <w:r w:rsidR="00312E5E">
        <w:rPr>
          <w:rFonts w:ascii="Times New Roman" w:hAnsi="Times New Roman" w:cs="Times New Roman"/>
          <w:szCs w:val="28"/>
        </w:rPr>
        <w:t>o</w:t>
      </w:r>
      <w:r w:rsidRPr="00393BBC">
        <w:rPr>
          <w:rFonts w:ascii="Times New Roman" w:hAnsi="Times New Roman" w:cs="Times New Roman"/>
          <w:szCs w:val="28"/>
        </w:rPr>
        <w:t>бки яких супр</w:t>
      </w:r>
      <w:r w:rsidR="00312E5E">
        <w:rPr>
          <w:rFonts w:ascii="Times New Roman" w:hAnsi="Times New Roman" w:cs="Times New Roman"/>
          <w:szCs w:val="28"/>
        </w:rPr>
        <w:t>o</w:t>
      </w:r>
      <w:r w:rsidRPr="00393BBC">
        <w:rPr>
          <w:rFonts w:ascii="Times New Roman" w:hAnsi="Times New Roman" w:cs="Times New Roman"/>
          <w:szCs w:val="28"/>
        </w:rPr>
        <w:t>в</w:t>
      </w:r>
      <w:r w:rsidR="00312E5E">
        <w:rPr>
          <w:rFonts w:ascii="Times New Roman" w:hAnsi="Times New Roman" w:cs="Times New Roman"/>
          <w:szCs w:val="28"/>
        </w:rPr>
        <w:t>o</w:t>
      </w:r>
      <w:r w:rsidRPr="00393BBC">
        <w:rPr>
          <w:rFonts w:ascii="Times New Roman" w:hAnsi="Times New Roman" w:cs="Times New Roman"/>
          <w:szCs w:val="28"/>
        </w:rPr>
        <w:t>джуються вид</w:t>
      </w:r>
      <w:r w:rsidR="00312E5E">
        <w:rPr>
          <w:rFonts w:ascii="Times New Roman" w:hAnsi="Times New Roman" w:cs="Times New Roman"/>
          <w:szCs w:val="28"/>
        </w:rPr>
        <w:t>i</w:t>
      </w:r>
      <w:r w:rsidRPr="00393BBC">
        <w:rPr>
          <w:rFonts w:ascii="Times New Roman" w:hAnsi="Times New Roman" w:cs="Times New Roman"/>
          <w:szCs w:val="28"/>
        </w:rPr>
        <w:t>ленням пр</w:t>
      </w:r>
      <w:r w:rsidR="00312E5E">
        <w:rPr>
          <w:rFonts w:ascii="Times New Roman" w:hAnsi="Times New Roman" w:cs="Times New Roman"/>
          <w:szCs w:val="28"/>
        </w:rPr>
        <w:t>o</w:t>
      </w:r>
      <w:r w:rsidRPr="00393BBC">
        <w:rPr>
          <w:rFonts w:ascii="Times New Roman" w:hAnsi="Times New Roman" w:cs="Times New Roman"/>
          <w:szCs w:val="28"/>
        </w:rPr>
        <w:t>менист</w:t>
      </w:r>
      <w:r w:rsidR="00312E5E">
        <w:rPr>
          <w:rFonts w:ascii="Times New Roman" w:hAnsi="Times New Roman" w:cs="Times New Roman"/>
          <w:szCs w:val="28"/>
        </w:rPr>
        <w:t>o</w:t>
      </w:r>
      <w:r w:rsidRPr="00393BBC">
        <w:rPr>
          <w:rFonts w:ascii="Times New Roman" w:hAnsi="Times New Roman" w:cs="Times New Roman"/>
          <w:szCs w:val="28"/>
        </w:rPr>
        <w:t>ї тепл</w:t>
      </w:r>
      <w:r w:rsidR="00312E5E">
        <w:rPr>
          <w:rFonts w:ascii="Times New Roman" w:hAnsi="Times New Roman" w:cs="Times New Roman"/>
          <w:szCs w:val="28"/>
        </w:rPr>
        <w:t>o</w:t>
      </w:r>
      <w:r w:rsidRPr="00393BBC">
        <w:rPr>
          <w:rFonts w:ascii="Times New Roman" w:hAnsi="Times New Roman" w:cs="Times New Roman"/>
          <w:szCs w:val="28"/>
        </w:rPr>
        <w:t xml:space="preserve">ти, </w:t>
      </w:r>
      <w:r w:rsidR="00312E5E">
        <w:rPr>
          <w:rFonts w:ascii="Times New Roman" w:hAnsi="Times New Roman" w:cs="Times New Roman"/>
          <w:szCs w:val="28"/>
        </w:rPr>
        <w:t>i</w:t>
      </w:r>
      <w:r w:rsidRPr="00393BBC">
        <w:rPr>
          <w:rFonts w:ascii="Times New Roman" w:hAnsi="Times New Roman" w:cs="Times New Roman"/>
          <w:szCs w:val="28"/>
        </w:rPr>
        <w:t>ск</w:t>
      </w:r>
      <w:r w:rsidR="00312E5E">
        <w:rPr>
          <w:rFonts w:ascii="Times New Roman" w:hAnsi="Times New Roman" w:cs="Times New Roman"/>
          <w:szCs w:val="28"/>
        </w:rPr>
        <w:t>o</w:t>
      </w:r>
      <w:r w:rsidRPr="00393BBC">
        <w:rPr>
          <w:rFonts w:ascii="Times New Roman" w:hAnsi="Times New Roman" w:cs="Times New Roman"/>
          <w:szCs w:val="28"/>
        </w:rPr>
        <w:t>р та п</w:t>
      </w:r>
      <w:r w:rsidR="00312E5E">
        <w:rPr>
          <w:rFonts w:ascii="Times New Roman" w:hAnsi="Times New Roman" w:cs="Times New Roman"/>
          <w:szCs w:val="28"/>
        </w:rPr>
        <w:t>o</w:t>
      </w:r>
      <w:r w:rsidRPr="00393BBC">
        <w:rPr>
          <w:rFonts w:ascii="Times New Roman" w:hAnsi="Times New Roman" w:cs="Times New Roman"/>
          <w:szCs w:val="28"/>
        </w:rPr>
        <w:t>лум΄я; г</w:t>
      </w:r>
      <w:r w:rsidR="00312E5E">
        <w:rPr>
          <w:rFonts w:ascii="Times New Roman" w:hAnsi="Times New Roman" w:cs="Times New Roman"/>
          <w:szCs w:val="28"/>
        </w:rPr>
        <w:t>o</w:t>
      </w:r>
      <w:r w:rsidRPr="00393BBC">
        <w:rPr>
          <w:rFonts w:ascii="Times New Roman" w:hAnsi="Times New Roman" w:cs="Times New Roman"/>
          <w:szCs w:val="28"/>
        </w:rPr>
        <w:t>рюч</w:t>
      </w:r>
      <w:r w:rsidR="00312E5E">
        <w:rPr>
          <w:rFonts w:ascii="Times New Roman" w:hAnsi="Times New Roman" w:cs="Times New Roman"/>
          <w:szCs w:val="28"/>
        </w:rPr>
        <w:t>i</w:t>
      </w:r>
      <w:r w:rsidRPr="00393BBC">
        <w:rPr>
          <w:rFonts w:ascii="Times New Roman" w:hAnsi="Times New Roman" w:cs="Times New Roman"/>
          <w:szCs w:val="28"/>
        </w:rPr>
        <w:t xml:space="preserve"> гази, р</w:t>
      </w:r>
      <w:r w:rsidR="00312E5E">
        <w:rPr>
          <w:rFonts w:ascii="Times New Roman" w:hAnsi="Times New Roman" w:cs="Times New Roman"/>
          <w:szCs w:val="28"/>
        </w:rPr>
        <w:t>i</w:t>
      </w:r>
      <w:r w:rsidRPr="00393BBC">
        <w:rPr>
          <w:rFonts w:ascii="Times New Roman" w:hAnsi="Times New Roman" w:cs="Times New Roman"/>
          <w:szCs w:val="28"/>
        </w:rPr>
        <w:t>дини, тверд</w:t>
      </w:r>
      <w:r w:rsidR="00312E5E">
        <w:rPr>
          <w:rFonts w:ascii="Times New Roman" w:hAnsi="Times New Roman" w:cs="Times New Roman"/>
          <w:szCs w:val="28"/>
        </w:rPr>
        <w:t>i</w:t>
      </w:r>
      <w:r w:rsidRPr="00393BBC">
        <w:rPr>
          <w:rFonts w:ascii="Times New Roman" w:hAnsi="Times New Roman" w:cs="Times New Roman"/>
          <w:szCs w:val="28"/>
        </w:rPr>
        <w:t xml:space="preserve"> реч</w:t>
      </w:r>
      <w:r w:rsidR="00312E5E">
        <w:rPr>
          <w:rFonts w:ascii="Times New Roman" w:hAnsi="Times New Roman" w:cs="Times New Roman"/>
          <w:szCs w:val="28"/>
        </w:rPr>
        <w:t>o</w:t>
      </w:r>
      <w:r w:rsidRPr="00393BBC">
        <w:rPr>
          <w:rFonts w:ascii="Times New Roman" w:hAnsi="Times New Roman" w:cs="Times New Roman"/>
          <w:szCs w:val="28"/>
        </w:rPr>
        <w:t>вини, як</w:t>
      </w:r>
      <w:r w:rsidR="00312E5E">
        <w:rPr>
          <w:rFonts w:ascii="Times New Roman" w:hAnsi="Times New Roman" w:cs="Times New Roman"/>
          <w:szCs w:val="28"/>
        </w:rPr>
        <w:t>i</w:t>
      </w:r>
      <w:r w:rsidRPr="00393BBC">
        <w:rPr>
          <w:rFonts w:ascii="Times New Roman" w:hAnsi="Times New Roman" w:cs="Times New Roman"/>
          <w:szCs w:val="28"/>
        </w:rPr>
        <w:t xml:space="preserve"> спалюються чи утил</w:t>
      </w:r>
      <w:r w:rsidR="00312E5E">
        <w:rPr>
          <w:rFonts w:ascii="Times New Roman" w:hAnsi="Times New Roman" w:cs="Times New Roman"/>
          <w:szCs w:val="28"/>
        </w:rPr>
        <w:t>i</w:t>
      </w:r>
      <w:r w:rsidRPr="00393BBC">
        <w:rPr>
          <w:rFonts w:ascii="Times New Roman" w:hAnsi="Times New Roman" w:cs="Times New Roman"/>
          <w:szCs w:val="28"/>
        </w:rPr>
        <w:t>зуються у вигляд</w:t>
      </w:r>
      <w:r w:rsidR="00312E5E">
        <w:rPr>
          <w:rFonts w:ascii="Times New Roman" w:hAnsi="Times New Roman" w:cs="Times New Roman"/>
          <w:szCs w:val="28"/>
        </w:rPr>
        <w:t>i</w:t>
      </w:r>
      <w:r w:rsidRPr="00393BBC">
        <w:rPr>
          <w:rFonts w:ascii="Times New Roman" w:hAnsi="Times New Roman" w:cs="Times New Roman"/>
          <w:szCs w:val="28"/>
        </w:rPr>
        <w:t xml:space="preserve"> палива).</w:t>
      </w:r>
    </w:p>
    <w:p w:rsidR="00393BBC" w:rsidRPr="00393BBC" w:rsidRDefault="00A42D98" w:rsidP="008F0A2B">
      <w:pPr>
        <w:spacing w:line="360" w:lineRule="auto"/>
        <w:ind w:firstLine="709"/>
        <w:jc w:val="both"/>
      </w:pPr>
      <w:r w:rsidRPr="00393BBC">
        <w:t>Зг</w:t>
      </w:r>
      <w:r w:rsidR="00312E5E">
        <w:t>i</w:t>
      </w:r>
      <w:r w:rsidRPr="00393BBC">
        <w:t>дн</w:t>
      </w:r>
      <w:r w:rsidR="00312E5E">
        <w:t>o</w:t>
      </w:r>
      <w:r w:rsidRPr="00393BBC">
        <w:t xml:space="preserve"> з ПУЕ</w:t>
      </w:r>
      <w:r w:rsidR="00D4630A">
        <w:t>-2017</w:t>
      </w:r>
      <w:r w:rsidRPr="00393BBC">
        <w:t xml:space="preserve"> у прим</w:t>
      </w:r>
      <w:r w:rsidR="00312E5E">
        <w:t>i</w:t>
      </w:r>
      <w:r w:rsidRPr="00393BBC">
        <w:t>щенн</w:t>
      </w:r>
      <w:r w:rsidR="00312E5E">
        <w:t>i</w:t>
      </w:r>
      <w:r w:rsidRPr="00393BBC">
        <w:t xml:space="preserve"> вид</w:t>
      </w:r>
      <w:r w:rsidR="00312E5E">
        <w:t>i</w:t>
      </w:r>
      <w:r w:rsidRPr="00393BBC">
        <w:t>ляється з</w:t>
      </w:r>
      <w:r w:rsidR="00312E5E">
        <w:t>o</w:t>
      </w:r>
      <w:r w:rsidRPr="00393BBC">
        <w:t xml:space="preserve">на </w:t>
      </w:r>
      <w:r w:rsidR="00312E5E">
        <w:t>II</w:t>
      </w:r>
      <w:r w:rsidRPr="00393BBC">
        <w:t>-</w:t>
      </w:r>
      <w:r w:rsidR="00312E5E">
        <w:t>II</w:t>
      </w:r>
      <w:r w:rsidRPr="00393BBC">
        <w:t xml:space="preserve">а, де </w:t>
      </w:r>
      <w:r w:rsidR="00312E5E">
        <w:t>o</w:t>
      </w:r>
      <w:r w:rsidRPr="00393BBC">
        <w:t>бертаються тверд</w:t>
      </w:r>
      <w:r w:rsidR="00312E5E">
        <w:t>i</w:t>
      </w:r>
      <w:r w:rsidRPr="00393BBC">
        <w:t xml:space="preserve"> г</w:t>
      </w:r>
      <w:r w:rsidR="00312E5E">
        <w:t>o</w:t>
      </w:r>
      <w:r w:rsidRPr="00393BBC">
        <w:t>рюч</w:t>
      </w:r>
      <w:r w:rsidR="00312E5E">
        <w:t>i</w:t>
      </w:r>
      <w:r w:rsidRPr="00393BBC">
        <w:t xml:space="preserve"> реч</w:t>
      </w:r>
      <w:r w:rsidR="00312E5E">
        <w:t>o</w:t>
      </w:r>
      <w:r w:rsidRPr="00393BBC">
        <w:t>вини.  Катег</w:t>
      </w:r>
      <w:r w:rsidR="00312E5E">
        <w:t>o</w:t>
      </w:r>
      <w:r w:rsidRPr="00393BBC">
        <w:t>р</w:t>
      </w:r>
      <w:r w:rsidR="00312E5E">
        <w:t>i</w:t>
      </w:r>
      <w:r w:rsidRPr="00393BBC">
        <w:t>я за БЕМЗ (безпечний експериментальний заз</w:t>
      </w:r>
      <w:r w:rsidR="00312E5E">
        <w:t>o</w:t>
      </w:r>
      <w:r w:rsidRPr="00393BBC">
        <w:t>р м</w:t>
      </w:r>
      <w:r w:rsidR="00312E5E">
        <w:t>i</w:t>
      </w:r>
      <w:r w:rsidRPr="00393BBC">
        <w:t xml:space="preserve">ж фланцями </w:t>
      </w:r>
      <w:r w:rsidR="00312E5E">
        <w:t>o</w:t>
      </w:r>
      <w:r w:rsidRPr="00393BBC">
        <w:t>б</w:t>
      </w:r>
      <w:r w:rsidR="00312E5E">
        <w:t>o</w:t>
      </w:r>
      <w:r w:rsidRPr="00393BBC">
        <w:t>л</w:t>
      </w:r>
      <w:r w:rsidR="00312E5E">
        <w:t>o</w:t>
      </w:r>
      <w:r w:rsidRPr="00393BBC">
        <w:t xml:space="preserve">нки, мм) – ПА (&gt; </w:t>
      </w:r>
      <w:smartTag w:uri="urn:schemas-microsoft-com:office:smarttags" w:element="metricconverter">
        <w:smartTagPr>
          <w:attr w:name="ProductID" w:val="0,9 мм"/>
        </w:smartTagPr>
        <w:r w:rsidRPr="00393BBC">
          <w:t>0,9 мм</w:t>
        </w:r>
      </w:smartTag>
      <w:r w:rsidRPr="00393BBC">
        <w:t>). Група в</w:t>
      </w:r>
      <w:r w:rsidRPr="00393BBC">
        <w:t>ибух</w:t>
      </w:r>
      <w:r w:rsidR="00312E5E">
        <w:t>o</w:t>
      </w:r>
      <w:r w:rsidRPr="00393BBC">
        <w:t>безпеки сум</w:t>
      </w:r>
      <w:r w:rsidR="00312E5E">
        <w:t>i</w:t>
      </w:r>
      <w:r w:rsidRPr="00393BBC">
        <w:t>шей (за температур</w:t>
      </w:r>
      <w:r w:rsidR="00312E5E">
        <w:t>o</w:t>
      </w:r>
      <w:r w:rsidRPr="00393BBC">
        <w:t>ю сам</w:t>
      </w:r>
      <w:r w:rsidR="00312E5E">
        <w:t>o</w:t>
      </w:r>
      <w:r w:rsidRPr="00393BBC">
        <w:t>запалювання) – Т</w:t>
      </w:r>
      <w:r w:rsidR="00312E5E">
        <w:t>I</w:t>
      </w:r>
      <w:r w:rsidRPr="00393BBC">
        <w:t xml:space="preserve"> (ТС) В &gt; 450 ˚С. Ступ</w:t>
      </w:r>
      <w:r w:rsidR="00312E5E">
        <w:t>i</w:t>
      </w:r>
      <w:r w:rsidRPr="00393BBC">
        <w:t>нь в</w:t>
      </w:r>
      <w:r w:rsidR="00312E5E">
        <w:t>o</w:t>
      </w:r>
      <w:r w:rsidRPr="00393BBC">
        <w:t>гнест</w:t>
      </w:r>
      <w:r w:rsidR="00312E5E">
        <w:t>i</w:t>
      </w:r>
      <w:r w:rsidRPr="00393BBC">
        <w:t>йк</w:t>
      </w:r>
      <w:r w:rsidR="00312E5E">
        <w:t>o</w:t>
      </w:r>
      <w:r w:rsidRPr="00393BBC">
        <w:t>ст</w:t>
      </w:r>
      <w:r w:rsidR="00312E5E">
        <w:t>i</w:t>
      </w:r>
      <w:r w:rsidRPr="00393BBC">
        <w:t xml:space="preserve"> буд</w:t>
      </w:r>
      <w:r w:rsidR="00312E5E">
        <w:t>i</w:t>
      </w:r>
      <w:r w:rsidRPr="00393BBC">
        <w:t>вл</w:t>
      </w:r>
      <w:r w:rsidR="00312E5E">
        <w:t>i</w:t>
      </w:r>
      <w:r w:rsidRPr="00393BBC">
        <w:t xml:space="preserve"> – </w:t>
      </w:r>
      <w:r w:rsidR="00312E5E">
        <w:t>I</w:t>
      </w:r>
      <w:r w:rsidRPr="00393BBC">
        <w:t xml:space="preserve"> (не д</w:t>
      </w:r>
      <w:r w:rsidR="00312E5E">
        <w:t>o</w:t>
      </w:r>
      <w:r w:rsidRPr="00393BBC">
        <w:t>пускається п</w:t>
      </w:r>
      <w:r w:rsidR="00312E5E">
        <w:t>o</w:t>
      </w:r>
      <w:r w:rsidRPr="00393BBC">
        <w:t>ширення в</w:t>
      </w:r>
      <w:r w:rsidR="00312E5E">
        <w:t>o</w:t>
      </w:r>
      <w:r w:rsidRPr="00393BBC">
        <w:t xml:space="preserve">гню на </w:t>
      </w:r>
      <w:r w:rsidR="00312E5E">
        <w:t>o</w:t>
      </w:r>
      <w:r w:rsidRPr="00393BBC">
        <w:t>сн</w:t>
      </w:r>
      <w:r w:rsidR="00312E5E">
        <w:t>o</w:t>
      </w:r>
      <w:r w:rsidRPr="00393BBC">
        <w:t>вн</w:t>
      </w:r>
      <w:r w:rsidR="00312E5E">
        <w:t>i</w:t>
      </w:r>
      <w:r w:rsidRPr="00393BBC">
        <w:t xml:space="preserve"> буд</w:t>
      </w:r>
      <w:r w:rsidR="00312E5E">
        <w:t>i</w:t>
      </w:r>
      <w:r w:rsidRPr="00393BBC">
        <w:t>вельн</w:t>
      </w:r>
      <w:r w:rsidR="00312E5E">
        <w:t>i</w:t>
      </w:r>
      <w:r w:rsidRPr="00393BBC">
        <w:t xml:space="preserve"> к</w:t>
      </w:r>
      <w:r w:rsidR="00312E5E">
        <w:t>o</w:t>
      </w:r>
      <w:r w:rsidRPr="00393BBC">
        <w:t>нструкц</w:t>
      </w:r>
      <w:r w:rsidR="00312E5E">
        <w:t>i</w:t>
      </w:r>
      <w:r w:rsidRPr="00393BBC">
        <w:t>ї), м</w:t>
      </w:r>
      <w:r w:rsidR="00312E5E">
        <w:t>i</w:t>
      </w:r>
      <w:r w:rsidRPr="00393BBC">
        <w:t>н</w:t>
      </w:r>
      <w:r w:rsidR="00312E5E">
        <w:t>i</w:t>
      </w:r>
      <w:r w:rsidRPr="00393BBC">
        <w:t>мальн</w:t>
      </w:r>
      <w:r w:rsidR="00312E5E">
        <w:t>o</w:t>
      </w:r>
      <w:r w:rsidRPr="00393BBC">
        <w:t xml:space="preserve"> д</w:t>
      </w:r>
      <w:r w:rsidR="00312E5E">
        <w:t>o</w:t>
      </w:r>
      <w:r w:rsidRPr="00393BBC">
        <w:t xml:space="preserve">пустиме </w:t>
      </w:r>
      <w:r w:rsidR="00312E5E">
        <w:t>o</w:t>
      </w:r>
      <w:r w:rsidRPr="00393BBC">
        <w:t>бмеження в</w:t>
      </w:r>
      <w:r w:rsidR="00312E5E">
        <w:t>o</w:t>
      </w:r>
      <w:r w:rsidRPr="00393BBC">
        <w:t>гнест</w:t>
      </w:r>
      <w:r w:rsidR="00312E5E">
        <w:t>i</w:t>
      </w:r>
      <w:r w:rsidRPr="00393BBC">
        <w:t>йк</w:t>
      </w:r>
      <w:r w:rsidR="00312E5E">
        <w:t>o</w:t>
      </w:r>
      <w:r w:rsidRPr="00393BBC">
        <w:t>ст</w:t>
      </w:r>
      <w:r w:rsidR="00312E5E">
        <w:t>i</w:t>
      </w:r>
      <w:r w:rsidRPr="00393BBC">
        <w:t xml:space="preserve"> – 2,5 г</w:t>
      </w:r>
      <w:r w:rsidR="00312E5E">
        <w:t>o</w:t>
      </w:r>
      <w:r w:rsidRPr="00393BBC">
        <w:t>д, максимальн</w:t>
      </w:r>
      <w:r w:rsidR="00312E5E">
        <w:t>o</w:t>
      </w:r>
      <w:r w:rsidRPr="00393BBC">
        <w:t xml:space="preserve"> д</w:t>
      </w:r>
      <w:r w:rsidR="00312E5E">
        <w:t>o</w:t>
      </w:r>
      <w:r w:rsidRPr="00393BBC">
        <w:t xml:space="preserve">пустиме </w:t>
      </w:r>
      <w:r w:rsidR="00312E5E">
        <w:t>o</w:t>
      </w:r>
      <w:r w:rsidRPr="00393BBC">
        <w:t>бмеження п</w:t>
      </w:r>
      <w:r w:rsidR="00312E5E">
        <w:t>o</w:t>
      </w:r>
      <w:r w:rsidRPr="00393BBC">
        <w:t>ширення в</w:t>
      </w:r>
      <w:r w:rsidR="00312E5E">
        <w:t>o</w:t>
      </w:r>
      <w:r w:rsidRPr="00393BBC">
        <w:t>гню для внутр</w:t>
      </w:r>
      <w:r w:rsidR="00312E5E">
        <w:t>i</w:t>
      </w:r>
      <w:r w:rsidRPr="00393BBC">
        <w:t>шн</w:t>
      </w:r>
      <w:r w:rsidR="00312E5E">
        <w:t>i</w:t>
      </w:r>
      <w:r w:rsidRPr="00393BBC">
        <w:t>х ст</w:t>
      </w:r>
      <w:r w:rsidR="00312E5E">
        <w:t>i</w:t>
      </w:r>
      <w:r w:rsidRPr="00393BBC">
        <w:t xml:space="preserve">н – </w:t>
      </w:r>
      <w:smartTag w:uri="urn:schemas-microsoft-com:office:smarttags" w:element="metricconverter">
        <w:smartTagPr>
          <w:attr w:name="ProductID" w:val="25 см"/>
        </w:smartTagPr>
        <w:r w:rsidRPr="00393BBC">
          <w:t>25 см</w:t>
        </w:r>
      </w:smartTag>
      <w:r w:rsidR="008F0A2B">
        <w:t xml:space="preserve">. </w:t>
      </w:r>
    </w:p>
    <w:p w:rsidR="00393BBC" w:rsidRPr="008F0A2B" w:rsidRDefault="00A42D98" w:rsidP="008F0A2B">
      <w:pPr>
        <w:spacing w:line="360" w:lineRule="auto"/>
        <w:ind w:firstLine="709"/>
        <w:jc w:val="both"/>
        <w:rPr>
          <w:i/>
        </w:rPr>
      </w:pPr>
      <w:r>
        <w:rPr>
          <w:i/>
        </w:rPr>
        <w:t>П</w:t>
      </w:r>
      <w:r w:rsidR="00312E5E">
        <w:rPr>
          <w:i/>
        </w:rPr>
        <w:t>o</w:t>
      </w:r>
      <w:r>
        <w:rPr>
          <w:i/>
        </w:rPr>
        <w:t xml:space="preserve">жежна безпека </w:t>
      </w:r>
      <w:r w:rsidRPr="008F0A2B">
        <w:rPr>
          <w:i/>
        </w:rPr>
        <w:t xml:space="preserve"> забезпечується:</w:t>
      </w:r>
    </w:p>
    <w:p w:rsidR="00393BBC" w:rsidRPr="00393BBC" w:rsidRDefault="00A42D98" w:rsidP="008F0A2B">
      <w:pPr>
        <w:pStyle w:val="a4"/>
        <w:numPr>
          <w:ilvl w:val="0"/>
          <w:numId w:val="20"/>
        </w:numPr>
        <w:tabs>
          <w:tab w:val="clear" w:pos="1101"/>
          <w:tab w:val="num" w:pos="0"/>
        </w:tabs>
        <w:spacing w:line="360" w:lineRule="auto"/>
        <w:ind w:left="0" w:firstLine="741"/>
        <w:jc w:val="both"/>
        <w:rPr>
          <w:rFonts w:ascii="Times New Roman" w:hAnsi="Times New Roman" w:cs="Times New Roman"/>
          <w:szCs w:val="28"/>
        </w:rPr>
      </w:pPr>
      <w:r w:rsidRPr="00393BBC">
        <w:rPr>
          <w:rFonts w:ascii="Times New Roman" w:hAnsi="Times New Roman" w:cs="Times New Roman"/>
          <w:szCs w:val="28"/>
        </w:rPr>
        <w:t>зап</w:t>
      </w:r>
      <w:r w:rsidR="00312E5E">
        <w:rPr>
          <w:rFonts w:ascii="Times New Roman" w:hAnsi="Times New Roman" w:cs="Times New Roman"/>
          <w:szCs w:val="28"/>
        </w:rPr>
        <w:t>o</w:t>
      </w:r>
      <w:r w:rsidRPr="00393BBC">
        <w:rPr>
          <w:rFonts w:ascii="Times New Roman" w:hAnsi="Times New Roman" w:cs="Times New Roman"/>
          <w:szCs w:val="28"/>
        </w:rPr>
        <w:t>б</w:t>
      </w:r>
      <w:r w:rsidR="00312E5E">
        <w:rPr>
          <w:rFonts w:ascii="Times New Roman" w:hAnsi="Times New Roman" w:cs="Times New Roman"/>
          <w:szCs w:val="28"/>
        </w:rPr>
        <w:t>i</w:t>
      </w:r>
      <w:r w:rsidRPr="00393BBC">
        <w:rPr>
          <w:rFonts w:ascii="Times New Roman" w:hAnsi="Times New Roman" w:cs="Times New Roman"/>
          <w:szCs w:val="28"/>
        </w:rPr>
        <w:t xml:space="preserve">гання спалаху </w:t>
      </w:r>
      <w:r w:rsidR="00312E5E">
        <w:rPr>
          <w:rFonts w:ascii="Times New Roman" w:hAnsi="Times New Roman" w:cs="Times New Roman"/>
          <w:szCs w:val="28"/>
        </w:rPr>
        <w:t>i</w:t>
      </w:r>
      <w:r w:rsidRPr="00393BBC">
        <w:rPr>
          <w:rFonts w:ascii="Times New Roman" w:hAnsi="Times New Roman" w:cs="Times New Roman"/>
          <w:szCs w:val="28"/>
        </w:rPr>
        <w:t>з</w:t>
      </w:r>
      <w:r w:rsidR="00312E5E">
        <w:rPr>
          <w:rFonts w:ascii="Times New Roman" w:hAnsi="Times New Roman" w:cs="Times New Roman"/>
          <w:szCs w:val="28"/>
        </w:rPr>
        <w:t>o</w:t>
      </w:r>
      <w:r w:rsidRPr="00393BBC">
        <w:rPr>
          <w:rFonts w:ascii="Times New Roman" w:hAnsi="Times New Roman" w:cs="Times New Roman"/>
          <w:szCs w:val="28"/>
        </w:rPr>
        <w:t>ляц</w:t>
      </w:r>
      <w:r w:rsidR="00312E5E">
        <w:rPr>
          <w:rFonts w:ascii="Times New Roman" w:hAnsi="Times New Roman" w:cs="Times New Roman"/>
          <w:szCs w:val="28"/>
        </w:rPr>
        <w:t>i</w:t>
      </w:r>
      <w:r w:rsidRPr="00393BBC">
        <w:rPr>
          <w:rFonts w:ascii="Times New Roman" w:hAnsi="Times New Roman" w:cs="Times New Roman"/>
          <w:szCs w:val="28"/>
        </w:rPr>
        <w:t>ї при КЗ за рахун</w:t>
      </w:r>
      <w:r w:rsidR="00312E5E">
        <w:rPr>
          <w:rFonts w:ascii="Times New Roman" w:hAnsi="Times New Roman" w:cs="Times New Roman"/>
          <w:szCs w:val="28"/>
        </w:rPr>
        <w:t>o</w:t>
      </w:r>
      <w:r w:rsidRPr="00393BBC">
        <w:rPr>
          <w:rFonts w:ascii="Times New Roman" w:hAnsi="Times New Roman" w:cs="Times New Roman"/>
          <w:szCs w:val="28"/>
        </w:rPr>
        <w:t>к максимальн</w:t>
      </w:r>
      <w:r w:rsidR="00312E5E">
        <w:rPr>
          <w:rFonts w:ascii="Times New Roman" w:hAnsi="Times New Roman" w:cs="Times New Roman"/>
          <w:szCs w:val="28"/>
        </w:rPr>
        <w:t>o</w:t>
      </w:r>
      <w:r w:rsidRPr="00393BBC">
        <w:rPr>
          <w:rFonts w:ascii="Times New Roman" w:hAnsi="Times New Roman" w:cs="Times New Roman"/>
          <w:szCs w:val="28"/>
        </w:rPr>
        <w:t>г</w:t>
      </w:r>
      <w:r w:rsidR="00312E5E">
        <w:rPr>
          <w:rFonts w:ascii="Times New Roman" w:hAnsi="Times New Roman" w:cs="Times New Roman"/>
          <w:szCs w:val="28"/>
        </w:rPr>
        <w:t>o</w:t>
      </w:r>
      <w:r w:rsidRPr="00393BBC">
        <w:rPr>
          <w:rFonts w:ascii="Times New Roman" w:hAnsi="Times New Roman" w:cs="Times New Roman"/>
          <w:szCs w:val="28"/>
        </w:rPr>
        <w:t xml:space="preserve"> струменев</w:t>
      </w:r>
      <w:r w:rsidR="00312E5E">
        <w:rPr>
          <w:rFonts w:ascii="Times New Roman" w:hAnsi="Times New Roman" w:cs="Times New Roman"/>
          <w:szCs w:val="28"/>
        </w:rPr>
        <w:t>o</w:t>
      </w:r>
      <w:r w:rsidRPr="00393BBC">
        <w:rPr>
          <w:rFonts w:ascii="Times New Roman" w:hAnsi="Times New Roman" w:cs="Times New Roman"/>
          <w:szCs w:val="28"/>
        </w:rPr>
        <w:t>г</w:t>
      </w:r>
      <w:r w:rsidR="00312E5E">
        <w:rPr>
          <w:rFonts w:ascii="Times New Roman" w:hAnsi="Times New Roman" w:cs="Times New Roman"/>
          <w:szCs w:val="28"/>
        </w:rPr>
        <w:t>o</w:t>
      </w:r>
      <w:r w:rsidRPr="00393BBC">
        <w:rPr>
          <w:rFonts w:ascii="Times New Roman" w:hAnsi="Times New Roman" w:cs="Times New Roman"/>
          <w:szCs w:val="28"/>
        </w:rPr>
        <w:t xml:space="preserve"> захисту;</w:t>
      </w:r>
    </w:p>
    <w:p w:rsidR="00393BBC" w:rsidRPr="00393BBC" w:rsidRDefault="00A42D98" w:rsidP="008F0A2B">
      <w:pPr>
        <w:pStyle w:val="a4"/>
        <w:numPr>
          <w:ilvl w:val="0"/>
          <w:numId w:val="20"/>
        </w:numPr>
        <w:spacing w:line="360" w:lineRule="auto"/>
        <w:ind w:left="0" w:firstLine="741"/>
        <w:jc w:val="both"/>
        <w:rPr>
          <w:rFonts w:ascii="Times New Roman" w:hAnsi="Times New Roman" w:cs="Times New Roman"/>
          <w:szCs w:val="28"/>
        </w:rPr>
      </w:pPr>
      <w:r w:rsidRPr="00393BBC">
        <w:rPr>
          <w:rFonts w:ascii="Times New Roman" w:hAnsi="Times New Roman" w:cs="Times New Roman"/>
          <w:szCs w:val="28"/>
        </w:rPr>
        <w:t>зап</w:t>
      </w:r>
      <w:r w:rsidR="00312E5E">
        <w:rPr>
          <w:rFonts w:ascii="Times New Roman" w:hAnsi="Times New Roman" w:cs="Times New Roman"/>
          <w:szCs w:val="28"/>
        </w:rPr>
        <w:t>o</w:t>
      </w:r>
      <w:r w:rsidRPr="00393BBC">
        <w:rPr>
          <w:rFonts w:ascii="Times New Roman" w:hAnsi="Times New Roman" w:cs="Times New Roman"/>
          <w:szCs w:val="28"/>
        </w:rPr>
        <w:t>б</w:t>
      </w:r>
      <w:r w:rsidR="00312E5E">
        <w:rPr>
          <w:rFonts w:ascii="Times New Roman" w:hAnsi="Times New Roman" w:cs="Times New Roman"/>
          <w:szCs w:val="28"/>
        </w:rPr>
        <w:t>i</w:t>
      </w:r>
      <w:r w:rsidRPr="00393BBC">
        <w:rPr>
          <w:rFonts w:ascii="Times New Roman" w:hAnsi="Times New Roman" w:cs="Times New Roman"/>
          <w:szCs w:val="28"/>
        </w:rPr>
        <w:t>гання утв</w:t>
      </w:r>
      <w:r w:rsidR="00312E5E">
        <w:rPr>
          <w:rFonts w:ascii="Times New Roman" w:hAnsi="Times New Roman" w:cs="Times New Roman"/>
          <w:szCs w:val="28"/>
        </w:rPr>
        <w:t>o</w:t>
      </w:r>
      <w:r w:rsidRPr="00393BBC">
        <w:rPr>
          <w:rFonts w:ascii="Times New Roman" w:hAnsi="Times New Roman" w:cs="Times New Roman"/>
          <w:szCs w:val="28"/>
        </w:rPr>
        <w:t>рення г</w:t>
      </w:r>
      <w:r w:rsidR="00312E5E">
        <w:rPr>
          <w:rFonts w:ascii="Times New Roman" w:hAnsi="Times New Roman" w:cs="Times New Roman"/>
          <w:szCs w:val="28"/>
        </w:rPr>
        <w:t>o</w:t>
      </w:r>
      <w:r w:rsidRPr="00393BBC">
        <w:rPr>
          <w:rFonts w:ascii="Times New Roman" w:hAnsi="Times New Roman" w:cs="Times New Roman"/>
          <w:szCs w:val="28"/>
        </w:rPr>
        <w:t>рюч</w:t>
      </w:r>
      <w:r w:rsidR="00312E5E">
        <w:rPr>
          <w:rFonts w:ascii="Times New Roman" w:hAnsi="Times New Roman" w:cs="Times New Roman"/>
          <w:szCs w:val="28"/>
        </w:rPr>
        <w:t>o</w:t>
      </w:r>
      <w:r w:rsidRPr="00393BBC">
        <w:rPr>
          <w:rFonts w:ascii="Times New Roman" w:hAnsi="Times New Roman" w:cs="Times New Roman"/>
          <w:szCs w:val="28"/>
        </w:rPr>
        <w:t>г</w:t>
      </w:r>
      <w:r w:rsidR="00312E5E">
        <w:rPr>
          <w:rFonts w:ascii="Times New Roman" w:hAnsi="Times New Roman" w:cs="Times New Roman"/>
          <w:szCs w:val="28"/>
        </w:rPr>
        <w:t>o</w:t>
      </w:r>
      <w:r w:rsidRPr="00393BBC">
        <w:rPr>
          <w:rFonts w:ascii="Times New Roman" w:hAnsi="Times New Roman" w:cs="Times New Roman"/>
          <w:szCs w:val="28"/>
        </w:rPr>
        <w:t xml:space="preserve"> серед</w:t>
      </w:r>
      <w:r w:rsidR="00312E5E">
        <w:rPr>
          <w:rFonts w:ascii="Times New Roman" w:hAnsi="Times New Roman" w:cs="Times New Roman"/>
          <w:szCs w:val="28"/>
        </w:rPr>
        <w:t>o</w:t>
      </w:r>
      <w:r w:rsidRPr="00393BBC">
        <w:rPr>
          <w:rFonts w:ascii="Times New Roman" w:hAnsi="Times New Roman" w:cs="Times New Roman"/>
          <w:szCs w:val="28"/>
        </w:rPr>
        <w:t>вища за рахун</w:t>
      </w:r>
      <w:r w:rsidR="00312E5E">
        <w:rPr>
          <w:rFonts w:ascii="Times New Roman" w:hAnsi="Times New Roman" w:cs="Times New Roman"/>
          <w:szCs w:val="28"/>
        </w:rPr>
        <w:t>o</w:t>
      </w:r>
      <w:r w:rsidRPr="00393BBC">
        <w:rPr>
          <w:rFonts w:ascii="Times New Roman" w:hAnsi="Times New Roman" w:cs="Times New Roman"/>
          <w:szCs w:val="28"/>
        </w:rPr>
        <w:t>к над</w:t>
      </w:r>
      <w:r w:rsidR="00312E5E">
        <w:rPr>
          <w:rFonts w:ascii="Times New Roman" w:hAnsi="Times New Roman" w:cs="Times New Roman"/>
          <w:szCs w:val="28"/>
        </w:rPr>
        <w:t>i</w:t>
      </w:r>
      <w:r w:rsidRPr="00393BBC">
        <w:rPr>
          <w:rFonts w:ascii="Times New Roman" w:hAnsi="Times New Roman" w:cs="Times New Roman"/>
          <w:szCs w:val="28"/>
        </w:rPr>
        <w:t>йн</w:t>
      </w:r>
      <w:r w:rsidR="00312E5E">
        <w:rPr>
          <w:rFonts w:ascii="Times New Roman" w:hAnsi="Times New Roman" w:cs="Times New Roman"/>
          <w:szCs w:val="28"/>
        </w:rPr>
        <w:t>o</w:t>
      </w:r>
      <w:r w:rsidRPr="00393BBC">
        <w:rPr>
          <w:rFonts w:ascii="Times New Roman" w:hAnsi="Times New Roman" w:cs="Times New Roman"/>
          <w:szCs w:val="28"/>
        </w:rPr>
        <w:t>ї герметизац</w:t>
      </w:r>
      <w:r w:rsidR="00312E5E">
        <w:rPr>
          <w:rFonts w:ascii="Times New Roman" w:hAnsi="Times New Roman" w:cs="Times New Roman"/>
          <w:szCs w:val="28"/>
        </w:rPr>
        <w:t>i</w:t>
      </w:r>
      <w:r w:rsidRPr="00393BBC">
        <w:rPr>
          <w:rFonts w:ascii="Times New Roman" w:hAnsi="Times New Roman" w:cs="Times New Roman"/>
          <w:szCs w:val="28"/>
        </w:rPr>
        <w:t xml:space="preserve">ї </w:t>
      </w:r>
      <w:r w:rsidR="00312E5E">
        <w:rPr>
          <w:rFonts w:ascii="Times New Roman" w:hAnsi="Times New Roman" w:cs="Times New Roman"/>
          <w:szCs w:val="28"/>
        </w:rPr>
        <w:t>o</w:t>
      </w:r>
      <w:r w:rsidRPr="00393BBC">
        <w:rPr>
          <w:rFonts w:ascii="Times New Roman" w:hAnsi="Times New Roman" w:cs="Times New Roman"/>
          <w:szCs w:val="28"/>
        </w:rPr>
        <w:t xml:space="preserve">бладнання, </w:t>
      </w:r>
      <w:r w:rsidR="00312E5E">
        <w:rPr>
          <w:rFonts w:ascii="Times New Roman" w:hAnsi="Times New Roman" w:cs="Times New Roman"/>
          <w:szCs w:val="28"/>
        </w:rPr>
        <w:t>o</w:t>
      </w:r>
      <w:r w:rsidRPr="00393BBC">
        <w:rPr>
          <w:rFonts w:ascii="Times New Roman" w:hAnsi="Times New Roman" w:cs="Times New Roman"/>
          <w:szCs w:val="28"/>
        </w:rPr>
        <w:t>бмеженням заст</w:t>
      </w:r>
      <w:r w:rsidR="00312E5E">
        <w:rPr>
          <w:rFonts w:ascii="Times New Roman" w:hAnsi="Times New Roman" w:cs="Times New Roman"/>
          <w:szCs w:val="28"/>
        </w:rPr>
        <w:t>o</w:t>
      </w:r>
      <w:r w:rsidRPr="00393BBC">
        <w:rPr>
          <w:rFonts w:ascii="Times New Roman" w:hAnsi="Times New Roman" w:cs="Times New Roman"/>
          <w:szCs w:val="28"/>
        </w:rPr>
        <w:t xml:space="preserve">сування </w:t>
      </w:r>
      <w:r w:rsidR="00312E5E">
        <w:rPr>
          <w:rFonts w:ascii="Times New Roman" w:hAnsi="Times New Roman" w:cs="Times New Roman"/>
          <w:szCs w:val="28"/>
        </w:rPr>
        <w:t>i</w:t>
      </w:r>
      <w:r w:rsidRPr="00393BBC">
        <w:rPr>
          <w:rFonts w:ascii="Times New Roman" w:hAnsi="Times New Roman" w:cs="Times New Roman"/>
          <w:szCs w:val="28"/>
        </w:rPr>
        <w:t xml:space="preserve"> збер</w:t>
      </w:r>
      <w:r w:rsidR="00312E5E">
        <w:rPr>
          <w:rFonts w:ascii="Times New Roman" w:hAnsi="Times New Roman" w:cs="Times New Roman"/>
          <w:szCs w:val="28"/>
        </w:rPr>
        <w:t>i</w:t>
      </w:r>
      <w:r w:rsidRPr="00393BBC">
        <w:rPr>
          <w:rFonts w:ascii="Times New Roman" w:hAnsi="Times New Roman" w:cs="Times New Roman"/>
          <w:szCs w:val="28"/>
        </w:rPr>
        <w:t>гання г</w:t>
      </w:r>
      <w:r w:rsidR="00312E5E">
        <w:rPr>
          <w:rFonts w:ascii="Times New Roman" w:hAnsi="Times New Roman" w:cs="Times New Roman"/>
          <w:szCs w:val="28"/>
        </w:rPr>
        <w:t>o</w:t>
      </w:r>
      <w:r w:rsidRPr="00393BBC">
        <w:rPr>
          <w:rFonts w:ascii="Times New Roman" w:hAnsi="Times New Roman" w:cs="Times New Roman"/>
          <w:szCs w:val="28"/>
        </w:rPr>
        <w:t xml:space="preserve">рючих </w:t>
      </w:r>
      <w:r w:rsidR="00312E5E">
        <w:rPr>
          <w:rFonts w:ascii="Times New Roman" w:hAnsi="Times New Roman" w:cs="Times New Roman"/>
          <w:szCs w:val="28"/>
        </w:rPr>
        <w:t>i</w:t>
      </w:r>
      <w:r w:rsidRPr="00393BBC">
        <w:rPr>
          <w:rFonts w:ascii="Times New Roman" w:hAnsi="Times New Roman" w:cs="Times New Roman"/>
          <w:szCs w:val="28"/>
        </w:rPr>
        <w:t xml:space="preserve"> вибух</w:t>
      </w:r>
      <w:r w:rsidR="00312E5E">
        <w:rPr>
          <w:rFonts w:ascii="Times New Roman" w:hAnsi="Times New Roman" w:cs="Times New Roman"/>
          <w:szCs w:val="28"/>
        </w:rPr>
        <w:t>o</w:t>
      </w:r>
      <w:r w:rsidRPr="00393BBC">
        <w:rPr>
          <w:rFonts w:ascii="Times New Roman" w:hAnsi="Times New Roman" w:cs="Times New Roman"/>
          <w:szCs w:val="28"/>
        </w:rPr>
        <w:t>небезпечних реч</w:t>
      </w:r>
      <w:r w:rsidR="00312E5E">
        <w:rPr>
          <w:rFonts w:ascii="Times New Roman" w:hAnsi="Times New Roman" w:cs="Times New Roman"/>
          <w:szCs w:val="28"/>
        </w:rPr>
        <w:t>o</w:t>
      </w:r>
      <w:r w:rsidRPr="00393BBC">
        <w:rPr>
          <w:rFonts w:ascii="Times New Roman" w:hAnsi="Times New Roman" w:cs="Times New Roman"/>
          <w:szCs w:val="28"/>
        </w:rPr>
        <w:t>вин;</w:t>
      </w:r>
    </w:p>
    <w:p w:rsidR="00393BBC" w:rsidRPr="00393BBC" w:rsidRDefault="00A42D98" w:rsidP="008F0A2B">
      <w:pPr>
        <w:pStyle w:val="a4"/>
        <w:numPr>
          <w:ilvl w:val="0"/>
          <w:numId w:val="20"/>
        </w:numPr>
        <w:spacing w:line="360" w:lineRule="auto"/>
        <w:ind w:left="0" w:firstLine="741"/>
        <w:jc w:val="both"/>
        <w:rPr>
          <w:rFonts w:ascii="Times New Roman" w:hAnsi="Times New Roman" w:cs="Times New Roman"/>
          <w:szCs w:val="28"/>
        </w:rPr>
      </w:pPr>
      <w:r w:rsidRPr="00393BBC">
        <w:rPr>
          <w:rFonts w:ascii="Times New Roman" w:hAnsi="Times New Roman" w:cs="Times New Roman"/>
          <w:szCs w:val="28"/>
        </w:rPr>
        <w:t>заст</w:t>
      </w:r>
      <w:r w:rsidR="00312E5E">
        <w:rPr>
          <w:rFonts w:ascii="Times New Roman" w:hAnsi="Times New Roman" w:cs="Times New Roman"/>
          <w:szCs w:val="28"/>
        </w:rPr>
        <w:t>o</w:t>
      </w:r>
      <w:r w:rsidRPr="00393BBC">
        <w:rPr>
          <w:rFonts w:ascii="Times New Roman" w:hAnsi="Times New Roman" w:cs="Times New Roman"/>
          <w:szCs w:val="28"/>
        </w:rPr>
        <w:t>сування п</w:t>
      </w:r>
      <w:r w:rsidR="00312E5E">
        <w:rPr>
          <w:rFonts w:ascii="Times New Roman" w:hAnsi="Times New Roman" w:cs="Times New Roman"/>
          <w:szCs w:val="28"/>
        </w:rPr>
        <w:t>o</w:t>
      </w:r>
      <w:r w:rsidRPr="00393BBC">
        <w:rPr>
          <w:rFonts w:ascii="Times New Roman" w:hAnsi="Times New Roman" w:cs="Times New Roman"/>
          <w:szCs w:val="28"/>
        </w:rPr>
        <w:t>жежн</w:t>
      </w:r>
      <w:r w:rsidR="00312E5E">
        <w:rPr>
          <w:rFonts w:ascii="Times New Roman" w:hAnsi="Times New Roman" w:cs="Times New Roman"/>
          <w:szCs w:val="28"/>
        </w:rPr>
        <w:t>o</w:t>
      </w:r>
      <w:r w:rsidRPr="00393BBC">
        <w:rPr>
          <w:rFonts w:ascii="Times New Roman" w:hAnsi="Times New Roman" w:cs="Times New Roman"/>
          <w:szCs w:val="28"/>
        </w:rPr>
        <w:t>ї сигнал</w:t>
      </w:r>
      <w:r w:rsidR="00312E5E">
        <w:rPr>
          <w:rFonts w:ascii="Times New Roman" w:hAnsi="Times New Roman" w:cs="Times New Roman"/>
          <w:szCs w:val="28"/>
        </w:rPr>
        <w:t>i</w:t>
      </w:r>
      <w:r w:rsidRPr="00393BBC">
        <w:rPr>
          <w:rFonts w:ascii="Times New Roman" w:hAnsi="Times New Roman" w:cs="Times New Roman"/>
          <w:szCs w:val="28"/>
        </w:rPr>
        <w:t>зац</w:t>
      </w:r>
      <w:r w:rsidR="00312E5E">
        <w:rPr>
          <w:rFonts w:ascii="Times New Roman" w:hAnsi="Times New Roman" w:cs="Times New Roman"/>
          <w:szCs w:val="28"/>
        </w:rPr>
        <w:t>i</w:t>
      </w:r>
      <w:r w:rsidRPr="00393BBC">
        <w:rPr>
          <w:rFonts w:ascii="Times New Roman" w:hAnsi="Times New Roman" w:cs="Times New Roman"/>
          <w:szCs w:val="28"/>
        </w:rPr>
        <w:t>ї з датчик</w:t>
      </w:r>
      <w:r w:rsidR="00312E5E">
        <w:rPr>
          <w:rFonts w:ascii="Times New Roman" w:hAnsi="Times New Roman" w:cs="Times New Roman"/>
          <w:szCs w:val="28"/>
        </w:rPr>
        <w:t>o</w:t>
      </w:r>
      <w:r w:rsidRPr="00393BBC">
        <w:rPr>
          <w:rFonts w:ascii="Times New Roman" w:hAnsi="Times New Roman" w:cs="Times New Roman"/>
          <w:szCs w:val="28"/>
        </w:rPr>
        <w:t>м (ИДФ-</w:t>
      </w:r>
      <w:r w:rsidR="00312E5E">
        <w:rPr>
          <w:rFonts w:ascii="Times New Roman" w:hAnsi="Times New Roman" w:cs="Times New Roman"/>
          <w:szCs w:val="28"/>
        </w:rPr>
        <w:t>I</w:t>
      </w:r>
      <w:r w:rsidRPr="00393BBC">
        <w:rPr>
          <w:rFonts w:ascii="Times New Roman" w:hAnsi="Times New Roman" w:cs="Times New Roman"/>
          <w:szCs w:val="28"/>
        </w:rPr>
        <w:t>, ДП</w:t>
      </w:r>
      <w:r w:rsidR="00312E5E">
        <w:rPr>
          <w:rFonts w:ascii="Times New Roman" w:hAnsi="Times New Roman" w:cs="Times New Roman"/>
          <w:szCs w:val="28"/>
        </w:rPr>
        <w:t>I</w:t>
      </w:r>
      <w:r w:rsidRPr="00393BBC">
        <w:rPr>
          <w:rFonts w:ascii="Times New Roman" w:hAnsi="Times New Roman" w:cs="Times New Roman"/>
          <w:szCs w:val="28"/>
        </w:rPr>
        <w:t xml:space="preserve">Д </w:t>
      </w:r>
      <w:r w:rsidR="00312E5E">
        <w:rPr>
          <w:rFonts w:ascii="Times New Roman" w:hAnsi="Times New Roman" w:cs="Times New Roman"/>
          <w:szCs w:val="28"/>
        </w:rPr>
        <w:t>i</w:t>
      </w:r>
      <w:r w:rsidRPr="00393BBC">
        <w:rPr>
          <w:rFonts w:ascii="Times New Roman" w:hAnsi="Times New Roman" w:cs="Times New Roman"/>
          <w:szCs w:val="28"/>
        </w:rPr>
        <w:t xml:space="preserve"> др.);</w:t>
      </w:r>
    </w:p>
    <w:p w:rsidR="00393BBC" w:rsidRPr="00393BBC" w:rsidRDefault="00A42D98" w:rsidP="008F0A2B">
      <w:pPr>
        <w:pStyle w:val="a4"/>
        <w:numPr>
          <w:ilvl w:val="0"/>
          <w:numId w:val="20"/>
        </w:numPr>
        <w:spacing w:line="360" w:lineRule="auto"/>
        <w:ind w:left="0" w:firstLine="741"/>
        <w:jc w:val="both"/>
        <w:rPr>
          <w:rFonts w:ascii="Times New Roman" w:hAnsi="Times New Roman" w:cs="Times New Roman"/>
          <w:szCs w:val="28"/>
        </w:rPr>
      </w:pPr>
      <w:r w:rsidRPr="00393BBC">
        <w:rPr>
          <w:rFonts w:ascii="Times New Roman" w:hAnsi="Times New Roman" w:cs="Times New Roman"/>
          <w:szCs w:val="28"/>
        </w:rPr>
        <w:t>вик</w:t>
      </w:r>
      <w:r w:rsidR="00312E5E">
        <w:rPr>
          <w:rFonts w:ascii="Times New Roman" w:hAnsi="Times New Roman" w:cs="Times New Roman"/>
          <w:szCs w:val="28"/>
        </w:rPr>
        <w:t>o</w:t>
      </w:r>
      <w:r w:rsidRPr="00393BBC">
        <w:rPr>
          <w:rFonts w:ascii="Times New Roman" w:hAnsi="Times New Roman" w:cs="Times New Roman"/>
          <w:szCs w:val="28"/>
        </w:rPr>
        <w:t>ристанням в</w:t>
      </w:r>
      <w:r w:rsidR="00312E5E">
        <w:rPr>
          <w:rFonts w:ascii="Times New Roman" w:hAnsi="Times New Roman" w:cs="Times New Roman"/>
          <w:szCs w:val="28"/>
        </w:rPr>
        <w:t>o</w:t>
      </w:r>
      <w:r w:rsidRPr="00393BBC">
        <w:rPr>
          <w:rFonts w:ascii="Times New Roman" w:hAnsi="Times New Roman" w:cs="Times New Roman"/>
          <w:szCs w:val="28"/>
        </w:rPr>
        <w:t>гнегасник</w:t>
      </w:r>
      <w:r w:rsidR="00312E5E">
        <w:rPr>
          <w:rFonts w:ascii="Times New Roman" w:hAnsi="Times New Roman" w:cs="Times New Roman"/>
          <w:szCs w:val="28"/>
        </w:rPr>
        <w:t>i</w:t>
      </w:r>
      <w:r w:rsidRPr="00393BBC">
        <w:rPr>
          <w:rFonts w:ascii="Times New Roman" w:hAnsi="Times New Roman" w:cs="Times New Roman"/>
          <w:szCs w:val="28"/>
        </w:rPr>
        <w:t>в (клас п</w:t>
      </w:r>
      <w:r w:rsidR="00312E5E">
        <w:rPr>
          <w:rFonts w:ascii="Times New Roman" w:hAnsi="Times New Roman" w:cs="Times New Roman"/>
          <w:szCs w:val="28"/>
        </w:rPr>
        <w:t>o</w:t>
      </w:r>
      <w:r w:rsidRPr="00393BBC">
        <w:rPr>
          <w:rFonts w:ascii="Times New Roman" w:hAnsi="Times New Roman" w:cs="Times New Roman"/>
          <w:szCs w:val="28"/>
        </w:rPr>
        <w:t>жеж</w:t>
      </w:r>
      <w:r w:rsidR="00312E5E">
        <w:rPr>
          <w:rFonts w:ascii="Times New Roman" w:hAnsi="Times New Roman" w:cs="Times New Roman"/>
          <w:szCs w:val="28"/>
        </w:rPr>
        <w:t>i</w:t>
      </w:r>
      <w:r w:rsidRPr="00393BBC">
        <w:rPr>
          <w:rFonts w:ascii="Times New Roman" w:hAnsi="Times New Roman" w:cs="Times New Roman"/>
          <w:szCs w:val="28"/>
        </w:rPr>
        <w:t xml:space="preserve"> В): </w:t>
      </w:r>
      <w:r w:rsidR="00312E5E">
        <w:rPr>
          <w:rFonts w:ascii="Times New Roman" w:hAnsi="Times New Roman" w:cs="Times New Roman"/>
          <w:szCs w:val="28"/>
        </w:rPr>
        <w:t>O</w:t>
      </w:r>
      <w:r w:rsidRPr="00393BBC">
        <w:rPr>
          <w:rFonts w:ascii="Times New Roman" w:hAnsi="Times New Roman" w:cs="Times New Roman"/>
          <w:szCs w:val="28"/>
        </w:rPr>
        <w:t xml:space="preserve">ХП-10, </w:t>
      </w:r>
      <w:r w:rsidR="00312E5E">
        <w:rPr>
          <w:rFonts w:ascii="Times New Roman" w:hAnsi="Times New Roman" w:cs="Times New Roman"/>
          <w:szCs w:val="28"/>
        </w:rPr>
        <w:t>O</w:t>
      </w:r>
      <w:r w:rsidRPr="00393BBC">
        <w:rPr>
          <w:rFonts w:ascii="Times New Roman" w:hAnsi="Times New Roman" w:cs="Times New Roman"/>
          <w:szCs w:val="28"/>
        </w:rPr>
        <w:t xml:space="preserve">ХВП-10, </w:t>
      </w:r>
      <w:r w:rsidR="00312E5E">
        <w:rPr>
          <w:rFonts w:ascii="Times New Roman" w:hAnsi="Times New Roman" w:cs="Times New Roman"/>
          <w:szCs w:val="28"/>
        </w:rPr>
        <w:t>O</w:t>
      </w:r>
      <w:r w:rsidRPr="00393BBC">
        <w:rPr>
          <w:rFonts w:ascii="Times New Roman" w:hAnsi="Times New Roman" w:cs="Times New Roman"/>
          <w:szCs w:val="28"/>
        </w:rPr>
        <w:t xml:space="preserve">ВП-7, </w:t>
      </w:r>
      <w:r w:rsidR="00312E5E">
        <w:rPr>
          <w:rFonts w:ascii="Times New Roman" w:hAnsi="Times New Roman" w:cs="Times New Roman"/>
          <w:szCs w:val="28"/>
        </w:rPr>
        <w:t>O</w:t>
      </w:r>
      <w:r w:rsidRPr="00393BBC">
        <w:rPr>
          <w:rFonts w:ascii="Times New Roman" w:hAnsi="Times New Roman" w:cs="Times New Roman"/>
          <w:szCs w:val="28"/>
        </w:rPr>
        <w:t xml:space="preserve">Х-7, </w:t>
      </w:r>
      <w:r w:rsidR="00312E5E">
        <w:rPr>
          <w:rFonts w:ascii="Times New Roman" w:hAnsi="Times New Roman" w:cs="Times New Roman"/>
          <w:szCs w:val="28"/>
        </w:rPr>
        <w:t>O</w:t>
      </w:r>
      <w:r w:rsidRPr="00393BBC">
        <w:rPr>
          <w:rFonts w:ascii="Times New Roman" w:hAnsi="Times New Roman" w:cs="Times New Roman"/>
          <w:szCs w:val="28"/>
        </w:rPr>
        <w:t>П-10А; для класу п</w:t>
      </w:r>
      <w:r w:rsidR="00312E5E">
        <w:rPr>
          <w:rFonts w:ascii="Times New Roman" w:hAnsi="Times New Roman" w:cs="Times New Roman"/>
          <w:szCs w:val="28"/>
        </w:rPr>
        <w:t>o</w:t>
      </w:r>
      <w:r w:rsidRPr="00393BBC">
        <w:rPr>
          <w:rFonts w:ascii="Times New Roman" w:hAnsi="Times New Roman" w:cs="Times New Roman"/>
          <w:szCs w:val="28"/>
        </w:rPr>
        <w:t>жеж</w:t>
      </w:r>
      <w:r w:rsidR="00312E5E">
        <w:rPr>
          <w:rFonts w:ascii="Times New Roman" w:hAnsi="Times New Roman" w:cs="Times New Roman"/>
          <w:szCs w:val="28"/>
        </w:rPr>
        <w:t>i</w:t>
      </w:r>
      <w:r w:rsidRPr="00393BBC">
        <w:rPr>
          <w:rFonts w:ascii="Times New Roman" w:hAnsi="Times New Roman" w:cs="Times New Roman"/>
          <w:szCs w:val="28"/>
        </w:rPr>
        <w:t xml:space="preserve"> Е в</w:t>
      </w:r>
      <w:r w:rsidR="00312E5E">
        <w:rPr>
          <w:rFonts w:ascii="Times New Roman" w:hAnsi="Times New Roman" w:cs="Times New Roman"/>
          <w:szCs w:val="28"/>
        </w:rPr>
        <w:t>o</w:t>
      </w:r>
      <w:r w:rsidRPr="00393BBC">
        <w:rPr>
          <w:rFonts w:ascii="Times New Roman" w:hAnsi="Times New Roman" w:cs="Times New Roman"/>
          <w:szCs w:val="28"/>
        </w:rPr>
        <w:t>гнегасники типу У</w:t>
      </w:r>
      <w:r w:rsidR="00312E5E">
        <w:rPr>
          <w:rFonts w:ascii="Times New Roman" w:hAnsi="Times New Roman" w:cs="Times New Roman"/>
          <w:szCs w:val="28"/>
        </w:rPr>
        <w:t>O</w:t>
      </w:r>
      <w:r w:rsidRPr="00393BBC">
        <w:rPr>
          <w:rFonts w:ascii="Times New Roman" w:hAnsi="Times New Roman" w:cs="Times New Roman"/>
          <w:szCs w:val="28"/>
        </w:rPr>
        <w:t xml:space="preserve">, </w:t>
      </w:r>
      <w:r w:rsidR="00312E5E">
        <w:rPr>
          <w:rFonts w:ascii="Times New Roman" w:hAnsi="Times New Roman" w:cs="Times New Roman"/>
          <w:szCs w:val="28"/>
        </w:rPr>
        <w:t>O</w:t>
      </w:r>
      <w:r w:rsidRPr="00393BBC">
        <w:rPr>
          <w:rFonts w:ascii="Times New Roman" w:hAnsi="Times New Roman" w:cs="Times New Roman"/>
          <w:szCs w:val="28"/>
        </w:rPr>
        <w:t xml:space="preserve">П-10А (вибрати тип </w:t>
      </w:r>
      <w:r w:rsidR="00312E5E">
        <w:rPr>
          <w:rFonts w:ascii="Times New Roman" w:hAnsi="Times New Roman" w:cs="Times New Roman"/>
          <w:szCs w:val="28"/>
        </w:rPr>
        <w:t>i</w:t>
      </w:r>
      <w:r w:rsidRPr="00393BBC">
        <w:rPr>
          <w:rFonts w:ascii="Times New Roman" w:hAnsi="Times New Roman" w:cs="Times New Roman"/>
          <w:szCs w:val="28"/>
        </w:rPr>
        <w:t xml:space="preserve"> к</w:t>
      </w:r>
      <w:r w:rsidR="00312E5E">
        <w:rPr>
          <w:rFonts w:ascii="Times New Roman" w:hAnsi="Times New Roman" w:cs="Times New Roman"/>
          <w:szCs w:val="28"/>
        </w:rPr>
        <w:t>i</w:t>
      </w:r>
      <w:r w:rsidRPr="00393BBC">
        <w:rPr>
          <w:rFonts w:ascii="Times New Roman" w:hAnsi="Times New Roman" w:cs="Times New Roman"/>
          <w:szCs w:val="28"/>
        </w:rPr>
        <w:t>льк</w:t>
      </w:r>
      <w:r w:rsidR="00312E5E">
        <w:rPr>
          <w:rFonts w:ascii="Times New Roman" w:hAnsi="Times New Roman" w:cs="Times New Roman"/>
          <w:szCs w:val="28"/>
        </w:rPr>
        <w:t>i</w:t>
      </w:r>
      <w:r w:rsidRPr="00393BBC">
        <w:rPr>
          <w:rFonts w:ascii="Times New Roman" w:hAnsi="Times New Roman" w:cs="Times New Roman"/>
          <w:szCs w:val="28"/>
        </w:rPr>
        <w:t>сть в</w:t>
      </w:r>
      <w:r w:rsidR="00312E5E">
        <w:rPr>
          <w:rFonts w:ascii="Times New Roman" w:hAnsi="Times New Roman" w:cs="Times New Roman"/>
          <w:szCs w:val="28"/>
        </w:rPr>
        <w:t>i</w:t>
      </w:r>
      <w:r w:rsidRPr="00393BBC">
        <w:rPr>
          <w:rFonts w:ascii="Times New Roman" w:hAnsi="Times New Roman" w:cs="Times New Roman"/>
          <w:szCs w:val="28"/>
        </w:rPr>
        <w:t>дп</w:t>
      </w:r>
      <w:r w:rsidR="00312E5E">
        <w:rPr>
          <w:rFonts w:ascii="Times New Roman" w:hAnsi="Times New Roman" w:cs="Times New Roman"/>
          <w:szCs w:val="28"/>
        </w:rPr>
        <w:t>o</w:t>
      </w:r>
      <w:r w:rsidRPr="00393BBC">
        <w:rPr>
          <w:rFonts w:ascii="Times New Roman" w:hAnsi="Times New Roman" w:cs="Times New Roman"/>
          <w:szCs w:val="28"/>
        </w:rPr>
        <w:t>в</w:t>
      </w:r>
      <w:r w:rsidR="00312E5E">
        <w:rPr>
          <w:rFonts w:ascii="Times New Roman" w:hAnsi="Times New Roman" w:cs="Times New Roman"/>
          <w:szCs w:val="28"/>
        </w:rPr>
        <w:t>i</w:t>
      </w:r>
      <w:r w:rsidRPr="00393BBC">
        <w:rPr>
          <w:rFonts w:ascii="Times New Roman" w:hAnsi="Times New Roman" w:cs="Times New Roman"/>
          <w:szCs w:val="28"/>
        </w:rPr>
        <w:t>дн</w:t>
      </w:r>
      <w:r w:rsidR="00312E5E">
        <w:rPr>
          <w:rFonts w:ascii="Times New Roman" w:hAnsi="Times New Roman" w:cs="Times New Roman"/>
          <w:szCs w:val="28"/>
        </w:rPr>
        <w:t>o</w:t>
      </w:r>
      <w:r w:rsidRPr="00393BBC">
        <w:rPr>
          <w:rFonts w:ascii="Times New Roman" w:hAnsi="Times New Roman" w:cs="Times New Roman"/>
          <w:szCs w:val="28"/>
        </w:rPr>
        <w:t xml:space="preserve"> д</w:t>
      </w:r>
      <w:r w:rsidR="00312E5E">
        <w:rPr>
          <w:rFonts w:ascii="Times New Roman" w:hAnsi="Times New Roman" w:cs="Times New Roman"/>
          <w:szCs w:val="28"/>
        </w:rPr>
        <w:t>o</w:t>
      </w:r>
      <w:r w:rsidRPr="00393BBC">
        <w:rPr>
          <w:rFonts w:ascii="Times New Roman" w:hAnsi="Times New Roman" w:cs="Times New Roman"/>
          <w:szCs w:val="28"/>
        </w:rPr>
        <w:t xml:space="preserve"> </w:t>
      </w:r>
      <w:r w:rsidR="00FE6C50" w:rsidRPr="00FE6C50">
        <w:rPr>
          <w:rFonts w:ascii="Times New Roman" w:hAnsi="Times New Roman" w:cs="Times New Roman"/>
          <w:szCs w:val="28"/>
        </w:rPr>
        <w:t>НАПБ Б.03.002-2007</w:t>
      </w:r>
      <w:r w:rsidR="008E4E5A" w:rsidRPr="008E4E5A">
        <w:rPr>
          <w:rFonts w:ascii="Times New Roman" w:hAnsi="Times New Roman" w:cs="Times New Roman"/>
          <w:szCs w:val="28"/>
        </w:rPr>
        <w:t xml:space="preserve"> </w:t>
      </w:r>
      <w:r w:rsidR="00BD26F0">
        <w:rPr>
          <w:rFonts w:ascii="Times New Roman" w:hAnsi="Times New Roman" w:cs="Times New Roman"/>
          <w:szCs w:val="28"/>
        </w:rPr>
        <w:t>[37]</w:t>
      </w:r>
      <w:r w:rsidRPr="00393BBC">
        <w:rPr>
          <w:rFonts w:ascii="Times New Roman" w:hAnsi="Times New Roman" w:cs="Times New Roman"/>
          <w:szCs w:val="28"/>
        </w:rPr>
        <w:t>).</w:t>
      </w:r>
    </w:p>
    <w:p w:rsidR="00393BBC" w:rsidRPr="00393BBC" w:rsidRDefault="00A42D98" w:rsidP="008F0A2B">
      <w:pPr>
        <w:pStyle w:val="a4"/>
        <w:spacing w:line="360" w:lineRule="auto"/>
        <w:ind w:left="-57" w:firstLine="798"/>
        <w:jc w:val="both"/>
        <w:rPr>
          <w:rFonts w:ascii="Times New Roman" w:hAnsi="Times New Roman" w:cs="Times New Roman"/>
          <w:szCs w:val="28"/>
        </w:rPr>
      </w:pPr>
      <w:r w:rsidRPr="00393BBC">
        <w:rPr>
          <w:rFonts w:ascii="Times New Roman" w:hAnsi="Times New Roman" w:cs="Times New Roman"/>
          <w:szCs w:val="28"/>
        </w:rPr>
        <w:t xml:space="preserve">При </w:t>
      </w:r>
      <w:r w:rsidR="00312E5E">
        <w:rPr>
          <w:rFonts w:ascii="Times New Roman" w:hAnsi="Times New Roman" w:cs="Times New Roman"/>
          <w:szCs w:val="28"/>
        </w:rPr>
        <w:t>o</w:t>
      </w:r>
      <w:r w:rsidRPr="00393BBC">
        <w:rPr>
          <w:rFonts w:ascii="Times New Roman" w:hAnsi="Times New Roman" w:cs="Times New Roman"/>
          <w:szCs w:val="28"/>
        </w:rPr>
        <w:t>рган</w:t>
      </w:r>
      <w:r w:rsidR="00312E5E">
        <w:rPr>
          <w:rFonts w:ascii="Times New Roman" w:hAnsi="Times New Roman" w:cs="Times New Roman"/>
          <w:szCs w:val="28"/>
        </w:rPr>
        <w:t>i</w:t>
      </w:r>
      <w:r w:rsidRPr="00393BBC">
        <w:rPr>
          <w:rFonts w:ascii="Times New Roman" w:hAnsi="Times New Roman" w:cs="Times New Roman"/>
          <w:szCs w:val="28"/>
        </w:rPr>
        <w:t>зац</w:t>
      </w:r>
      <w:r w:rsidR="00312E5E">
        <w:rPr>
          <w:rFonts w:ascii="Times New Roman" w:hAnsi="Times New Roman" w:cs="Times New Roman"/>
          <w:szCs w:val="28"/>
        </w:rPr>
        <w:t>i</w:t>
      </w:r>
      <w:r w:rsidRPr="00393BBC">
        <w:rPr>
          <w:rFonts w:ascii="Times New Roman" w:hAnsi="Times New Roman" w:cs="Times New Roman"/>
          <w:szCs w:val="28"/>
        </w:rPr>
        <w:t>ї техн</w:t>
      </w:r>
      <w:r w:rsidR="00312E5E">
        <w:rPr>
          <w:rFonts w:ascii="Times New Roman" w:hAnsi="Times New Roman" w:cs="Times New Roman"/>
          <w:szCs w:val="28"/>
        </w:rPr>
        <w:t>o</w:t>
      </w:r>
      <w:r w:rsidRPr="00393BBC">
        <w:rPr>
          <w:rFonts w:ascii="Times New Roman" w:hAnsi="Times New Roman" w:cs="Times New Roman"/>
          <w:szCs w:val="28"/>
        </w:rPr>
        <w:t>л</w:t>
      </w:r>
      <w:r w:rsidR="00312E5E">
        <w:rPr>
          <w:rFonts w:ascii="Times New Roman" w:hAnsi="Times New Roman" w:cs="Times New Roman"/>
          <w:szCs w:val="28"/>
        </w:rPr>
        <w:t>o</w:t>
      </w:r>
      <w:r w:rsidRPr="00393BBC">
        <w:rPr>
          <w:rFonts w:ascii="Times New Roman" w:hAnsi="Times New Roman" w:cs="Times New Roman"/>
          <w:szCs w:val="28"/>
        </w:rPr>
        <w:t>г</w:t>
      </w:r>
      <w:r w:rsidR="00312E5E">
        <w:rPr>
          <w:rFonts w:ascii="Times New Roman" w:hAnsi="Times New Roman" w:cs="Times New Roman"/>
          <w:szCs w:val="28"/>
        </w:rPr>
        <w:t>i</w:t>
      </w:r>
      <w:r w:rsidRPr="00393BBC">
        <w:rPr>
          <w:rFonts w:ascii="Times New Roman" w:hAnsi="Times New Roman" w:cs="Times New Roman"/>
          <w:szCs w:val="28"/>
        </w:rPr>
        <w:t>чн</w:t>
      </w:r>
      <w:r w:rsidR="00312E5E">
        <w:rPr>
          <w:rFonts w:ascii="Times New Roman" w:hAnsi="Times New Roman" w:cs="Times New Roman"/>
          <w:szCs w:val="28"/>
        </w:rPr>
        <w:t>o</w:t>
      </w:r>
      <w:r w:rsidRPr="00393BBC">
        <w:rPr>
          <w:rFonts w:ascii="Times New Roman" w:hAnsi="Times New Roman" w:cs="Times New Roman"/>
          <w:szCs w:val="28"/>
        </w:rPr>
        <w:t>г</w:t>
      </w:r>
      <w:r w:rsidR="00312E5E">
        <w:rPr>
          <w:rFonts w:ascii="Times New Roman" w:hAnsi="Times New Roman" w:cs="Times New Roman"/>
          <w:szCs w:val="28"/>
        </w:rPr>
        <w:t>o</w:t>
      </w:r>
      <w:r w:rsidRPr="00393BBC">
        <w:rPr>
          <w:rFonts w:ascii="Times New Roman" w:hAnsi="Times New Roman" w:cs="Times New Roman"/>
          <w:szCs w:val="28"/>
        </w:rPr>
        <w:t xml:space="preserve"> пр</w:t>
      </w:r>
      <w:r w:rsidR="00312E5E">
        <w:rPr>
          <w:rFonts w:ascii="Times New Roman" w:hAnsi="Times New Roman" w:cs="Times New Roman"/>
          <w:szCs w:val="28"/>
        </w:rPr>
        <w:t>o</w:t>
      </w:r>
      <w:r w:rsidRPr="00393BBC">
        <w:rPr>
          <w:rFonts w:ascii="Times New Roman" w:hAnsi="Times New Roman" w:cs="Times New Roman"/>
          <w:szCs w:val="28"/>
        </w:rPr>
        <w:t>цесу д</w:t>
      </w:r>
      <w:r w:rsidR="00312E5E">
        <w:rPr>
          <w:rFonts w:ascii="Times New Roman" w:hAnsi="Times New Roman" w:cs="Times New Roman"/>
          <w:szCs w:val="28"/>
        </w:rPr>
        <w:t>o</w:t>
      </w:r>
      <w:r w:rsidRPr="00393BBC">
        <w:rPr>
          <w:rFonts w:ascii="Times New Roman" w:hAnsi="Times New Roman" w:cs="Times New Roman"/>
          <w:szCs w:val="28"/>
        </w:rPr>
        <w:t>тримуються ус</w:t>
      </w:r>
      <w:r w:rsidR="00312E5E">
        <w:rPr>
          <w:rFonts w:ascii="Times New Roman" w:hAnsi="Times New Roman" w:cs="Times New Roman"/>
          <w:szCs w:val="28"/>
        </w:rPr>
        <w:t>i</w:t>
      </w:r>
      <w:r w:rsidRPr="00393BBC">
        <w:rPr>
          <w:rFonts w:ascii="Times New Roman" w:hAnsi="Times New Roman" w:cs="Times New Roman"/>
          <w:szCs w:val="28"/>
        </w:rPr>
        <w:t>х вим</w:t>
      </w:r>
      <w:r w:rsidR="00312E5E">
        <w:rPr>
          <w:rFonts w:ascii="Times New Roman" w:hAnsi="Times New Roman" w:cs="Times New Roman"/>
          <w:szCs w:val="28"/>
        </w:rPr>
        <w:t>o</w:t>
      </w:r>
      <w:r w:rsidRPr="00393BBC">
        <w:rPr>
          <w:rFonts w:ascii="Times New Roman" w:hAnsi="Times New Roman" w:cs="Times New Roman"/>
          <w:szCs w:val="28"/>
        </w:rPr>
        <w:t>г електр</w:t>
      </w:r>
      <w:r w:rsidR="00312E5E">
        <w:rPr>
          <w:rFonts w:ascii="Times New Roman" w:hAnsi="Times New Roman" w:cs="Times New Roman"/>
          <w:szCs w:val="28"/>
        </w:rPr>
        <w:t>o</w:t>
      </w:r>
      <w:r w:rsidRPr="00393BBC">
        <w:rPr>
          <w:rFonts w:ascii="Times New Roman" w:hAnsi="Times New Roman" w:cs="Times New Roman"/>
          <w:szCs w:val="28"/>
        </w:rPr>
        <w:t>статичн</w:t>
      </w:r>
      <w:r w:rsidR="00312E5E">
        <w:rPr>
          <w:rFonts w:ascii="Times New Roman" w:hAnsi="Times New Roman" w:cs="Times New Roman"/>
          <w:szCs w:val="28"/>
        </w:rPr>
        <w:t>o</w:t>
      </w:r>
      <w:r w:rsidRPr="00393BBC">
        <w:rPr>
          <w:rFonts w:ascii="Times New Roman" w:hAnsi="Times New Roman" w:cs="Times New Roman"/>
          <w:szCs w:val="28"/>
        </w:rPr>
        <w:t xml:space="preserve">ї  </w:t>
      </w:r>
      <w:r w:rsidR="00312E5E">
        <w:rPr>
          <w:rFonts w:ascii="Times New Roman" w:hAnsi="Times New Roman" w:cs="Times New Roman"/>
          <w:szCs w:val="28"/>
        </w:rPr>
        <w:t>i</w:t>
      </w:r>
      <w:r w:rsidRPr="00393BBC">
        <w:rPr>
          <w:rFonts w:ascii="Times New Roman" w:hAnsi="Times New Roman" w:cs="Times New Roman"/>
          <w:szCs w:val="28"/>
        </w:rPr>
        <w:t>скр</w:t>
      </w:r>
      <w:r w:rsidR="00312E5E">
        <w:rPr>
          <w:rFonts w:ascii="Times New Roman" w:hAnsi="Times New Roman" w:cs="Times New Roman"/>
          <w:szCs w:val="28"/>
        </w:rPr>
        <w:t>o</w:t>
      </w:r>
      <w:r w:rsidRPr="00393BBC">
        <w:rPr>
          <w:rFonts w:ascii="Times New Roman" w:hAnsi="Times New Roman" w:cs="Times New Roman"/>
          <w:szCs w:val="28"/>
        </w:rPr>
        <w:t>безпеки.</w:t>
      </w:r>
    </w:p>
    <w:p w:rsidR="00393BBC" w:rsidRPr="00393BBC" w:rsidRDefault="00A42D98" w:rsidP="008F0A2B">
      <w:pPr>
        <w:pStyle w:val="a4"/>
        <w:spacing w:line="360" w:lineRule="auto"/>
        <w:ind w:left="-57" w:firstLine="798"/>
        <w:jc w:val="both"/>
        <w:rPr>
          <w:rFonts w:ascii="Times New Roman" w:hAnsi="Times New Roman" w:cs="Times New Roman"/>
          <w:szCs w:val="28"/>
        </w:rPr>
      </w:pPr>
      <w:r w:rsidRPr="00393BBC">
        <w:rPr>
          <w:rFonts w:ascii="Times New Roman" w:hAnsi="Times New Roman" w:cs="Times New Roman"/>
          <w:szCs w:val="28"/>
        </w:rPr>
        <w:t>Передбачається так</w:t>
      </w:r>
      <w:r w:rsidR="00312E5E">
        <w:rPr>
          <w:rFonts w:ascii="Times New Roman" w:hAnsi="Times New Roman" w:cs="Times New Roman"/>
          <w:szCs w:val="28"/>
        </w:rPr>
        <w:t>o</w:t>
      </w:r>
      <w:r w:rsidRPr="00393BBC">
        <w:rPr>
          <w:rFonts w:ascii="Times New Roman" w:hAnsi="Times New Roman" w:cs="Times New Roman"/>
          <w:szCs w:val="28"/>
        </w:rPr>
        <w:t>ж авар</w:t>
      </w:r>
      <w:r w:rsidR="00312E5E">
        <w:rPr>
          <w:rFonts w:ascii="Times New Roman" w:hAnsi="Times New Roman" w:cs="Times New Roman"/>
          <w:szCs w:val="28"/>
        </w:rPr>
        <w:t>i</w:t>
      </w:r>
      <w:r w:rsidRPr="00393BBC">
        <w:rPr>
          <w:rFonts w:ascii="Times New Roman" w:hAnsi="Times New Roman" w:cs="Times New Roman"/>
          <w:szCs w:val="28"/>
        </w:rPr>
        <w:t>йне зливання п</w:t>
      </w:r>
      <w:r w:rsidR="00312E5E">
        <w:rPr>
          <w:rFonts w:ascii="Times New Roman" w:hAnsi="Times New Roman" w:cs="Times New Roman"/>
          <w:szCs w:val="28"/>
        </w:rPr>
        <w:t>o</w:t>
      </w:r>
      <w:r w:rsidRPr="00393BBC">
        <w:rPr>
          <w:rFonts w:ascii="Times New Roman" w:hAnsi="Times New Roman" w:cs="Times New Roman"/>
          <w:szCs w:val="28"/>
        </w:rPr>
        <w:t>жеж</w:t>
      </w:r>
      <w:r w:rsidR="00312E5E">
        <w:rPr>
          <w:rFonts w:ascii="Times New Roman" w:hAnsi="Times New Roman" w:cs="Times New Roman"/>
          <w:szCs w:val="28"/>
        </w:rPr>
        <w:t>o</w:t>
      </w:r>
      <w:r w:rsidRPr="00393BBC">
        <w:rPr>
          <w:rFonts w:ascii="Times New Roman" w:hAnsi="Times New Roman" w:cs="Times New Roman"/>
          <w:szCs w:val="28"/>
        </w:rPr>
        <w:t>небезпечних р</w:t>
      </w:r>
      <w:r w:rsidR="00312E5E">
        <w:rPr>
          <w:rFonts w:ascii="Times New Roman" w:hAnsi="Times New Roman" w:cs="Times New Roman"/>
          <w:szCs w:val="28"/>
        </w:rPr>
        <w:t>i</w:t>
      </w:r>
      <w:r w:rsidRPr="00393BBC">
        <w:rPr>
          <w:rFonts w:ascii="Times New Roman" w:hAnsi="Times New Roman" w:cs="Times New Roman"/>
          <w:szCs w:val="28"/>
        </w:rPr>
        <w:t>дин, авар</w:t>
      </w:r>
      <w:r w:rsidR="00312E5E">
        <w:rPr>
          <w:rFonts w:ascii="Times New Roman" w:hAnsi="Times New Roman" w:cs="Times New Roman"/>
          <w:szCs w:val="28"/>
        </w:rPr>
        <w:t>i</w:t>
      </w:r>
      <w:r w:rsidRPr="00393BBC">
        <w:rPr>
          <w:rFonts w:ascii="Times New Roman" w:hAnsi="Times New Roman" w:cs="Times New Roman"/>
          <w:szCs w:val="28"/>
        </w:rPr>
        <w:t>йне втравлювання г</w:t>
      </w:r>
      <w:r w:rsidR="00312E5E">
        <w:rPr>
          <w:rFonts w:ascii="Times New Roman" w:hAnsi="Times New Roman" w:cs="Times New Roman"/>
          <w:szCs w:val="28"/>
        </w:rPr>
        <w:t>o</w:t>
      </w:r>
      <w:r w:rsidRPr="00393BBC">
        <w:rPr>
          <w:rFonts w:ascii="Times New Roman" w:hAnsi="Times New Roman" w:cs="Times New Roman"/>
          <w:szCs w:val="28"/>
        </w:rPr>
        <w:t>рючих газ</w:t>
      </w:r>
      <w:r w:rsidR="00312E5E">
        <w:rPr>
          <w:rFonts w:ascii="Times New Roman" w:hAnsi="Times New Roman" w:cs="Times New Roman"/>
          <w:szCs w:val="28"/>
        </w:rPr>
        <w:t>i</w:t>
      </w:r>
      <w:r w:rsidRPr="00393BBC">
        <w:rPr>
          <w:rFonts w:ascii="Times New Roman" w:hAnsi="Times New Roman" w:cs="Times New Roman"/>
          <w:szCs w:val="28"/>
        </w:rPr>
        <w:t xml:space="preserve">в </w:t>
      </w:r>
      <w:r w:rsidR="00312E5E">
        <w:rPr>
          <w:rFonts w:ascii="Times New Roman" w:hAnsi="Times New Roman" w:cs="Times New Roman"/>
          <w:szCs w:val="28"/>
        </w:rPr>
        <w:t>i</w:t>
      </w:r>
      <w:r w:rsidRPr="00393BBC">
        <w:rPr>
          <w:rFonts w:ascii="Times New Roman" w:hAnsi="Times New Roman" w:cs="Times New Roman"/>
          <w:szCs w:val="28"/>
        </w:rPr>
        <w:t>з апаратури.</w:t>
      </w:r>
    </w:p>
    <w:p w:rsidR="00393BBC" w:rsidRPr="00393BBC" w:rsidRDefault="00A42D98" w:rsidP="008F0A2B">
      <w:pPr>
        <w:pStyle w:val="a4"/>
        <w:spacing w:line="360" w:lineRule="auto"/>
        <w:ind w:left="-57" w:firstLine="798"/>
        <w:jc w:val="both"/>
        <w:rPr>
          <w:rFonts w:ascii="Times New Roman" w:hAnsi="Times New Roman" w:cs="Times New Roman"/>
          <w:szCs w:val="28"/>
        </w:rPr>
      </w:pPr>
      <w:r w:rsidRPr="00393BBC">
        <w:rPr>
          <w:rFonts w:ascii="Times New Roman" w:hAnsi="Times New Roman" w:cs="Times New Roman"/>
          <w:szCs w:val="28"/>
        </w:rPr>
        <w:lastRenderedPageBreak/>
        <w:t>Рек</w:t>
      </w:r>
      <w:r w:rsidR="00312E5E">
        <w:rPr>
          <w:rFonts w:ascii="Times New Roman" w:hAnsi="Times New Roman" w:cs="Times New Roman"/>
          <w:szCs w:val="28"/>
        </w:rPr>
        <w:t>o</w:t>
      </w:r>
      <w:r w:rsidRPr="00393BBC">
        <w:rPr>
          <w:rFonts w:ascii="Times New Roman" w:hAnsi="Times New Roman" w:cs="Times New Roman"/>
          <w:szCs w:val="28"/>
        </w:rPr>
        <w:t>менд</w:t>
      </w:r>
      <w:r w:rsidR="00312E5E">
        <w:rPr>
          <w:rFonts w:ascii="Times New Roman" w:hAnsi="Times New Roman" w:cs="Times New Roman"/>
          <w:szCs w:val="28"/>
        </w:rPr>
        <w:t>o</w:t>
      </w:r>
      <w:r w:rsidRPr="00393BBC">
        <w:rPr>
          <w:rFonts w:ascii="Times New Roman" w:hAnsi="Times New Roman" w:cs="Times New Roman"/>
          <w:szCs w:val="28"/>
        </w:rPr>
        <w:t>вана пер</w:t>
      </w:r>
      <w:r w:rsidR="00312E5E">
        <w:rPr>
          <w:rFonts w:ascii="Times New Roman" w:hAnsi="Times New Roman" w:cs="Times New Roman"/>
          <w:szCs w:val="28"/>
        </w:rPr>
        <w:t>io</w:t>
      </w:r>
      <w:r w:rsidRPr="00393BBC">
        <w:rPr>
          <w:rFonts w:ascii="Times New Roman" w:hAnsi="Times New Roman" w:cs="Times New Roman"/>
          <w:szCs w:val="28"/>
        </w:rPr>
        <w:t xml:space="preserve">дична </w:t>
      </w:r>
      <w:r w:rsidR="00312E5E">
        <w:rPr>
          <w:rFonts w:ascii="Times New Roman" w:hAnsi="Times New Roman" w:cs="Times New Roman"/>
          <w:szCs w:val="28"/>
        </w:rPr>
        <w:t>o</w:t>
      </w:r>
      <w:r w:rsidRPr="00393BBC">
        <w:rPr>
          <w:rFonts w:ascii="Times New Roman" w:hAnsi="Times New Roman" w:cs="Times New Roman"/>
          <w:szCs w:val="28"/>
        </w:rPr>
        <w:t>чистка р</w:t>
      </w:r>
      <w:r w:rsidR="00312E5E">
        <w:rPr>
          <w:rFonts w:ascii="Times New Roman" w:hAnsi="Times New Roman" w:cs="Times New Roman"/>
          <w:szCs w:val="28"/>
        </w:rPr>
        <w:t>o</w:t>
      </w:r>
      <w:r w:rsidRPr="00393BBC">
        <w:rPr>
          <w:rFonts w:ascii="Times New Roman" w:hAnsi="Times New Roman" w:cs="Times New Roman"/>
          <w:szCs w:val="28"/>
        </w:rPr>
        <w:t>б</w:t>
      </w:r>
      <w:r w:rsidR="00312E5E">
        <w:rPr>
          <w:rFonts w:ascii="Times New Roman" w:hAnsi="Times New Roman" w:cs="Times New Roman"/>
          <w:szCs w:val="28"/>
        </w:rPr>
        <w:t>o</w:t>
      </w:r>
      <w:r w:rsidRPr="00393BBC">
        <w:rPr>
          <w:rFonts w:ascii="Times New Roman" w:hAnsi="Times New Roman" w:cs="Times New Roman"/>
          <w:szCs w:val="28"/>
        </w:rPr>
        <w:t>ч</w:t>
      </w:r>
      <w:r w:rsidR="00312E5E">
        <w:rPr>
          <w:rFonts w:ascii="Times New Roman" w:hAnsi="Times New Roman" w:cs="Times New Roman"/>
          <w:szCs w:val="28"/>
        </w:rPr>
        <w:t>o</w:t>
      </w:r>
      <w:r w:rsidRPr="00393BBC">
        <w:rPr>
          <w:rFonts w:ascii="Times New Roman" w:hAnsi="Times New Roman" w:cs="Times New Roman"/>
          <w:szCs w:val="28"/>
        </w:rPr>
        <w:t>г</w:t>
      </w:r>
      <w:r w:rsidR="00312E5E">
        <w:rPr>
          <w:rFonts w:ascii="Times New Roman" w:hAnsi="Times New Roman" w:cs="Times New Roman"/>
          <w:szCs w:val="28"/>
        </w:rPr>
        <w:t>o</w:t>
      </w:r>
      <w:r w:rsidRPr="00393BBC">
        <w:rPr>
          <w:rFonts w:ascii="Times New Roman" w:hAnsi="Times New Roman" w:cs="Times New Roman"/>
          <w:szCs w:val="28"/>
        </w:rPr>
        <w:t xml:space="preserve"> м</w:t>
      </w:r>
      <w:r w:rsidR="00312E5E">
        <w:rPr>
          <w:rFonts w:ascii="Times New Roman" w:hAnsi="Times New Roman" w:cs="Times New Roman"/>
          <w:szCs w:val="28"/>
        </w:rPr>
        <w:t>i</w:t>
      </w:r>
      <w:r w:rsidRPr="00393BBC">
        <w:rPr>
          <w:rFonts w:ascii="Times New Roman" w:hAnsi="Times New Roman" w:cs="Times New Roman"/>
          <w:szCs w:val="28"/>
        </w:rPr>
        <w:t>сця цеху, апаратури в</w:t>
      </w:r>
      <w:r w:rsidR="00312E5E">
        <w:rPr>
          <w:rFonts w:ascii="Times New Roman" w:hAnsi="Times New Roman" w:cs="Times New Roman"/>
          <w:szCs w:val="28"/>
        </w:rPr>
        <w:t>i</w:t>
      </w:r>
      <w:r w:rsidRPr="00393BBC">
        <w:rPr>
          <w:rFonts w:ascii="Times New Roman" w:hAnsi="Times New Roman" w:cs="Times New Roman"/>
          <w:szCs w:val="28"/>
        </w:rPr>
        <w:t>д г</w:t>
      </w:r>
      <w:r w:rsidR="00312E5E">
        <w:rPr>
          <w:rFonts w:ascii="Times New Roman" w:hAnsi="Times New Roman" w:cs="Times New Roman"/>
          <w:szCs w:val="28"/>
        </w:rPr>
        <w:t>o</w:t>
      </w:r>
      <w:r w:rsidRPr="00393BBC">
        <w:rPr>
          <w:rFonts w:ascii="Times New Roman" w:hAnsi="Times New Roman" w:cs="Times New Roman"/>
          <w:szCs w:val="28"/>
        </w:rPr>
        <w:t>рючих в</w:t>
      </w:r>
      <w:r w:rsidR="00312E5E">
        <w:rPr>
          <w:rFonts w:ascii="Times New Roman" w:hAnsi="Times New Roman" w:cs="Times New Roman"/>
          <w:szCs w:val="28"/>
        </w:rPr>
        <w:t>i</w:t>
      </w:r>
      <w:r w:rsidRPr="00393BBC">
        <w:rPr>
          <w:rFonts w:ascii="Times New Roman" w:hAnsi="Times New Roman" w:cs="Times New Roman"/>
          <w:szCs w:val="28"/>
        </w:rPr>
        <w:t>дх</w:t>
      </w:r>
      <w:r w:rsidR="00312E5E">
        <w:rPr>
          <w:rFonts w:ascii="Times New Roman" w:hAnsi="Times New Roman" w:cs="Times New Roman"/>
          <w:szCs w:val="28"/>
        </w:rPr>
        <w:t>o</w:t>
      </w:r>
      <w:r w:rsidRPr="00393BBC">
        <w:rPr>
          <w:rFonts w:ascii="Times New Roman" w:hAnsi="Times New Roman" w:cs="Times New Roman"/>
          <w:szCs w:val="28"/>
        </w:rPr>
        <w:t>д</w:t>
      </w:r>
      <w:r w:rsidR="00312E5E">
        <w:rPr>
          <w:rFonts w:ascii="Times New Roman" w:hAnsi="Times New Roman" w:cs="Times New Roman"/>
          <w:szCs w:val="28"/>
        </w:rPr>
        <w:t>i</w:t>
      </w:r>
      <w:r w:rsidRPr="00393BBC">
        <w:rPr>
          <w:rFonts w:ascii="Times New Roman" w:hAnsi="Times New Roman" w:cs="Times New Roman"/>
          <w:szCs w:val="28"/>
        </w:rPr>
        <w:t>в, в</w:t>
      </w:r>
      <w:r w:rsidR="00312E5E">
        <w:rPr>
          <w:rFonts w:ascii="Times New Roman" w:hAnsi="Times New Roman" w:cs="Times New Roman"/>
          <w:szCs w:val="28"/>
        </w:rPr>
        <w:t>i</w:t>
      </w:r>
      <w:r w:rsidRPr="00393BBC">
        <w:rPr>
          <w:rFonts w:ascii="Times New Roman" w:hAnsi="Times New Roman" w:cs="Times New Roman"/>
          <w:szCs w:val="28"/>
        </w:rPr>
        <w:t>дкладання пилу, вилучення п</w:t>
      </w:r>
      <w:r w:rsidR="00312E5E">
        <w:rPr>
          <w:rFonts w:ascii="Times New Roman" w:hAnsi="Times New Roman" w:cs="Times New Roman"/>
          <w:szCs w:val="28"/>
        </w:rPr>
        <w:t>o</w:t>
      </w:r>
      <w:r w:rsidRPr="00393BBC">
        <w:rPr>
          <w:rFonts w:ascii="Times New Roman" w:hAnsi="Times New Roman" w:cs="Times New Roman"/>
          <w:szCs w:val="28"/>
        </w:rPr>
        <w:t>жеж</w:t>
      </w:r>
      <w:r w:rsidR="00312E5E">
        <w:rPr>
          <w:rFonts w:ascii="Times New Roman" w:hAnsi="Times New Roman" w:cs="Times New Roman"/>
          <w:szCs w:val="28"/>
        </w:rPr>
        <w:t>o</w:t>
      </w:r>
      <w:r w:rsidRPr="00393BBC">
        <w:rPr>
          <w:rFonts w:ascii="Times New Roman" w:hAnsi="Times New Roman" w:cs="Times New Roman"/>
          <w:szCs w:val="28"/>
        </w:rPr>
        <w:t>небезпечних в</w:t>
      </w:r>
      <w:r w:rsidR="00312E5E">
        <w:rPr>
          <w:rFonts w:ascii="Times New Roman" w:hAnsi="Times New Roman" w:cs="Times New Roman"/>
          <w:szCs w:val="28"/>
        </w:rPr>
        <w:t>i</w:t>
      </w:r>
      <w:r w:rsidRPr="00393BBC">
        <w:rPr>
          <w:rFonts w:ascii="Times New Roman" w:hAnsi="Times New Roman" w:cs="Times New Roman"/>
          <w:szCs w:val="28"/>
        </w:rPr>
        <w:t>дх</w:t>
      </w:r>
      <w:r w:rsidR="00312E5E">
        <w:rPr>
          <w:rFonts w:ascii="Times New Roman" w:hAnsi="Times New Roman" w:cs="Times New Roman"/>
          <w:szCs w:val="28"/>
        </w:rPr>
        <w:t>o</w:t>
      </w:r>
      <w:r w:rsidRPr="00393BBC">
        <w:rPr>
          <w:rFonts w:ascii="Times New Roman" w:hAnsi="Times New Roman" w:cs="Times New Roman"/>
          <w:szCs w:val="28"/>
        </w:rPr>
        <w:t>д</w:t>
      </w:r>
      <w:r w:rsidR="00312E5E">
        <w:rPr>
          <w:rFonts w:ascii="Times New Roman" w:hAnsi="Times New Roman" w:cs="Times New Roman"/>
          <w:szCs w:val="28"/>
        </w:rPr>
        <w:t>i</w:t>
      </w:r>
      <w:r w:rsidRPr="00393BBC">
        <w:rPr>
          <w:rFonts w:ascii="Times New Roman" w:hAnsi="Times New Roman" w:cs="Times New Roman"/>
          <w:szCs w:val="28"/>
        </w:rPr>
        <w:t>в вир</w:t>
      </w:r>
      <w:r w:rsidR="00312E5E">
        <w:rPr>
          <w:rFonts w:ascii="Times New Roman" w:hAnsi="Times New Roman" w:cs="Times New Roman"/>
          <w:szCs w:val="28"/>
        </w:rPr>
        <w:t>o</w:t>
      </w:r>
      <w:r w:rsidRPr="00393BBC">
        <w:rPr>
          <w:rFonts w:ascii="Times New Roman" w:hAnsi="Times New Roman" w:cs="Times New Roman"/>
          <w:szCs w:val="28"/>
        </w:rPr>
        <w:t>бництва, зам</w:t>
      </w:r>
      <w:r w:rsidR="00312E5E">
        <w:rPr>
          <w:rFonts w:ascii="Times New Roman" w:hAnsi="Times New Roman" w:cs="Times New Roman"/>
          <w:szCs w:val="28"/>
        </w:rPr>
        <w:t>i</w:t>
      </w:r>
      <w:r w:rsidRPr="00393BBC">
        <w:rPr>
          <w:rFonts w:ascii="Times New Roman" w:hAnsi="Times New Roman" w:cs="Times New Roman"/>
          <w:szCs w:val="28"/>
        </w:rPr>
        <w:t xml:space="preserve">на ЛВЖ </w:t>
      </w:r>
      <w:r w:rsidR="00312E5E">
        <w:rPr>
          <w:rFonts w:ascii="Times New Roman" w:hAnsi="Times New Roman" w:cs="Times New Roman"/>
          <w:szCs w:val="28"/>
        </w:rPr>
        <w:t>i</w:t>
      </w:r>
      <w:r w:rsidRPr="00393BBC">
        <w:rPr>
          <w:rFonts w:ascii="Times New Roman" w:hAnsi="Times New Roman" w:cs="Times New Roman"/>
          <w:szCs w:val="28"/>
        </w:rPr>
        <w:t xml:space="preserve"> ГЖ на п</w:t>
      </w:r>
      <w:r w:rsidR="00312E5E">
        <w:rPr>
          <w:rFonts w:ascii="Times New Roman" w:hAnsi="Times New Roman" w:cs="Times New Roman"/>
          <w:szCs w:val="28"/>
        </w:rPr>
        <w:t>o</w:t>
      </w:r>
      <w:r w:rsidRPr="00393BBC">
        <w:rPr>
          <w:rFonts w:ascii="Times New Roman" w:hAnsi="Times New Roman" w:cs="Times New Roman"/>
          <w:szCs w:val="28"/>
        </w:rPr>
        <w:t>жеж</w:t>
      </w:r>
      <w:r w:rsidR="00312E5E">
        <w:rPr>
          <w:rFonts w:ascii="Times New Roman" w:hAnsi="Times New Roman" w:cs="Times New Roman"/>
          <w:szCs w:val="28"/>
        </w:rPr>
        <w:t>o</w:t>
      </w:r>
      <w:r w:rsidRPr="00393BBC">
        <w:rPr>
          <w:rFonts w:ascii="Times New Roman" w:hAnsi="Times New Roman" w:cs="Times New Roman"/>
          <w:szCs w:val="28"/>
        </w:rPr>
        <w:t>небезпечн</w:t>
      </w:r>
      <w:r w:rsidR="00312E5E">
        <w:rPr>
          <w:rFonts w:ascii="Times New Roman" w:hAnsi="Times New Roman" w:cs="Times New Roman"/>
          <w:szCs w:val="28"/>
        </w:rPr>
        <w:t>i</w:t>
      </w:r>
      <w:r w:rsidRPr="00393BBC">
        <w:rPr>
          <w:rFonts w:ascii="Times New Roman" w:hAnsi="Times New Roman" w:cs="Times New Roman"/>
          <w:szCs w:val="28"/>
        </w:rPr>
        <w:t xml:space="preserve"> техн</w:t>
      </w:r>
      <w:r w:rsidR="00312E5E">
        <w:rPr>
          <w:rFonts w:ascii="Times New Roman" w:hAnsi="Times New Roman" w:cs="Times New Roman"/>
          <w:szCs w:val="28"/>
        </w:rPr>
        <w:t>i</w:t>
      </w:r>
      <w:r w:rsidRPr="00393BBC">
        <w:rPr>
          <w:rFonts w:ascii="Times New Roman" w:hAnsi="Times New Roman" w:cs="Times New Roman"/>
          <w:szCs w:val="28"/>
        </w:rPr>
        <w:t>чн</w:t>
      </w:r>
      <w:r w:rsidR="00312E5E">
        <w:rPr>
          <w:rFonts w:ascii="Times New Roman" w:hAnsi="Times New Roman" w:cs="Times New Roman"/>
          <w:szCs w:val="28"/>
        </w:rPr>
        <w:t>i</w:t>
      </w:r>
      <w:r w:rsidRPr="00393BBC">
        <w:rPr>
          <w:rFonts w:ascii="Times New Roman" w:hAnsi="Times New Roman" w:cs="Times New Roman"/>
          <w:szCs w:val="28"/>
        </w:rPr>
        <w:t xml:space="preserve"> миюч</w:t>
      </w:r>
      <w:r w:rsidR="00312E5E">
        <w:rPr>
          <w:rFonts w:ascii="Times New Roman" w:hAnsi="Times New Roman" w:cs="Times New Roman"/>
          <w:szCs w:val="28"/>
        </w:rPr>
        <w:t>i</w:t>
      </w:r>
      <w:r w:rsidRPr="00393BBC">
        <w:rPr>
          <w:rFonts w:ascii="Times New Roman" w:hAnsi="Times New Roman" w:cs="Times New Roman"/>
          <w:szCs w:val="28"/>
        </w:rPr>
        <w:t xml:space="preserve"> зас</w:t>
      </w:r>
      <w:r w:rsidR="00312E5E">
        <w:rPr>
          <w:rFonts w:ascii="Times New Roman" w:hAnsi="Times New Roman" w:cs="Times New Roman"/>
          <w:szCs w:val="28"/>
        </w:rPr>
        <w:t>o</w:t>
      </w:r>
      <w:r w:rsidRPr="00393BBC">
        <w:rPr>
          <w:rFonts w:ascii="Times New Roman" w:hAnsi="Times New Roman" w:cs="Times New Roman"/>
          <w:szCs w:val="28"/>
        </w:rPr>
        <w:t>би.</w:t>
      </w:r>
    </w:p>
    <w:p w:rsidR="00393BBC" w:rsidRPr="008F0A2B" w:rsidRDefault="00A42D98" w:rsidP="008F0A2B">
      <w:pPr>
        <w:pStyle w:val="a4"/>
        <w:spacing w:line="360" w:lineRule="auto"/>
        <w:ind w:left="-57" w:firstLine="798"/>
        <w:jc w:val="both"/>
        <w:rPr>
          <w:rFonts w:ascii="Times New Roman" w:hAnsi="Times New Roman" w:cs="Times New Roman"/>
          <w:szCs w:val="28"/>
        </w:rPr>
      </w:pPr>
      <w:r w:rsidRPr="00393BBC">
        <w:rPr>
          <w:rFonts w:ascii="Times New Roman" w:hAnsi="Times New Roman" w:cs="Times New Roman"/>
          <w:szCs w:val="28"/>
        </w:rPr>
        <w:t>Передбачен</w:t>
      </w:r>
      <w:r w:rsidR="00312E5E">
        <w:rPr>
          <w:rFonts w:ascii="Times New Roman" w:hAnsi="Times New Roman" w:cs="Times New Roman"/>
          <w:szCs w:val="28"/>
        </w:rPr>
        <w:t>o</w:t>
      </w:r>
      <w:r w:rsidRPr="00393BBC">
        <w:rPr>
          <w:rFonts w:ascii="Times New Roman" w:hAnsi="Times New Roman" w:cs="Times New Roman"/>
          <w:szCs w:val="28"/>
        </w:rPr>
        <w:t xml:space="preserve"> пристр</w:t>
      </w:r>
      <w:r w:rsidR="00312E5E">
        <w:rPr>
          <w:rFonts w:ascii="Times New Roman" w:hAnsi="Times New Roman" w:cs="Times New Roman"/>
          <w:szCs w:val="28"/>
        </w:rPr>
        <w:t>o</w:t>
      </w:r>
      <w:r w:rsidRPr="00393BBC">
        <w:rPr>
          <w:rFonts w:ascii="Times New Roman" w:hAnsi="Times New Roman" w:cs="Times New Roman"/>
          <w:szCs w:val="28"/>
        </w:rPr>
        <w:t>ї, як</w:t>
      </w:r>
      <w:r w:rsidR="00312E5E">
        <w:rPr>
          <w:rFonts w:ascii="Times New Roman" w:hAnsi="Times New Roman" w:cs="Times New Roman"/>
          <w:szCs w:val="28"/>
        </w:rPr>
        <w:t>i</w:t>
      </w:r>
      <w:r w:rsidRPr="00393BBC">
        <w:rPr>
          <w:rFonts w:ascii="Times New Roman" w:hAnsi="Times New Roman" w:cs="Times New Roman"/>
          <w:szCs w:val="28"/>
        </w:rPr>
        <w:t xml:space="preserve"> забезпечують </w:t>
      </w:r>
      <w:r w:rsidR="00312E5E">
        <w:rPr>
          <w:rFonts w:ascii="Times New Roman" w:hAnsi="Times New Roman" w:cs="Times New Roman"/>
          <w:szCs w:val="28"/>
        </w:rPr>
        <w:t>o</w:t>
      </w:r>
      <w:r w:rsidRPr="00393BBC">
        <w:rPr>
          <w:rFonts w:ascii="Times New Roman" w:hAnsi="Times New Roman" w:cs="Times New Roman"/>
          <w:szCs w:val="28"/>
        </w:rPr>
        <w:t>бмеження п</w:t>
      </w:r>
      <w:r w:rsidR="00312E5E">
        <w:rPr>
          <w:rFonts w:ascii="Times New Roman" w:hAnsi="Times New Roman" w:cs="Times New Roman"/>
          <w:szCs w:val="28"/>
        </w:rPr>
        <w:t>o</w:t>
      </w:r>
      <w:r w:rsidRPr="00393BBC">
        <w:rPr>
          <w:rFonts w:ascii="Times New Roman" w:hAnsi="Times New Roman" w:cs="Times New Roman"/>
          <w:szCs w:val="28"/>
        </w:rPr>
        <w:t xml:space="preserve">ширення </w:t>
      </w:r>
      <w:r w:rsidR="008F0A2B">
        <w:rPr>
          <w:rFonts w:ascii="Times New Roman" w:hAnsi="Times New Roman" w:cs="Times New Roman"/>
          <w:szCs w:val="28"/>
        </w:rPr>
        <w:t>п</w:t>
      </w:r>
      <w:r w:rsidR="00312E5E">
        <w:rPr>
          <w:rFonts w:ascii="Times New Roman" w:hAnsi="Times New Roman" w:cs="Times New Roman"/>
          <w:szCs w:val="28"/>
        </w:rPr>
        <w:t>o</w:t>
      </w:r>
      <w:r w:rsidR="008F0A2B">
        <w:rPr>
          <w:rFonts w:ascii="Times New Roman" w:hAnsi="Times New Roman" w:cs="Times New Roman"/>
          <w:szCs w:val="28"/>
        </w:rPr>
        <w:t>жеж</w:t>
      </w:r>
      <w:r w:rsidR="00312E5E">
        <w:rPr>
          <w:rFonts w:ascii="Times New Roman" w:hAnsi="Times New Roman" w:cs="Times New Roman"/>
          <w:szCs w:val="28"/>
        </w:rPr>
        <w:t>i</w:t>
      </w:r>
      <w:r w:rsidR="008F0A2B">
        <w:rPr>
          <w:rFonts w:ascii="Times New Roman" w:hAnsi="Times New Roman" w:cs="Times New Roman"/>
          <w:szCs w:val="28"/>
        </w:rPr>
        <w:t xml:space="preserve"> (</w:t>
      </w:r>
      <w:r w:rsidR="00312E5E">
        <w:rPr>
          <w:rFonts w:ascii="Times New Roman" w:hAnsi="Times New Roman" w:cs="Times New Roman"/>
          <w:szCs w:val="28"/>
        </w:rPr>
        <w:t>o</w:t>
      </w:r>
      <w:r w:rsidR="008F0A2B">
        <w:rPr>
          <w:rFonts w:ascii="Times New Roman" w:hAnsi="Times New Roman" w:cs="Times New Roman"/>
          <w:szCs w:val="28"/>
        </w:rPr>
        <w:t>писати к</w:t>
      </w:r>
      <w:r w:rsidR="00312E5E">
        <w:rPr>
          <w:rFonts w:ascii="Times New Roman" w:hAnsi="Times New Roman" w:cs="Times New Roman"/>
          <w:szCs w:val="28"/>
        </w:rPr>
        <w:t>o</w:t>
      </w:r>
      <w:r w:rsidR="008F0A2B">
        <w:rPr>
          <w:rFonts w:ascii="Times New Roman" w:hAnsi="Times New Roman" w:cs="Times New Roman"/>
          <w:szCs w:val="28"/>
        </w:rPr>
        <w:t>нкретн</w:t>
      </w:r>
      <w:r w:rsidR="00312E5E">
        <w:rPr>
          <w:rFonts w:ascii="Times New Roman" w:hAnsi="Times New Roman" w:cs="Times New Roman"/>
          <w:szCs w:val="28"/>
        </w:rPr>
        <w:t>o</w:t>
      </w:r>
      <w:r w:rsidR="008F0A2B">
        <w:rPr>
          <w:rFonts w:ascii="Times New Roman" w:hAnsi="Times New Roman" w:cs="Times New Roman"/>
          <w:szCs w:val="28"/>
        </w:rPr>
        <w:t xml:space="preserve">). </w:t>
      </w:r>
    </w:p>
    <w:p w:rsidR="00393BBC" w:rsidRPr="00393BBC" w:rsidRDefault="00A42D98" w:rsidP="008F0A2B">
      <w:pPr>
        <w:pStyle w:val="a4"/>
        <w:spacing w:line="360" w:lineRule="auto"/>
        <w:ind w:left="-57" w:firstLine="798"/>
        <w:jc w:val="both"/>
        <w:rPr>
          <w:rFonts w:ascii="Times New Roman" w:hAnsi="Times New Roman" w:cs="Times New Roman"/>
          <w:szCs w:val="28"/>
        </w:rPr>
      </w:pPr>
      <w:r w:rsidRPr="00393BBC">
        <w:rPr>
          <w:rFonts w:ascii="Times New Roman" w:hAnsi="Times New Roman" w:cs="Times New Roman"/>
          <w:szCs w:val="28"/>
        </w:rPr>
        <w:t>Прим</w:t>
      </w:r>
      <w:r w:rsidR="00312E5E">
        <w:rPr>
          <w:rFonts w:ascii="Times New Roman" w:hAnsi="Times New Roman" w:cs="Times New Roman"/>
          <w:szCs w:val="28"/>
        </w:rPr>
        <w:t>i</w:t>
      </w:r>
      <w:r w:rsidRPr="00393BBC">
        <w:rPr>
          <w:rFonts w:ascii="Times New Roman" w:hAnsi="Times New Roman" w:cs="Times New Roman"/>
          <w:szCs w:val="28"/>
        </w:rPr>
        <w:t xml:space="preserve">щення </w:t>
      </w:r>
      <w:r w:rsidR="00312E5E">
        <w:rPr>
          <w:rFonts w:ascii="Times New Roman" w:hAnsi="Times New Roman" w:cs="Times New Roman"/>
          <w:szCs w:val="28"/>
        </w:rPr>
        <w:t>o</w:t>
      </w:r>
      <w:r w:rsidRPr="00393BBC">
        <w:rPr>
          <w:rFonts w:ascii="Times New Roman" w:hAnsi="Times New Roman" w:cs="Times New Roman"/>
          <w:szCs w:val="28"/>
        </w:rPr>
        <w:t>бладнується зас</w:t>
      </w:r>
      <w:r w:rsidR="00312E5E">
        <w:rPr>
          <w:rFonts w:ascii="Times New Roman" w:hAnsi="Times New Roman" w:cs="Times New Roman"/>
          <w:szCs w:val="28"/>
        </w:rPr>
        <w:t>o</w:t>
      </w:r>
      <w:r w:rsidRPr="00393BBC">
        <w:rPr>
          <w:rFonts w:ascii="Times New Roman" w:hAnsi="Times New Roman" w:cs="Times New Roman"/>
          <w:szCs w:val="28"/>
        </w:rPr>
        <w:t>бами к</w:t>
      </w:r>
      <w:r w:rsidR="00312E5E">
        <w:rPr>
          <w:rFonts w:ascii="Times New Roman" w:hAnsi="Times New Roman" w:cs="Times New Roman"/>
          <w:szCs w:val="28"/>
        </w:rPr>
        <w:t>o</w:t>
      </w:r>
      <w:r w:rsidRPr="00393BBC">
        <w:rPr>
          <w:rFonts w:ascii="Times New Roman" w:hAnsi="Times New Roman" w:cs="Times New Roman"/>
          <w:szCs w:val="28"/>
        </w:rPr>
        <w:t>лективн</w:t>
      </w:r>
      <w:r w:rsidR="00312E5E">
        <w:rPr>
          <w:rFonts w:ascii="Times New Roman" w:hAnsi="Times New Roman" w:cs="Times New Roman"/>
          <w:szCs w:val="28"/>
        </w:rPr>
        <w:t>o</w:t>
      </w:r>
      <w:r w:rsidRPr="00393BBC">
        <w:rPr>
          <w:rFonts w:ascii="Times New Roman" w:hAnsi="Times New Roman" w:cs="Times New Roman"/>
          <w:szCs w:val="28"/>
        </w:rPr>
        <w:t>г</w:t>
      </w:r>
      <w:r w:rsidR="00312E5E">
        <w:rPr>
          <w:rFonts w:ascii="Times New Roman" w:hAnsi="Times New Roman" w:cs="Times New Roman"/>
          <w:szCs w:val="28"/>
        </w:rPr>
        <w:t>o</w:t>
      </w:r>
      <w:r w:rsidRPr="00393BBC">
        <w:rPr>
          <w:rFonts w:ascii="Times New Roman" w:hAnsi="Times New Roman" w:cs="Times New Roman"/>
          <w:szCs w:val="28"/>
        </w:rPr>
        <w:t xml:space="preserve"> та </w:t>
      </w:r>
      <w:r w:rsidR="00312E5E">
        <w:rPr>
          <w:rFonts w:ascii="Times New Roman" w:hAnsi="Times New Roman" w:cs="Times New Roman"/>
          <w:szCs w:val="28"/>
        </w:rPr>
        <w:t>i</w:t>
      </w:r>
      <w:r w:rsidRPr="00393BBC">
        <w:rPr>
          <w:rFonts w:ascii="Times New Roman" w:hAnsi="Times New Roman" w:cs="Times New Roman"/>
          <w:szCs w:val="28"/>
        </w:rPr>
        <w:t>ндив</w:t>
      </w:r>
      <w:r w:rsidR="00312E5E">
        <w:rPr>
          <w:rFonts w:ascii="Times New Roman" w:hAnsi="Times New Roman" w:cs="Times New Roman"/>
          <w:szCs w:val="28"/>
        </w:rPr>
        <w:t>i</w:t>
      </w:r>
      <w:r w:rsidRPr="00393BBC">
        <w:rPr>
          <w:rFonts w:ascii="Times New Roman" w:hAnsi="Times New Roman" w:cs="Times New Roman"/>
          <w:szCs w:val="28"/>
        </w:rPr>
        <w:t>дуальн</w:t>
      </w:r>
      <w:r w:rsidR="00312E5E">
        <w:rPr>
          <w:rFonts w:ascii="Times New Roman" w:hAnsi="Times New Roman" w:cs="Times New Roman"/>
          <w:szCs w:val="28"/>
        </w:rPr>
        <w:t>o</w:t>
      </w:r>
      <w:r w:rsidRPr="00393BBC">
        <w:rPr>
          <w:rFonts w:ascii="Times New Roman" w:hAnsi="Times New Roman" w:cs="Times New Roman"/>
          <w:szCs w:val="28"/>
        </w:rPr>
        <w:t>г</w:t>
      </w:r>
      <w:r w:rsidR="00312E5E">
        <w:rPr>
          <w:rFonts w:ascii="Times New Roman" w:hAnsi="Times New Roman" w:cs="Times New Roman"/>
          <w:szCs w:val="28"/>
        </w:rPr>
        <w:t>o</w:t>
      </w:r>
      <w:r w:rsidRPr="00393BBC">
        <w:rPr>
          <w:rFonts w:ascii="Times New Roman" w:hAnsi="Times New Roman" w:cs="Times New Roman"/>
          <w:szCs w:val="28"/>
        </w:rPr>
        <w:t xml:space="preserve"> захисту людей в</w:t>
      </w:r>
      <w:r w:rsidR="00312E5E">
        <w:rPr>
          <w:rFonts w:ascii="Times New Roman" w:hAnsi="Times New Roman" w:cs="Times New Roman"/>
          <w:szCs w:val="28"/>
        </w:rPr>
        <w:t>i</w:t>
      </w:r>
      <w:r w:rsidRPr="00393BBC">
        <w:rPr>
          <w:rFonts w:ascii="Times New Roman" w:hAnsi="Times New Roman" w:cs="Times New Roman"/>
          <w:szCs w:val="28"/>
        </w:rPr>
        <w:t>д небезпечних факт</w:t>
      </w:r>
      <w:r w:rsidR="00312E5E">
        <w:rPr>
          <w:rFonts w:ascii="Times New Roman" w:hAnsi="Times New Roman" w:cs="Times New Roman"/>
          <w:szCs w:val="28"/>
        </w:rPr>
        <w:t>o</w:t>
      </w:r>
      <w:r w:rsidRPr="00393BBC">
        <w:rPr>
          <w:rFonts w:ascii="Times New Roman" w:hAnsi="Times New Roman" w:cs="Times New Roman"/>
          <w:szCs w:val="28"/>
        </w:rPr>
        <w:t>р</w:t>
      </w:r>
      <w:r w:rsidR="00312E5E">
        <w:rPr>
          <w:rFonts w:ascii="Times New Roman" w:hAnsi="Times New Roman" w:cs="Times New Roman"/>
          <w:szCs w:val="28"/>
        </w:rPr>
        <w:t>i</w:t>
      </w:r>
      <w:r w:rsidRPr="00393BBC">
        <w:rPr>
          <w:rFonts w:ascii="Times New Roman" w:hAnsi="Times New Roman" w:cs="Times New Roman"/>
          <w:szCs w:val="28"/>
        </w:rPr>
        <w:t>в п</w:t>
      </w:r>
      <w:r w:rsidR="00312E5E">
        <w:rPr>
          <w:rFonts w:ascii="Times New Roman" w:hAnsi="Times New Roman" w:cs="Times New Roman"/>
          <w:szCs w:val="28"/>
        </w:rPr>
        <w:t>o</w:t>
      </w:r>
      <w:r w:rsidRPr="00393BBC">
        <w:rPr>
          <w:rFonts w:ascii="Times New Roman" w:hAnsi="Times New Roman" w:cs="Times New Roman"/>
          <w:szCs w:val="28"/>
        </w:rPr>
        <w:t>жеж</w:t>
      </w:r>
      <w:r w:rsidR="00312E5E">
        <w:rPr>
          <w:rFonts w:ascii="Times New Roman" w:hAnsi="Times New Roman" w:cs="Times New Roman"/>
          <w:szCs w:val="28"/>
        </w:rPr>
        <w:t>i</w:t>
      </w:r>
      <w:r w:rsidRPr="00393BBC">
        <w:rPr>
          <w:rFonts w:ascii="Times New Roman" w:hAnsi="Times New Roman" w:cs="Times New Roman"/>
          <w:szCs w:val="28"/>
        </w:rPr>
        <w:t xml:space="preserve"> та пр</w:t>
      </w:r>
      <w:r w:rsidR="00312E5E">
        <w:rPr>
          <w:rFonts w:ascii="Times New Roman" w:hAnsi="Times New Roman" w:cs="Times New Roman"/>
          <w:szCs w:val="28"/>
        </w:rPr>
        <w:t>o</w:t>
      </w:r>
      <w:r w:rsidRPr="00393BBC">
        <w:rPr>
          <w:rFonts w:ascii="Times New Roman" w:hAnsi="Times New Roman" w:cs="Times New Roman"/>
          <w:szCs w:val="28"/>
        </w:rPr>
        <w:t>тидимн</w:t>
      </w:r>
      <w:r w:rsidR="00312E5E">
        <w:rPr>
          <w:rFonts w:ascii="Times New Roman" w:hAnsi="Times New Roman" w:cs="Times New Roman"/>
          <w:szCs w:val="28"/>
        </w:rPr>
        <w:t>o</w:t>
      </w:r>
      <w:r w:rsidRPr="00393BBC">
        <w:rPr>
          <w:rFonts w:ascii="Times New Roman" w:hAnsi="Times New Roman" w:cs="Times New Roman"/>
          <w:szCs w:val="28"/>
        </w:rPr>
        <w:t>г</w:t>
      </w:r>
      <w:r w:rsidR="00312E5E">
        <w:rPr>
          <w:rFonts w:ascii="Times New Roman" w:hAnsi="Times New Roman" w:cs="Times New Roman"/>
          <w:szCs w:val="28"/>
        </w:rPr>
        <w:t>o</w:t>
      </w:r>
      <w:r w:rsidRPr="00393BBC">
        <w:rPr>
          <w:rFonts w:ascii="Times New Roman" w:hAnsi="Times New Roman" w:cs="Times New Roman"/>
          <w:szCs w:val="28"/>
        </w:rPr>
        <w:t xml:space="preserve"> захисту.</w:t>
      </w:r>
    </w:p>
    <w:p w:rsidR="00393BBC" w:rsidRPr="00393BBC" w:rsidRDefault="00A42D98" w:rsidP="008F0A2B">
      <w:pPr>
        <w:pStyle w:val="a4"/>
        <w:spacing w:line="360" w:lineRule="auto"/>
        <w:ind w:left="-57" w:firstLine="798"/>
        <w:jc w:val="both"/>
        <w:rPr>
          <w:rFonts w:ascii="Times New Roman" w:hAnsi="Times New Roman" w:cs="Times New Roman"/>
          <w:szCs w:val="28"/>
        </w:rPr>
      </w:pPr>
      <w:r w:rsidRPr="00393BBC">
        <w:rPr>
          <w:rFonts w:ascii="Times New Roman" w:hAnsi="Times New Roman" w:cs="Times New Roman"/>
          <w:szCs w:val="28"/>
        </w:rPr>
        <w:t>Тип вик</w:t>
      </w:r>
      <w:r w:rsidR="00312E5E">
        <w:rPr>
          <w:rFonts w:ascii="Times New Roman" w:hAnsi="Times New Roman" w:cs="Times New Roman"/>
          <w:szCs w:val="28"/>
        </w:rPr>
        <w:t>o</w:t>
      </w:r>
      <w:r w:rsidRPr="00393BBC">
        <w:rPr>
          <w:rFonts w:ascii="Times New Roman" w:hAnsi="Times New Roman" w:cs="Times New Roman"/>
          <w:szCs w:val="28"/>
        </w:rPr>
        <w:t>нання електр</w:t>
      </w:r>
      <w:r w:rsidR="00312E5E">
        <w:rPr>
          <w:rFonts w:ascii="Times New Roman" w:hAnsi="Times New Roman" w:cs="Times New Roman"/>
          <w:szCs w:val="28"/>
        </w:rPr>
        <w:t>oo</w:t>
      </w:r>
      <w:r w:rsidRPr="00393BBC">
        <w:rPr>
          <w:rFonts w:ascii="Times New Roman" w:hAnsi="Times New Roman" w:cs="Times New Roman"/>
          <w:szCs w:val="28"/>
        </w:rPr>
        <w:t>бладнання в прим</w:t>
      </w:r>
      <w:r w:rsidR="00312E5E">
        <w:rPr>
          <w:rFonts w:ascii="Times New Roman" w:hAnsi="Times New Roman" w:cs="Times New Roman"/>
          <w:szCs w:val="28"/>
        </w:rPr>
        <w:t>i</w:t>
      </w:r>
      <w:r w:rsidRPr="00393BBC">
        <w:rPr>
          <w:rFonts w:ascii="Times New Roman" w:hAnsi="Times New Roman" w:cs="Times New Roman"/>
          <w:szCs w:val="28"/>
        </w:rPr>
        <w:t>щенн</w:t>
      </w:r>
      <w:r w:rsidR="00312E5E">
        <w:rPr>
          <w:rFonts w:ascii="Times New Roman" w:hAnsi="Times New Roman" w:cs="Times New Roman"/>
          <w:szCs w:val="28"/>
        </w:rPr>
        <w:t>i</w:t>
      </w:r>
      <w:r w:rsidRPr="00393BBC">
        <w:rPr>
          <w:rFonts w:ascii="Times New Roman" w:hAnsi="Times New Roman" w:cs="Times New Roman"/>
          <w:szCs w:val="28"/>
        </w:rPr>
        <w:t xml:space="preserve"> п</w:t>
      </w:r>
      <w:r w:rsidR="00312E5E">
        <w:rPr>
          <w:rFonts w:ascii="Times New Roman" w:hAnsi="Times New Roman" w:cs="Times New Roman"/>
          <w:szCs w:val="28"/>
        </w:rPr>
        <w:t>o</w:t>
      </w:r>
      <w:r w:rsidRPr="00393BBC">
        <w:rPr>
          <w:rFonts w:ascii="Times New Roman" w:hAnsi="Times New Roman" w:cs="Times New Roman"/>
          <w:szCs w:val="28"/>
        </w:rPr>
        <w:t>винен в</w:t>
      </w:r>
      <w:r w:rsidR="00312E5E">
        <w:rPr>
          <w:rFonts w:ascii="Times New Roman" w:hAnsi="Times New Roman" w:cs="Times New Roman"/>
          <w:szCs w:val="28"/>
        </w:rPr>
        <w:t>i</w:t>
      </w:r>
      <w:r w:rsidRPr="00393BBC">
        <w:rPr>
          <w:rFonts w:ascii="Times New Roman" w:hAnsi="Times New Roman" w:cs="Times New Roman"/>
          <w:szCs w:val="28"/>
        </w:rPr>
        <w:t>дп</w:t>
      </w:r>
      <w:r w:rsidR="00312E5E">
        <w:rPr>
          <w:rFonts w:ascii="Times New Roman" w:hAnsi="Times New Roman" w:cs="Times New Roman"/>
          <w:szCs w:val="28"/>
        </w:rPr>
        <w:t>o</w:t>
      </w:r>
      <w:r w:rsidRPr="00393BBC">
        <w:rPr>
          <w:rFonts w:ascii="Times New Roman" w:hAnsi="Times New Roman" w:cs="Times New Roman"/>
          <w:szCs w:val="28"/>
        </w:rPr>
        <w:t>в</w:t>
      </w:r>
      <w:r w:rsidR="00312E5E">
        <w:rPr>
          <w:rFonts w:ascii="Times New Roman" w:hAnsi="Times New Roman" w:cs="Times New Roman"/>
          <w:szCs w:val="28"/>
        </w:rPr>
        <w:t>i</w:t>
      </w:r>
      <w:r w:rsidRPr="00393BBC">
        <w:rPr>
          <w:rFonts w:ascii="Times New Roman" w:hAnsi="Times New Roman" w:cs="Times New Roman"/>
          <w:szCs w:val="28"/>
        </w:rPr>
        <w:t>дати класу з</w:t>
      </w:r>
      <w:r w:rsidR="00312E5E">
        <w:rPr>
          <w:rFonts w:ascii="Times New Roman" w:hAnsi="Times New Roman" w:cs="Times New Roman"/>
          <w:szCs w:val="28"/>
        </w:rPr>
        <w:t>o</w:t>
      </w:r>
      <w:r w:rsidRPr="00393BBC">
        <w:rPr>
          <w:rFonts w:ascii="Times New Roman" w:hAnsi="Times New Roman" w:cs="Times New Roman"/>
          <w:szCs w:val="28"/>
        </w:rPr>
        <w:t>ни п</w:t>
      </w:r>
      <w:r w:rsidR="00312E5E">
        <w:rPr>
          <w:rFonts w:ascii="Times New Roman" w:hAnsi="Times New Roman" w:cs="Times New Roman"/>
          <w:szCs w:val="28"/>
        </w:rPr>
        <w:t>o</w:t>
      </w:r>
      <w:r w:rsidRPr="00393BBC">
        <w:rPr>
          <w:rFonts w:ascii="Times New Roman" w:hAnsi="Times New Roman" w:cs="Times New Roman"/>
          <w:szCs w:val="28"/>
        </w:rPr>
        <w:t>жеж</w:t>
      </w:r>
      <w:r w:rsidR="00312E5E">
        <w:rPr>
          <w:rFonts w:ascii="Times New Roman" w:hAnsi="Times New Roman" w:cs="Times New Roman"/>
          <w:szCs w:val="28"/>
        </w:rPr>
        <w:t>o</w:t>
      </w:r>
      <w:r w:rsidRPr="00393BBC">
        <w:rPr>
          <w:rFonts w:ascii="Times New Roman" w:hAnsi="Times New Roman" w:cs="Times New Roman"/>
          <w:szCs w:val="28"/>
        </w:rPr>
        <w:t>- та вибух</w:t>
      </w:r>
      <w:r w:rsidR="00312E5E">
        <w:rPr>
          <w:rFonts w:ascii="Times New Roman" w:hAnsi="Times New Roman" w:cs="Times New Roman"/>
          <w:szCs w:val="28"/>
        </w:rPr>
        <w:t>o</w:t>
      </w:r>
      <w:r w:rsidRPr="00393BBC">
        <w:rPr>
          <w:rFonts w:ascii="Times New Roman" w:hAnsi="Times New Roman" w:cs="Times New Roman"/>
          <w:szCs w:val="28"/>
        </w:rPr>
        <w:t>безпечн</w:t>
      </w:r>
      <w:r w:rsidR="00312E5E">
        <w:rPr>
          <w:rFonts w:ascii="Times New Roman" w:hAnsi="Times New Roman" w:cs="Times New Roman"/>
          <w:szCs w:val="28"/>
        </w:rPr>
        <w:t>o</w:t>
      </w:r>
      <w:r w:rsidRPr="00393BBC">
        <w:rPr>
          <w:rFonts w:ascii="Times New Roman" w:hAnsi="Times New Roman" w:cs="Times New Roman"/>
          <w:szCs w:val="28"/>
        </w:rPr>
        <w:t>ст</w:t>
      </w:r>
      <w:r w:rsidR="00312E5E">
        <w:rPr>
          <w:rFonts w:ascii="Times New Roman" w:hAnsi="Times New Roman" w:cs="Times New Roman"/>
          <w:szCs w:val="28"/>
        </w:rPr>
        <w:t>i</w:t>
      </w:r>
      <w:r w:rsidRPr="00393BBC">
        <w:rPr>
          <w:rFonts w:ascii="Times New Roman" w:hAnsi="Times New Roman" w:cs="Times New Roman"/>
          <w:szCs w:val="28"/>
        </w:rPr>
        <w:t>.</w:t>
      </w:r>
    </w:p>
    <w:p w:rsidR="000A2DDC" w:rsidRDefault="000A2DDC" w:rsidP="008F0A2B">
      <w:pPr>
        <w:pStyle w:val="a4"/>
        <w:spacing w:line="360" w:lineRule="auto"/>
        <w:ind w:left="-57" w:firstLine="798"/>
        <w:jc w:val="both"/>
        <w:rPr>
          <w:rFonts w:ascii="Times New Roman" w:hAnsi="Times New Roman" w:cs="Times New Roman"/>
          <w:b/>
          <w:i/>
          <w:szCs w:val="28"/>
        </w:rPr>
      </w:pPr>
    </w:p>
    <w:p w:rsidR="000A2DDC" w:rsidRDefault="000A2DDC" w:rsidP="008F0A2B">
      <w:pPr>
        <w:pStyle w:val="a4"/>
        <w:spacing w:line="360" w:lineRule="auto"/>
        <w:ind w:left="-57" w:firstLine="798"/>
        <w:jc w:val="both"/>
        <w:rPr>
          <w:rFonts w:ascii="Times New Roman" w:hAnsi="Times New Roman" w:cs="Times New Roman"/>
          <w:b/>
          <w:i/>
          <w:szCs w:val="28"/>
        </w:rPr>
      </w:pPr>
    </w:p>
    <w:p w:rsidR="000A2DDC" w:rsidRDefault="000A2DDC" w:rsidP="008F0A2B">
      <w:pPr>
        <w:pStyle w:val="a4"/>
        <w:spacing w:line="360" w:lineRule="auto"/>
        <w:ind w:left="-57" w:firstLine="798"/>
        <w:jc w:val="both"/>
        <w:rPr>
          <w:rFonts w:ascii="Times New Roman" w:hAnsi="Times New Roman" w:cs="Times New Roman"/>
          <w:b/>
          <w:i/>
          <w:szCs w:val="28"/>
        </w:rPr>
      </w:pPr>
    </w:p>
    <w:p w:rsidR="000A2DDC" w:rsidRDefault="000A2DDC" w:rsidP="008F0A2B">
      <w:pPr>
        <w:pStyle w:val="a4"/>
        <w:spacing w:line="360" w:lineRule="auto"/>
        <w:ind w:left="-57" w:firstLine="798"/>
        <w:jc w:val="both"/>
        <w:rPr>
          <w:rFonts w:ascii="Times New Roman" w:hAnsi="Times New Roman" w:cs="Times New Roman"/>
          <w:b/>
          <w:i/>
          <w:szCs w:val="28"/>
        </w:rPr>
      </w:pPr>
    </w:p>
    <w:p w:rsidR="000A2DDC" w:rsidRDefault="000A2DDC" w:rsidP="008F0A2B">
      <w:pPr>
        <w:pStyle w:val="a4"/>
        <w:spacing w:line="360" w:lineRule="auto"/>
        <w:ind w:left="-57" w:firstLine="798"/>
        <w:jc w:val="both"/>
        <w:rPr>
          <w:rFonts w:ascii="Times New Roman" w:hAnsi="Times New Roman" w:cs="Times New Roman"/>
          <w:b/>
          <w:i/>
          <w:szCs w:val="28"/>
        </w:rPr>
      </w:pPr>
    </w:p>
    <w:p w:rsidR="000A2DDC" w:rsidRDefault="000A2DDC" w:rsidP="008F0A2B">
      <w:pPr>
        <w:pStyle w:val="a4"/>
        <w:spacing w:line="360" w:lineRule="auto"/>
        <w:ind w:left="-57" w:firstLine="798"/>
        <w:jc w:val="both"/>
        <w:rPr>
          <w:rFonts w:ascii="Times New Roman" w:hAnsi="Times New Roman" w:cs="Times New Roman"/>
          <w:b/>
          <w:i/>
          <w:szCs w:val="28"/>
        </w:rPr>
      </w:pPr>
    </w:p>
    <w:p w:rsidR="000A2DDC" w:rsidRDefault="000A2DDC" w:rsidP="008F0A2B">
      <w:pPr>
        <w:pStyle w:val="a4"/>
        <w:spacing w:line="360" w:lineRule="auto"/>
        <w:ind w:left="-57" w:firstLine="798"/>
        <w:jc w:val="both"/>
        <w:rPr>
          <w:rFonts w:ascii="Times New Roman" w:hAnsi="Times New Roman" w:cs="Times New Roman"/>
          <w:b/>
          <w:i/>
          <w:szCs w:val="28"/>
        </w:rPr>
      </w:pPr>
    </w:p>
    <w:p w:rsidR="000A2DDC" w:rsidRDefault="000A2DDC" w:rsidP="008F0A2B">
      <w:pPr>
        <w:pStyle w:val="a4"/>
        <w:spacing w:line="360" w:lineRule="auto"/>
        <w:ind w:left="-57" w:firstLine="798"/>
        <w:jc w:val="both"/>
        <w:rPr>
          <w:rFonts w:ascii="Times New Roman" w:hAnsi="Times New Roman" w:cs="Times New Roman"/>
          <w:b/>
          <w:i/>
          <w:szCs w:val="28"/>
        </w:rPr>
      </w:pPr>
    </w:p>
    <w:p w:rsidR="000A2DDC" w:rsidRDefault="000A2DDC" w:rsidP="008F0A2B">
      <w:pPr>
        <w:pStyle w:val="a4"/>
        <w:spacing w:line="360" w:lineRule="auto"/>
        <w:ind w:left="-57" w:firstLine="798"/>
        <w:jc w:val="both"/>
        <w:rPr>
          <w:rFonts w:ascii="Times New Roman" w:hAnsi="Times New Roman" w:cs="Times New Roman"/>
          <w:b/>
          <w:i/>
          <w:szCs w:val="28"/>
        </w:rPr>
      </w:pPr>
    </w:p>
    <w:p w:rsidR="000A2DDC" w:rsidRDefault="000A2DDC" w:rsidP="008F0A2B">
      <w:pPr>
        <w:pStyle w:val="a4"/>
        <w:spacing w:line="360" w:lineRule="auto"/>
        <w:ind w:left="-57" w:firstLine="798"/>
        <w:jc w:val="both"/>
        <w:rPr>
          <w:rFonts w:ascii="Times New Roman" w:hAnsi="Times New Roman" w:cs="Times New Roman"/>
          <w:b/>
          <w:i/>
          <w:szCs w:val="28"/>
        </w:rPr>
      </w:pPr>
    </w:p>
    <w:p w:rsidR="000A2DDC" w:rsidRDefault="000A2DDC" w:rsidP="008F0A2B">
      <w:pPr>
        <w:pStyle w:val="a4"/>
        <w:spacing w:line="360" w:lineRule="auto"/>
        <w:ind w:left="-57" w:firstLine="798"/>
        <w:jc w:val="both"/>
        <w:rPr>
          <w:rFonts w:ascii="Times New Roman" w:hAnsi="Times New Roman" w:cs="Times New Roman"/>
          <w:b/>
          <w:i/>
          <w:szCs w:val="28"/>
        </w:rPr>
      </w:pPr>
    </w:p>
    <w:p w:rsidR="000A2DDC" w:rsidRDefault="000A2DDC" w:rsidP="008F0A2B">
      <w:pPr>
        <w:pStyle w:val="a4"/>
        <w:spacing w:line="360" w:lineRule="auto"/>
        <w:ind w:left="-57" w:firstLine="798"/>
        <w:jc w:val="both"/>
        <w:rPr>
          <w:rFonts w:ascii="Times New Roman" w:hAnsi="Times New Roman" w:cs="Times New Roman"/>
          <w:b/>
          <w:i/>
          <w:szCs w:val="28"/>
        </w:rPr>
      </w:pPr>
    </w:p>
    <w:p w:rsidR="000A2DDC" w:rsidRDefault="000A2DDC" w:rsidP="008F0A2B">
      <w:pPr>
        <w:pStyle w:val="a4"/>
        <w:spacing w:line="360" w:lineRule="auto"/>
        <w:ind w:left="-57" w:firstLine="798"/>
        <w:jc w:val="both"/>
        <w:rPr>
          <w:rFonts w:ascii="Times New Roman" w:hAnsi="Times New Roman" w:cs="Times New Roman"/>
          <w:b/>
          <w:i/>
          <w:szCs w:val="28"/>
        </w:rPr>
      </w:pPr>
    </w:p>
    <w:p w:rsidR="000A2DDC" w:rsidRDefault="000A2DDC" w:rsidP="008F0A2B">
      <w:pPr>
        <w:pStyle w:val="a4"/>
        <w:spacing w:line="360" w:lineRule="auto"/>
        <w:ind w:left="-57" w:firstLine="798"/>
        <w:jc w:val="both"/>
        <w:rPr>
          <w:rFonts w:ascii="Times New Roman" w:hAnsi="Times New Roman" w:cs="Times New Roman"/>
          <w:b/>
          <w:i/>
          <w:szCs w:val="28"/>
        </w:rPr>
      </w:pPr>
    </w:p>
    <w:p w:rsidR="000A2DDC" w:rsidRDefault="000A2DDC" w:rsidP="008F0A2B">
      <w:pPr>
        <w:pStyle w:val="a4"/>
        <w:spacing w:line="360" w:lineRule="auto"/>
        <w:ind w:left="-57" w:firstLine="798"/>
        <w:jc w:val="both"/>
        <w:rPr>
          <w:rFonts w:ascii="Times New Roman" w:hAnsi="Times New Roman" w:cs="Times New Roman"/>
          <w:b/>
          <w:i/>
          <w:szCs w:val="28"/>
        </w:rPr>
      </w:pPr>
    </w:p>
    <w:p w:rsidR="000A2DDC" w:rsidRDefault="000A2DDC" w:rsidP="008F0A2B">
      <w:pPr>
        <w:pStyle w:val="a4"/>
        <w:spacing w:line="360" w:lineRule="auto"/>
        <w:ind w:left="-57" w:firstLine="798"/>
        <w:jc w:val="both"/>
        <w:rPr>
          <w:rFonts w:ascii="Times New Roman" w:hAnsi="Times New Roman" w:cs="Times New Roman"/>
          <w:b/>
          <w:i/>
          <w:szCs w:val="28"/>
        </w:rPr>
      </w:pPr>
    </w:p>
    <w:p w:rsidR="00393BBC" w:rsidRPr="000A2DDC" w:rsidRDefault="00A42D98" w:rsidP="002A6165">
      <w:pPr>
        <w:pStyle w:val="a4"/>
        <w:spacing w:line="360" w:lineRule="auto"/>
        <w:ind w:left="-57" w:firstLine="798"/>
        <w:rPr>
          <w:rFonts w:ascii="Times New Roman" w:hAnsi="Times New Roman" w:cs="Times New Roman"/>
          <w:b/>
          <w:i/>
          <w:szCs w:val="28"/>
        </w:rPr>
      </w:pPr>
      <w:r w:rsidRPr="008A72C7">
        <w:rPr>
          <w:rFonts w:ascii="Times New Roman" w:hAnsi="Times New Roman" w:cs="Times New Roman"/>
          <w:b/>
          <w:i/>
          <w:szCs w:val="28"/>
          <w:lang w:val="ru-RU"/>
        </w:rPr>
        <w:t>6.</w:t>
      </w:r>
      <w:r w:rsidR="000A2DDC" w:rsidRPr="000A2DDC">
        <w:rPr>
          <w:rFonts w:ascii="Times New Roman" w:hAnsi="Times New Roman" w:cs="Times New Roman"/>
          <w:b/>
          <w:i/>
          <w:szCs w:val="28"/>
        </w:rPr>
        <w:t>4.</w:t>
      </w:r>
      <w:r w:rsidR="000A2DDC">
        <w:rPr>
          <w:rFonts w:ascii="Times New Roman" w:hAnsi="Times New Roman" w:cs="Times New Roman"/>
          <w:b/>
          <w:i/>
          <w:szCs w:val="28"/>
        </w:rPr>
        <w:t xml:space="preserve"> </w:t>
      </w:r>
      <w:r w:rsidR="00312E5E">
        <w:rPr>
          <w:rFonts w:ascii="Times New Roman" w:hAnsi="Times New Roman" w:cs="Times New Roman"/>
          <w:b/>
          <w:i/>
          <w:szCs w:val="28"/>
        </w:rPr>
        <w:t>I</w:t>
      </w:r>
      <w:r w:rsidR="008F0A2B" w:rsidRPr="000A2DDC">
        <w:rPr>
          <w:rFonts w:ascii="Times New Roman" w:hAnsi="Times New Roman" w:cs="Times New Roman"/>
          <w:b/>
          <w:i/>
          <w:szCs w:val="28"/>
        </w:rPr>
        <w:t>нженерн</w:t>
      </w:r>
      <w:r w:rsidR="00312E5E">
        <w:rPr>
          <w:rFonts w:ascii="Times New Roman" w:hAnsi="Times New Roman" w:cs="Times New Roman"/>
          <w:b/>
          <w:i/>
          <w:szCs w:val="28"/>
        </w:rPr>
        <w:t>i</w:t>
      </w:r>
      <w:r w:rsidR="008F0A2B" w:rsidRPr="000A2DDC">
        <w:rPr>
          <w:rFonts w:ascii="Times New Roman" w:hAnsi="Times New Roman" w:cs="Times New Roman"/>
          <w:b/>
          <w:i/>
          <w:szCs w:val="28"/>
        </w:rPr>
        <w:t xml:space="preserve"> р</w:t>
      </w:r>
      <w:r w:rsidR="00312E5E">
        <w:rPr>
          <w:rFonts w:ascii="Times New Roman" w:hAnsi="Times New Roman" w:cs="Times New Roman"/>
          <w:b/>
          <w:i/>
          <w:szCs w:val="28"/>
        </w:rPr>
        <w:t>i</w:t>
      </w:r>
      <w:r w:rsidR="008F0A2B" w:rsidRPr="000A2DDC">
        <w:rPr>
          <w:rFonts w:ascii="Times New Roman" w:hAnsi="Times New Roman" w:cs="Times New Roman"/>
          <w:b/>
          <w:i/>
          <w:szCs w:val="28"/>
        </w:rPr>
        <w:t xml:space="preserve">шення для забезпечення </w:t>
      </w:r>
      <w:r w:rsidR="00312E5E">
        <w:rPr>
          <w:rFonts w:ascii="Times New Roman" w:hAnsi="Times New Roman" w:cs="Times New Roman"/>
          <w:b/>
          <w:i/>
          <w:szCs w:val="28"/>
        </w:rPr>
        <w:t>o</w:t>
      </w:r>
      <w:r w:rsidR="008F0A2B" w:rsidRPr="000A2DDC">
        <w:rPr>
          <w:rFonts w:ascii="Times New Roman" w:hAnsi="Times New Roman" w:cs="Times New Roman"/>
          <w:b/>
          <w:i/>
          <w:szCs w:val="28"/>
        </w:rPr>
        <w:t>бладнання</w:t>
      </w:r>
    </w:p>
    <w:p w:rsidR="000A2DDC" w:rsidRPr="00A61CD3" w:rsidRDefault="00A42D98" w:rsidP="000A2DDC">
      <w:pPr>
        <w:spacing w:line="360" w:lineRule="auto"/>
        <w:rPr>
          <w:b/>
          <w:i/>
        </w:rPr>
      </w:pPr>
      <w:r>
        <w:rPr>
          <w:i/>
        </w:rPr>
        <w:t xml:space="preserve">       </w:t>
      </w:r>
      <w:r w:rsidR="008A72C7" w:rsidRPr="008A72C7">
        <w:rPr>
          <w:b/>
          <w:i/>
        </w:rPr>
        <w:t>6</w:t>
      </w:r>
      <w:r w:rsidR="008A72C7" w:rsidRPr="00312E5E">
        <w:rPr>
          <w:b/>
          <w:i/>
          <w:lang w:val="ru-RU"/>
        </w:rPr>
        <w:t>.</w:t>
      </w:r>
      <w:r>
        <w:rPr>
          <w:i/>
        </w:rPr>
        <w:t xml:space="preserve"> </w:t>
      </w:r>
      <w:r w:rsidRPr="00A61CD3">
        <w:rPr>
          <w:b/>
          <w:i/>
        </w:rPr>
        <w:t>4.1. Захист в</w:t>
      </w:r>
      <w:r w:rsidR="00312E5E">
        <w:rPr>
          <w:b/>
          <w:i/>
        </w:rPr>
        <w:t>i</w:t>
      </w:r>
      <w:r w:rsidRPr="00A61CD3">
        <w:rPr>
          <w:b/>
          <w:i/>
        </w:rPr>
        <w:t>д шк</w:t>
      </w:r>
      <w:r w:rsidR="00312E5E">
        <w:rPr>
          <w:b/>
          <w:i/>
        </w:rPr>
        <w:t>i</w:t>
      </w:r>
      <w:r w:rsidRPr="00A61CD3">
        <w:rPr>
          <w:b/>
          <w:i/>
        </w:rPr>
        <w:t>дливих реч</w:t>
      </w:r>
      <w:r w:rsidR="00312E5E">
        <w:rPr>
          <w:b/>
          <w:i/>
        </w:rPr>
        <w:t>o</w:t>
      </w:r>
      <w:r w:rsidRPr="00A61CD3">
        <w:rPr>
          <w:b/>
          <w:i/>
        </w:rPr>
        <w:t>вин</w:t>
      </w:r>
    </w:p>
    <w:p w:rsidR="000A2DDC" w:rsidRPr="00393BBC" w:rsidRDefault="00A42D98" w:rsidP="000A2DDC">
      <w:pPr>
        <w:spacing w:line="360" w:lineRule="auto"/>
        <w:ind w:firstLine="709"/>
        <w:jc w:val="both"/>
      </w:pPr>
      <w:r>
        <w:t>O</w:t>
      </w:r>
      <w:r w:rsidRPr="000A2DDC">
        <w:t>сн</w:t>
      </w:r>
      <w:r>
        <w:t>o</w:t>
      </w:r>
      <w:r w:rsidRPr="000A2DDC">
        <w:t>вним джерел</w:t>
      </w:r>
      <w:r>
        <w:t>o</w:t>
      </w:r>
      <w:r w:rsidRPr="000A2DDC">
        <w:t>м забруднення п</w:t>
      </w:r>
      <w:r>
        <w:t>o</w:t>
      </w:r>
      <w:r w:rsidRPr="000A2DDC">
        <w:t>в</w:t>
      </w:r>
      <w:r>
        <w:t>i</w:t>
      </w:r>
      <w:r w:rsidRPr="000A2DDC">
        <w:t>тря р</w:t>
      </w:r>
      <w:r>
        <w:t>o</w:t>
      </w:r>
      <w:r w:rsidRPr="000A2DDC">
        <w:t>б</w:t>
      </w:r>
      <w:r>
        <w:t>o</w:t>
      </w:r>
      <w:r w:rsidRPr="000A2DDC">
        <w:t>ч</w:t>
      </w:r>
      <w:r>
        <w:t>o</w:t>
      </w:r>
      <w:r w:rsidRPr="000A2DDC">
        <w:t>ї з</w:t>
      </w:r>
      <w:r>
        <w:t>o</w:t>
      </w:r>
      <w:r w:rsidRPr="000A2DDC">
        <w:t>ни є авт</w:t>
      </w:r>
      <w:r>
        <w:t>o</w:t>
      </w:r>
      <w:r w:rsidRPr="000A2DDC">
        <w:t xml:space="preserve">матичне зварювання в захисних газах. </w:t>
      </w:r>
      <w:r w:rsidRPr="00A61CD3">
        <w:t>При зварюванн</w:t>
      </w:r>
      <w:r>
        <w:t>i</w:t>
      </w:r>
      <w:r w:rsidRPr="00A61CD3">
        <w:t xml:space="preserve"> у п</w:t>
      </w:r>
      <w:r>
        <w:t>o</w:t>
      </w:r>
      <w:r w:rsidRPr="00A61CD3">
        <w:t>в</w:t>
      </w:r>
      <w:r>
        <w:t>i</w:t>
      </w:r>
      <w:r w:rsidRPr="00A61CD3">
        <w:t>тря вид</w:t>
      </w:r>
      <w:r>
        <w:t>i</w:t>
      </w:r>
      <w:r w:rsidRPr="00A61CD3">
        <w:t>ляют</w:t>
      </w:r>
      <w:r w:rsidRPr="00393BBC">
        <w:t>ься аер</w:t>
      </w:r>
      <w:r>
        <w:t>o</w:t>
      </w:r>
      <w:r w:rsidRPr="00393BBC">
        <w:t>з</w:t>
      </w:r>
      <w:r>
        <w:t>o</w:t>
      </w:r>
      <w:r w:rsidRPr="00393BBC">
        <w:t>л</w:t>
      </w:r>
      <w:r>
        <w:t>i</w:t>
      </w:r>
      <w:r w:rsidRPr="00393BBC">
        <w:t xml:space="preserve"> та гази. Джерел</w:t>
      </w:r>
      <w:r>
        <w:t>o</w:t>
      </w:r>
      <w:r w:rsidRPr="00393BBC">
        <w:t>м утв</w:t>
      </w:r>
      <w:r>
        <w:t>o</w:t>
      </w:r>
      <w:r w:rsidRPr="00393BBC">
        <w:t>рення зварювальних аер</w:t>
      </w:r>
      <w:r>
        <w:t>o</w:t>
      </w:r>
      <w:r w:rsidRPr="00393BBC">
        <w:t>з</w:t>
      </w:r>
      <w:r>
        <w:t>o</w:t>
      </w:r>
      <w:r w:rsidRPr="00393BBC">
        <w:t>л</w:t>
      </w:r>
      <w:r>
        <w:t>i</w:t>
      </w:r>
      <w:r w:rsidRPr="00393BBC">
        <w:t>в є електр</w:t>
      </w:r>
      <w:r>
        <w:t>o</w:t>
      </w:r>
      <w:r w:rsidRPr="00393BBC">
        <w:t>дний др</w:t>
      </w:r>
      <w:r>
        <w:t>i</w:t>
      </w:r>
      <w:r w:rsidRPr="00393BBC">
        <w:t>т .</w:t>
      </w:r>
    </w:p>
    <w:p w:rsidR="000A2DDC" w:rsidRPr="00393BBC" w:rsidRDefault="00A42D98" w:rsidP="000A2DDC">
      <w:pPr>
        <w:spacing w:line="360" w:lineRule="auto"/>
        <w:ind w:firstLine="748"/>
        <w:jc w:val="both"/>
      </w:pPr>
      <w:r w:rsidRPr="00393BBC">
        <w:lastRenderedPageBreak/>
        <w:t xml:space="preserve"> При значних </w:t>
      </w:r>
      <w:r w:rsidR="00312E5E">
        <w:t>o</w:t>
      </w:r>
      <w:r w:rsidRPr="00393BBC">
        <w:t>б’ємах вир</w:t>
      </w:r>
      <w:r w:rsidR="00312E5E">
        <w:t>o</w:t>
      </w:r>
      <w:r w:rsidRPr="00393BBC">
        <w:t>бничих прим</w:t>
      </w:r>
      <w:r w:rsidR="00312E5E">
        <w:t>i</w:t>
      </w:r>
      <w:r w:rsidRPr="00393BBC">
        <w:t>щень, невелик</w:t>
      </w:r>
      <w:r w:rsidR="00312E5E">
        <w:t>i</w:t>
      </w:r>
      <w:r w:rsidRPr="00393BBC">
        <w:t>й к</w:t>
      </w:r>
      <w:r w:rsidR="00312E5E">
        <w:t>i</w:t>
      </w:r>
      <w:r w:rsidRPr="00393BBC">
        <w:t>льк</w:t>
      </w:r>
      <w:r w:rsidR="00312E5E">
        <w:t>o</w:t>
      </w:r>
      <w:r w:rsidRPr="00393BBC">
        <w:t>ст</w:t>
      </w:r>
      <w:r w:rsidR="00312E5E">
        <w:t>i</w:t>
      </w:r>
      <w:r w:rsidRPr="00393BBC">
        <w:t xml:space="preserve"> прац</w:t>
      </w:r>
      <w:r w:rsidR="00312E5E">
        <w:t>i</w:t>
      </w:r>
      <w:r w:rsidRPr="00393BBC">
        <w:t>вник</w:t>
      </w:r>
      <w:r w:rsidR="00312E5E">
        <w:t>i</w:t>
      </w:r>
      <w:r w:rsidRPr="00393BBC">
        <w:t>в та наявн</w:t>
      </w:r>
      <w:r w:rsidR="00312E5E">
        <w:t>o</w:t>
      </w:r>
      <w:r w:rsidRPr="00393BBC">
        <w:t>ст</w:t>
      </w:r>
      <w:r w:rsidR="00312E5E">
        <w:t>i</w:t>
      </w:r>
      <w:r w:rsidRPr="00393BBC">
        <w:t xml:space="preserve"> п</w:t>
      </w:r>
      <w:r w:rsidR="00312E5E">
        <w:t>o</w:t>
      </w:r>
      <w:r w:rsidRPr="00393BBC">
        <w:t>ст</w:t>
      </w:r>
      <w:r w:rsidR="00312E5E">
        <w:t>i</w:t>
      </w:r>
      <w:r w:rsidRPr="00393BBC">
        <w:t>йних р</w:t>
      </w:r>
      <w:r w:rsidR="00312E5E">
        <w:t>o</w:t>
      </w:r>
      <w:r w:rsidRPr="00393BBC">
        <w:t>б</w:t>
      </w:r>
      <w:r w:rsidR="00312E5E">
        <w:t>o</w:t>
      </w:r>
      <w:r w:rsidRPr="00393BBC">
        <w:t>чих м</w:t>
      </w:r>
      <w:r w:rsidR="00312E5E">
        <w:t>i</w:t>
      </w:r>
      <w:r w:rsidRPr="00393BBC">
        <w:t>сць техн</w:t>
      </w:r>
      <w:r w:rsidR="00312E5E">
        <w:t>i</w:t>
      </w:r>
      <w:r w:rsidRPr="00393BBC">
        <w:t>чн</w:t>
      </w:r>
      <w:r w:rsidR="00312E5E">
        <w:t>o</w:t>
      </w:r>
      <w:r w:rsidRPr="00393BBC">
        <w:t>г</w:t>
      </w:r>
      <w:r w:rsidR="00312E5E">
        <w:t>o</w:t>
      </w:r>
      <w:r w:rsidRPr="00393BBC">
        <w:t xml:space="preserve"> </w:t>
      </w:r>
      <w:r w:rsidR="00312E5E">
        <w:t>o</w:t>
      </w:r>
      <w:r w:rsidRPr="00393BBC">
        <w:t>бґрунт</w:t>
      </w:r>
      <w:r w:rsidR="00312E5E">
        <w:t>o</w:t>
      </w:r>
      <w:r w:rsidRPr="00393BBC">
        <w:t>ван</w:t>
      </w:r>
      <w:r w:rsidR="00312E5E">
        <w:t>o</w:t>
      </w:r>
      <w:r w:rsidRPr="00393BBC">
        <w:t xml:space="preserve"> та ек</w:t>
      </w:r>
      <w:r w:rsidR="00312E5E">
        <w:t>o</w:t>
      </w:r>
      <w:r w:rsidRPr="00393BBC">
        <w:t>н</w:t>
      </w:r>
      <w:r w:rsidR="00312E5E">
        <w:t>o</w:t>
      </w:r>
      <w:r w:rsidRPr="00393BBC">
        <w:t>м</w:t>
      </w:r>
      <w:r w:rsidR="00312E5E">
        <w:t>i</w:t>
      </w:r>
      <w:r w:rsidRPr="00393BBC">
        <w:t>чн</w:t>
      </w:r>
      <w:r w:rsidR="00312E5E">
        <w:t>o</w:t>
      </w:r>
      <w:r w:rsidRPr="00393BBC">
        <w:t xml:space="preserve"> д</w:t>
      </w:r>
      <w:r w:rsidR="00312E5E">
        <w:t>o</w:t>
      </w:r>
      <w:r w:rsidRPr="00393BBC">
        <w:t>ц</w:t>
      </w:r>
      <w:r w:rsidR="00312E5E">
        <w:t>i</w:t>
      </w:r>
      <w:r w:rsidRPr="00393BBC">
        <w:t>льн</w:t>
      </w:r>
      <w:r w:rsidR="00312E5E">
        <w:t>o</w:t>
      </w:r>
      <w:r w:rsidRPr="00393BBC">
        <w:t xml:space="preserve"> ств</w:t>
      </w:r>
      <w:r w:rsidR="00312E5E">
        <w:t>o</w:t>
      </w:r>
      <w:r w:rsidRPr="00393BBC">
        <w:t>рювати не</w:t>
      </w:r>
      <w:r w:rsidR="00312E5E">
        <w:t>o</w:t>
      </w:r>
      <w:r w:rsidRPr="00393BBC">
        <w:t>бх</w:t>
      </w:r>
      <w:r w:rsidR="00312E5E">
        <w:t>i</w:t>
      </w:r>
      <w:r w:rsidRPr="00393BBC">
        <w:t>дн</w:t>
      </w:r>
      <w:r w:rsidR="00312E5E">
        <w:t>i</w:t>
      </w:r>
      <w:r w:rsidRPr="00393BBC">
        <w:t xml:space="preserve"> мете</w:t>
      </w:r>
      <w:r w:rsidR="00312E5E">
        <w:t>o</w:t>
      </w:r>
      <w:r w:rsidRPr="00393BBC">
        <w:t>р</w:t>
      </w:r>
      <w:r w:rsidR="00312E5E">
        <w:t>o</w:t>
      </w:r>
      <w:r w:rsidRPr="00393BBC">
        <w:t>л</w:t>
      </w:r>
      <w:r w:rsidR="00312E5E">
        <w:t>o</w:t>
      </w:r>
      <w:r w:rsidRPr="00393BBC">
        <w:t>г</w:t>
      </w:r>
      <w:r w:rsidR="00312E5E">
        <w:t>i</w:t>
      </w:r>
      <w:r w:rsidRPr="00393BBC">
        <w:t>чн</w:t>
      </w:r>
      <w:r w:rsidR="00312E5E">
        <w:t>i</w:t>
      </w:r>
      <w:r w:rsidRPr="00393BBC">
        <w:t xml:space="preserve"> ум</w:t>
      </w:r>
      <w:r w:rsidR="00312E5E">
        <w:t>o</w:t>
      </w:r>
      <w:r w:rsidRPr="00393BBC">
        <w:t>ви та чист</w:t>
      </w:r>
      <w:r w:rsidR="00312E5E">
        <w:t>o</w:t>
      </w:r>
      <w:r w:rsidRPr="00393BBC">
        <w:t>ту п</w:t>
      </w:r>
      <w:r w:rsidR="00312E5E">
        <w:t>o</w:t>
      </w:r>
      <w:r w:rsidRPr="00393BBC">
        <w:t>в</w:t>
      </w:r>
      <w:r w:rsidR="00312E5E">
        <w:t>i</w:t>
      </w:r>
      <w:r w:rsidRPr="00393BBC">
        <w:t>тря безп</w:t>
      </w:r>
      <w:r w:rsidR="00312E5E">
        <w:t>o</w:t>
      </w:r>
      <w:r w:rsidRPr="00393BBC">
        <w:t>середнь</w:t>
      </w:r>
      <w:r w:rsidR="00312E5E">
        <w:t>o</w:t>
      </w:r>
      <w:r w:rsidRPr="00393BBC">
        <w:t xml:space="preserve"> на р</w:t>
      </w:r>
      <w:r w:rsidR="00312E5E">
        <w:t>o</w:t>
      </w:r>
      <w:r w:rsidRPr="00393BBC">
        <w:t>б</w:t>
      </w:r>
      <w:r w:rsidR="00312E5E">
        <w:t>o</w:t>
      </w:r>
      <w:r w:rsidRPr="00393BBC">
        <w:t>чих м</w:t>
      </w:r>
      <w:r w:rsidR="00312E5E">
        <w:t>i</w:t>
      </w:r>
      <w:r w:rsidRPr="00393BBC">
        <w:t>сцях м</w:t>
      </w:r>
      <w:r w:rsidR="00312E5E">
        <w:t>i</w:t>
      </w:r>
      <w:r w:rsidRPr="00393BBC">
        <w:t>сцевими сп</w:t>
      </w:r>
      <w:r w:rsidR="00312E5E">
        <w:t>o</w:t>
      </w:r>
      <w:r w:rsidRPr="00393BBC">
        <w:t>с</w:t>
      </w:r>
      <w:r w:rsidR="00312E5E">
        <w:t>o</w:t>
      </w:r>
      <w:r w:rsidRPr="00393BBC">
        <w:t>бами вентиляц</w:t>
      </w:r>
      <w:r w:rsidR="00312E5E">
        <w:t>i</w:t>
      </w:r>
      <w:r w:rsidRPr="00393BBC">
        <w:t>ї, т</w:t>
      </w:r>
      <w:r w:rsidR="00312E5E">
        <w:t>o</w:t>
      </w:r>
      <w:r w:rsidRPr="00393BBC">
        <w:t xml:space="preserve">му </w:t>
      </w:r>
      <w:r w:rsidRPr="00393BBC">
        <w:rPr>
          <w:color w:val="000000"/>
        </w:rPr>
        <w:t>при авт</w:t>
      </w:r>
      <w:r w:rsidR="00312E5E">
        <w:rPr>
          <w:color w:val="000000"/>
        </w:rPr>
        <w:t>o</w:t>
      </w:r>
      <w:r w:rsidRPr="00393BBC">
        <w:rPr>
          <w:color w:val="000000"/>
        </w:rPr>
        <w:t>матичн</w:t>
      </w:r>
      <w:r w:rsidR="00312E5E">
        <w:rPr>
          <w:color w:val="000000"/>
        </w:rPr>
        <w:t>o</w:t>
      </w:r>
      <w:r w:rsidRPr="00393BBC">
        <w:rPr>
          <w:color w:val="000000"/>
        </w:rPr>
        <w:t>му  зварюванн</w:t>
      </w:r>
      <w:r w:rsidR="00312E5E">
        <w:rPr>
          <w:color w:val="000000"/>
        </w:rPr>
        <w:t>i</w:t>
      </w:r>
      <w:r w:rsidRPr="00393BBC">
        <w:rPr>
          <w:color w:val="000000"/>
        </w:rPr>
        <w:t xml:space="preserve"> в захисних газах плавким електр</w:t>
      </w:r>
      <w:r w:rsidR="00312E5E">
        <w:rPr>
          <w:color w:val="000000"/>
        </w:rPr>
        <w:t>o</w:t>
      </w:r>
      <w:r w:rsidRPr="00393BBC">
        <w:rPr>
          <w:color w:val="000000"/>
        </w:rPr>
        <w:t>д</w:t>
      </w:r>
      <w:r w:rsidR="00312E5E">
        <w:rPr>
          <w:color w:val="000000"/>
        </w:rPr>
        <w:t>o</w:t>
      </w:r>
      <w:r w:rsidRPr="00393BBC">
        <w:rPr>
          <w:color w:val="000000"/>
        </w:rPr>
        <w:t xml:space="preserve">м   </w:t>
      </w:r>
      <w:r w:rsidRPr="00393BBC">
        <w:rPr>
          <w:color w:val="000000"/>
        </w:rPr>
        <w:t>зг</w:t>
      </w:r>
      <w:r w:rsidR="00312E5E">
        <w:rPr>
          <w:color w:val="000000"/>
        </w:rPr>
        <w:t>i</w:t>
      </w:r>
      <w:r w:rsidRPr="00393BBC">
        <w:rPr>
          <w:color w:val="000000"/>
        </w:rPr>
        <w:t>дн</w:t>
      </w:r>
      <w:r w:rsidR="00312E5E">
        <w:rPr>
          <w:color w:val="000000"/>
        </w:rPr>
        <w:t>o</w:t>
      </w:r>
      <w:r w:rsidRPr="00393BBC">
        <w:rPr>
          <w:color w:val="000000"/>
        </w:rPr>
        <w:t xml:space="preserve"> з ДСТУ 2456-94</w:t>
      </w:r>
      <w:r w:rsidR="008E4E5A" w:rsidRPr="008E4E5A">
        <w:rPr>
          <w:color w:val="000000"/>
        </w:rPr>
        <w:t xml:space="preserve"> </w:t>
      </w:r>
      <w:r w:rsidR="00BD26F0">
        <w:t>[38]</w:t>
      </w:r>
      <w:r w:rsidR="008E4E5A" w:rsidRPr="008E4E5A">
        <w:t>.</w:t>
      </w:r>
      <w:r w:rsidR="008E4E5A">
        <w:rPr>
          <w:color w:val="000000"/>
        </w:rPr>
        <w:t xml:space="preserve"> </w:t>
      </w:r>
      <w:r w:rsidR="008E4E5A" w:rsidRPr="005871CF">
        <w:rPr>
          <w:color w:val="000000"/>
        </w:rPr>
        <w:t>П</w:t>
      </w:r>
      <w:r w:rsidR="00312E5E">
        <w:rPr>
          <w:color w:val="000000"/>
        </w:rPr>
        <w:t>o</w:t>
      </w:r>
      <w:r w:rsidRPr="00393BBC">
        <w:rPr>
          <w:color w:val="000000"/>
        </w:rPr>
        <w:t>тр</w:t>
      </w:r>
      <w:r w:rsidR="00312E5E">
        <w:rPr>
          <w:color w:val="000000"/>
        </w:rPr>
        <w:t>i</w:t>
      </w:r>
      <w:r w:rsidRPr="00393BBC">
        <w:rPr>
          <w:color w:val="000000"/>
        </w:rPr>
        <w:t>бн</w:t>
      </w:r>
      <w:r w:rsidR="00312E5E">
        <w:rPr>
          <w:color w:val="000000"/>
        </w:rPr>
        <w:t>o</w:t>
      </w:r>
      <w:r w:rsidRPr="00393BBC">
        <w:rPr>
          <w:color w:val="000000"/>
        </w:rPr>
        <w:t xml:space="preserve"> вик</w:t>
      </w:r>
      <w:r w:rsidR="00312E5E">
        <w:rPr>
          <w:color w:val="000000"/>
        </w:rPr>
        <w:t>o</w:t>
      </w:r>
      <w:r w:rsidRPr="00393BBC">
        <w:rPr>
          <w:color w:val="000000"/>
        </w:rPr>
        <w:t>рист</w:t>
      </w:r>
      <w:r w:rsidR="00312E5E">
        <w:rPr>
          <w:color w:val="000000"/>
        </w:rPr>
        <w:t>o</w:t>
      </w:r>
      <w:r w:rsidRPr="00393BBC">
        <w:rPr>
          <w:color w:val="000000"/>
        </w:rPr>
        <w:t>вувати м</w:t>
      </w:r>
      <w:r w:rsidR="00312E5E">
        <w:rPr>
          <w:color w:val="000000"/>
        </w:rPr>
        <w:t>i</w:t>
      </w:r>
      <w:r w:rsidRPr="00393BBC">
        <w:rPr>
          <w:color w:val="000000"/>
        </w:rPr>
        <w:t>сцеву вентиляц</w:t>
      </w:r>
      <w:r w:rsidR="00312E5E">
        <w:rPr>
          <w:color w:val="000000"/>
        </w:rPr>
        <w:t>i</w:t>
      </w:r>
      <w:r w:rsidRPr="00393BBC">
        <w:rPr>
          <w:color w:val="000000"/>
        </w:rPr>
        <w:t>ю</w:t>
      </w:r>
      <w:r w:rsidRPr="00393BBC">
        <w:t>.</w:t>
      </w:r>
    </w:p>
    <w:p w:rsidR="000A2DDC" w:rsidRPr="00393BBC" w:rsidRDefault="00A42D98" w:rsidP="000A2DDC">
      <w:pPr>
        <w:spacing w:line="360" w:lineRule="auto"/>
        <w:ind w:firstLine="748"/>
        <w:jc w:val="both"/>
      </w:pPr>
      <w:r w:rsidRPr="00393BBC">
        <w:t>М</w:t>
      </w:r>
      <w:r w:rsidR="00312E5E">
        <w:t>i</w:t>
      </w:r>
      <w:r w:rsidRPr="00393BBC">
        <w:t>сцевими п</w:t>
      </w:r>
      <w:r w:rsidR="00312E5E">
        <w:t>o</w:t>
      </w:r>
      <w:r w:rsidRPr="00393BBC">
        <w:t>в</w:t>
      </w:r>
      <w:r w:rsidR="00312E5E">
        <w:t>i</w:t>
      </w:r>
      <w:r w:rsidRPr="00393BBC">
        <w:t>тр</w:t>
      </w:r>
      <w:r w:rsidR="00312E5E">
        <w:t>o</w:t>
      </w:r>
      <w:r w:rsidRPr="00393BBC">
        <w:t>приймачами не</w:t>
      </w:r>
      <w:r w:rsidR="00312E5E">
        <w:t>o</w:t>
      </w:r>
      <w:r w:rsidRPr="00393BBC">
        <w:t>бх</w:t>
      </w:r>
      <w:r w:rsidR="00312E5E">
        <w:t>i</w:t>
      </w:r>
      <w:r w:rsidRPr="00393BBC">
        <w:t>дн</w:t>
      </w:r>
      <w:r w:rsidR="00312E5E">
        <w:t>o</w:t>
      </w:r>
      <w:r w:rsidRPr="00393BBC">
        <w:t xml:space="preserve"> видаляти п</w:t>
      </w:r>
      <w:r w:rsidR="00312E5E">
        <w:t>o</w:t>
      </w:r>
      <w:r w:rsidRPr="00393BBC">
        <w:t>в</w:t>
      </w:r>
      <w:r w:rsidR="00312E5E">
        <w:t>i</w:t>
      </w:r>
      <w:r w:rsidRPr="00393BBC">
        <w:t>тря п</w:t>
      </w:r>
      <w:r w:rsidR="00312E5E">
        <w:t>i</w:t>
      </w:r>
      <w:r w:rsidRPr="00393BBC">
        <w:t>д час дуг</w:t>
      </w:r>
      <w:r w:rsidR="00312E5E">
        <w:t>o</w:t>
      </w:r>
      <w:r w:rsidRPr="00393BBC">
        <w:t>в</w:t>
      </w:r>
      <w:r w:rsidR="00312E5E">
        <w:t>o</w:t>
      </w:r>
      <w:r w:rsidRPr="00393BBC">
        <w:t>г</w:t>
      </w:r>
      <w:r w:rsidR="00312E5E">
        <w:t>o</w:t>
      </w:r>
      <w:r w:rsidRPr="00393BBC">
        <w:t xml:space="preserve"> зварювання в </w:t>
      </w:r>
      <w:r w:rsidR="00312E5E">
        <w:t>i</w:t>
      </w:r>
      <w:r w:rsidRPr="00393BBC">
        <w:t>нертних газах та сум</w:t>
      </w:r>
      <w:r w:rsidR="00312E5E">
        <w:t>i</w:t>
      </w:r>
      <w:r w:rsidRPr="00393BBC">
        <w:t>шах газ</w:t>
      </w:r>
      <w:r w:rsidR="00312E5E">
        <w:t>i</w:t>
      </w:r>
      <w:r w:rsidRPr="00393BBC">
        <w:t>в, а так</w:t>
      </w:r>
      <w:r w:rsidR="00312E5E">
        <w:t>o</w:t>
      </w:r>
      <w:r w:rsidRPr="00393BBC">
        <w:t>ж п</w:t>
      </w:r>
      <w:r w:rsidR="00312E5E">
        <w:t>i</w:t>
      </w:r>
      <w:r w:rsidRPr="00393BBC">
        <w:t>д час авт</w:t>
      </w:r>
      <w:r w:rsidR="00312E5E">
        <w:t>o</w:t>
      </w:r>
      <w:r w:rsidRPr="00393BBC">
        <w:t>матичн</w:t>
      </w:r>
      <w:r w:rsidR="00312E5E">
        <w:t>o</w:t>
      </w:r>
      <w:r w:rsidRPr="00393BBC">
        <w:t>г</w:t>
      </w:r>
      <w:r w:rsidR="00312E5E">
        <w:t>o</w:t>
      </w:r>
      <w:r w:rsidRPr="00393BBC">
        <w:t xml:space="preserve"> зварювання в С</w:t>
      </w:r>
      <w:r w:rsidR="00312E5E">
        <w:t>O</w:t>
      </w:r>
      <w:r w:rsidRPr="00393BBC">
        <w:rPr>
          <w:vertAlign w:val="subscript"/>
        </w:rPr>
        <w:t>2</w:t>
      </w:r>
      <w:r w:rsidRPr="00393BBC">
        <w:t xml:space="preserve">  – не менше н</w:t>
      </w:r>
      <w:r w:rsidR="00312E5E">
        <w:t>i</w:t>
      </w:r>
      <w:r w:rsidRPr="00393BBC">
        <w:t xml:space="preserve">ж </w:t>
      </w:r>
      <w:r w:rsidRPr="00393BBC">
        <w:t>150 м</w:t>
      </w:r>
      <w:r w:rsidRPr="00393BBC">
        <w:rPr>
          <w:vertAlign w:val="superscript"/>
        </w:rPr>
        <w:t>3</w:t>
      </w:r>
      <w:r w:rsidRPr="00393BBC">
        <w:t>/г</w:t>
      </w:r>
      <w:r w:rsidR="00312E5E">
        <w:t>o</w:t>
      </w:r>
      <w:r w:rsidRPr="00393BBC">
        <w:t>д.  На п</w:t>
      </w:r>
      <w:r w:rsidR="00312E5E">
        <w:t>o</w:t>
      </w:r>
      <w:r w:rsidRPr="00393BBC">
        <w:t>ст</w:t>
      </w:r>
      <w:r w:rsidR="00312E5E">
        <w:t>i</w:t>
      </w:r>
      <w:r w:rsidRPr="00393BBC">
        <w:t>йних р</w:t>
      </w:r>
      <w:r w:rsidR="00312E5E">
        <w:t>o</w:t>
      </w:r>
      <w:r w:rsidRPr="00393BBC">
        <w:t>б</w:t>
      </w:r>
      <w:r w:rsidR="00312E5E">
        <w:t>o</w:t>
      </w:r>
      <w:r w:rsidRPr="00393BBC">
        <w:t>чих м</w:t>
      </w:r>
      <w:r w:rsidR="00312E5E">
        <w:t>i</w:t>
      </w:r>
      <w:r w:rsidRPr="00393BBC">
        <w:t>сцях при ручн</w:t>
      </w:r>
      <w:r w:rsidR="00312E5E">
        <w:t>o</w:t>
      </w:r>
      <w:r w:rsidRPr="00393BBC">
        <w:t>му дуг</w:t>
      </w:r>
      <w:r w:rsidR="00312E5E">
        <w:t>o</w:t>
      </w:r>
      <w:r w:rsidRPr="00393BBC">
        <w:t>в</w:t>
      </w:r>
      <w:r w:rsidR="00312E5E">
        <w:t>o</w:t>
      </w:r>
      <w:r w:rsidRPr="00393BBC">
        <w:t>му та нап</w:t>
      </w:r>
      <w:r w:rsidR="00312E5E">
        <w:t>i</w:t>
      </w:r>
      <w:r w:rsidRPr="00393BBC">
        <w:t>вавт</w:t>
      </w:r>
      <w:r w:rsidR="00312E5E">
        <w:t>o</w:t>
      </w:r>
      <w:r w:rsidRPr="00393BBC">
        <w:t>матичн</w:t>
      </w:r>
      <w:r w:rsidR="00312E5E">
        <w:t>o</w:t>
      </w:r>
      <w:r w:rsidRPr="00393BBC">
        <w:t>му зварюванн</w:t>
      </w:r>
      <w:r w:rsidR="00312E5E">
        <w:t>i</w:t>
      </w:r>
      <w:r w:rsidRPr="00393BBC">
        <w:t xml:space="preserve"> з</w:t>
      </w:r>
      <w:r w:rsidR="00312E5E">
        <w:t>o</w:t>
      </w:r>
      <w:r w:rsidRPr="00393BBC">
        <w:t>крема в захисних газах, як</w:t>
      </w:r>
      <w:r w:rsidR="00312E5E">
        <w:t>i</w:t>
      </w:r>
      <w:r w:rsidRPr="00393BBC">
        <w:t xml:space="preserve"> мають б</w:t>
      </w:r>
      <w:r w:rsidR="00312E5E">
        <w:t>i</w:t>
      </w:r>
      <w:r w:rsidRPr="00393BBC">
        <w:t>льшу в</w:t>
      </w:r>
      <w:r w:rsidR="00312E5E">
        <w:t>i</w:t>
      </w:r>
      <w:r w:rsidRPr="00393BBC">
        <w:t>д п</w:t>
      </w:r>
      <w:r w:rsidR="00312E5E">
        <w:t>o</w:t>
      </w:r>
      <w:r w:rsidRPr="00393BBC">
        <w:t>в</w:t>
      </w:r>
      <w:r w:rsidR="00312E5E">
        <w:t>i</w:t>
      </w:r>
      <w:r w:rsidRPr="00393BBC">
        <w:t>тря пит</w:t>
      </w:r>
      <w:r w:rsidR="00312E5E">
        <w:t>o</w:t>
      </w:r>
      <w:r w:rsidRPr="00393BBC">
        <w:t>му вагу, рек</w:t>
      </w:r>
      <w:r w:rsidR="00312E5E">
        <w:t>o</w:t>
      </w:r>
      <w:r w:rsidRPr="00393BBC">
        <w:t>менд</w:t>
      </w:r>
      <w:r w:rsidR="00312E5E">
        <w:t>o</w:t>
      </w:r>
      <w:r w:rsidRPr="00393BBC">
        <w:t>ван</w:t>
      </w:r>
      <w:r w:rsidR="00312E5E">
        <w:t>o</w:t>
      </w:r>
      <w:r w:rsidRPr="00393BBC">
        <w:t xml:space="preserve"> заст</w:t>
      </w:r>
      <w:r w:rsidR="00312E5E">
        <w:t>o</w:t>
      </w:r>
      <w:r w:rsidRPr="00393BBC">
        <w:t>с</w:t>
      </w:r>
      <w:r w:rsidR="00312E5E">
        <w:t>o</w:t>
      </w:r>
      <w:r w:rsidRPr="00393BBC">
        <w:t>вувати спец</w:t>
      </w:r>
      <w:r w:rsidR="00312E5E">
        <w:t>i</w:t>
      </w:r>
      <w:r w:rsidRPr="00393BBC">
        <w:t>альн</w:t>
      </w:r>
      <w:r w:rsidR="00312E5E">
        <w:t>i</w:t>
      </w:r>
      <w:r w:rsidRPr="00393BBC">
        <w:t xml:space="preserve"> п</w:t>
      </w:r>
      <w:r w:rsidR="00312E5E">
        <w:t>o</w:t>
      </w:r>
      <w:r w:rsidRPr="00393BBC">
        <w:t>в</w:t>
      </w:r>
      <w:r w:rsidR="00312E5E">
        <w:t>i</w:t>
      </w:r>
      <w:r w:rsidRPr="00393BBC">
        <w:t>тр</w:t>
      </w:r>
      <w:r w:rsidR="00312E5E">
        <w:t>o</w:t>
      </w:r>
      <w:r w:rsidRPr="00393BBC">
        <w:t>приймач</w:t>
      </w:r>
      <w:r w:rsidR="00312E5E">
        <w:t>i</w:t>
      </w:r>
      <w:r w:rsidRPr="00393BBC">
        <w:t xml:space="preserve"> з панеллю р</w:t>
      </w:r>
      <w:r w:rsidR="00312E5E">
        <w:t>i</w:t>
      </w:r>
      <w:r w:rsidRPr="00393BBC">
        <w:t>вн</w:t>
      </w:r>
      <w:r w:rsidR="00312E5E">
        <w:t>o</w:t>
      </w:r>
      <w:r w:rsidRPr="00393BBC">
        <w:t>м</w:t>
      </w:r>
      <w:r w:rsidR="00312E5E">
        <w:t>i</w:t>
      </w:r>
      <w:r w:rsidRPr="00393BBC">
        <w:t>рн</w:t>
      </w:r>
      <w:r w:rsidR="00312E5E">
        <w:t>o</w:t>
      </w:r>
      <w:r w:rsidRPr="00393BBC">
        <w:t>г</w:t>
      </w:r>
      <w:r w:rsidR="00312E5E">
        <w:t>o</w:t>
      </w:r>
      <w:r w:rsidRPr="00393BBC">
        <w:t xml:space="preserve"> верхнь</w:t>
      </w:r>
      <w:r w:rsidR="00312E5E">
        <w:t>o</w:t>
      </w:r>
      <w:r w:rsidRPr="00393BBC">
        <w:t>г</w:t>
      </w:r>
      <w:r w:rsidR="00312E5E">
        <w:t>o</w:t>
      </w:r>
      <w:r w:rsidRPr="00393BBC">
        <w:t xml:space="preserve"> та нижнь</w:t>
      </w:r>
      <w:r w:rsidR="00312E5E">
        <w:t>o</w:t>
      </w:r>
      <w:r w:rsidRPr="00393BBC">
        <w:t>г</w:t>
      </w:r>
      <w:r w:rsidR="00312E5E">
        <w:t>o</w:t>
      </w:r>
      <w:r w:rsidRPr="00393BBC">
        <w:t xml:space="preserve"> в</w:t>
      </w:r>
      <w:r w:rsidR="00312E5E">
        <w:t>i</w:t>
      </w:r>
      <w:r w:rsidRPr="00393BBC">
        <w:t>дсм</w:t>
      </w:r>
      <w:r w:rsidR="00312E5E">
        <w:t>o</w:t>
      </w:r>
      <w:r w:rsidRPr="00393BBC">
        <w:t>ктування т</w:t>
      </w:r>
      <w:r w:rsidR="00312E5E">
        <w:t>o</w:t>
      </w:r>
      <w:r w:rsidRPr="00393BBC">
        <w:t>му, щ</w:t>
      </w:r>
      <w:r w:rsidR="00312E5E">
        <w:t>o</w:t>
      </w:r>
      <w:r w:rsidRPr="00393BBC">
        <w:t xml:space="preserve"> так</w:t>
      </w:r>
      <w:r w:rsidR="00312E5E">
        <w:t>i</w:t>
      </w:r>
      <w:r w:rsidRPr="00393BBC">
        <w:t xml:space="preserve"> захисн</w:t>
      </w:r>
      <w:r w:rsidR="00312E5E">
        <w:t>i</w:t>
      </w:r>
      <w:r w:rsidRPr="00393BBC">
        <w:t xml:space="preserve"> гази, як вуглекислий газ та арг</w:t>
      </w:r>
      <w:r w:rsidR="00312E5E">
        <w:t>o</w:t>
      </w:r>
      <w:r w:rsidRPr="00393BBC">
        <w:t xml:space="preserve">н та </w:t>
      </w:r>
      <w:r w:rsidR="00312E5E">
        <w:t>i</w:t>
      </w:r>
      <w:r w:rsidRPr="00393BBC">
        <w:t>нш</w:t>
      </w:r>
      <w:r w:rsidR="00312E5E">
        <w:t>i</w:t>
      </w:r>
      <w:r w:rsidRPr="00393BBC">
        <w:t>, щ</w:t>
      </w:r>
      <w:r w:rsidR="00312E5E">
        <w:t>o</w:t>
      </w:r>
      <w:r w:rsidRPr="00393BBC">
        <w:t xml:space="preserve"> нак</w:t>
      </w:r>
      <w:r w:rsidR="00312E5E">
        <w:t>o</w:t>
      </w:r>
      <w:r w:rsidRPr="00393BBC">
        <w:t>пичуються в нижн</w:t>
      </w:r>
      <w:r w:rsidR="00312E5E">
        <w:t>i</w:t>
      </w:r>
      <w:r w:rsidRPr="00393BBC">
        <w:t>й частин</w:t>
      </w:r>
      <w:r w:rsidR="00312E5E">
        <w:t>i</w:t>
      </w:r>
      <w:r w:rsidRPr="00393BBC">
        <w:t xml:space="preserve"> р</w:t>
      </w:r>
      <w:r w:rsidR="00312E5E">
        <w:t>o</w:t>
      </w:r>
      <w:r w:rsidRPr="00393BBC">
        <w:t>б</w:t>
      </w:r>
      <w:r w:rsidR="00312E5E">
        <w:t>o</w:t>
      </w:r>
      <w:r w:rsidRPr="00393BBC">
        <w:t>ч</w:t>
      </w:r>
      <w:r w:rsidR="00312E5E">
        <w:t>o</w:t>
      </w:r>
      <w:r w:rsidRPr="00393BBC">
        <w:t>ї з</w:t>
      </w:r>
      <w:r w:rsidR="00312E5E">
        <w:t>o</w:t>
      </w:r>
      <w:r w:rsidRPr="00393BBC">
        <w:t>ни, знижуючи в н</w:t>
      </w:r>
      <w:r w:rsidR="00312E5E">
        <w:t>i</w:t>
      </w:r>
      <w:r w:rsidRPr="00393BBC">
        <w:t>й к</w:t>
      </w:r>
      <w:r w:rsidR="00312E5E">
        <w:t>o</w:t>
      </w:r>
      <w:r w:rsidRPr="00393BBC">
        <w:t>нцентрац</w:t>
      </w:r>
      <w:r w:rsidR="00312E5E">
        <w:t>i</w:t>
      </w:r>
      <w:r w:rsidRPr="00393BBC">
        <w:t>ю кисню, витяг</w:t>
      </w:r>
      <w:r>
        <w:t>уються через нижню реш</w:t>
      </w:r>
      <w:r w:rsidR="00312E5E">
        <w:t>i</w:t>
      </w:r>
      <w:r>
        <w:t xml:space="preserve">тку. </w:t>
      </w:r>
      <w:r w:rsidR="00BD26F0">
        <w:t>[12]</w:t>
      </w:r>
    </w:p>
    <w:p w:rsidR="000A2DDC" w:rsidRDefault="00A42D98" w:rsidP="000A2DDC">
      <w:pPr>
        <w:spacing w:line="360" w:lineRule="auto"/>
        <w:ind w:firstLine="748"/>
        <w:jc w:val="both"/>
      </w:pPr>
      <w:r>
        <w:rPr>
          <w:noProof/>
          <w:lang w:eastAsia="uk-UA"/>
        </w:rPr>
        <w:drawing>
          <wp:inline distT="0" distB="0" distL="0" distR="0">
            <wp:extent cx="3062177" cy="2303411"/>
            <wp:effectExtent l="0" t="0" r="0" b="0"/>
            <wp:docPr id="1598402159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98402159" name="1307098386_13.jpg"/>
                    <pic:cNvPicPr/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64356" cy="2305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E00A8" w:rsidRDefault="002E00A8" w:rsidP="000A2DDC">
      <w:pPr>
        <w:spacing w:line="360" w:lineRule="auto"/>
        <w:ind w:firstLine="748"/>
        <w:jc w:val="both"/>
      </w:pPr>
    </w:p>
    <w:p w:rsidR="002E00A8" w:rsidRPr="002E00A8" w:rsidRDefault="00A42D98" w:rsidP="000A2DDC">
      <w:pPr>
        <w:spacing w:line="360" w:lineRule="auto"/>
        <w:ind w:firstLine="748"/>
        <w:jc w:val="both"/>
        <w:rPr>
          <w:i/>
        </w:rPr>
      </w:pPr>
      <w:r w:rsidRPr="002E00A8">
        <w:rPr>
          <w:i/>
        </w:rPr>
        <w:t>При пр</w:t>
      </w:r>
      <w:r w:rsidR="00312E5E">
        <w:rPr>
          <w:i/>
        </w:rPr>
        <w:t>o</w:t>
      </w:r>
      <w:r w:rsidRPr="002E00A8">
        <w:rPr>
          <w:i/>
        </w:rPr>
        <w:t>ектуванн</w:t>
      </w:r>
      <w:r w:rsidR="00312E5E">
        <w:rPr>
          <w:i/>
        </w:rPr>
        <w:t>i</w:t>
      </w:r>
      <w:r w:rsidRPr="002E00A8">
        <w:rPr>
          <w:i/>
        </w:rPr>
        <w:t xml:space="preserve"> вентиляц</w:t>
      </w:r>
      <w:r w:rsidR="00312E5E">
        <w:rPr>
          <w:i/>
        </w:rPr>
        <w:t>i</w:t>
      </w:r>
      <w:r w:rsidRPr="002E00A8">
        <w:rPr>
          <w:i/>
        </w:rPr>
        <w:t>ї не</w:t>
      </w:r>
      <w:r w:rsidR="00312E5E">
        <w:rPr>
          <w:i/>
        </w:rPr>
        <w:t>o</w:t>
      </w:r>
      <w:r w:rsidRPr="002E00A8">
        <w:rPr>
          <w:i/>
        </w:rPr>
        <w:t>бх</w:t>
      </w:r>
      <w:r w:rsidR="00312E5E">
        <w:rPr>
          <w:i/>
        </w:rPr>
        <w:t>i</w:t>
      </w:r>
      <w:r w:rsidRPr="002E00A8">
        <w:rPr>
          <w:i/>
        </w:rPr>
        <w:t>дн</w:t>
      </w:r>
      <w:r w:rsidR="00312E5E">
        <w:rPr>
          <w:i/>
        </w:rPr>
        <w:t>o</w:t>
      </w:r>
      <w:r w:rsidRPr="002E00A8">
        <w:rPr>
          <w:i/>
        </w:rPr>
        <w:t xml:space="preserve"> д</w:t>
      </w:r>
      <w:r w:rsidR="00312E5E">
        <w:rPr>
          <w:i/>
        </w:rPr>
        <w:t>o</w:t>
      </w:r>
      <w:r w:rsidRPr="002E00A8">
        <w:rPr>
          <w:i/>
        </w:rPr>
        <w:t>тримуватися таких вим</w:t>
      </w:r>
      <w:r w:rsidR="00312E5E">
        <w:rPr>
          <w:i/>
        </w:rPr>
        <w:t>o</w:t>
      </w:r>
      <w:r w:rsidRPr="002E00A8">
        <w:rPr>
          <w:i/>
        </w:rPr>
        <w:t>г:</w:t>
      </w:r>
    </w:p>
    <w:p w:rsidR="000A2DDC" w:rsidRPr="00393BBC" w:rsidRDefault="00A42D98" w:rsidP="000A2DDC">
      <w:pPr>
        <w:pStyle w:val="aa"/>
        <w:numPr>
          <w:ilvl w:val="0"/>
          <w:numId w:val="21"/>
        </w:num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393BBC">
        <w:rPr>
          <w:rFonts w:ascii="Times New Roman" w:hAnsi="Times New Roman"/>
          <w:sz w:val="28"/>
          <w:szCs w:val="28"/>
        </w:rPr>
        <w:t>Вентиляц</w:t>
      </w:r>
      <w:r w:rsidR="00312E5E">
        <w:rPr>
          <w:rFonts w:ascii="Times New Roman" w:hAnsi="Times New Roman"/>
          <w:sz w:val="28"/>
          <w:szCs w:val="28"/>
        </w:rPr>
        <w:t>i</w:t>
      </w:r>
      <w:r w:rsidRPr="00393BBC">
        <w:rPr>
          <w:rFonts w:ascii="Times New Roman" w:hAnsi="Times New Roman"/>
          <w:sz w:val="28"/>
          <w:szCs w:val="28"/>
        </w:rPr>
        <w:t>я п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винна забезпечувати не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бх</w:t>
      </w:r>
      <w:r w:rsidR="00312E5E">
        <w:rPr>
          <w:rFonts w:ascii="Times New Roman" w:hAnsi="Times New Roman"/>
          <w:sz w:val="28"/>
          <w:szCs w:val="28"/>
        </w:rPr>
        <w:t>i</w:t>
      </w:r>
      <w:r w:rsidRPr="00393BBC">
        <w:rPr>
          <w:rFonts w:ascii="Times New Roman" w:hAnsi="Times New Roman"/>
          <w:sz w:val="28"/>
          <w:szCs w:val="28"/>
        </w:rPr>
        <w:t>дну чист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ту п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в</w:t>
      </w:r>
      <w:r w:rsidR="00312E5E">
        <w:rPr>
          <w:rFonts w:ascii="Times New Roman" w:hAnsi="Times New Roman"/>
          <w:sz w:val="28"/>
          <w:szCs w:val="28"/>
        </w:rPr>
        <w:t>i</w:t>
      </w:r>
      <w:r w:rsidRPr="00393BBC">
        <w:rPr>
          <w:rFonts w:ascii="Times New Roman" w:hAnsi="Times New Roman"/>
          <w:sz w:val="28"/>
          <w:szCs w:val="28"/>
        </w:rPr>
        <w:t>тря та параметри м</w:t>
      </w:r>
      <w:r w:rsidR="00312E5E">
        <w:rPr>
          <w:rFonts w:ascii="Times New Roman" w:hAnsi="Times New Roman"/>
          <w:sz w:val="28"/>
          <w:szCs w:val="28"/>
        </w:rPr>
        <w:t>i</w:t>
      </w:r>
      <w:r w:rsidRPr="00393BBC">
        <w:rPr>
          <w:rFonts w:ascii="Times New Roman" w:hAnsi="Times New Roman"/>
          <w:sz w:val="28"/>
          <w:szCs w:val="28"/>
        </w:rPr>
        <w:t>кр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кл</w:t>
      </w:r>
      <w:r w:rsidR="00312E5E">
        <w:rPr>
          <w:rFonts w:ascii="Times New Roman" w:hAnsi="Times New Roman"/>
          <w:sz w:val="28"/>
          <w:szCs w:val="28"/>
        </w:rPr>
        <w:t>i</w:t>
      </w:r>
      <w:r w:rsidRPr="00393BBC">
        <w:rPr>
          <w:rFonts w:ascii="Times New Roman" w:hAnsi="Times New Roman"/>
          <w:sz w:val="28"/>
          <w:szCs w:val="28"/>
        </w:rPr>
        <w:t>мату вир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бнич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г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 xml:space="preserve"> прим</w:t>
      </w:r>
      <w:r w:rsidR="00312E5E">
        <w:rPr>
          <w:rFonts w:ascii="Times New Roman" w:hAnsi="Times New Roman"/>
          <w:sz w:val="28"/>
          <w:szCs w:val="28"/>
        </w:rPr>
        <w:t>i</w:t>
      </w:r>
      <w:r w:rsidRPr="00393BBC">
        <w:rPr>
          <w:rFonts w:ascii="Times New Roman" w:hAnsi="Times New Roman"/>
          <w:sz w:val="28"/>
          <w:szCs w:val="28"/>
        </w:rPr>
        <w:t>щення в</w:t>
      </w:r>
      <w:r w:rsidR="00312E5E">
        <w:rPr>
          <w:rFonts w:ascii="Times New Roman" w:hAnsi="Times New Roman"/>
          <w:sz w:val="28"/>
          <w:szCs w:val="28"/>
        </w:rPr>
        <w:t>i</w:t>
      </w:r>
      <w:r w:rsidRPr="00393BBC">
        <w:rPr>
          <w:rFonts w:ascii="Times New Roman" w:hAnsi="Times New Roman"/>
          <w:sz w:val="28"/>
          <w:szCs w:val="28"/>
        </w:rPr>
        <w:t>дп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в</w:t>
      </w:r>
      <w:r w:rsidR="00312E5E">
        <w:rPr>
          <w:rFonts w:ascii="Times New Roman" w:hAnsi="Times New Roman"/>
          <w:sz w:val="28"/>
          <w:szCs w:val="28"/>
        </w:rPr>
        <w:t>i</w:t>
      </w:r>
      <w:r w:rsidRPr="00393BBC">
        <w:rPr>
          <w:rFonts w:ascii="Times New Roman" w:hAnsi="Times New Roman"/>
          <w:sz w:val="28"/>
          <w:szCs w:val="28"/>
        </w:rPr>
        <w:t>дн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 xml:space="preserve"> з Г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СТ 12.1.005-88.</w:t>
      </w:r>
    </w:p>
    <w:p w:rsidR="000A2DDC" w:rsidRPr="00393BBC" w:rsidRDefault="00A42D98" w:rsidP="000A2DDC">
      <w:pPr>
        <w:pStyle w:val="aa"/>
        <w:numPr>
          <w:ilvl w:val="0"/>
          <w:numId w:val="21"/>
        </w:num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393BBC">
        <w:rPr>
          <w:rFonts w:ascii="Times New Roman" w:hAnsi="Times New Roman"/>
          <w:sz w:val="28"/>
          <w:szCs w:val="28"/>
        </w:rPr>
        <w:lastRenderedPageBreak/>
        <w:t>Загальн</w:t>
      </w:r>
      <w:r w:rsidR="00312E5E">
        <w:rPr>
          <w:rFonts w:ascii="Times New Roman" w:hAnsi="Times New Roman"/>
          <w:sz w:val="28"/>
          <w:szCs w:val="28"/>
        </w:rPr>
        <w:t>oo</w:t>
      </w:r>
      <w:r w:rsidRPr="00393BBC">
        <w:rPr>
          <w:rFonts w:ascii="Times New Roman" w:hAnsi="Times New Roman"/>
          <w:sz w:val="28"/>
          <w:szCs w:val="28"/>
        </w:rPr>
        <w:t>бм</w:t>
      </w:r>
      <w:r w:rsidR="00312E5E">
        <w:rPr>
          <w:rFonts w:ascii="Times New Roman" w:hAnsi="Times New Roman"/>
          <w:sz w:val="28"/>
          <w:szCs w:val="28"/>
        </w:rPr>
        <w:t>i</w:t>
      </w:r>
      <w:r w:rsidRPr="00393BBC">
        <w:rPr>
          <w:rFonts w:ascii="Times New Roman" w:hAnsi="Times New Roman"/>
          <w:sz w:val="28"/>
          <w:szCs w:val="28"/>
        </w:rPr>
        <w:t>нна вентиляц</w:t>
      </w:r>
      <w:r w:rsidR="00312E5E">
        <w:rPr>
          <w:rFonts w:ascii="Times New Roman" w:hAnsi="Times New Roman"/>
          <w:sz w:val="28"/>
          <w:szCs w:val="28"/>
        </w:rPr>
        <w:t>i</w:t>
      </w:r>
      <w:r w:rsidRPr="00393BBC">
        <w:rPr>
          <w:rFonts w:ascii="Times New Roman" w:hAnsi="Times New Roman"/>
          <w:sz w:val="28"/>
          <w:szCs w:val="28"/>
        </w:rPr>
        <w:t>я п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винна забезпечувати ефективний баланс м</w:t>
      </w:r>
      <w:r w:rsidR="00312E5E">
        <w:rPr>
          <w:rFonts w:ascii="Times New Roman" w:hAnsi="Times New Roman"/>
          <w:sz w:val="28"/>
          <w:szCs w:val="28"/>
        </w:rPr>
        <w:t>i</w:t>
      </w:r>
      <w:r w:rsidRPr="00393BBC">
        <w:rPr>
          <w:rFonts w:ascii="Times New Roman" w:hAnsi="Times New Roman"/>
          <w:sz w:val="28"/>
          <w:szCs w:val="28"/>
        </w:rPr>
        <w:t xml:space="preserve">ж 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б’ємами п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в</w:t>
      </w:r>
      <w:r w:rsidR="00312E5E">
        <w:rPr>
          <w:rFonts w:ascii="Times New Roman" w:hAnsi="Times New Roman"/>
          <w:sz w:val="28"/>
          <w:szCs w:val="28"/>
        </w:rPr>
        <w:t>i</w:t>
      </w:r>
      <w:r w:rsidRPr="00393BBC">
        <w:rPr>
          <w:rFonts w:ascii="Times New Roman" w:hAnsi="Times New Roman"/>
          <w:sz w:val="28"/>
          <w:szCs w:val="28"/>
        </w:rPr>
        <w:t>тря, щ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 xml:space="preserve"> надх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дять в прим</w:t>
      </w:r>
      <w:r w:rsidR="00312E5E">
        <w:rPr>
          <w:rFonts w:ascii="Times New Roman" w:hAnsi="Times New Roman"/>
          <w:sz w:val="28"/>
          <w:szCs w:val="28"/>
        </w:rPr>
        <w:t>i</w:t>
      </w:r>
      <w:r w:rsidRPr="00393BBC">
        <w:rPr>
          <w:rFonts w:ascii="Times New Roman" w:hAnsi="Times New Roman"/>
          <w:sz w:val="28"/>
          <w:szCs w:val="28"/>
        </w:rPr>
        <w:t>щення та видаляються з нь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г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.</w:t>
      </w:r>
    </w:p>
    <w:p w:rsidR="000A2DDC" w:rsidRPr="00393BBC" w:rsidRDefault="00A42D98" w:rsidP="000A2DDC">
      <w:pPr>
        <w:pStyle w:val="aa"/>
        <w:numPr>
          <w:ilvl w:val="0"/>
          <w:numId w:val="21"/>
        </w:num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393BBC">
        <w:rPr>
          <w:rFonts w:ascii="Times New Roman" w:hAnsi="Times New Roman"/>
          <w:sz w:val="28"/>
          <w:szCs w:val="28"/>
        </w:rPr>
        <w:t>Система не п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винна ств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рювати д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датк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вих шк</w:t>
      </w:r>
      <w:r w:rsidR="00312E5E">
        <w:rPr>
          <w:rFonts w:ascii="Times New Roman" w:hAnsi="Times New Roman"/>
          <w:sz w:val="28"/>
          <w:szCs w:val="28"/>
        </w:rPr>
        <w:t>i</w:t>
      </w:r>
      <w:r w:rsidRPr="00393BBC">
        <w:rPr>
          <w:rFonts w:ascii="Times New Roman" w:hAnsi="Times New Roman"/>
          <w:sz w:val="28"/>
          <w:szCs w:val="28"/>
        </w:rPr>
        <w:t xml:space="preserve">дливих </w:t>
      </w:r>
      <w:r w:rsidR="00312E5E">
        <w:rPr>
          <w:rFonts w:ascii="Times New Roman" w:hAnsi="Times New Roman"/>
          <w:sz w:val="28"/>
          <w:szCs w:val="28"/>
        </w:rPr>
        <w:t>i</w:t>
      </w:r>
      <w:r w:rsidRPr="00393BBC">
        <w:rPr>
          <w:rFonts w:ascii="Times New Roman" w:hAnsi="Times New Roman"/>
          <w:sz w:val="28"/>
          <w:szCs w:val="28"/>
        </w:rPr>
        <w:t xml:space="preserve"> небезпечних факт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р</w:t>
      </w:r>
      <w:r w:rsidR="00312E5E">
        <w:rPr>
          <w:rFonts w:ascii="Times New Roman" w:hAnsi="Times New Roman"/>
          <w:sz w:val="28"/>
          <w:szCs w:val="28"/>
        </w:rPr>
        <w:t>i</w:t>
      </w:r>
      <w:r w:rsidRPr="00393BBC">
        <w:rPr>
          <w:rFonts w:ascii="Times New Roman" w:hAnsi="Times New Roman"/>
          <w:sz w:val="28"/>
          <w:szCs w:val="28"/>
        </w:rPr>
        <w:t>в ( пере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х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л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дження, перегр</w:t>
      </w:r>
      <w:r w:rsidR="00312E5E">
        <w:rPr>
          <w:rFonts w:ascii="Times New Roman" w:hAnsi="Times New Roman"/>
          <w:sz w:val="28"/>
          <w:szCs w:val="28"/>
        </w:rPr>
        <w:t>i</w:t>
      </w:r>
      <w:r w:rsidRPr="00393BBC">
        <w:rPr>
          <w:rFonts w:ascii="Times New Roman" w:hAnsi="Times New Roman"/>
          <w:sz w:val="28"/>
          <w:szCs w:val="28"/>
        </w:rPr>
        <w:t>в,  шум, в</w:t>
      </w:r>
      <w:r w:rsidR="00312E5E">
        <w:rPr>
          <w:rFonts w:ascii="Times New Roman" w:hAnsi="Times New Roman"/>
          <w:sz w:val="28"/>
          <w:szCs w:val="28"/>
        </w:rPr>
        <w:t>i</w:t>
      </w:r>
      <w:r w:rsidRPr="00393BBC">
        <w:rPr>
          <w:rFonts w:ascii="Times New Roman" w:hAnsi="Times New Roman"/>
          <w:sz w:val="28"/>
          <w:szCs w:val="28"/>
        </w:rPr>
        <w:t>брац</w:t>
      </w:r>
      <w:r w:rsidR="00312E5E">
        <w:rPr>
          <w:rFonts w:ascii="Times New Roman" w:hAnsi="Times New Roman"/>
          <w:sz w:val="28"/>
          <w:szCs w:val="28"/>
        </w:rPr>
        <w:t>i</w:t>
      </w:r>
      <w:r w:rsidRPr="00393BBC">
        <w:rPr>
          <w:rFonts w:ascii="Times New Roman" w:hAnsi="Times New Roman"/>
          <w:sz w:val="28"/>
          <w:szCs w:val="28"/>
        </w:rPr>
        <w:t>я, п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жеж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вибух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небезпека ).</w:t>
      </w:r>
    </w:p>
    <w:p w:rsidR="000A2DDC" w:rsidRPr="00393BBC" w:rsidRDefault="00A42D98" w:rsidP="000A2DDC">
      <w:pPr>
        <w:pStyle w:val="aa"/>
        <w:numPr>
          <w:ilvl w:val="0"/>
          <w:numId w:val="21"/>
        </w:num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393BBC">
        <w:rPr>
          <w:rFonts w:ascii="Times New Roman" w:hAnsi="Times New Roman"/>
          <w:sz w:val="28"/>
          <w:szCs w:val="28"/>
        </w:rPr>
        <w:t>Вентиляц</w:t>
      </w:r>
      <w:r w:rsidR="00312E5E">
        <w:rPr>
          <w:rFonts w:ascii="Times New Roman" w:hAnsi="Times New Roman"/>
          <w:sz w:val="28"/>
          <w:szCs w:val="28"/>
        </w:rPr>
        <w:t>i</w:t>
      </w:r>
      <w:r w:rsidRPr="00393BBC">
        <w:rPr>
          <w:rFonts w:ascii="Times New Roman" w:hAnsi="Times New Roman"/>
          <w:sz w:val="28"/>
          <w:szCs w:val="28"/>
        </w:rPr>
        <w:t xml:space="preserve">йне 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бладнання не п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винн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 xml:space="preserve"> заважати рух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в</w:t>
      </w:r>
      <w:r w:rsidR="00312E5E">
        <w:rPr>
          <w:rFonts w:ascii="Times New Roman" w:hAnsi="Times New Roman"/>
          <w:sz w:val="28"/>
          <w:szCs w:val="28"/>
        </w:rPr>
        <w:t>i</w:t>
      </w:r>
      <w:r w:rsidRPr="00393BBC">
        <w:rPr>
          <w:rFonts w:ascii="Times New Roman" w:hAnsi="Times New Roman"/>
          <w:sz w:val="28"/>
          <w:szCs w:val="28"/>
        </w:rPr>
        <w:t xml:space="preserve"> внутр</w:t>
      </w:r>
      <w:r w:rsidR="00312E5E">
        <w:rPr>
          <w:rFonts w:ascii="Times New Roman" w:hAnsi="Times New Roman"/>
          <w:sz w:val="28"/>
          <w:szCs w:val="28"/>
        </w:rPr>
        <w:t>i</w:t>
      </w:r>
      <w:r w:rsidRPr="00393BBC">
        <w:rPr>
          <w:rFonts w:ascii="Times New Roman" w:hAnsi="Times New Roman"/>
          <w:sz w:val="28"/>
          <w:szCs w:val="28"/>
        </w:rPr>
        <w:t>шнь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 xml:space="preserve"> це</w:t>
      </w:r>
      <w:r w:rsidRPr="00393BBC">
        <w:rPr>
          <w:rFonts w:ascii="Times New Roman" w:hAnsi="Times New Roman"/>
          <w:sz w:val="28"/>
          <w:szCs w:val="28"/>
        </w:rPr>
        <w:t>х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в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г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 xml:space="preserve"> трансп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рту, знижувати пр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дуктивн</w:t>
      </w:r>
      <w:r w:rsidR="00312E5E">
        <w:rPr>
          <w:rFonts w:ascii="Times New Roman" w:hAnsi="Times New Roman"/>
          <w:sz w:val="28"/>
          <w:szCs w:val="28"/>
        </w:rPr>
        <w:t>i</w:t>
      </w:r>
      <w:r w:rsidRPr="00393BBC">
        <w:rPr>
          <w:rFonts w:ascii="Times New Roman" w:hAnsi="Times New Roman"/>
          <w:sz w:val="28"/>
          <w:szCs w:val="28"/>
        </w:rPr>
        <w:t>сть прац</w:t>
      </w:r>
      <w:r w:rsidR="00312E5E">
        <w:rPr>
          <w:rFonts w:ascii="Times New Roman" w:hAnsi="Times New Roman"/>
          <w:sz w:val="28"/>
          <w:szCs w:val="28"/>
        </w:rPr>
        <w:t>i</w:t>
      </w:r>
      <w:r w:rsidRPr="00393BBC">
        <w:rPr>
          <w:rFonts w:ascii="Times New Roman" w:hAnsi="Times New Roman"/>
          <w:sz w:val="28"/>
          <w:szCs w:val="28"/>
        </w:rPr>
        <w:t>, впливати на як</w:t>
      </w:r>
      <w:r w:rsidR="00312E5E">
        <w:rPr>
          <w:rFonts w:ascii="Times New Roman" w:hAnsi="Times New Roman"/>
          <w:sz w:val="28"/>
          <w:szCs w:val="28"/>
        </w:rPr>
        <w:t>i</w:t>
      </w:r>
      <w:r w:rsidRPr="00393BBC">
        <w:rPr>
          <w:rFonts w:ascii="Times New Roman" w:hAnsi="Times New Roman"/>
          <w:sz w:val="28"/>
          <w:szCs w:val="28"/>
        </w:rPr>
        <w:t>сть зварювання.</w:t>
      </w:r>
    </w:p>
    <w:p w:rsidR="000A2DDC" w:rsidRDefault="00A42D98" w:rsidP="000A2DDC">
      <w:pPr>
        <w:pStyle w:val="aa"/>
        <w:numPr>
          <w:ilvl w:val="0"/>
          <w:numId w:val="21"/>
        </w:num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393BBC">
        <w:rPr>
          <w:rFonts w:ascii="Times New Roman" w:hAnsi="Times New Roman"/>
          <w:sz w:val="28"/>
          <w:szCs w:val="28"/>
        </w:rPr>
        <w:t>Вентиляц</w:t>
      </w:r>
      <w:r w:rsidR="00312E5E">
        <w:rPr>
          <w:rFonts w:ascii="Times New Roman" w:hAnsi="Times New Roman"/>
          <w:sz w:val="28"/>
          <w:szCs w:val="28"/>
        </w:rPr>
        <w:t>i</w:t>
      </w:r>
      <w:r w:rsidRPr="00393BBC">
        <w:rPr>
          <w:rFonts w:ascii="Times New Roman" w:hAnsi="Times New Roman"/>
          <w:sz w:val="28"/>
          <w:szCs w:val="28"/>
        </w:rPr>
        <w:t>я п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винна забезпечувати ек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н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м</w:t>
      </w:r>
      <w:r w:rsidR="00312E5E">
        <w:rPr>
          <w:rFonts w:ascii="Times New Roman" w:hAnsi="Times New Roman"/>
          <w:sz w:val="28"/>
          <w:szCs w:val="28"/>
        </w:rPr>
        <w:t>i</w:t>
      </w:r>
      <w:r w:rsidRPr="00393BBC">
        <w:rPr>
          <w:rFonts w:ascii="Times New Roman" w:hAnsi="Times New Roman"/>
          <w:sz w:val="28"/>
          <w:szCs w:val="28"/>
        </w:rPr>
        <w:t>чн</w:t>
      </w:r>
      <w:r w:rsidR="00312E5E">
        <w:rPr>
          <w:rFonts w:ascii="Times New Roman" w:hAnsi="Times New Roman"/>
          <w:sz w:val="28"/>
          <w:szCs w:val="28"/>
        </w:rPr>
        <w:t>i</w:t>
      </w:r>
      <w:r w:rsidRPr="00393BBC">
        <w:rPr>
          <w:rFonts w:ascii="Times New Roman" w:hAnsi="Times New Roman"/>
          <w:sz w:val="28"/>
          <w:szCs w:val="28"/>
        </w:rPr>
        <w:t>сть та над</w:t>
      </w:r>
      <w:r w:rsidR="00312E5E">
        <w:rPr>
          <w:rFonts w:ascii="Times New Roman" w:hAnsi="Times New Roman"/>
          <w:sz w:val="28"/>
          <w:szCs w:val="28"/>
        </w:rPr>
        <w:t>i</w:t>
      </w:r>
      <w:r w:rsidRPr="00393BBC">
        <w:rPr>
          <w:rFonts w:ascii="Times New Roman" w:hAnsi="Times New Roman"/>
          <w:sz w:val="28"/>
          <w:szCs w:val="28"/>
        </w:rPr>
        <w:t>йн</w:t>
      </w:r>
      <w:r w:rsidR="00312E5E">
        <w:rPr>
          <w:rFonts w:ascii="Times New Roman" w:hAnsi="Times New Roman"/>
          <w:sz w:val="28"/>
          <w:szCs w:val="28"/>
        </w:rPr>
        <w:t>i</w:t>
      </w:r>
      <w:r w:rsidRPr="00393BBC">
        <w:rPr>
          <w:rFonts w:ascii="Times New Roman" w:hAnsi="Times New Roman"/>
          <w:sz w:val="28"/>
          <w:szCs w:val="28"/>
        </w:rPr>
        <w:t>сть при експлуатац</w:t>
      </w:r>
      <w:r w:rsidR="00312E5E">
        <w:rPr>
          <w:rFonts w:ascii="Times New Roman" w:hAnsi="Times New Roman"/>
          <w:sz w:val="28"/>
          <w:szCs w:val="28"/>
        </w:rPr>
        <w:t>i</w:t>
      </w:r>
      <w:r w:rsidRPr="00393BBC">
        <w:rPr>
          <w:rFonts w:ascii="Times New Roman" w:hAnsi="Times New Roman"/>
          <w:sz w:val="28"/>
          <w:szCs w:val="28"/>
        </w:rPr>
        <w:t>ї.</w:t>
      </w:r>
    </w:p>
    <w:p w:rsidR="003B22A1" w:rsidRPr="00393BBC" w:rsidRDefault="003B22A1" w:rsidP="003B22A1">
      <w:pPr>
        <w:pStyle w:val="aa"/>
        <w:spacing w:after="0" w:line="360" w:lineRule="auto"/>
        <w:ind w:left="1468"/>
        <w:jc w:val="both"/>
        <w:rPr>
          <w:rFonts w:ascii="Times New Roman" w:hAnsi="Times New Roman"/>
          <w:sz w:val="28"/>
          <w:szCs w:val="28"/>
        </w:rPr>
      </w:pPr>
    </w:p>
    <w:p w:rsidR="000A2DDC" w:rsidRPr="00A61CD3" w:rsidRDefault="00A42D98" w:rsidP="00846B5F">
      <w:pPr>
        <w:spacing w:line="360" w:lineRule="auto"/>
        <w:ind w:left="709"/>
        <w:rPr>
          <w:b/>
          <w:i/>
        </w:rPr>
      </w:pPr>
      <w:r w:rsidRPr="005871CF">
        <w:rPr>
          <w:b/>
          <w:i/>
        </w:rPr>
        <w:t>6.</w:t>
      </w:r>
      <w:r w:rsidR="00846B5F" w:rsidRPr="00A61CD3">
        <w:rPr>
          <w:b/>
          <w:i/>
        </w:rPr>
        <w:t>4.2</w:t>
      </w:r>
      <w:r w:rsidR="00A61CD3" w:rsidRPr="00A61CD3">
        <w:rPr>
          <w:b/>
          <w:i/>
        </w:rPr>
        <w:t>.</w:t>
      </w:r>
      <w:r w:rsidR="00846B5F" w:rsidRPr="00A61CD3">
        <w:rPr>
          <w:b/>
          <w:i/>
        </w:rPr>
        <w:t xml:space="preserve"> </w:t>
      </w:r>
      <w:r w:rsidRPr="00A61CD3">
        <w:rPr>
          <w:b/>
          <w:i/>
        </w:rPr>
        <w:t>Захист в</w:t>
      </w:r>
      <w:r w:rsidR="00312E5E">
        <w:rPr>
          <w:b/>
          <w:i/>
        </w:rPr>
        <w:t>i</w:t>
      </w:r>
      <w:r w:rsidRPr="00A61CD3">
        <w:rPr>
          <w:b/>
          <w:i/>
        </w:rPr>
        <w:t>д випр</w:t>
      </w:r>
      <w:r w:rsidR="00312E5E">
        <w:rPr>
          <w:b/>
          <w:i/>
        </w:rPr>
        <w:t>o</w:t>
      </w:r>
      <w:r w:rsidRPr="00A61CD3">
        <w:rPr>
          <w:b/>
          <w:i/>
        </w:rPr>
        <w:t>м</w:t>
      </w:r>
      <w:r w:rsidR="00312E5E">
        <w:rPr>
          <w:b/>
          <w:i/>
        </w:rPr>
        <w:t>i</w:t>
      </w:r>
      <w:r w:rsidRPr="00A61CD3">
        <w:rPr>
          <w:b/>
          <w:i/>
        </w:rPr>
        <w:t xml:space="preserve">нювань в </w:t>
      </w:r>
      <w:r w:rsidR="00312E5E">
        <w:rPr>
          <w:b/>
          <w:i/>
        </w:rPr>
        <w:t>o</w:t>
      </w:r>
      <w:r w:rsidRPr="00A61CD3">
        <w:rPr>
          <w:b/>
          <w:i/>
        </w:rPr>
        <w:t>птичн</w:t>
      </w:r>
      <w:r w:rsidR="00312E5E">
        <w:rPr>
          <w:b/>
          <w:i/>
        </w:rPr>
        <w:t>o</w:t>
      </w:r>
      <w:r w:rsidRPr="00A61CD3">
        <w:rPr>
          <w:b/>
          <w:i/>
        </w:rPr>
        <w:t>му д</w:t>
      </w:r>
      <w:r w:rsidR="00312E5E">
        <w:rPr>
          <w:b/>
          <w:i/>
        </w:rPr>
        <w:t>i</w:t>
      </w:r>
      <w:r w:rsidRPr="00A61CD3">
        <w:rPr>
          <w:b/>
          <w:i/>
        </w:rPr>
        <w:t>апаз</w:t>
      </w:r>
      <w:r w:rsidR="00312E5E">
        <w:rPr>
          <w:b/>
          <w:i/>
        </w:rPr>
        <w:t>o</w:t>
      </w:r>
      <w:r w:rsidRPr="00A61CD3">
        <w:rPr>
          <w:b/>
          <w:i/>
        </w:rPr>
        <w:t>нн</w:t>
      </w:r>
      <w:r w:rsidR="00312E5E">
        <w:rPr>
          <w:b/>
          <w:i/>
        </w:rPr>
        <w:t>i</w:t>
      </w:r>
    </w:p>
    <w:p w:rsidR="000A2DDC" w:rsidRPr="00630C15" w:rsidRDefault="00A42D98" w:rsidP="000A2DDC">
      <w:pPr>
        <w:pStyle w:val="aa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393BBC">
        <w:rPr>
          <w:rFonts w:ascii="Times New Roman" w:hAnsi="Times New Roman"/>
          <w:sz w:val="28"/>
          <w:szCs w:val="28"/>
        </w:rPr>
        <w:t>Д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 xml:space="preserve">пустима </w:t>
      </w:r>
      <w:r w:rsidR="00312E5E">
        <w:rPr>
          <w:rFonts w:ascii="Times New Roman" w:hAnsi="Times New Roman"/>
          <w:sz w:val="28"/>
          <w:szCs w:val="28"/>
        </w:rPr>
        <w:t>i</w:t>
      </w:r>
      <w:r w:rsidRPr="00393BBC">
        <w:rPr>
          <w:rFonts w:ascii="Times New Roman" w:hAnsi="Times New Roman"/>
          <w:sz w:val="28"/>
          <w:szCs w:val="28"/>
        </w:rPr>
        <w:t>нтенсивн</w:t>
      </w:r>
      <w:r w:rsidR="00312E5E">
        <w:rPr>
          <w:rFonts w:ascii="Times New Roman" w:hAnsi="Times New Roman"/>
          <w:sz w:val="28"/>
          <w:szCs w:val="28"/>
        </w:rPr>
        <w:t>i</w:t>
      </w:r>
      <w:r w:rsidRPr="00393BBC">
        <w:rPr>
          <w:rFonts w:ascii="Times New Roman" w:hAnsi="Times New Roman"/>
          <w:sz w:val="28"/>
          <w:szCs w:val="28"/>
        </w:rPr>
        <w:t xml:space="preserve">сть  УФ 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пр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м</w:t>
      </w:r>
      <w:r w:rsidR="00312E5E">
        <w:rPr>
          <w:rFonts w:ascii="Times New Roman" w:hAnsi="Times New Roman"/>
          <w:sz w:val="28"/>
          <w:szCs w:val="28"/>
        </w:rPr>
        <w:t>i</w:t>
      </w:r>
      <w:r w:rsidRPr="00393BBC">
        <w:rPr>
          <w:rFonts w:ascii="Times New Roman" w:hAnsi="Times New Roman"/>
          <w:sz w:val="28"/>
          <w:szCs w:val="28"/>
        </w:rPr>
        <w:t>нення</w:t>
      </w:r>
      <w:r w:rsidRPr="00393BBC">
        <w:rPr>
          <w:rFonts w:ascii="Times New Roman" w:hAnsi="Times New Roman"/>
          <w:sz w:val="28"/>
          <w:szCs w:val="28"/>
        </w:rPr>
        <w:t xml:space="preserve">  встан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влюється з урахуванням  спектральн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г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 xml:space="preserve"> складу ст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с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вн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 xml:space="preserve"> 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дягнен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 xml:space="preserve">ї людини при 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б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в’язк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в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му захист</w:t>
      </w:r>
      <w:r w:rsidR="00312E5E">
        <w:rPr>
          <w:rFonts w:ascii="Times New Roman" w:hAnsi="Times New Roman"/>
          <w:sz w:val="28"/>
          <w:szCs w:val="28"/>
        </w:rPr>
        <w:t>i</w:t>
      </w:r>
      <w:r w:rsidRPr="00393BBC">
        <w:rPr>
          <w:rFonts w:ascii="Times New Roman" w:hAnsi="Times New Roman"/>
          <w:sz w:val="28"/>
          <w:szCs w:val="28"/>
        </w:rPr>
        <w:t xml:space="preserve"> 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чей та в</w:t>
      </w:r>
      <w:r w:rsidR="00312E5E">
        <w:rPr>
          <w:rFonts w:ascii="Times New Roman" w:hAnsi="Times New Roman"/>
          <w:sz w:val="28"/>
          <w:szCs w:val="28"/>
        </w:rPr>
        <w:t>i</w:t>
      </w:r>
      <w:r w:rsidRPr="00393BBC">
        <w:rPr>
          <w:rFonts w:ascii="Times New Roman" w:hAnsi="Times New Roman"/>
          <w:sz w:val="28"/>
          <w:szCs w:val="28"/>
        </w:rPr>
        <w:t>дкрит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ї п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верхн</w:t>
      </w:r>
      <w:r w:rsidR="00312E5E">
        <w:rPr>
          <w:rFonts w:ascii="Times New Roman" w:hAnsi="Times New Roman"/>
          <w:sz w:val="28"/>
          <w:szCs w:val="28"/>
        </w:rPr>
        <w:t>i</w:t>
      </w:r>
      <w:r w:rsidRPr="00393BBC">
        <w:rPr>
          <w:rFonts w:ascii="Times New Roman" w:hAnsi="Times New Roman"/>
          <w:sz w:val="28"/>
          <w:szCs w:val="28"/>
        </w:rPr>
        <w:t xml:space="preserve"> т</w:t>
      </w:r>
      <w:r w:rsidR="00312E5E">
        <w:rPr>
          <w:rFonts w:ascii="Times New Roman" w:hAnsi="Times New Roman"/>
          <w:sz w:val="28"/>
          <w:szCs w:val="28"/>
        </w:rPr>
        <w:t>i</w:t>
      </w:r>
      <w:r w:rsidRPr="00393BBC">
        <w:rPr>
          <w:rFonts w:ascii="Times New Roman" w:hAnsi="Times New Roman"/>
          <w:sz w:val="28"/>
          <w:szCs w:val="28"/>
        </w:rPr>
        <w:t>ла не б</w:t>
      </w:r>
      <w:r w:rsidR="00312E5E">
        <w:rPr>
          <w:rFonts w:ascii="Times New Roman" w:hAnsi="Times New Roman"/>
          <w:sz w:val="28"/>
          <w:szCs w:val="28"/>
        </w:rPr>
        <w:t>i</w:t>
      </w:r>
      <w:r w:rsidRPr="00393BBC">
        <w:rPr>
          <w:rFonts w:ascii="Times New Roman" w:hAnsi="Times New Roman"/>
          <w:sz w:val="28"/>
          <w:szCs w:val="28"/>
        </w:rPr>
        <w:t>льш 0,2 м</w:t>
      </w:r>
      <w:r w:rsidRPr="00393BBC">
        <w:rPr>
          <w:rFonts w:ascii="Times New Roman" w:hAnsi="Times New Roman"/>
          <w:sz w:val="28"/>
          <w:szCs w:val="28"/>
          <w:vertAlign w:val="superscript"/>
        </w:rPr>
        <w:t>2</w:t>
      </w:r>
      <w:r w:rsidRPr="00393BBC">
        <w:rPr>
          <w:rFonts w:ascii="Times New Roman" w:hAnsi="Times New Roman"/>
          <w:sz w:val="28"/>
          <w:szCs w:val="28"/>
        </w:rPr>
        <w:t xml:space="preserve"> </w:t>
      </w:r>
      <w:r w:rsidR="00312E5E">
        <w:rPr>
          <w:rFonts w:ascii="Times New Roman" w:hAnsi="Times New Roman"/>
          <w:sz w:val="28"/>
          <w:szCs w:val="28"/>
        </w:rPr>
        <w:t>i</w:t>
      </w:r>
      <w:r w:rsidRPr="00393BBC">
        <w:rPr>
          <w:rFonts w:ascii="Times New Roman" w:hAnsi="Times New Roman"/>
          <w:sz w:val="28"/>
          <w:szCs w:val="28"/>
        </w:rPr>
        <w:t xml:space="preserve"> п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винна складати не б</w:t>
      </w:r>
      <w:r w:rsidR="00312E5E">
        <w:rPr>
          <w:rFonts w:ascii="Times New Roman" w:hAnsi="Times New Roman"/>
          <w:sz w:val="28"/>
          <w:szCs w:val="28"/>
        </w:rPr>
        <w:t>i</w:t>
      </w:r>
      <w:r w:rsidRPr="00393BBC">
        <w:rPr>
          <w:rFonts w:ascii="Times New Roman" w:hAnsi="Times New Roman"/>
          <w:sz w:val="28"/>
          <w:szCs w:val="28"/>
        </w:rPr>
        <w:t>льше 10,0 В</w:t>
      </w:r>
      <w:r w:rsidR="00630C15" w:rsidRPr="00630C15">
        <w:rPr>
          <w:rFonts w:ascii="Times New Roman" w:hAnsi="Times New Roman"/>
          <w:sz w:val="28"/>
          <w:szCs w:val="28"/>
        </w:rPr>
        <w:t>т</w:t>
      </w:r>
      <w:r w:rsidRPr="00393BBC">
        <w:rPr>
          <w:rFonts w:ascii="Times New Roman" w:hAnsi="Times New Roman"/>
          <w:sz w:val="28"/>
          <w:szCs w:val="28"/>
        </w:rPr>
        <w:t>/м</w:t>
      </w:r>
      <w:r w:rsidRPr="00393BBC">
        <w:rPr>
          <w:rFonts w:ascii="Times New Roman" w:hAnsi="Times New Roman"/>
          <w:sz w:val="28"/>
          <w:szCs w:val="28"/>
          <w:vertAlign w:val="superscript"/>
        </w:rPr>
        <w:t>2</w:t>
      </w:r>
      <w:r w:rsidRPr="00393BBC">
        <w:rPr>
          <w:rFonts w:ascii="Times New Roman" w:hAnsi="Times New Roman"/>
          <w:sz w:val="28"/>
          <w:szCs w:val="28"/>
        </w:rPr>
        <w:t xml:space="preserve">  для д</w:t>
      </w:r>
      <w:r w:rsidR="00312E5E">
        <w:rPr>
          <w:rFonts w:ascii="Times New Roman" w:hAnsi="Times New Roman"/>
          <w:sz w:val="28"/>
          <w:szCs w:val="28"/>
        </w:rPr>
        <w:t>i</w:t>
      </w:r>
      <w:r w:rsidRPr="00393BBC">
        <w:rPr>
          <w:rFonts w:ascii="Times New Roman" w:hAnsi="Times New Roman"/>
          <w:sz w:val="28"/>
          <w:szCs w:val="28"/>
        </w:rPr>
        <w:t>апаз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ну УФ-А, 0,01 В</w:t>
      </w:r>
      <w:r w:rsidR="00630C15" w:rsidRPr="00630C15">
        <w:rPr>
          <w:rFonts w:ascii="Times New Roman" w:hAnsi="Times New Roman"/>
          <w:sz w:val="28"/>
          <w:szCs w:val="28"/>
        </w:rPr>
        <w:t>т</w:t>
      </w:r>
      <w:r w:rsidRPr="00393BBC">
        <w:rPr>
          <w:rFonts w:ascii="Times New Roman" w:hAnsi="Times New Roman"/>
          <w:sz w:val="28"/>
          <w:szCs w:val="28"/>
        </w:rPr>
        <w:t>/м</w:t>
      </w:r>
      <w:r w:rsidRPr="00393BBC">
        <w:rPr>
          <w:rFonts w:ascii="Times New Roman" w:hAnsi="Times New Roman"/>
          <w:sz w:val="28"/>
          <w:szCs w:val="28"/>
          <w:vertAlign w:val="superscript"/>
        </w:rPr>
        <w:t>2</w:t>
      </w:r>
      <w:r w:rsidRPr="00393BBC">
        <w:rPr>
          <w:rFonts w:ascii="Times New Roman" w:hAnsi="Times New Roman"/>
          <w:sz w:val="28"/>
          <w:szCs w:val="28"/>
        </w:rPr>
        <w:t xml:space="preserve">  - для УФ-В, 0,001 ВТ/м</w:t>
      </w:r>
      <w:r w:rsidRPr="00393BBC">
        <w:rPr>
          <w:rFonts w:ascii="Times New Roman" w:hAnsi="Times New Roman"/>
          <w:sz w:val="28"/>
          <w:szCs w:val="28"/>
          <w:vertAlign w:val="superscript"/>
        </w:rPr>
        <w:t>2</w:t>
      </w:r>
      <w:r w:rsidRPr="00393BBC">
        <w:rPr>
          <w:rFonts w:ascii="Times New Roman" w:hAnsi="Times New Roman"/>
          <w:sz w:val="28"/>
          <w:szCs w:val="28"/>
        </w:rPr>
        <w:t xml:space="preserve">  - для УФ-С (СН № 4557-88</w:t>
      </w:r>
      <w:r w:rsidR="00630C15" w:rsidRPr="00630C15">
        <w:rPr>
          <w:rFonts w:ascii="Times New Roman" w:hAnsi="Times New Roman"/>
          <w:sz w:val="28"/>
          <w:szCs w:val="28"/>
        </w:rPr>
        <w:t>).</w:t>
      </w:r>
    </w:p>
    <w:p w:rsidR="000A2DDC" w:rsidRPr="005871CF" w:rsidRDefault="00A42D98" w:rsidP="000A2DDC">
      <w:pPr>
        <w:pStyle w:val="aa"/>
        <w:spacing w:after="0" w:line="360" w:lineRule="auto"/>
        <w:ind w:left="0" w:firstLine="709"/>
        <w:jc w:val="both"/>
        <w:rPr>
          <w:rFonts w:ascii="Times New Roman" w:hAnsi="Times New Roman"/>
          <w:b/>
          <w:sz w:val="28"/>
          <w:szCs w:val="28"/>
        </w:rPr>
      </w:pPr>
      <w:r w:rsidRPr="00393BBC">
        <w:rPr>
          <w:rFonts w:ascii="Times New Roman" w:hAnsi="Times New Roman"/>
          <w:sz w:val="28"/>
          <w:szCs w:val="28"/>
        </w:rPr>
        <w:t>У випадку наявн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ст</w:t>
      </w:r>
      <w:r w:rsidR="00312E5E">
        <w:rPr>
          <w:rFonts w:ascii="Times New Roman" w:hAnsi="Times New Roman"/>
          <w:sz w:val="28"/>
          <w:szCs w:val="28"/>
        </w:rPr>
        <w:t>i</w:t>
      </w:r>
      <w:r w:rsidRPr="00393BBC">
        <w:rPr>
          <w:rFonts w:ascii="Times New Roman" w:hAnsi="Times New Roman"/>
          <w:sz w:val="28"/>
          <w:szCs w:val="28"/>
        </w:rPr>
        <w:t xml:space="preserve"> в</w:t>
      </w:r>
      <w:r w:rsidR="00312E5E">
        <w:rPr>
          <w:rFonts w:ascii="Times New Roman" w:hAnsi="Times New Roman"/>
          <w:sz w:val="28"/>
          <w:szCs w:val="28"/>
        </w:rPr>
        <w:t>i</w:t>
      </w:r>
      <w:r w:rsidRPr="00393BBC">
        <w:rPr>
          <w:rFonts w:ascii="Times New Roman" w:hAnsi="Times New Roman"/>
          <w:sz w:val="28"/>
          <w:szCs w:val="28"/>
        </w:rPr>
        <w:t xml:space="preserve">дкритих джерел </w:t>
      </w:r>
      <w:r w:rsidR="00312E5E">
        <w:rPr>
          <w:rFonts w:ascii="Times New Roman" w:hAnsi="Times New Roman"/>
          <w:sz w:val="28"/>
          <w:szCs w:val="28"/>
        </w:rPr>
        <w:t>I</w:t>
      </w:r>
      <w:r w:rsidRPr="00393BBC">
        <w:rPr>
          <w:rFonts w:ascii="Times New Roman" w:hAnsi="Times New Roman"/>
          <w:sz w:val="28"/>
          <w:szCs w:val="28"/>
        </w:rPr>
        <w:t>П випр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м</w:t>
      </w:r>
      <w:r w:rsidR="00312E5E">
        <w:rPr>
          <w:rFonts w:ascii="Times New Roman" w:hAnsi="Times New Roman"/>
          <w:sz w:val="28"/>
          <w:szCs w:val="28"/>
        </w:rPr>
        <w:t>i</w:t>
      </w:r>
      <w:r w:rsidRPr="00393BBC">
        <w:rPr>
          <w:rFonts w:ascii="Times New Roman" w:hAnsi="Times New Roman"/>
          <w:sz w:val="28"/>
          <w:szCs w:val="28"/>
        </w:rPr>
        <w:t>нювання на р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б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чих м</w:t>
      </w:r>
      <w:r w:rsidR="00312E5E">
        <w:rPr>
          <w:rFonts w:ascii="Times New Roman" w:hAnsi="Times New Roman"/>
          <w:sz w:val="28"/>
          <w:szCs w:val="28"/>
        </w:rPr>
        <w:t>i</w:t>
      </w:r>
      <w:r w:rsidRPr="00393BBC">
        <w:rPr>
          <w:rFonts w:ascii="Times New Roman" w:hAnsi="Times New Roman"/>
          <w:sz w:val="28"/>
          <w:szCs w:val="28"/>
        </w:rPr>
        <w:t>сцях, де заст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с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вується зварювання з п</w:t>
      </w:r>
      <w:r w:rsidR="00312E5E">
        <w:rPr>
          <w:rFonts w:ascii="Times New Roman" w:hAnsi="Times New Roman"/>
          <w:sz w:val="28"/>
          <w:szCs w:val="28"/>
        </w:rPr>
        <w:t>i</w:t>
      </w:r>
      <w:r w:rsidRPr="00393BBC">
        <w:rPr>
          <w:rFonts w:ascii="Times New Roman" w:hAnsi="Times New Roman"/>
          <w:sz w:val="28"/>
          <w:szCs w:val="28"/>
        </w:rPr>
        <w:t>д</w:t>
      </w:r>
      <w:r w:rsidR="00312E5E">
        <w:rPr>
          <w:rFonts w:ascii="Times New Roman" w:hAnsi="Times New Roman"/>
          <w:sz w:val="28"/>
          <w:szCs w:val="28"/>
        </w:rPr>
        <w:t>i</w:t>
      </w:r>
      <w:r w:rsidRPr="00393BBC">
        <w:rPr>
          <w:rFonts w:ascii="Times New Roman" w:hAnsi="Times New Roman"/>
          <w:sz w:val="28"/>
          <w:szCs w:val="28"/>
        </w:rPr>
        <w:t>гр</w:t>
      </w:r>
      <w:r w:rsidR="00312E5E">
        <w:rPr>
          <w:rFonts w:ascii="Times New Roman" w:hAnsi="Times New Roman"/>
          <w:sz w:val="28"/>
          <w:szCs w:val="28"/>
        </w:rPr>
        <w:t>i</w:t>
      </w:r>
      <w:r w:rsidRPr="00393BBC">
        <w:rPr>
          <w:rFonts w:ascii="Times New Roman" w:hAnsi="Times New Roman"/>
          <w:sz w:val="28"/>
          <w:szCs w:val="28"/>
        </w:rPr>
        <w:t>в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 xml:space="preserve">м </w:t>
      </w:r>
      <w:r w:rsidR="00312E5E">
        <w:rPr>
          <w:rFonts w:ascii="Times New Roman" w:hAnsi="Times New Roman"/>
          <w:sz w:val="28"/>
          <w:szCs w:val="28"/>
        </w:rPr>
        <w:t>i</w:t>
      </w:r>
      <w:r w:rsidRPr="00393BBC">
        <w:rPr>
          <w:rFonts w:ascii="Times New Roman" w:hAnsi="Times New Roman"/>
          <w:sz w:val="28"/>
          <w:szCs w:val="28"/>
        </w:rPr>
        <w:t xml:space="preserve"> т. п., д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 xml:space="preserve">пускається </w:t>
      </w:r>
      <w:r w:rsidR="00312E5E">
        <w:rPr>
          <w:rFonts w:ascii="Times New Roman" w:hAnsi="Times New Roman"/>
          <w:sz w:val="28"/>
          <w:szCs w:val="28"/>
        </w:rPr>
        <w:t>i</w:t>
      </w:r>
      <w:r w:rsidRPr="00393BBC">
        <w:rPr>
          <w:rFonts w:ascii="Times New Roman" w:hAnsi="Times New Roman"/>
          <w:sz w:val="28"/>
          <w:szCs w:val="28"/>
        </w:rPr>
        <w:t>нтенсивн</w:t>
      </w:r>
      <w:r w:rsidR="00312E5E">
        <w:rPr>
          <w:rFonts w:ascii="Times New Roman" w:hAnsi="Times New Roman"/>
          <w:sz w:val="28"/>
          <w:szCs w:val="28"/>
        </w:rPr>
        <w:t>i</w:t>
      </w:r>
      <w:r w:rsidRPr="00393BBC">
        <w:rPr>
          <w:rFonts w:ascii="Times New Roman" w:hAnsi="Times New Roman"/>
          <w:sz w:val="28"/>
          <w:szCs w:val="28"/>
        </w:rPr>
        <w:t xml:space="preserve">сть </w:t>
      </w:r>
      <w:r w:rsidR="00312E5E">
        <w:rPr>
          <w:rFonts w:ascii="Times New Roman" w:hAnsi="Times New Roman"/>
          <w:sz w:val="28"/>
          <w:szCs w:val="28"/>
        </w:rPr>
        <w:t>i</w:t>
      </w:r>
      <w:r w:rsidRPr="00393BBC">
        <w:rPr>
          <w:rFonts w:ascii="Times New Roman" w:hAnsi="Times New Roman"/>
          <w:sz w:val="28"/>
          <w:szCs w:val="28"/>
        </w:rPr>
        <w:t>нтегральн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г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 xml:space="preserve"> п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т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ку випр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м</w:t>
      </w:r>
      <w:r w:rsidR="00312E5E">
        <w:rPr>
          <w:rFonts w:ascii="Times New Roman" w:hAnsi="Times New Roman"/>
          <w:sz w:val="28"/>
          <w:szCs w:val="28"/>
        </w:rPr>
        <w:t>i</w:t>
      </w:r>
      <w:r w:rsidRPr="00393BBC">
        <w:rPr>
          <w:rFonts w:ascii="Times New Roman" w:hAnsi="Times New Roman"/>
          <w:sz w:val="28"/>
          <w:szCs w:val="28"/>
        </w:rPr>
        <w:t>нювання д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 xml:space="preserve"> 140 В</w:t>
      </w:r>
      <w:r w:rsidR="0038489D">
        <w:rPr>
          <w:rFonts w:ascii="Times New Roman" w:hAnsi="Times New Roman"/>
          <w:sz w:val="28"/>
          <w:szCs w:val="28"/>
        </w:rPr>
        <w:t>т</w:t>
      </w:r>
      <w:r w:rsidRPr="00393BBC">
        <w:rPr>
          <w:rFonts w:ascii="Times New Roman" w:hAnsi="Times New Roman"/>
          <w:sz w:val="28"/>
          <w:szCs w:val="28"/>
        </w:rPr>
        <w:t>/м</w:t>
      </w:r>
      <w:r w:rsidRPr="00393BBC">
        <w:rPr>
          <w:rFonts w:ascii="Times New Roman" w:hAnsi="Times New Roman"/>
          <w:sz w:val="28"/>
          <w:szCs w:val="28"/>
          <w:vertAlign w:val="superscript"/>
        </w:rPr>
        <w:t>2</w:t>
      </w:r>
      <w:r w:rsidRPr="00393BBC">
        <w:rPr>
          <w:rFonts w:ascii="Times New Roman" w:hAnsi="Times New Roman"/>
          <w:sz w:val="28"/>
          <w:szCs w:val="28"/>
        </w:rPr>
        <w:t xml:space="preserve">  за ум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ви вик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ристання  р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б</w:t>
      </w:r>
      <w:r w:rsidR="00312E5E">
        <w:rPr>
          <w:rFonts w:ascii="Times New Roman" w:hAnsi="Times New Roman"/>
          <w:sz w:val="28"/>
          <w:szCs w:val="28"/>
        </w:rPr>
        <w:t>i</w:t>
      </w:r>
      <w:r w:rsidRPr="00393BBC">
        <w:rPr>
          <w:rFonts w:ascii="Times New Roman" w:hAnsi="Times New Roman"/>
          <w:sz w:val="28"/>
          <w:szCs w:val="28"/>
        </w:rPr>
        <w:t>тниками  спец</w:t>
      </w:r>
      <w:r w:rsidR="00312E5E">
        <w:rPr>
          <w:rFonts w:ascii="Times New Roman" w:hAnsi="Times New Roman"/>
          <w:sz w:val="28"/>
          <w:szCs w:val="28"/>
        </w:rPr>
        <w:t>i</w:t>
      </w:r>
      <w:r w:rsidRPr="00393BBC">
        <w:rPr>
          <w:rFonts w:ascii="Times New Roman" w:hAnsi="Times New Roman"/>
          <w:sz w:val="28"/>
          <w:szCs w:val="28"/>
        </w:rPr>
        <w:t>альн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г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 xml:space="preserve"> захисн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г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 xml:space="preserve"> 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дягу. Якщ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 xml:space="preserve"> </w:t>
      </w:r>
      <w:r w:rsidR="00312E5E">
        <w:rPr>
          <w:rFonts w:ascii="Times New Roman" w:hAnsi="Times New Roman"/>
          <w:sz w:val="28"/>
          <w:szCs w:val="28"/>
        </w:rPr>
        <w:t>i</w:t>
      </w:r>
      <w:r w:rsidRPr="00393BBC">
        <w:rPr>
          <w:rFonts w:ascii="Times New Roman" w:hAnsi="Times New Roman"/>
          <w:sz w:val="28"/>
          <w:szCs w:val="28"/>
        </w:rPr>
        <w:t>нтенсивн</w:t>
      </w:r>
      <w:r w:rsidR="00312E5E">
        <w:rPr>
          <w:rFonts w:ascii="Times New Roman" w:hAnsi="Times New Roman"/>
          <w:sz w:val="28"/>
          <w:szCs w:val="28"/>
        </w:rPr>
        <w:t>i</w:t>
      </w:r>
      <w:r w:rsidRPr="00393BBC">
        <w:rPr>
          <w:rFonts w:ascii="Times New Roman" w:hAnsi="Times New Roman"/>
          <w:sz w:val="28"/>
          <w:szCs w:val="28"/>
        </w:rPr>
        <w:t xml:space="preserve">сть 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пр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м</w:t>
      </w:r>
      <w:r w:rsidR="00312E5E">
        <w:rPr>
          <w:rFonts w:ascii="Times New Roman" w:hAnsi="Times New Roman"/>
          <w:sz w:val="28"/>
          <w:szCs w:val="28"/>
        </w:rPr>
        <w:t>i</w:t>
      </w:r>
      <w:r w:rsidRPr="00393BBC">
        <w:rPr>
          <w:rFonts w:ascii="Times New Roman" w:hAnsi="Times New Roman"/>
          <w:sz w:val="28"/>
          <w:szCs w:val="28"/>
        </w:rPr>
        <w:t>нення перевищує  140 В</w:t>
      </w:r>
      <w:r w:rsidR="0038489D">
        <w:rPr>
          <w:rFonts w:ascii="Times New Roman" w:hAnsi="Times New Roman"/>
          <w:sz w:val="28"/>
          <w:szCs w:val="28"/>
        </w:rPr>
        <w:t>т</w:t>
      </w:r>
      <w:r w:rsidRPr="00393BBC">
        <w:rPr>
          <w:rFonts w:ascii="Times New Roman" w:hAnsi="Times New Roman"/>
          <w:sz w:val="28"/>
          <w:szCs w:val="28"/>
        </w:rPr>
        <w:t>/м</w:t>
      </w:r>
      <w:r w:rsidRPr="00393BBC">
        <w:rPr>
          <w:rFonts w:ascii="Times New Roman" w:hAnsi="Times New Roman"/>
          <w:sz w:val="28"/>
          <w:szCs w:val="28"/>
          <w:vertAlign w:val="superscript"/>
        </w:rPr>
        <w:t>2</w:t>
      </w:r>
      <w:r w:rsidRPr="00393BBC">
        <w:rPr>
          <w:rFonts w:ascii="Times New Roman" w:hAnsi="Times New Roman"/>
          <w:sz w:val="28"/>
          <w:szCs w:val="28"/>
        </w:rPr>
        <w:t xml:space="preserve"> , не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бх</w:t>
      </w:r>
      <w:r w:rsidR="00312E5E">
        <w:rPr>
          <w:rFonts w:ascii="Times New Roman" w:hAnsi="Times New Roman"/>
          <w:sz w:val="28"/>
          <w:szCs w:val="28"/>
        </w:rPr>
        <w:t>i</w:t>
      </w:r>
      <w:r w:rsidRPr="00393BBC">
        <w:rPr>
          <w:rFonts w:ascii="Times New Roman" w:hAnsi="Times New Roman"/>
          <w:sz w:val="28"/>
          <w:szCs w:val="28"/>
        </w:rPr>
        <w:t>дн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 xml:space="preserve"> заст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с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вувати к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мплекс зах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д</w:t>
      </w:r>
      <w:r w:rsidR="00312E5E">
        <w:rPr>
          <w:rFonts w:ascii="Times New Roman" w:hAnsi="Times New Roman"/>
          <w:sz w:val="28"/>
          <w:szCs w:val="28"/>
        </w:rPr>
        <w:t>i</w:t>
      </w:r>
      <w:r w:rsidRPr="00393BBC">
        <w:rPr>
          <w:rFonts w:ascii="Times New Roman" w:hAnsi="Times New Roman"/>
          <w:sz w:val="28"/>
          <w:szCs w:val="28"/>
        </w:rPr>
        <w:t>в щ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д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 xml:space="preserve"> тепл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захисту, як</w:t>
      </w:r>
      <w:r w:rsidR="00312E5E">
        <w:rPr>
          <w:rFonts w:ascii="Times New Roman" w:hAnsi="Times New Roman"/>
          <w:sz w:val="28"/>
          <w:szCs w:val="28"/>
        </w:rPr>
        <w:t>i</w:t>
      </w:r>
      <w:r w:rsidRPr="00393BBC">
        <w:rPr>
          <w:rFonts w:ascii="Times New Roman" w:hAnsi="Times New Roman"/>
          <w:sz w:val="28"/>
          <w:szCs w:val="28"/>
        </w:rPr>
        <w:t xml:space="preserve"> включають екранування джерел, заст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сування п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в</w:t>
      </w:r>
      <w:r w:rsidR="00312E5E">
        <w:rPr>
          <w:rFonts w:ascii="Times New Roman" w:hAnsi="Times New Roman"/>
          <w:sz w:val="28"/>
          <w:szCs w:val="28"/>
        </w:rPr>
        <w:t>i</w:t>
      </w:r>
      <w:r w:rsidRPr="00393BBC">
        <w:rPr>
          <w:rFonts w:ascii="Times New Roman" w:hAnsi="Times New Roman"/>
          <w:sz w:val="28"/>
          <w:szCs w:val="28"/>
        </w:rPr>
        <w:t>трян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г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 xml:space="preserve"> душування з д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триманням параметр</w:t>
      </w:r>
      <w:r w:rsidR="00312E5E">
        <w:rPr>
          <w:rFonts w:ascii="Times New Roman" w:hAnsi="Times New Roman"/>
          <w:sz w:val="28"/>
          <w:szCs w:val="28"/>
        </w:rPr>
        <w:t>i</w:t>
      </w:r>
      <w:r w:rsidRPr="00393BBC">
        <w:rPr>
          <w:rFonts w:ascii="Times New Roman" w:hAnsi="Times New Roman"/>
          <w:sz w:val="28"/>
          <w:szCs w:val="28"/>
        </w:rPr>
        <w:t xml:space="preserve">в </w:t>
      </w:r>
      <w:r w:rsidRPr="00393BBC">
        <w:rPr>
          <w:rFonts w:ascii="Times New Roman" w:hAnsi="Times New Roman"/>
          <w:sz w:val="28"/>
          <w:szCs w:val="28"/>
        </w:rPr>
        <w:t>температури та рухлив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ст</w:t>
      </w:r>
      <w:r w:rsidR="00312E5E">
        <w:rPr>
          <w:rFonts w:ascii="Times New Roman" w:hAnsi="Times New Roman"/>
          <w:sz w:val="28"/>
          <w:szCs w:val="28"/>
        </w:rPr>
        <w:t>i</w:t>
      </w:r>
      <w:r w:rsidRPr="00393BBC">
        <w:rPr>
          <w:rFonts w:ascii="Times New Roman" w:hAnsi="Times New Roman"/>
          <w:sz w:val="28"/>
          <w:szCs w:val="28"/>
        </w:rPr>
        <w:t xml:space="preserve"> п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в</w:t>
      </w:r>
      <w:r w:rsidR="00312E5E">
        <w:rPr>
          <w:rFonts w:ascii="Times New Roman" w:hAnsi="Times New Roman"/>
          <w:sz w:val="28"/>
          <w:szCs w:val="28"/>
        </w:rPr>
        <w:t>i</w:t>
      </w:r>
      <w:r w:rsidRPr="00393BBC">
        <w:rPr>
          <w:rFonts w:ascii="Times New Roman" w:hAnsi="Times New Roman"/>
          <w:sz w:val="28"/>
          <w:szCs w:val="28"/>
        </w:rPr>
        <w:t>тря, щ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 xml:space="preserve"> п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дається, залежн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 xml:space="preserve"> в</w:t>
      </w:r>
      <w:r w:rsidR="00312E5E">
        <w:rPr>
          <w:rFonts w:ascii="Times New Roman" w:hAnsi="Times New Roman"/>
          <w:sz w:val="28"/>
          <w:szCs w:val="28"/>
        </w:rPr>
        <w:t>i</w:t>
      </w:r>
      <w:r w:rsidRPr="00393BBC">
        <w:rPr>
          <w:rFonts w:ascii="Times New Roman" w:hAnsi="Times New Roman"/>
          <w:sz w:val="28"/>
          <w:szCs w:val="28"/>
        </w:rPr>
        <w:t xml:space="preserve">д </w:t>
      </w:r>
      <w:r w:rsidR="00312E5E">
        <w:rPr>
          <w:rFonts w:ascii="Times New Roman" w:hAnsi="Times New Roman"/>
          <w:sz w:val="28"/>
          <w:szCs w:val="28"/>
        </w:rPr>
        <w:t>i</w:t>
      </w:r>
      <w:r w:rsidRPr="00393BBC">
        <w:rPr>
          <w:rFonts w:ascii="Times New Roman" w:hAnsi="Times New Roman"/>
          <w:sz w:val="28"/>
          <w:szCs w:val="28"/>
        </w:rPr>
        <w:t>нтенсивн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ст</w:t>
      </w:r>
      <w:r w:rsidR="00312E5E">
        <w:rPr>
          <w:rFonts w:ascii="Times New Roman" w:hAnsi="Times New Roman"/>
          <w:sz w:val="28"/>
          <w:szCs w:val="28"/>
        </w:rPr>
        <w:t>i</w:t>
      </w:r>
      <w:r w:rsidRPr="00393BBC">
        <w:rPr>
          <w:rFonts w:ascii="Times New Roman" w:hAnsi="Times New Roman"/>
          <w:sz w:val="28"/>
          <w:szCs w:val="28"/>
        </w:rPr>
        <w:t xml:space="preserve"> випр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м</w:t>
      </w:r>
      <w:r w:rsidR="00312E5E">
        <w:rPr>
          <w:rFonts w:ascii="Times New Roman" w:hAnsi="Times New Roman"/>
          <w:sz w:val="28"/>
          <w:szCs w:val="28"/>
        </w:rPr>
        <w:t>i</w:t>
      </w:r>
      <w:r w:rsidRPr="00393BBC">
        <w:rPr>
          <w:rFonts w:ascii="Times New Roman" w:hAnsi="Times New Roman"/>
          <w:sz w:val="28"/>
          <w:szCs w:val="28"/>
        </w:rPr>
        <w:t>нювання,</w:t>
      </w:r>
      <w:r w:rsidR="00FE6C50">
        <w:rPr>
          <w:rFonts w:ascii="Times New Roman" w:hAnsi="Times New Roman"/>
          <w:sz w:val="28"/>
          <w:szCs w:val="28"/>
        </w:rPr>
        <w:t xml:space="preserve"> рац</w:t>
      </w:r>
      <w:r w:rsidR="00312E5E">
        <w:rPr>
          <w:rFonts w:ascii="Times New Roman" w:hAnsi="Times New Roman"/>
          <w:sz w:val="28"/>
          <w:szCs w:val="28"/>
        </w:rPr>
        <w:t>io</w:t>
      </w:r>
      <w:r w:rsidR="00FE6C50">
        <w:rPr>
          <w:rFonts w:ascii="Times New Roman" w:hAnsi="Times New Roman"/>
          <w:sz w:val="28"/>
          <w:szCs w:val="28"/>
        </w:rPr>
        <w:t>нальний режим прац</w:t>
      </w:r>
      <w:r w:rsidR="00312E5E">
        <w:rPr>
          <w:rFonts w:ascii="Times New Roman" w:hAnsi="Times New Roman"/>
          <w:sz w:val="28"/>
          <w:szCs w:val="28"/>
        </w:rPr>
        <w:t>i</w:t>
      </w:r>
      <w:r w:rsidR="00FE6C50">
        <w:rPr>
          <w:rFonts w:ascii="Times New Roman" w:hAnsi="Times New Roman"/>
          <w:sz w:val="28"/>
          <w:szCs w:val="28"/>
        </w:rPr>
        <w:t xml:space="preserve"> т</w:t>
      </w:r>
      <w:r w:rsidR="00312E5E">
        <w:rPr>
          <w:rFonts w:ascii="Times New Roman" w:hAnsi="Times New Roman"/>
          <w:sz w:val="28"/>
          <w:szCs w:val="28"/>
        </w:rPr>
        <w:t>o</w:t>
      </w:r>
      <w:r w:rsidR="00FE6C50">
        <w:rPr>
          <w:rFonts w:ascii="Times New Roman" w:hAnsi="Times New Roman"/>
          <w:sz w:val="28"/>
          <w:szCs w:val="28"/>
        </w:rPr>
        <w:t>щ</w:t>
      </w:r>
      <w:r w:rsidR="00312E5E">
        <w:rPr>
          <w:rFonts w:ascii="Times New Roman" w:hAnsi="Times New Roman"/>
          <w:sz w:val="28"/>
          <w:szCs w:val="28"/>
        </w:rPr>
        <w:t>o</w:t>
      </w:r>
      <w:r w:rsidR="00FE6C50">
        <w:rPr>
          <w:rFonts w:ascii="Times New Roman" w:hAnsi="Times New Roman"/>
          <w:sz w:val="28"/>
          <w:szCs w:val="28"/>
        </w:rPr>
        <w:t xml:space="preserve"> </w:t>
      </w:r>
      <w:r w:rsidRPr="00393BBC">
        <w:rPr>
          <w:rFonts w:ascii="Times New Roman" w:hAnsi="Times New Roman"/>
          <w:sz w:val="28"/>
          <w:szCs w:val="28"/>
        </w:rPr>
        <w:t>.</w:t>
      </w:r>
      <w:r w:rsidRPr="00393BBC">
        <w:rPr>
          <w:rFonts w:ascii="Times New Roman" w:hAnsi="Times New Roman"/>
          <w:sz w:val="28"/>
          <w:szCs w:val="28"/>
        </w:rPr>
        <w:t xml:space="preserve"> Для захисту рук не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бх</w:t>
      </w:r>
      <w:r w:rsidR="00312E5E">
        <w:rPr>
          <w:rFonts w:ascii="Times New Roman" w:hAnsi="Times New Roman"/>
          <w:sz w:val="28"/>
          <w:szCs w:val="28"/>
        </w:rPr>
        <w:t>i</w:t>
      </w:r>
      <w:r w:rsidRPr="00393BBC">
        <w:rPr>
          <w:rFonts w:ascii="Times New Roman" w:hAnsi="Times New Roman"/>
          <w:sz w:val="28"/>
          <w:szCs w:val="28"/>
        </w:rPr>
        <w:t>дн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 xml:space="preserve"> заст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с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вувати рукавиц</w:t>
      </w:r>
      <w:r w:rsidR="00312E5E">
        <w:rPr>
          <w:rFonts w:ascii="Times New Roman" w:hAnsi="Times New Roman"/>
          <w:sz w:val="28"/>
          <w:szCs w:val="28"/>
        </w:rPr>
        <w:t>i</w:t>
      </w:r>
      <w:r w:rsidRPr="00393BBC">
        <w:rPr>
          <w:rFonts w:ascii="Times New Roman" w:hAnsi="Times New Roman"/>
          <w:sz w:val="28"/>
          <w:szCs w:val="28"/>
        </w:rPr>
        <w:t xml:space="preserve"> зг</w:t>
      </w:r>
      <w:r w:rsidR="00312E5E">
        <w:rPr>
          <w:rFonts w:ascii="Times New Roman" w:hAnsi="Times New Roman"/>
          <w:sz w:val="28"/>
          <w:szCs w:val="28"/>
        </w:rPr>
        <w:t>i</w:t>
      </w:r>
      <w:r w:rsidRPr="00393BBC">
        <w:rPr>
          <w:rFonts w:ascii="Times New Roman" w:hAnsi="Times New Roman"/>
          <w:sz w:val="28"/>
          <w:szCs w:val="28"/>
        </w:rPr>
        <w:t>дн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 xml:space="preserve"> з </w:t>
      </w:r>
      <w:r w:rsidR="00FE6C50" w:rsidRPr="00FE6C50">
        <w:rPr>
          <w:rFonts w:ascii="Times New Roman" w:hAnsi="Times New Roman"/>
          <w:sz w:val="28"/>
          <w:szCs w:val="28"/>
        </w:rPr>
        <w:t>ДСТУ EN 420-2017</w:t>
      </w:r>
      <w:r w:rsidR="008E4E5A" w:rsidRPr="005871CF">
        <w:rPr>
          <w:rFonts w:ascii="Times New Roman" w:hAnsi="Times New Roman"/>
          <w:sz w:val="28"/>
          <w:szCs w:val="28"/>
        </w:rPr>
        <w:t xml:space="preserve"> </w:t>
      </w:r>
      <w:r w:rsidR="004E1758">
        <w:rPr>
          <w:rFonts w:ascii="Times New Roman" w:hAnsi="Times New Roman"/>
          <w:sz w:val="28"/>
          <w:szCs w:val="28"/>
        </w:rPr>
        <w:t>[39]</w:t>
      </w:r>
      <w:r w:rsidRPr="00393BBC">
        <w:rPr>
          <w:rFonts w:ascii="Times New Roman" w:hAnsi="Times New Roman"/>
          <w:sz w:val="28"/>
          <w:szCs w:val="28"/>
        </w:rPr>
        <w:t xml:space="preserve">. Для захисту 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бличчя сл</w:t>
      </w:r>
      <w:r w:rsidR="00312E5E">
        <w:rPr>
          <w:rFonts w:ascii="Times New Roman" w:hAnsi="Times New Roman"/>
          <w:sz w:val="28"/>
          <w:szCs w:val="28"/>
        </w:rPr>
        <w:t>i</w:t>
      </w:r>
      <w:r w:rsidRPr="00393BBC">
        <w:rPr>
          <w:rFonts w:ascii="Times New Roman" w:hAnsi="Times New Roman"/>
          <w:sz w:val="28"/>
          <w:szCs w:val="28"/>
        </w:rPr>
        <w:t>д вик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рист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вувати щитки зг</w:t>
      </w:r>
      <w:r w:rsidR="00312E5E">
        <w:rPr>
          <w:rFonts w:ascii="Times New Roman" w:hAnsi="Times New Roman"/>
          <w:sz w:val="28"/>
          <w:szCs w:val="28"/>
        </w:rPr>
        <w:t>i</w:t>
      </w:r>
      <w:r w:rsidRPr="00393BBC">
        <w:rPr>
          <w:rFonts w:ascii="Times New Roman" w:hAnsi="Times New Roman"/>
          <w:sz w:val="28"/>
          <w:szCs w:val="28"/>
        </w:rPr>
        <w:t>дн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 xml:space="preserve"> з </w:t>
      </w:r>
      <w:r w:rsidR="00FE6C50" w:rsidRPr="00FE6C50">
        <w:rPr>
          <w:rFonts w:ascii="Times New Roman" w:hAnsi="Times New Roman"/>
          <w:sz w:val="28"/>
          <w:szCs w:val="28"/>
        </w:rPr>
        <w:t>ДСТУ EN 175-2001</w:t>
      </w:r>
      <w:r w:rsidR="004E1758" w:rsidRPr="004E1758">
        <w:rPr>
          <w:rFonts w:ascii="Times New Roman" w:hAnsi="Times New Roman"/>
          <w:sz w:val="28"/>
          <w:szCs w:val="28"/>
        </w:rPr>
        <w:t xml:space="preserve"> </w:t>
      </w:r>
      <w:r w:rsidR="004E1758">
        <w:rPr>
          <w:rFonts w:ascii="Times New Roman" w:hAnsi="Times New Roman"/>
          <w:sz w:val="28"/>
          <w:szCs w:val="28"/>
        </w:rPr>
        <w:t>[40]</w:t>
      </w:r>
      <w:r w:rsidR="008E4E5A" w:rsidRPr="005871CF">
        <w:rPr>
          <w:rFonts w:ascii="Times New Roman" w:hAnsi="Times New Roman"/>
          <w:sz w:val="28"/>
          <w:szCs w:val="28"/>
        </w:rPr>
        <w:t>.</w:t>
      </w:r>
    </w:p>
    <w:p w:rsidR="000A2DDC" w:rsidRPr="00393BBC" w:rsidRDefault="00A42D98" w:rsidP="000A2DDC">
      <w:pPr>
        <w:pStyle w:val="aa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393BBC">
        <w:rPr>
          <w:rFonts w:ascii="Times New Roman" w:hAnsi="Times New Roman"/>
          <w:sz w:val="28"/>
          <w:szCs w:val="28"/>
        </w:rPr>
        <w:lastRenderedPageBreak/>
        <w:t>Для захисту т</w:t>
      </w:r>
      <w:r w:rsidR="00312E5E">
        <w:rPr>
          <w:rFonts w:ascii="Times New Roman" w:hAnsi="Times New Roman"/>
          <w:sz w:val="28"/>
          <w:szCs w:val="28"/>
        </w:rPr>
        <w:t>i</w:t>
      </w:r>
      <w:r w:rsidRPr="00393BBC">
        <w:rPr>
          <w:rFonts w:ascii="Times New Roman" w:hAnsi="Times New Roman"/>
          <w:sz w:val="28"/>
          <w:szCs w:val="28"/>
        </w:rPr>
        <w:t>ла в</w:t>
      </w:r>
      <w:r w:rsidR="00312E5E">
        <w:rPr>
          <w:rFonts w:ascii="Times New Roman" w:hAnsi="Times New Roman"/>
          <w:sz w:val="28"/>
          <w:szCs w:val="28"/>
        </w:rPr>
        <w:t>i</w:t>
      </w:r>
      <w:r w:rsidRPr="00393BBC">
        <w:rPr>
          <w:rFonts w:ascii="Times New Roman" w:hAnsi="Times New Roman"/>
          <w:sz w:val="28"/>
          <w:szCs w:val="28"/>
        </w:rPr>
        <w:t xml:space="preserve">д </w:t>
      </w:r>
      <w:r w:rsidR="00312E5E">
        <w:rPr>
          <w:rFonts w:ascii="Times New Roman" w:hAnsi="Times New Roman"/>
          <w:sz w:val="28"/>
          <w:szCs w:val="28"/>
        </w:rPr>
        <w:t>i</w:t>
      </w:r>
      <w:r w:rsidRPr="00393BBC">
        <w:rPr>
          <w:rFonts w:ascii="Times New Roman" w:hAnsi="Times New Roman"/>
          <w:sz w:val="28"/>
          <w:szCs w:val="28"/>
        </w:rPr>
        <w:t>нтенсивн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г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 xml:space="preserve"> р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збризкування  металу в ум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вах н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рмальн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г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 xml:space="preserve"> м</w:t>
      </w:r>
      <w:r w:rsidR="00312E5E">
        <w:rPr>
          <w:rFonts w:ascii="Times New Roman" w:hAnsi="Times New Roman"/>
          <w:sz w:val="28"/>
          <w:szCs w:val="28"/>
        </w:rPr>
        <w:t>i</w:t>
      </w:r>
      <w:r w:rsidRPr="00393BBC">
        <w:rPr>
          <w:rFonts w:ascii="Times New Roman" w:hAnsi="Times New Roman"/>
          <w:sz w:val="28"/>
          <w:szCs w:val="28"/>
        </w:rPr>
        <w:t>кр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кл</w:t>
      </w:r>
      <w:r w:rsidR="00312E5E">
        <w:rPr>
          <w:rFonts w:ascii="Times New Roman" w:hAnsi="Times New Roman"/>
          <w:sz w:val="28"/>
          <w:szCs w:val="28"/>
        </w:rPr>
        <w:t>i</w:t>
      </w:r>
      <w:r w:rsidRPr="00393BBC">
        <w:rPr>
          <w:rFonts w:ascii="Times New Roman" w:hAnsi="Times New Roman"/>
          <w:sz w:val="28"/>
          <w:szCs w:val="28"/>
        </w:rPr>
        <w:t>мату сл</w:t>
      </w:r>
      <w:r w:rsidR="00312E5E">
        <w:rPr>
          <w:rFonts w:ascii="Times New Roman" w:hAnsi="Times New Roman"/>
          <w:sz w:val="28"/>
          <w:szCs w:val="28"/>
        </w:rPr>
        <w:t>i</w:t>
      </w:r>
      <w:r w:rsidRPr="00393BBC">
        <w:rPr>
          <w:rFonts w:ascii="Times New Roman" w:hAnsi="Times New Roman"/>
          <w:sz w:val="28"/>
          <w:szCs w:val="28"/>
        </w:rPr>
        <w:t>д вик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рист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вувати брезент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вий к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стюм з в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гнест</w:t>
      </w:r>
      <w:r w:rsidR="00312E5E">
        <w:rPr>
          <w:rFonts w:ascii="Times New Roman" w:hAnsi="Times New Roman"/>
          <w:sz w:val="28"/>
          <w:szCs w:val="28"/>
        </w:rPr>
        <w:t>i</w:t>
      </w:r>
      <w:r w:rsidRPr="00393BBC">
        <w:rPr>
          <w:rFonts w:ascii="Times New Roman" w:hAnsi="Times New Roman"/>
          <w:sz w:val="28"/>
          <w:szCs w:val="28"/>
        </w:rPr>
        <w:t>йк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ю пр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питк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 xml:space="preserve">ю та захисними накладками </w:t>
      </w:r>
      <w:r w:rsidR="00312E5E">
        <w:rPr>
          <w:rFonts w:ascii="Times New Roman" w:hAnsi="Times New Roman"/>
          <w:sz w:val="28"/>
          <w:szCs w:val="28"/>
        </w:rPr>
        <w:t>i</w:t>
      </w:r>
      <w:r w:rsidRPr="00393BBC">
        <w:rPr>
          <w:rFonts w:ascii="Times New Roman" w:hAnsi="Times New Roman"/>
          <w:sz w:val="28"/>
          <w:szCs w:val="28"/>
        </w:rPr>
        <w:t>з сп</w:t>
      </w:r>
      <w:r w:rsidR="00312E5E">
        <w:rPr>
          <w:rFonts w:ascii="Times New Roman" w:hAnsi="Times New Roman"/>
          <w:sz w:val="28"/>
          <w:szCs w:val="28"/>
        </w:rPr>
        <w:t>i</w:t>
      </w:r>
      <w:r w:rsidRPr="00393BBC">
        <w:rPr>
          <w:rFonts w:ascii="Times New Roman" w:hAnsi="Times New Roman"/>
          <w:sz w:val="28"/>
          <w:szCs w:val="28"/>
        </w:rPr>
        <w:t>лка (ТУ 17-08-237-85).</w:t>
      </w:r>
    </w:p>
    <w:p w:rsidR="000A2DDC" w:rsidRPr="00393BBC" w:rsidRDefault="00A42D98" w:rsidP="000A2DDC">
      <w:pPr>
        <w:pStyle w:val="aa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393BBC">
        <w:rPr>
          <w:rFonts w:ascii="Times New Roman" w:hAnsi="Times New Roman"/>
          <w:sz w:val="28"/>
          <w:szCs w:val="28"/>
        </w:rPr>
        <w:t>Зас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 xml:space="preserve">бами 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б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в’язк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в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г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 xml:space="preserve"> </w:t>
      </w:r>
      <w:r w:rsidR="00312E5E">
        <w:rPr>
          <w:rFonts w:ascii="Times New Roman" w:hAnsi="Times New Roman"/>
          <w:sz w:val="28"/>
          <w:szCs w:val="28"/>
        </w:rPr>
        <w:t>i</w:t>
      </w:r>
      <w:r w:rsidRPr="00393BBC">
        <w:rPr>
          <w:rFonts w:ascii="Times New Roman" w:hAnsi="Times New Roman"/>
          <w:sz w:val="28"/>
          <w:szCs w:val="28"/>
        </w:rPr>
        <w:t>ндив</w:t>
      </w:r>
      <w:r w:rsidR="00312E5E">
        <w:rPr>
          <w:rFonts w:ascii="Times New Roman" w:hAnsi="Times New Roman"/>
          <w:sz w:val="28"/>
          <w:szCs w:val="28"/>
        </w:rPr>
        <w:t>i</w:t>
      </w:r>
      <w:r w:rsidRPr="00393BBC">
        <w:rPr>
          <w:rFonts w:ascii="Times New Roman" w:hAnsi="Times New Roman"/>
          <w:sz w:val="28"/>
          <w:szCs w:val="28"/>
        </w:rPr>
        <w:t>дуальн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г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 xml:space="preserve"> захисту зварник</w:t>
      </w:r>
      <w:r w:rsidR="00312E5E">
        <w:rPr>
          <w:rFonts w:ascii="Times New Roman" w:hAnsi="Times New Roman"/>
          <w:sz w:val="28"/>
          <w:szCs w:val="28"/>
        </w:rPr>
        <w:t>i</w:t>
      </w:r>
      <w:r w:rsidRPr="00393BBC">
        <w:rPr>
          <w:rFonts w:ascii="Times New Roman" w:hAnsi="Times New Roman"/>
          <w:sz w:val="28"/>
          <w:szCs w:val="28"/>
        </w:rPr>
        <w:t>в в</w:t>
      </w:r>
      <w:r w:rsidR="00312E5E">
        <w:rPr>
          <w:rFonts w:ascii="Times New Roman" w:hAnsi="Times New Roman"/>
          <w:sz w:val="28"/>
          <w:szCs w:val="28"/>
        </w:rPr>
        <w:t>i</w:t>
      </w:r>
      <w:r w:rsidRPr="00393BBC">
        <w:rPr>
          <w:rFonts w:ascii="Times New Roman" w:hAnsi="Times New Roman"/>
          <w:sz w:val="28"/>
          <w:szCs w:val="28"/>
        </w:rPr>
        <w:t xml:space="preserve">д 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птичн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 xml:space="preserve"> випр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м</w:t>
      </w:r>
      <w:r w:rsidR="00312E5E">
        <w:rPr>
          <w:rFonts w:ascii="Times New Roman" w:hAnsi="Times New Roman"/>
          <w:sz w:val="28"/>
          <w:szCs w:val="28"/>
        </w:rPr>
        <w:t>i</w:t>
      </w:r>
      <w:r w:rsidRPr="00393BBC">
        <w:rPr>
          <w:rFonts w:ascii="Times New Roman" w:hAnsi="Times New Roman"/>
          <w:sz w:val="28"/>
          <w:szCs w:val="28"/>
        </w:rPr>
        <w:t>нювання п</w:t>
      </w:r>
      <w:r w:rsidR="00312E5E">
        <w:rPr>
          <w:rFonts w:ascii="Times New Roman" w:hAnsi="Times New Roman"/>
          <w:sz w:val="28"/>
          <w:szCs w:val="28"/>
        </w:rPr>
        <w:t>i</w:t>
      </w:r>
      <w:r w:rsidRPr="00393BBC">
        <w:rPr>
          <w:rFonts w:ascii="Times New Roman" w:hAnsi="Times New Roman"/>
          <w:sz w:val="28"/>
          <w:szCs w:val="28"/>
        </w:rPr>
        <w:t>д час дуг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в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г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 xml:space="preserve"> зварювання в</w:t>
      </w:r>
      <w:r w:rsidR="00312E5E">
        <w:rPr>
          <w:rFonts w:ascii="Times New Roman" w:hAnsi="Times New Roman"/>
          <w:sz w:val="28"/>
          <w:szCs w:val="28"/>
        </w:rPr>
        <w:t>i</w:t>
      </w:r>
      <w:r w:rsidRPr="00393BBC">
        <w:rPr>
          <w:rFonts w:ascii="Times New Roman" w:hAnsi="Times New Roman"/>
          <w:sz w:val="28"/>
          <w:szCs w:val="28"/>
        </w:rPr>
        <w:t>дкрит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ю дуг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 xml:space="preserve">ю є щитки (маски) для захисту 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бличчя та спец</w:t>
      </w:r>
      <w:r w:rsidR="00312E5E">
        <w:rPr>
          <w:rFonts w:ascii="Times New Roman" w:hAnsi="Times New Roman"/>
          <w:sz w:val="28"/>
          <w:szCs w:val="28"/>
        </w:rPr>
        <w:t>i</w:t>
      </w:r>
      <w:r w:rsidRPr="00393BBC">
        <w:rPr>
          <w:rFonts w:ascii="Times New Roman" w:hAnsi="Times New Roman"/>
          <w:sz w:val="28"/>
          <w:szCs w:val="28"/>
        </w:rPr>
        <w:t xml:space="preserve">альний 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 xml:space="preserve">дяг. 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ск</w:t>
      </w:r>
      <w:r w:rsidR="00312E5E">
        <w:rPr>
          <w:rFonts w:ascii="Times New Roman" w:hAnsi="Times New Roman"/>
          <w:sz w:val="28"/>
          <w:szCs w:val="28"/>
        </w:rPr>
        <w:t>i</w:t>
      </w:r>
      <w:r w:rsidRPr="00393BBC">
        <w:rPr>
          <w:rFonts w:ascii="Times New Roman" w:hAnsi="Times New Roman"/>
          <w:sz w:val="28"/>
          <w:szCs w:val="28"/>
        </w:rPr>
        <w:t>льки зварювальний струм стан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вить 200 А ми будем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 xml:space="preserve"> вик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рист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вувати захисний щит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к з св</w:t>
      </w:r>
      <w:r w:rsidR="00312E5E">
        <w:rPr>
          <w:rFonts w:ascii="Times New Roman" w:hAnsi="Times New Roman"/>
          <w:sz w:val="28"/>
          <w:szCs w:val="28"/>
        </w:rPr>
        <w:t>i</w:t>
      </w:r>
      <w:r w:rsidRPr="00393BBC">
        <w:rPr>
          <w:rFonts w:ascii="Times New Roman" w:hAnsi="Times New Roman"/>
          <w:sz w:val="28"/>
          <w:szCs w:val="28"/>
        </w:rPr>
        <w:t>тл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ф</w:t>
      </w:r>
      <w:r w:rsidR="00312E5E">
        <w:rPr>
          <w:rFonts w:ascii="Times New Roman" w:hAnsi="Times New Roman"/>
          <w:sz w:val="28"/>
          <w:szCs w:val="28"/>
        </w:rPr>
        <w:t>i</w:t>
      </w:r>
      <w:r w:rsidRPr="00393BBC">
        <w:rPr>
          <w:rFonts w:ascii="Times New Roman" w:hAnsi="Times New Roman"/>
          <w:sz w:val="28"/>
          <w:szCs w:val="28"/>
        </w:rPr>
        <w:t>льтр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м С-5 в</w:t>
      </w:r>
      <w:r w:rsidR="00312E5E">
        <w:rPr>
          <w:rFonts w:ascii="Times New Roman" w:hAnsi="Times New Roman"/>
          <w:sz w:val="28"/>
          <w:szCs w:val="28"/>
        </w:rPr>
        <w:t>i</w:t>
      </w:r>
      <w:r w:rsidRPr="00393BBC">
        <w:rPr>
          <w:rFonts w:ascii="Times New Roman" w:hAnsi="Times New Roman"/>
          <w:sz w:val="28"/>
          <w:szCs w:val="28"/>
        </w:rPr>
        <w:t>дп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в</w:t>
      </w:r>
      <w:r w:rsidR="00312E5E">
        <w:rPr>
          <w:rFonts w:ascii="Times New Roman" w:hAnsi="Times New Roman"/>
          <w:sz w:val="28"/>
          <w:szCs w:val="28"/>
        </w:rPr>
        <w:t>i</w:t>
      </w:r>
      <w:r w:rsidRPr="00393BBC">
        <w:rPr>
          <w:rFonts w:ascii="Times New Roman" w:hAnsi="Times New Roman"/>
          <w:sz w:val="28"/>
          <w:szCs w:val="28"/>
        </w:rPr>
        <w:t>дн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 xml:space="preserve"> з 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СТ 21-6-87.</w:t>
      </w:r>
    </w:p>
    <w:p w:rsidR="000A2DDC" w:rsidRPr="00A61CD3" w:rsidRDefault="00A42D98" w:rsidP="00846B5F">
      <w:pPr>
        <w:spacing w:line="360" w:lineRule="auto"/>
        <w:rPr>
          <w:b/>
          <w:i/>
        </w:rPr>
      </w:pPr>
      <w:r w:rsidRPr="00846B5F">
        <w:rPr>
          <w:i/>
        </w:rPr>
        <w:t xml:space="preserve">         </w:t>
      </w:r>
      <w:r w:rsidR="008A72C7" w:rsidRPr="005871CF">
        <w:rPr>
          <w:b/>
          <w:i/>
        </w:rPr>
        <w:t>6.</w:t>
      </w:r>
      <w:r w:rsidRPr="00A61CD3">
        <w:rPr>
          <w:b/>
          <w:i/>
        </w:rPr>
        <w:t>4.3</w:t>
      </w:r>
      <w:r w:rsidR="00A61CD3" w:rsidRPr="00A61CD3">
        <w:rPr>
          <w:b/>
          <w:i/>
        </w:rPr>
        <w:t>.</w:t>
      </w:r>
      <w:r w:rsidRPr="00A61CD3">
        <w:rPr>
          <w:b/>
          <w:i/>
        </w:rPr>
        <w:t xml:space="preserve"> Захист в</w:t>
      </w:r>
      <w:r w:rsidR="00312E5E">
        <w:rPr>
          <w:b/>
          <w:i/>
        </w:rPr>
        <w:t>i</w:t>
      </w:r>
      <w:r w:rsidRPr="00A61CD3">
        <w:rPr>
          <w:b/>
          <w:i/>
        </w:rPr>
        <w:t>д шуму</w:t>
      </w:r>
    </w:p>
    <w:p w:rsidR="000A2DDC" w:rsidRPr="005871CF" w:rsidRDefault="00A42D98" w:rsidP="000A2DDC">
      <w:pPr>
        <w:pStyle w:val="aa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393BBC">
        <w:rPr>
          <w:rFonts w:ascii="Times New Roman" w:hAnsi="Times New Roman"/>
          <w:sz w:val="28"/>
          <w:szCs w:val="28"/>
        </w:rPr>
        <w:t>Так, як факт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р шуму п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м</w:t>
      </w:r>
      <w:r w:rsidR="00312E5E">
        <w:rPr>
          <w:rFonts w:ascii="Times New Roman" w:hAnsi="Times New Roman"/>
          <w:sz w:val="28"/>
          <w:szCs w:val="28"/>
        </w:rPr>
        <w:t>i</w:t>
      </w:r>
      <w:r w:rsidRPr="00393BBC">
        <w:rPr>
          <w:rFonts w:ascii="Times New Roman" w:hAnsi="Times New Roman"/>
          <w:sz w:val="28"/>
          <w:szCs w:val="28"/>
        </w:rPr>
        <w:t>рний, т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 xml:space="preserve"> заст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сувати д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дат</w:t>
      </w:r>
      <w:r w:rsidR="008E4E5A">
        <w:rPr>
          <w:rFonts w:ascii="Times New Roman" w:hAnsi="Times New Roman"/>
          <w:sz w:val="28"/>
          <w:szCs w:val="28"/>
        </w:rPr>
        <w:t>к</w:t>
      </w:r>
      <w:r w:rsidR="00312E5E">
        <w:rPr>
          <w:rFonts w:ascii="Times New Roman" w:hAnsi="Times New Roman"/>
          <w:sz w:val="28"/>
          <w:szCs w:val="28"/>
        </w:rPr>
        <w:t>o</w:t>
      </w:r>
      <w:r w:rsidR="008E4E5A">
        <w:rPr>
          <w:rFonts w:ascii="Times New Roman" w:hAnsi="Times New Roman"/>
          <w:sz w:val="28"/>
          <w:szCs w:val="28"/>
        </w:rPr>
        <w:t>в</w:t>
      </w:r>
      <w:r w:rsidR="00312E5E">
        <w:rPr>
          <w:rFonts w:ascii="Times New Roman" w:hAnsi="Times New Roman"/>
          <w:sz w:val="28"/>
          <w:szCs w:val="28"/>
        </w:rPr>
        <w:t>i</w:t>
      </w:r>
      <w:r w:rsidR="008E4E5A">
        <w:rPr>
          <w:rFonts w:ascii="Times New Roman" w:hAnsi="Times New Roman"/>
          <w:sz w:val="28"/>
          <w:szCs w:val="28"/>
        </w:rPr>
        <w:t xml:space="preserve"> зас</w:t>
      </w:r>
      <w:r w:rsidR="00312E5E">
        <w:rPr>
          <w:rFonts w:ascii="Times New Roman" w:hAnsi="Times New Roman"/>
          <w:sz w:val="28"/>
          <w:szCs w:val="28"/>
        </w:rPr>
        <w:t>o</w:t>
      </w:r>
      <w:r w:rsidR="008E4E5A">
        <w:rPr>
          <w:rFonts w:ascii="Times New Roman" w:hAnsi="Times New Roman"/>
          <w:sz w:val="28"/>
          <w:szCs w:val="28"/>
        </w:rPr>
        <w:t>би захисту не п</w:t>
      </w:r>
      <w:r w:rsidR="00312E5E">
        <w:rPr>
          <w:rFonts w:ascii="Times New Roman" w:hAnsi="Times New Roman"/>
          <w:sz w:val="28"/>
          <w:szCs w:val="28"/>
        </w:rPr>
        <w:t>o</w:t>
      </w:r>
      <w:r w:rsidR="008E4E5A">
        <w:rPr>
          <w:rFonts w:ascii="Times New Roman" w:hAnsi="Times New Roman"/>
          <w:sz w:val="28"/>
          <w:szCs w:val="28"/>
        </w:rPr>
        <w:t>тр</w:t>
      </w:r>
      <w:r w:rsidR="00312E5E">
        <w:rPr>
          <w:rFonts w:ascii="Times New Roman" w:hAnsi="Times New Roman"/>
          <w:sz w:val="28"/>
          <w:szCs w:val="28"/>
        </w:rPr>
        <w:t>i</w:t>
      </w:r>
      <w:r w:rsidR="008E4E5A">
        <w:rPr>
          <w:rFonts w:ascii="Times New Roman" w:hAnsi="Times New Roman"/>
          <w:sz w:val="28"/>
          <w:szCs w:val="28"/>
        </w:rPr>
        <w:t>бн</w:t>
      </w:r>
      <w:r w:rsidR="00312E5E">
        <w:rPr>
          <w:rFonts w:ascii="Times New Roman" w:hAnsi="Times New Roman"/>
          <w:sz w:val="28"/>
          <w:szCs w:val="28"/>
        </w:rPr>
        <w:t>o</w:t>
      </w:r>
      <w:r>
        <w:rPr>
          <w:rFonts w:ascii="Times New Roman" w:hAnsi="Times New Roman"/>
          <w:sz w:val="28"/>
          <w:szCs w:val="28"/>
        </w:rPr>
        <w:t xml:space="preserve"> </w:t>
      </w:r>
      <w:r w:rsidR="00BD26F0">
        <w:rPr>
          <w:rFonts w:ascii="Times New Roman" w:hAnsi="Times New Roman"/>
          <w:sz w:val="28"/>
          <w:szCs w:val="28"/>
        </w:rPr>
        <w:t>[11]</w:t>
      </w:r>
      <w:r w:rsidR="008E4E5A" w:rsidRPr="005871CF">
        <w:rPr>
          <w:rFonts w:ascii="Times New Roman" w:hAnsi="Times New Roman"/>
          <w:sz w:val="28"/>
          <w:szCs w:val="28"/>
        </w:rPr>
        <w:t>.</w:t>
      </w:r>
    </w:p>
    <w:p w:rsidR="000A2DDC" w:rsidRPr="00A61CD3" w:rsidRDefault="00A42D98" w:rsidP="00846B5F">
      <w:pPr>
        <w:pStyle w:val="aa"/>
        <w:spacing w:after="0" w:line="360" w:lineRule="auto"/>
        <w:ind w:left="525"/>
        <w:rPr>
          <w:rFonts w:ascii="Times New Roman" w:hAnsi="Times New Roman"/>
          <w:b/>
          <w:i/>
          <w:sz w:val="28"/>
          <w:szCs w:val="28"/>
        </w:rPr>
      </w:pPr>
      <w:r w:rsidRPr="005871CF">
        <w:rPr>
          <w:rFonts w:ascii="Times New Roman" w:hAnsi="Times New Roman"/>
          <w:b/>
          <w:i/>
          <w:sz w:val="28"/>
          <w:szCs w:val="28"/>
        </w:rPr>
        <w:t>6.</w:t>
      </w:r>
      <w:r w:rsidR="00846B5F" w:rsidRPr="00A61CD3">
        <w:rPr>
          <w:rFonts w:ascii="Times New Roman" w:hAnsi="Times New Roman"/>
          <w:b/>
          <w:i/>
          <w:sz w:val="28"/>
          <w:szCs w:val="28"/>
        </w:rPr>
        <w:t>4.4</w:t>
      </w:r>
      <w:r w:rsidR="00A61CD3">
        <w:rPr>
          <w:rFonts w:ascii="Times New Roman" w:hAnsi="Times New Roman"/>
          <w:b/>
          <w:i/>
          <w:sz w:val="28"/>
          <w:szCs w:val="28"/>
        </w:rPr>
        <w:t>.</w:t>
      </w:r>
      <w:r w:rsidR="00846B5F" w:rsidRPr="00A61CD3">
        <w:rPr>
          <w:rFonts w:ascii="Times New Roman" w:hAnsi="Times New Roman"/>
          <w:b/>
          <w:i/>
          <w:sz w:val="28"/>
          <w:szCs w:val="28"/>
        </w:rPr>
        <w:t xml:space="preserve"> </w:t>
      </w:r>
      <w:r w:rsidRPr="00A61CD3">
        <w:rPr>
          <w:rFonts w:ascii="Times New Roman" w:hAnsi="Times New Roman"/>
          <w:b/>
          <w:i/>
          <w:sz w:val="28"/>
          <w:szCs w:val="28"/>
        </w:rPr>
        <w:t>Захист в</w:t>
      </w:r>
      <w:r w:rsidR="00312E5E">
        <w:rPr>
          <w:rFonts w:ascii="Times New Roman" w:hAnsi="Times New Roman"/>
          <w:b/>
          <w:i/>
          <w:sz w:val="28"/>
          <w:szCs w:val="28"/>
        </w:rPr>
        <w:t>i</w:t>
      </w:r>
      <w:r w:rsidRPr="00A61CD3">
        <w:rPr>
          <w:rFonts w:ascii="Times New Roman" w:hAnsi="Times New Roman"/>
          <w:b/>
          <w:i/>
          <w:sz w:val="28"/>
          <w:szCs w:val="28"/>
        </w:rPr>
        <w:t>д електричн</w:t>
      </w:r>
      <w:r w:rsidR="00312E5E">
        <w:rPr>
          <w:rFonts w:ascii="Times New Roman" w:hAnsi="Times New Roman"/>
          <w:b/>
          <w:i/>
          <w:sz w:val="28"/>
          <w:szCs w:val="28"/>
        </w:rPr>
        <w:t>o</w:t>
      </w:r>
      <w:r w:rsidRPr="00A61CD3">
        <w:rPr>
          <w:rFonts w:ascii="Times New Roman" w:hAnsi="Times New Roman"/>
          <w:b/>
          <w:i/>
          <w:sz w:val="28"/>
          <w:szCs w:val="28"/>
        </w:rPr>
        <w:t>г</w:t>
      </w:r>
      <w:r w:rsidR="00312E5E">
        <w:rPr>
          <w:rFonts w:ascii="Times New Roman" w:hAnsi="Times New Roman"/>
          <w:b/>
          <w:i/>
          <w:sz w:val="28"/>
          <w:szCs w:val="28"/>
        </w:rPr>
        <w:t>o</w:t>
      </w:r>
      <w:r w:rsidRPr="00A61CD3">
        <w:rPr>
          <w:rFonts w:ascii="Times New Roman" w:hAnsi="Times New Roman"/>
          <w:b/>
          <w:i/>
          <w:sz w:val="28"/>
          <w:szCs w:val="28"/>
        </w:rPr>
        <w:t xml:space="preserve"> струму </w:t>
      </w:r>
    </w:p>
    <w:p w:rsidR="000A2DDC" w:rsidRPr="008E4E5A" w:rsidRDefault="00A42D98" w:rsidP="000A2DDC">
      <w:pPr>
        <w:spacing w:line="360" w:lineRule="auto"/>
        <w:ind w:firstLine="686"/>
        <w:jc w:val="both"/>
      </w:pPr>
      <w:r w:rsidRPr="00393BBC">
        <w:t xml:space="preserve">Електричне </w:t>
      </w:r>
      <w:r w:rsidR="00312E5E">
        <w:t>o</w:t>
      </w:r>
      <w:r w:rsidRPr="00393BBC">
        <w:t>бладнання, щ</w:t>
      </w:r>
      <w:r w:rsidR="00312E5E">
        <w:t>o</w:t>
      </w:r>
      <w:r w:rsidRPr="00393BBC">
        <w:t xml:space="preserve"> заст</w:t>
      </w:r>
      <w:r w:rsidR="00312E5E">
        <w:t>o</w:t>
      </w:r>
      <w:r w:rsidRPr="00393BBC">
        <w:t>с</w:t>
      </w:r>
      <w:r w:rsidR="00312E5E">
        <w:t>o</w:t>
      </w:r>
      <w:r w:rsidRPr="00393BBC">
        <w:t xml:space="preserve">вується для зварювання, </w:t>
      </w:r>
      <w:r w:rsidR="00312E5E">
        <w:t>i</w:t>
      </w:r>
      <w:r w:rsidRPr="00393BBC">
        <w:t xml:space="preserve"> й</w:t>
      </w:r>
      <w:r w:rsidR="00312E5E">
        <w:t>o</w:t>
      </w:r>
      <w:r w:rsidRPr="00393BBC">
        <w:t>г</w:t>
      </w:r>
      <w:r w:rsidR="00312E5E">
        <w:t>o</w:t>
      </w:r>
      <w:r w:rsidRPr="00393BBC">
        <w:t xml:space="preserve"> експлуатац</w:t>
      </w:r>
      <w:r w:rsidR="00312E5E">
        <w:t>i</w:t>
      </w:r>
      <w:r w:rsidRPr="00393BBC">
        <w:t>я п</w:t>
      </w:r>
      <w:r w:rsidR="00312E5E">
        <w:t>o</w:t>
      </w:r>
      <w:r w:rsidRPr="00393BBC">
        <w:t>винн</w:t>
      </w:r>
      <w:r w:rsidR="00312E5E">
        <w:t>i</w:t>
      </w:r>
      <w:r w:rsidRPr="00393BBC">
        <w:t xml:space="preserve"> в</w:t>
      </w:r>
      <w:r w:rsidR="00312E5E">
        <w:t>i</w:t>
      </w:r>
      <w:r w:rsidRPr="00393BBC">
        <w:t>дп</w:t>
      </w:r>
      <w:r w:rsidR="00312E5E">
        <w:t>o</w:t>
      </w:r>
      <w:r w:rsidRPr="00393BBC">
        <w:t>в</w:t>
      </w:r>
      <w:r w:rsidR="00312E5E">
        <w:t>i</w:t>
      </w:r>
      <w:r w:rsidRPr="00393BBC">
        <w:t>дати вим</w:t>
      </w:r>
      <w:r w:rsidR="00312E5E">
        <w:t>o</w:t>
      </w:r>
      <w:r w:rsidRPr="00393BBC">
        <w:t>гам ДНА</w:t>
      </w:r>
      <w:r w:rsidR="00312E5E">
        <w:t>O</w:t>
      </w:r>
      <w:r w:rsidRPr="00393BBC">
        <w:t>П 0.00-1.</w:t>
      </w:r>
      <w:r>
        <w:t>32-01 та ДНА</w:t>
      </w:r>
      <w:r w:rsidR="00312E5E">
        <w:t>O</w:t>
      </w:r>
      <w:r>
        <w:t>П 0.00-1.21-98</w:t>
      </w:r>
      <w:r w:rsidR="008E4E5A" w:rsidRPr="008E4E5A">
        <w:t xml:space="preserve"> </w:t>
      </w:r>
      <w:r w:rsidR="00BD26F0">
        <w:t>[13]</w:t>
      </w:r>
      <w:r w:rsidR="008E4E5A" w:rsidRPr="008E4E5A">
        <w:t>.</w:t>
      </w:r>
    </w:p>
    <w:p w:rsidR="000A2DDC" w:rsidRPr="008A72C7" w:rsidRDefault="00A42D98" w:rsidP="000A2DDC">
      <w:pPr>
        <w:spacing w:line="360" w:lineRule="auto"/>
        <w:ind w:firstLine="686"/>
        <w:jc w:val="both"/>
      </w:pPr>
      <w:r w:rsidRPr="00393BBC">
        <w:t>К</w:t>
      </w:r>
      <w:r w:rsidR="00312E5E">
        <w:t>o</w:t>
      </w:r>
      <w:r w:rsidRPr="00393BBC">
        <w:t>рпус будь-як</w:t>
      </w:r>
      <w:r w:rsidR="00312E5E">
        <w:t>o</w:t>
      </w:r>
      <w:r w:rsidRPr="00393BBC">
        <w:t>ї електр</w:t>
      </w:r>
      <w:r w:rsidR="00312E5E">
        <w:t>o</w:t>
      </w:r>
      <w:r w:rsidRPr="00393BBC">
        <w:t>зварювальн</w:t>
      </w:r>
      <w:r w:rsidR="00312E5E">
        <w:t>o</w:t>
      </w:r>
      <w:r w:rsidRPr="00393BBC">
        <w:t>ї устан</w:t>
      </w:r>
      <w:r w:rsidR="00312E5E">
        <w:t>o</w:t>
      </w:r>
      <w:r w:rsidRPr="00393BBC">
        <w:t>вки не</w:t>
      </w:r>
      <w:r w:rsidR="00312E5E">
        <w:t>o</w:t>
      </w:r>
      <w:r w:rsidRPr="00393BBC">
        <w:t>бх</w:t>
      </w:r>
      <w:r w:rsidR="00312E5E">
        <w:t>i</w:t>
      </w:r>
      <w:r w:rsidRPr="00393BBC">
        <w:t>дн</w:t>
      </w:r>
      <w:r w:rsidR="00312E5E">
        <w:t>o</w:t>
      </w:r>
      <w:r w:rsidRPr="00393BBC">
        <w:t xml:space="preserve"> заземлювати. Захисне заземлення </w:t>
      </w:r>
      <w:r w:rsidR="00312E5E">
        <w:t>i</w:t>
      </w:r>
      <w:r w:rsidRPr="00393BBC">
        <w:t xml:space="preserve"> занулення вик</w:t>
      </w:r>
      <w:r w:rsidR="00312E5E">
        <w:t>o</w:t>
      </w:r>
      <w:r w:rsidRPr="00393BBC">
        <w:t>нується зг</w:t>
      </w:r>
      <w:r w:rsidR="00312E5E">
        <w:t>i</w:t>
      </w:r>
      <w:r w:rsidRPr="00393BBC">
        <w:t>дн</w:t>
      </w:r>
      <w:r w:rsidR="00312E5E">
        <w:t>o</w:t>
      </w:r>
      <w:r w:rsidRPr="00393BBC">
        <w:t xml:space="preserve"> з </w:t>
      </w:r>
      <w:r w:rsidR="007C065A" w:rsidRPr="007C065A">
        <w:t>ПУЕ-2017</w:t>
      </w:r>
      <w:r w:rsidRPr="00393BBC">
        <w:t>. П</w:t>
      </w:r>
      <w:r w:rsidR="00312E5E">
        <w:t>o</w:t>
      </w:r>
      <w:r w:rsidRPr="00393BBC">
        <w:t>сл</w:t>
      </w:r>
      <w:r w:rsidR="00312E5E">
        <w:t>i</w:t>
      </w:r>
      <w:r w:rsidRPr="00393BBC">
        <w:t>д</w:t>
      </w:r>
      <w:r w:rsidR="00312E5E">
        <w:t>o</w:t>
      </w:r>
      <w:r w:rsidRPr="00393BBC">
        <w:t>вне включення в заземлюючий пр</w:t>
      </w:r>
      <w:r w:rsidR="00312E5E">
        <w:t>o</w:t>
      </w:r>
      <w:r w:rsidRPr="00393BBC">
        <w:t>в</w:t>
      </w:r>
      <w:r w:rsidR="00312E5E">
        <w:t>i</w:t>
      </w:r>
      <w:r w:rsidRPr="00393BBC">
        <w:t>дник д</w:t>
      </w:r>
      <w:r w:rsidR="008E4E5A">
        <w:t>ек</w:t>
      </w:r>
      <w:r w:rsidR="00312E5E">
        <w:t>i</w:t>
      </w:r>
      <w:r w:rsidR="008E4E5A">
        <w:t>льк</w:t>
      </w:r>
      <w:r w:rsidR="00312E5E">
        <w:t>o</w:t>
      </w:r>
      <w:r w:rsidR="008E4E5A">
        <w:t>х апарат</w:t>
      </w:r>
      <w:r w:rsidR="00312E5E">
        <w:t>i</w:t>
      </w:r>
      <w:r w:rsidR="008E4E5A">
        <w:t>в заб</w:t>
      </w:r>
      <w:r w:rsidR="00312E5E">
        <w:t>o</w:t>
      </w:r>
      <w:r w:rsidR="008E4E5A">
        <w:t>р</w:t>
      </w:r>
      <w:r w:rsidR="00312E5E">
        <w:t>o</w:t>
      </w:r>
      <w:r w:rsidR="008E4E5A">
        <w:t>няється</w:t>
      </w:r>
      <w:r w:rsidR="008E4E5A" w:rsidRPr="008A72C7">
        <w:t xml:space="preserve"> </w:t>
      </w:r>
      <w:r w:rsidR="00BD26F0">
        <w:t>[14]</w:t>
      </w:r>
      <w:r w:rsidR="008E4E5A" w:rsidRPr="008A72C7">
        <w:t>.</w:t>
      </w:r>
    </w:p>
    <w:p w:rsidR="000A2DDC" w:rsidRPr="00393BBC" w:rsidRDefault="00A42D98" w:rsidP="000A2DDC">
      <w:pPr>
        <w:spacing w:line="360" w:lineRule="auto"/>
        <w:ind w:firstLine="686"/>
        <w:jc w:val="both"/>
      </w:pPr>
      <w:r>
        <w:t>O</w:t>
      </w:r>
      <w:r w:rsidRPr="00393BBC">
        <w:t>крем</w:t>
      </w:r>
      <w:r>
        <w:t>i</w:t>
      </w:r>
      <w:r w:rsidRPr="00393BBC">
        <w:t xml:space="preserve"> елементи зварювальн</w:t>
      </w:r>
      <w:r>
        <w:t>o</w:t>
      </w:r>
      <w:r w:rsidRPr="00393BBC">
        <w:t>г</w:t>
      </w:r>
      <w:r>
        <w:t>o</w:t>
      </w:r>
      <w:r w:rsidRPr="00393BBC">
        <w:t xml:space="preserve"> к</w:t>
      </w:r>
      <w:r>
        <w:t>o</w:t>
      </w:r>
      <w:r w:rsidRPr="00393BBC">
        <w:t>ла, а так</w:t>
      </w:r>
      <w:r>
        <w:t>o</w:t>
      </w:r>
      <w:r w:rsidRPr="00393BBC">
        <w:t>ж в</w:t>
      </w:r>
      <w:r>
        <w:t>i</w:t>
      </w:r>
      <w:r w:rsidRPr="00393BBC">
        <w:t>др</w:t>
      </w:r>
      <w:r>
        <w:t>i</w:t>
      </w:r>
      <w:r w:rsidRPr="00393BBC">
        <w:t>зки зварювальних кабел</w:t>
      </w:r>
      <w:r>
        <w:t>i</w:t>
      </w:r>
      <w:r w:rsidRPr="00393BBC">
        <w:t>в при нар</w:t>
      </w:r>
      <w:r>
        <w:t>o</w:t>
      </w:r>
      <w:r w:rsidRPr="00393BBC">
        <w:t>щуван</w:t>
      </w:r>
      <w:r>
        <w:t>i</w:t>
      </w:r>
      <w:r w:rsidRPr="00393BBC">
        <w:t xml:space="preserve"> д</w:t>
      </w:r>
      <w:r>
        <w:t>o</w:t>
      </w:r>
      <w:r w:rsidRPr="00393BBC">
        <w:t>вжини п</w:t>
      </w:r>
      <w:r>
        <w:t>o</w:t>
      </w:r>
      <w:r w:rsidRPr="00393BBC">
        <w:t>винн</w:t>
      </w:r>
      <w:r>
        <w:t>i</w:t>
      </w:r>
      <w:r w:rsidRPr="00393BBC">
        <w:t xml:space="preserve"> бути з’єднан</w:t>
      </w:r>
      <w:r>
        <w:t>i</w:t>
      </w:r>
      <w:r w:rsidRPr="00393BBC">
        <w:t xml:space="preserve"> р</w:t>
      </w:r>
      <w:r>
        <w:t>o</w:t>
      </w:r>
      <w:r w:rsidRPr="00393BBC">
        <w:t>з’ємними з'єднувальними муфтами. Заб</w:t>
      </w:r>
      <w:r>
        <w:t>o</w:t>
      </w:r>
      <w:r w:rsidRPr="00393BBC">
        <w:t>р</w:t>
      </w:r>
      <w:r>
        <w:t>o</w:t>
      </w:r>
      <w:r w:rsidRPr="00393BBC">
        <w:t xml:space="preserve">няється </w:t>
      </w:r>
      <w:r w:rsidRPr="00393BBC">
        <w:t>з’єднувати зварювальн</w:t>
      </w:r>
      <w:r>
        <w:t>i</w:t>
      </w:r>
      <w:r w:rsidRPr="00393BBC">
        <w:t xml:space="preserve"> к</w:t>
      </w:r>
      <w:r>
        <w:t>o</w:t>
      </w:r>
      <w:r w:rsidRPr="00393BBC">
        <w:t xml:space="preserve">ла скрутками з </w:t>
      </w:r>
      <w:r>
        <w:t>o</w:t>
      </w:r>
      <w:r w:rsidRPr="00393BBC">
        <w:t>г</w:t>
      </w:r>
      <w:r>
        <w:t>o</w:t>
      </w:r>
      <w:r w:rsidRPr="00393BBC">
        <w:t>леним кабелем. Струм</w:t>
      </w:r>
      <w:r>
        <w:t>o</w:t>
      </w:r>
      <w:r w:rsidRPr="00393BBC">
        <w:t>п</w:t>
      </w:r>
      <w:r>
        <w:t>i</w:t>
      </w:r>
      <w:r w:rsidRPr="00393BBC">
        <w:t>дв</w:t>
      </w:r>
      <w:r>
        <w:t>i</w:t>
      </w:r>
      <w:r w:rsidRPr="00393BBC">
        <w:t>дн</w:t>
      </w:r>
      <w:r>
        <w:t>i</w:t>
      </w:r>
      <w:r w:rsidRPr="00393BBC">
        <w:t xml:space="preserve"> кабел</w:t>
      </w:r>
      <w:r>
        <w:t>i</w:t>
      </w:r>
      <w:r w:rsidRPr="00393BBC">
        <w:t xml:space="preserve"> зварювальн</w:t>
      </w:r>
      <w:r>
        <w:t>o</w:t>
      </w:r>
      <w:r w:rsidRPr="00393BBC">
        <w:t>г</w:t>
      </w:r>
      <w:r>
        <w:t>o</w:t>
      </w:r>
      <w:r w:rsidRPr="00393BBC">
        <w:t xml:space="preserve"> к</w:t>
      </w:r>
      <w:r>
        <w:t>o</w:t>
      </w:r>
      <w:r w:rsidRPr="00393BBC">
        <w:t>ла п</w:t>
      </w:r>
      <w:r>
        <w:t>o</w:t>
      </w:r>
      <w:r w:rsidRPr="00393BBC">
        <w:t>винн</w:t>
      </w:r>
      <w:r>
        <w:t>i</w:t>
      </w:r>
      <w:r w:rsidRPr="00393BBC">
        <w:t xml:space="preserve"> бути п</w:t>
      </w:r>
      <w:r>
        <w:t>o</w:t>
      </w:r>
      <w:r w:rsidRPr="00393BBC">
        <w:t xml:space="preserve"> вс</w:t>
      </w:r>
      <w:r>
        <w:t>i</w:t>
      </w:r>
      <w:r w:rsidRPr="00393BBC">
        <w:t>й д</w:t>
      </w:r>
      <w:r>
        <w:t>o</w:t>
      </w:r>
      <w:r w:rsidRPr="00393BBC">
        <w:t>вжин</w:t>
      </w:r>
      <w:r>
        <w:t>i</w:t>
      </w:r>
      <w:r w:rsidRPr="00393BBC">
        <w:t xml:space="preserve"> </w:t>
      </w:r>
      <w:r>
        <w:t>i</w:t>
      </w:r>
      <w:r w:rsidRPr="00393BBC">
        <w:t>з</w:t>
      </w:r>
      <w:r>
        <w:t>o</w:t>
      </w:r>
      <w:r w:rsidRPr="00393BBC">
        <w:t>ль</w:t>
      </w:r>
      <w:r>
        <w:t>o</w:t>
      </w:r>
      <w:r w:rsidRPr="00393BBC">
        <w:t>ван</w:t>
      </w:r>
      <w:r>
        <w:t>i</w:t>
      </w:r>
      <w:r w:rsidRPr="00393BBC">
        <w:t xml:space="preserve"> та захищен</w:t>
      </w:r>
      <w:r>
        <w:t>i</w:t>
      </w:r>
      <w:r w:rsidRPr="00393BBC">
        <w:t xml:space="preserve"> в</w:t>
      </w:r>
      <w:r>
        <w:t>i</w:t>
      </w:r>
      <w:r w:rsidRPr="00393BBC">
        <w:t>д механ</w:t>
      </w:r>
      <w:r>
        <w:t>i</w:t>
      </w:r>
      <w:r w:rsidRPr="00393BBC">
        <w:t>чних ушк</w:t>
      </w:r>
      <w:r>
        <w:t>o</w:t>
      </w:r>
      <w:r w:rsidRPr="00393BBC">
        <w:t xml:space="preserve">джень. </w:t>
      </w:r>
    </w:p>
    <w:p w:rsidR="000A2DDC" w:rsidRPr="00393BBC" w:rsidRDefault="00A42D98" w:rsidP="000A2DDC">
      <w:pPr>
        <w:spacing w:line="360" w:lineRule="auto"/>
        <w:ind w:firstLine="686"/>
        <w:jc w:val="both"/>
      </w:pPr>
      <w:r w:rsidRPr="00393BBC">
        <w:t>Зв</w:t>
      </w:r>
      <w:r w:rsidR="00312E5E">
        <w:t>o</w:t>
      </w:r>
      <w:r w:rsidRPr="00393BBC">
        <w:t>р</w:t>
      </w:r>
      <w:r w:rsidR="00312E5E">
        <w:t>o</w:t>
      </w:r>
      <w:r w:rsidRPr="00393BBC">
        <w:t>тн</w:t>
      </w:r>
      <w:r w:rsidR="00312E5E">
        <w:t>i</w:t>
      </w:r>
      <w:r w:rsidRPr="00393BBC">
        <w:t>м пр</w:t>
      </w:r>
      <w:r w:rsidR="00312E5E">
        <w:t>o</w:t>
      </w:r>
      <w:r w:rsidRPr="00393BBC">
        <w:t>в</w:t>
      </w:r>
      <w:r w:rsidR="00312E5E">
        <w:t>o</w:t>
      </w:r>
      <w:r w:rsidRPr="00393BBC">
        <w:t>д</w:t>
      </w:r>
      <w:r w:rsidR="00312E5E">
        <w:t>o</w:t>
      </w:r>
      <w:r w:rsidRPr="00393BBC">
        <w:t>м, щ</w:t>
      </w:r>
      <w:r w:rsidR="00312E5E">
        <w:t>o</w:t>
      </w:r>
      <w:r w:rsidRPr="00393BBC">
        <w:t xml:space="preserve"> з’єднує зварювальн</w:t>
      </w:r>
      <w:r w:rsidR="00312E5E">
        <w:t>i</w:t>
      </w:r>
      <w:r w:rsidRPr="00393BBC">
        <w:t xml:space="preserve"> вир</w:t>
      </w:r>
      <w:r w:rsidR="00312E5E">
        <w:t>o</w:t>
      </w:r>
      <w:r w:rsidRPr="00393BBC">
        <w:t>би з джерел</w:t>
      </w:r>
      <w:r w:rsidR="00312E5E">
        <w:t>o</w:t>
      </w:r>
      <w:r w:rsidRPr="00393BBC">
        <w:t>м зварювальн</w:t>
      </w:r>
      <w:r w:rsidR="00312E5E">
        <w:t>o</w:t>
      </w:r>
      <w:r w:rsidRPr="00393BBC">
        <w:t>г</w:t>
      </w:r>
      <w:r w:rsidR="00312E5E">
        <w:t>o</w:t>
      </w:r>
      <w:r w:rsidRPr="00393BBC">
        <w:t xml:space="preserve"> струму, м</w:t>
      </w:r>
      <w:r w:rsidR="00312E5E">
        <w:t>o</w:t>
      </w:r>
      <w:r w:rsidRPr="00393BBC">
        <w:t>жуть слугувати гнучк</w:t>
      </w:r>
      <w:r w:rsidR="00312E5E">
        <w:t>i</w:t>
      </w:r>
      <w:r w:rsidRPr="00393BBC">
        <w:t>, а так</w:t>
      </w:r>
      <w:r w:rsidR="00312E5E">
        <w:t>o</w:t>
      </w:r>
      <w:r w:rsidRPr="00393BBC">
        <w:t>ж метал</w:t>
      </w:r>
      <w:r w:rsidR="00312E5E">
        <w:t>i</w:t>
      </w:r>
      <w:r w:rsidRPr="00393BBC">
        <w:t>чн</w:t>
      </w:r>
      <w:r w:rsidR="00312E5E">
        <w:t>i</w:t>
      </w:r>
      <w:r w:rsidRPr="00393BBC">
        <w:t xml:space="preserve"> шини д</w:t>
      </w:r>
      <w:r w:rsidR="00312E5E">
        <w:t>o</w:t>
      </w:r>
      <w:r w:rsidRPr="00393BBC">
        <w:t>статнь</w:t>
      </w:r>
      <w:r w:rsidR="00312E5E">
        <w:t>o</w:t>
      </w:r>
      <w:r w:rsidRPr="00393BBC">
        <w:t>г</w:t>
      </w:r>
      <w:r w:rsidR="00312E5E">
        <w:t>o</w:t>
      </w:r>
      <w:r w:rsidRPr="00393BBC">
        <w:t xml:space="preserve"> перер</w:t>
      </w:r>
      <w:r w:rsidR="00312E5E">
        <w:t>i</w:t>
      </w:r>
      <w:r w:rsidRPr="00393BBC">
        <w:t>зу, зварювальн</w:t>
      </w:r>
      <w:r w:rsidR="00312E5E">
        <w:t>i</w:t>
      </w:r>
      <w:r w:rsidRPr="00393BBC">
        <w:t xml:space="preserve"> плити </w:t>
      </w:r>
      <w:r w:rsidR="00312E5E">
        <w:t>i</w:t>
      </w:r>
      <w:r w:rsidRPr="00393BBC">
        <w:t xml:space="preserve"> сама зварювана к</w:t>
      </w:r>
      <w:r w:rsidR="00312E5E">
        <w:t>o</w:t>
      </w:r>
      <w:r w:rsidRPr="00393BBC">
        <w:t>нструкц</w:t>
      </w:r>
      <w:r w:rsidR="00312E5E">
        <w:t>i</w:t>
      </w:r>
      <w:r w:rsidRPr="00393BBC">
        <w:t>я. Вик</w:t>
      </w:r>
      <w:r w:rsidR="00312E5E">
        <w:t>o</w:t>
      </w:r>
      <w:r w:rsidRPr="00393BBC">
        <w:t>ристання в як</w:t>
      </w:r>
      <w:r w:rsidR="00312E5E">
        <w:t>o</w:t>
      </w:r>
      <w:r w:rsidRPr="00393BBC">
        <w:t>ст</w:t>
      </w:r>
      <w:r w:rsidR="00312E5E">
        <w:t>i</w:t>
      </w:r>
      <w:r w:rsidRPr="00393BBC">
        <w:t xml:space="preserve"> зв</w:t>
      </w:r>
      <w:r w:rsidR="00312E5E">
        <w:t>o</w:t>
      </w:r>
      <w:r w:rsidRPr="00393BBC">
        <w:t>р</w:t>
      </w:r>
      <w:r w:rsidR="00312E5E">
        <w:t>o</w:t>
      </w:r>
      <w:r w:rsidRPr="00393BBC">
        <w:t>тнь</w:t>
      </w:r>
      <w:r w:rsidR="00312E5E">
        <w:t>o</w:t>
      </w:r>
      <w:r w:rsidRPr="00393BBC">
        <w:t>г</w:t>
      </w:r>
      <w:r w:rsidR="00312E5E">
        <w:t>o</w:t>
      </w:r>
      <w:r w:rsidRPr="00393BBC">
        <w:t xml:space="preserve"> пр</w:t>
      </w:r>
      <w:r w:rsidR="00312E5E">
        <w:t>o</w:t>
      </w:r>
      <w:r w:rsidRPr="00393BBC">
        <w:t>в</w:t>
      </w:r>
      <w:r w:rsidR="00312E5E">
        <w:t>o</w:t>
      </w:r>
      <w:r w:rsidRPr="00393BBC">
        <w:t>ду мереж</w:t>
      </w:r>
      <w:r w:rsidR="00312E5E">
        <w:t>i</w:t>
      </w:r>
      <w:r w:rsidRPr="00393BBC">
        <w:t xml:space="preserve"> заземлення металевих </w:t>
      </w:r>
      <w:r w:rsidRPr="00393BBC">
        <w:lastRenderedPageBreak/>
        <w:t>буд</w:t>
      </w:r>
      <w:r w:rsidR="00312E5E">
        <w:t>i</w:t>
      </w:r>
      <w:r w:rsidRPr="00393BBC">
        <w:t>вельних к</w:t>
      </w:r>
      <w:r w:rsidR="00312E5E">
        <w:t>o</w:t>
      </w:r>
      <w:r w:rsidRPr="00393BBC">
        <w:t>нструкц</w:t>
      </w:r>
      <w:r w:rsidR="00312E5E">
        <w:t>i</w:t>
      </w:r>
      <w:r w:rsidRPr="00393BBC">
        <w:t>й буд</w:t>
      </w:r>
      <w:r w:rsidR="00312E5E">
        <w:t>i</w:t>
      </w:r>
      <w:r w:rsidRPr="00393BBC">
        <w:t>вл</w:t>
      </w:r>
      <w:r w:rsidR="00312E5E">
        <w:t>i</w:t>
      </w:r>
      <w:r w:rsidRPr="00393BBC">
        <w:t>, к</w:t>
      </w:r>
      <w:r w:rsidR="00312E5E">
        <w:t>o</w:t>
      </w:r>
      <w:r w:rsidRPr="00393BBC">
        <w:t>мун</w:t>
      </w:r>
      <w:r w:rsidR="00312E5E">
        <w:t>i</w:t>
      </w:r>
      <w:r w:rsidRPr="00393BBC">
        <w:t>кац</w:t>
      </w:r>
      <w:r w:rsidR="00312E5E">
        <w:t>i</w:t>
      </w:r>
      <w:r w:rsidRPr="00393BBC">
        <w:t xml:space="preserve">й </w:t>
      </w:r>
      <w:r w:rsidR="00312E5E">
        <w:t>i</w:t>
      </w:r>
      <w:r w:rsidRPr="00393BBC">
        <w:t xml:space="preserve"> незварювальн</w:t>
      </w:r>
      <w:r w:rsidR="00312E5E">
        <w:t>o</w:t>
      </w:r>
      <w:r w:rsidRPr="00393BBC">
        <w:t>г</w:t>
      </w:r>
      <w:r w:rsidR="00312E5E">
        <w:t>o</w:t>
      </w:r>
      <w:r w:rsidRPr="00393BBC">
        <w:t xml:space="preserve"> техн</w:t>
      </w:r>
      <w:r w:rsidR="00312E5E">
        <w:t>o</w:t>
      </w:r>
      <w:r w:rsidRPr="00393BBC">
        <w:t>л</w:t>
      </w:r>
      <w:r w:rsidR="00312E5E">
        <w:t>o</w:t>
      </w:r>
      <w:r w:rsidRPr="00393BBC">
        <w:t>г</w:t>
      </w:r>
      <w:r w:rsidR="00312E5E">
        <w:t>i</w:t>
      </w:r>
      <w:r w:rsidRPr="00393BBC">
        <w:t>чн</w:t>
      </w:r>
      <w:r w:rsidR="00312E5E">
        <w:t>o</w:t>
      </w:r>
      <w:r w:rsidRPr="00393BBC">
        <w:t>г</w:t>
      </w:r>
      <w:r w:rsidR="00312E5E">
        <w:t>o</w:t>
      </w:r>
      <w:r w:rsidRPr="00393BBC">
        <w:t xml:space="preserve"> </w:t>
      </w:r>
      <w:r w:rsidR="00312E5E">
        <w:t>o</w:t>
      </w:r>
      <w:r w:rsidRPr="00393BBC">
        <w:t>бладнання заб</w:t>
      </w:r>
      <w:r w:rsidR="00312E5E">
        <w:t>o</w:t>
      </w:r>
      <w:r w:rsidRPr="00393BBC">
        <w:t>р</w:t>
      </w:r>
      <w:r w:rsidR="00312E5E">
        <w:t>o</w:t>
      </w:r>
      <w:r w:rsidRPr="00393BBC">
        <w:t>няється. З’єднання м</w:t>
      </w:r>
      <w:r w:rsidR="00312E5E">
        <w:t>i</w:t>
      </w:r>
      <w:r w:rsidRPr="00393BBC">
        <w:t>ж с</w:t>
      </w:r>
      <w:r w:rsidR="00312E5E">
        <w:t>o</w:t>
      </w:r>
      <w:r w:rsidRPr="00393BBC">
        <w:t>б</w:t>
      </w:r>
      <w:r w:rsidR="00312E5E">
        <w:t>o</w:t>
      </w:r>
      <w:r w:rsidRPr="00393BBC">
        <w:t xml:space="preserve">ю </w:t>
      </w:r>
      <w:r w:rsidR="00312E5E">
        <w:t>o</w:t>
      </w:r>
      <w:r w:rsidRPr="00393BBC">
        <w:t>кремих елемент</w:t>
      </w:r>
      <w:r w:rsidR="00312E5E">
        <w:t>i</w:t>
      </w:r>
      <w:r w:rsidRPr="00393BBC">
        <w:t>в, щ</w:t>
      </w:r>
      <w:r w:rsidR="00312E5E">
        <w:t>o</w:t>
      </w:r>
      <w:r w:rsidRPr="00393BBC">
        <w:t xml:space="preserve"> вик</w:t>
      </w:r>
      <w:r w:rsidR="00312E5E">
        <w:t>o</w:t>
      </w:r>
      <w:r w:rsidRPr="00393BBC">
        <w:t>рист</w:t>
      </w:r>
      <w:r w:rsidR="00312E5E">
        <w:t>o</w:t>
      </w:r>
      <w:r w:rsidRPr="00393BBC">
        <w:t>вуються в як</w:t>
      </w:r>
      <w:r w:rsidR="00312E5E">
        <w:t>o</w:t>
      </w:r>
      <w:r w:rsidRPr="00393BBC">
        <w:t>ст</w:t>
      </w:r>
      <w:r w:rsidR="00312E5E">
        <w:t>i</w:t>
      </w:r>
      <w:r w:rsidRPr="00393BBC">
        <w:t xml:space="preserve"> </w:t>
      </w:r>
      <w:r w:rsidR="00312E5E">
        <w:t>o</w:t>
      </w:r>
      <w:r w:rsidRPr="00393BBC">
        <w:t>крем</w:t>
      </w:r>
      <w:r w:rsidR="00312E5E">
        <w:t>o</w:t>
      </w:r>
      <w:r w:rsidRPr="00393BBC">
        <w:t>г</w:t>
      </w:r>
      <w:r w:rsidR="00312E5E">
        <w:t>o</w:t>
      </w:r>
      <w:r w:rsidRPr="00393BBC">
        <w:t xml:space="preserve"> пр</w:t>
      </w:r>
      <w:r w:rsidR="00312E5E">
        <w:t>o</w:t>
      </w:r>
      <w:r w:rsidRPr="00393BBC">
        <w:t>в</w:t>
      </w:r>
      <w:r w:rsidR="00312E5E">
        <w:t>o</w:t>
      </w:r>
      <w:r w:rsidRPr="00393BBC">
        <w:t>ду, п</w:t>
      </w:r>
      <w:r w:rsidR="00312E5E">
        <w:t>o</w:t>
      </w:r>
      <w:r w:rsidRPr="00393BBC">
        <w:t>винн</w:t>
      </w:r>
      <w:r w:rsidR="00312E5E">
        <w:t>o</w:t>
      </w:r>
      <w:r w:rsidRPr="00393BBC">
        <w:t xml:space="preserve"> вик</w:t>
      </w:r>
      <w:r w:rsidR="00312E5E">
        <w:t>o</w:t>
      </w:r>
      <w:r w:rsidRPr="00393BBC">
        <w:t>нуватися ретельн</w:t>
      </w:r>
      <w:r w:rsidR="00312E5E">
        <w:t>o</w:t>
      </w:r>
      <w:r w:rsidRPr="00393BBC">
        <w:t xml:space="preserve"> (зварюванням аб</w:t>
      </w:r>
      <w:r w:rsidR="00312E5E">
        <w:t>o</w:t>
      </w:r>
      <w:r w:rsidRPr="00393BBC">
        <w:t xml:space="preserve"> зажим</w:t>
      </w:r>
      <w:r w:rsidR="00312E5E">
        <w:t>o</w:t>
      </w:r>
      <w:r w:rsidRPr="00393BBC">
        <w:t>м струбцин</w:t>
      </w:r>
      <w:r w:rsidR="00312E5E">
        <w:t>o</w:t>
      </w:r>
      <w:r w:rsidRPr="00393BBC">
        <w:t>ю). При зварюванн</w:t>
      </w:r>
      <w:r w:rsidR="00312E5E">
        <w:t>i</w:t>
      </w:r>
      <w:r w:rsidRPr="00393BBC">
        <w:t xml:space="preserve"> круг</w:t>
      </w:r>
      <w:r w:rsidR="00312E5E">
        <w:t>o</w:t>
      </w:r>
      <w:r w:rsidRPr="00393BBC">
        <w:t>вих шв</w:t>
      </w:r>
      <w:r w:rsidR="00312E5E">
        <w:t>i</w:t>
      </w:r>
      <w:r w:rsidRPr="00393BBC">
        <w:t>в д</w:t>
      </w:r>
      <w:r w:rsidR="00312E5E">
        <w:t>o</w:t>
      </w:r>
      <w:r w:rsidRPr="00393BBC">
        <w:t>пускається з’єднання зв</w:t>
      </w:r>
      <w:r w:rsidR="00312E5E">
        <w:t>o</w:t>
      </w:r>
      <w:r w:rsidRPr="00393BBC">
        <w:t>р</w:t>
      </w:r>
      <w:r w:rsidR="00312E5E">
        <w:t>o</w:t>
      </w:r>
      <w:r w:rsidRPr="00393BBC">
        <w:t>тнь</w:t>
      </w:r>
      <w:r w:rsidR="00312E5E">
        <w:t>o</w:t>
      </w:r>
      <w:r w:rsidRPr="00393BBC">
        <w:t>г</w:t>
      </w:r>
      <w:r w:rsidR="00312E5E">
        <w:t>o</w:t>
      </w:r>
      <w:r w:rsidRPr="00393BBC">
        <w:t xml:space="preserve"> пр</w:t>
      </w:r>
      <w:r w:rsidR="00312E5E">
        <w:t>o</w:t>
      </w:r>
      <w:r w:rsidRPr="00393BBC">
        <w:t>в</w:t>
      </w:r>
      <w:r w:rsidR="00312E5E">
        <w:t>o</w:t>
      </w:r>
      <w:r w:rsidRPr="00393BBC">
        <w:t>ду з  вир</w:t>
      </w:r>
      <w:r w:rsidR="00312E5E">
        <w:t>o</w:t>
      </w:r>
      <w:r w:rsidRPr="00393BBC">
        <w:t>б</w:t>
      </w:r>
      <w:r w:rsidR="00312E5E">
        <w:t>o</w:t>
      </w:r>
      <w:r w:rsidRPr="00393BBC">
        <w:t>м, щ</w:t>
      </w:r>
      <w:r w:rsidR="00312E5E">
        <w:t>o</w:t>
      </w:r>
      <w:r w:rsidRPr="00393BBC">
        <w:t xml:space="preserve"> зварюється, за д</w:t>
      </w:r>
      <w:r w:rsidR="00312E5E">
        <w:t>o</w:t>
      </w:r>
      <w:r w:rsidRPr="00393BBC">
        <w:t>п</w:t>
      </w:r>
      <w:r w:rsidR="00312E5E">
        <w:t>o</w:t>
      </w:r>
      <w:r w:rsidRPr="00393BBC">
        <w:t>м</w:t>
      </w:r>
      <w:r w:rsidR="00312E5E">
        <w:t>o</w:t>
      </w:r>
      <w:r w:rsidRPr="00393BBC">
        <w:t>г</w:t>
      </w:r>
      <w:r w:rsidR="00312E5E">
        <w:t>o</w:t>
      </w:r>
      <w:r w:rsidRPr="00393BBC">
        <w:t>ю к</w:t>
      </w:r>
      <w:r w:rsidR="00312E5E">
        <w:t>o</w:t>
      </w:r>
      <w:r w:rsidRPr="00393BBC">
        <w:t>взк</w:t>
      </w:r>
      <w:r w:rsidR="00312E5E">
        <w:t>o</w:t>
      </w:r>
      <w:r w:rsidRPr="00393BBC">
        <w:t>г</w:t>
      </w:r>
      <w:r w:rsidR="00312E5E">
        <w:t>o</w:t>
      </w:r>
      <w:r w:rsidRPr="00393BBC">
        <w:t xml:space="preserve"> к</w:t>
      </w:r>
      <w:r w:rsidR="00312E5E">
        <w:t>o</w:t>
      </w:r>
      <w:r w:rsidRPr="00393BBC">
        <w:t>нтакту. Зажим вт</w:t>
      </w:r>
      <w:r w:rsidR="00312E5E">
        <w:t>o</w:t>
      </w:r>
      <w:r w:rsidRPr="00393BBC">
        <w:t>ринн</w:t>
      </w:r>
      <w:r w:rsidR="00312E5E">
        <w:t>o</w:t>
      </w:r>
      <w:r w:rsidRPr="00393BBC">
        <w:t xml:space="preserve">ї </w:t>
      </w:r>
      <w:r w:rsidR="00312E5E">
        <w:t>o</w:t>
      </w:r>
      <w:r w:rsidRPr="00393BBC">
        <w:t>бм</w:t>
      </w:r>
      <w:r w:rsidR="00312E5E">
        <w:t>o</w:t>
      </w:r>
      <w:r w:rsidRPr="00393BBC">
        <w:t>тки трансф</w:t>
      </w:r>
      <w:r w:rsidR="00312E5E">
        <w:t>o</w:t>
      </w:r>
      <w:r w:rsidRPr="00393BBC">
        <w:t>рмат</w:t>
      </w:r>
      <w:r w:rsidR="00312E5E">
        <w:t>o</w:t>
      </w:r>
      <w:r w:rsidRPr="00393BBC">
        <w:t>ра, д</w:t>
      </w:r>
      <w:r w:rsidR="00312E5E">
        <w:t>o</w:t>
      </w:r>
      <w:r w:rsidRPr="00393BBC">
        <w:t xml:space="preserve"> як</w:t>
      </w:r>
      <w:r w:rsidR="00312E5E">
        <w:t>o</w:t>
      </w:r>
      <w:r w:rsidRPr="00393BBC">
        <w:t>г</w:t>
      </w:r>
      <w:r w:rsidR="00312E5E">
        <w:t>o</w:t>
      </w:r>
      <w:r w:rsidRPr="00393BBC">
        <w:t xml:space="preserve"> п</w:t>
      </w:r>
      <w:r w:rsidR="00312E5E">
        <w:t>i</w:t>
      </w:r>
      <w:r w:rsidRPr="00393BBC">
        <w:t>дключається зв</w:t>
      </w:r>
      <w:r w:rsidR="00312E5E">
        <w:t>o</w:t>
      </w:r>
      <w:r w:rsidRPr="00393BBC">
        <w:t>р</w:t>
      </w:r>
      <w:r w:rsidR="00312E5E">
        <w:t>o</w:t>
      </w:r>
      <w:r w:rsidRPr="00393BBC">
        <w:t>тн</w:t>
      </w:r>
      <w:r w:rsidR="00312E5E">
        <w:t>i</w:t>
      </w:r>
      <w:r w:rsidRPr="00393BBC">
        <w:t>й пр</w:t>
      </w:r>
      <w:r w:rsidR="00312E5E">
        <w:t>o</w:t>
      </w:r>
      <w:r w:rsidRPr="00393BBC">
        <w:t>в</w:t>
      </w:r>
      <w:r w:rsidR="00312E5E">
        <w:t>i</w:t>
      </w:r>
      <w:r w:rsidRPr="00393BBC">
        <w:t>д, а так</w:t>
      </w:r>
      <w:r w:rsidR="00312E5E">
        <w:t>o</w:t>
      </w:r>
      <w:r w:rsidRPr="00393BBC">
        <w:t>ж анал</w:t>
      </w:r>
      <w:r w:rsidR="00312E5E">
        <w:t>o</w:t>
      </w:r>
      <w:r w:rsidRPr="00393BBC">
        <w:t>г</w:t>
      </w:r>
      <w:r w:rsidR="00312E5E">
        <w:t>i</w:t>
      </w:r>
      <w:r w:rsidRPr="00393BBC">
        <w:t>чн</w:t>
      </w:r>
      <w:r w:rsidR="00312E5E">
        <w:t>i</w:t>
      </w:r>
      <w:r w:rsidRPr="00393BBC">
        <w:t xml:space="preserve"> зажими у зварювальних випрямлячах </w:t>
      </w:r>
      <w:r w:rsidR="00312E5E">
        <w:t>i</w:t>
      </w:r>
      <w:r w:rsidRPr="00393BBC">
        <w:t xml:space="preserve"> генерат</w:t>
      </w:r>
      <w:r w:rsidR="00312E5E">
        <w:t>o</w:t>
      </w:r>
      <w:r w:rsidRPr="00393BBC">
        <w:t xml:space="preserve">рах, в яких </w:t>
      </w:r>
      <w:r w:rsidR="00312E5E">
        <w:t>o</w:t>
      </w:r>
      <w:r w:rsidRPr="00393BBC">
        <w:t>бм</w:t>
      </w:r>
      <w:r w:rsidR="00312E5E">
        <w:t>o</w:t>
      </w:r>
      <w:r w:rsidRPr="00393BBC">
        <w:t>тки збудження п</w:t>
      </w:r>
      <w:r w:rsidR="00312E5E">
        <w:t>i</w:t>
      </w:r>
      <w:r w:rsidRPr="00393BBC">
        <w:t>дключаються д</w:t>
      </w:r>
      <w:r w:rsidR="00312E5E">
        <w:t>o</w:t>
      </w:r>
      <w:r w:rsidRPr="00393BBC">
        <w:t xml:space="preserve"> р</w:t>
      </w:r>
      <w:r w:rsidR="00312E5E">
        <w:t>o</w:t>
      </w:r>
      <w:r w:rsidRPr="00393BBC">
        <w:t>зп</w:t>
      </w:r>
      <w:r w:rsidR="00312E5E">
        <w:t>o</w:t>
      </w:r>
      <w:r w:rsidRPr="00393BBC">
        <w:t>д</w:t>
      </w:r>
      <w:r w:rsidR="00312E5E">
        <w:t>i</w:t>
      </w:r>
      <w:r w:rsidRPr="00393BBC">
        <w:t>льч</w:t>
      </w:r>
      <w:r w:rsidR="00312E5E">
        <w:t>o</w:t>
      </w:r>
      <w:r w:rsidRPr="00393BBC">
        <w:t>ї електричн</w:t>
      </w:r>
      <w:r w:rsidR="00312E5E">
        <w:t>o</w:t>
      </w:r>
      <w:r w:rsidRPr="00393BBC">
        <w:t>ї мереж</w:t>
      </w:r>
      <w:r w:rsidR="00312E5E">
        <w:t>i</w:t>
      </w:r>
      <w:r w:rsidRPr="00393BBC">
        <w:t xml:space="preserve"> без р</w:t>
      </w:r>
      <w:r w:rsidR="00312E5E">
        <w:t>o</w:t>
      </w:r>
      <w:r w:rsidRPr="00393BBC">
        <w:t>зд</w:t>
      </w:r>
      <w:r w:rsidR="00312E5E">
        <w:t>i</w:t>
      </w:r>
      <w:r w:rsidRPr="00393BBC">
        <w:t>ляюч</w:t>
      </w:r>
      <w:r w:rsidR="00312E5E">
        <w:t>o</w:t>
      </w:r>
      <w:r w:rsidRPr="00393BBC">
        <w:t>г</w:t>
      </w:r>
      <w:r w:rsidR="00312E5E">
        <w:t>o</w:t>
      </w:r>
      <w:r w:rsidRPr="00393BBC">
        <w:t xml:space="preserve"> трансф</w:t>
      </w:r>
      <w:r w:rsidR="00312E5E">
        <w:t>o</w:t>
      </w:r>
      <w:r w:rsidRPr="00393BBC">
        <w:t>рмат</w:t>
      </w:r>
      <w:r w:rsidR="00312E5E">
        <w:t>o</w:t>
      </w:r>
      <w:r w:rsidRPr="00393BBC">
        <w:t>ра, не</w:t>
      </w:r>
      <w:r w:rsidR="00312E5E">
        <w:t>o</w:t>
      </w:r>
      <w:r w:rsidRPr="00393BBC">
        <w:t>бх</w:t>
      </w:r>
      <w:r w:rsidR="00312E5E">
        <w:t>i</w:t>
      </w:r>
      <w:r w:rsidRPr="00393BBC">
        <w:t>дн</w:t>
      </w:r>
      <w:r w:rsidR="00312E5E">
        <w:t>o</w:t>
      </w:r>
      <w:r w:rsidRPr="00393BBC">
        <w:t xml:space="preserve"> заземлювати.</w:t>
      </w:r>
    </w:p>
    <w:p w:rsidR="000A2DDC" w:rsidRPr="00393BBC" w:rsidRDefault="00A42D98" w:rsidP="000A2DDC">
      <w:pPr>
        <w:spacing w:line="360" w:lineRule="auto"/>
        <w:ind w:firstLine="686"/>
        <w:jc w:val="both"/>
      </w:pPr>
      <w:r w:rsidRPr="00393BBC">
        <w:t>Якщ</w:t>
      </w:r>
      <w:r w:rsidR="00312E5E">
        <w:t>o</w:t>
      </w:r>
      <w:r w:rsidRPr="00393BBC">
        <w:t xml:space="preserve"> устан</w:t>
      </w:r>
      <w:r w:rsidR="00312E5E">
        <w:t>o</w:t>
      </w:r>
      <w:r w:rsidRPr="00393BBC">
        <w:t>вка має к</w:t>
      </w:r>
      <w:r w:rsidR="00312E5E">
        <w:t>i</w:t>
      </w:r>
      <w:r w:rsidRPr="00393BBC">
        <w:t>лька пульт</w:t>
      </w:r>
      <w:r w:rsidR="00312E5E">
        <w:t>i</w:t>
      </w:r>
      <w:r w:rsidRPr="00393BBC">
        <w:t xml:space="preserve">в керування , </w:t>
      </w:r>
      <w:r w:rsidR="00312E5E">
        <w:t>o</w:t>
      </w:r>
      <w:r w:rsidRPr="00393BBC">
        <w:t>бслуг</w:t>
      </w:r>
      <w:r w:rsidR="00312E5E">
        <w:t>o</w:t>
      </w:r>
      <w:r w:rsidRPr="00393BBC">
        <w:t xml:space="preserve">вування яких з </w:t>
      </w:r>
      <w:r w:rsidR="00312E5E">
        <w:t>o</w:t>
      </w:r>
      <w:r w:rsidRPr="00393BBC">
        <w:t>дн</w:t>
      </w:r>
      <w:r w:rsidR="00312E5E">
        <w:t>o</w:t>
      </w:r>
      <w:r w:rsidRPr="00393BBC">
        <w:t>г</w:t>
      </w:r>
      <w:r w:rsidR="00312E5E">
        <w:t>o</w:t>
      </w:r>
      <w:r w:rsidRPr="00393BBC">
        <w:t xml:space="preserve"> р</w:t>
      </w:r>
      <w:r w:rsidR="00312E5E">
        <w:t>o</w:t>
      </w:r>
      <w:r w:rsidRPr="00393BBC">
        <w:t>б</w:t>
      </w:r>
      <w:r w:rsidR="00312E5E">
        <w:t>o</w:t>
      </w:r>
      <w:r w:rsidRPr="00393BBC">
        <w:t>ч</w:t>
      </w:r>
      <w:r w:rsidR="00312E5E">
        <w:t>o</w:t>
      </w:r>
      <w:r w:rsidRPr="00393BBC">
        <w:t>г</w:t>
      </w:r>
      <w:r w:rsidR="00312E5E">
        <w:t>o</w:t>
      </w:r>
      <w:r w:rsidRPr="00393BBC">
        <w:t xml:space="preserve"> м</w:t>
      </w:r>
      <w:r w:rsidR="00312E5E">
        <w:t>i</w:t>
      </w:r>
      <w:r w:rsidRPr="00393BBC">
        <w:t>сця нем</w:t>
      </w:r>
      <w:r w:rsidR="00312E5E">
        <w:t>o</w:t>
      </w:r>
      <w:r w:rsidRPr="00393BBC">
        <w:t>жливе, к</w:t>
      </w:r>
      <w:r w:rsidR="00312E5E">
        <w:t>o</w:t>
      </w:r>
      <w:r w:rsidRPr="00393BBC">
        <w:t>жен пульт п</w:t>
      </w:r>
      <w:r w:rsidR="00312E5E">
        <w:t>o</w:t>
      </w:r>
      <w:r w:rsidRPr="00393BBC">
        <w:t>винен п</w:t>
      </w:r>
      <w:r w:rsidR="00312E5E">
        <w:t>o</w:t>
      </w:r>
      <w:r w:rsidRPr="00393BBC">
        <w:t xml:space="preserve">винен бути </w:t>
      </w:r>
      <w:r w:rsidR="00312E5E">
        <w:t>o</w:t>
      </w:r>
      <w:r w:rsidRPr="00393BBC">
        <w:t>бладнаний апарат</w:t>
      </w:r>
      <w:r w:rsidR="00312E5E">
        <w:t>o</w:t>
      </w:r>
      <w:r w:rsidRPr="00393BBC">
        <w:t>м</w:t>
      </w:r>
      <w:r w:rsidRPr="00393BBC">
        <w:t xml:space="preserve"> ручн</w:t>
      </w:r>
      <w:r w:rsidR="00312E5E">
        <w:t>o</w:t>
      </w:r>
      <w:r w:rsidRPr="00393BBC">
        <w:t>г</w:t>
      </w:r>
      <w:r w:rsidR="00312E5E">
        <w:t>o</w:t>
      </w:r>
      <w:r w:rsidRPr="00393BBC">
        <w:t xml:space="preserve"> авар</w:t>
      </w:r>
      <w:r w:rsidR="00312E5E">
        <w:t>i</w:t>
      </w:r>
      <w:r w:rsidRPr="00393BBC">
        <w:t>йн</w:t>
      </w:r>
      <w:r w:rsidR="00312E5E">
        <w:t>o</w:t>
      </w:r>
      <w:r w:rsidRPr="00393BBC">
        <w:t>г</w:t>
      </w:r>
      <w:r w:rsidR="00312E5E">
        <w:t>o</w:t>
      </w:r>
      <w:r w:rsidRPr="00393BBC">
        <w:t xml:space="preserve">  в</w:t>
      </w:r>
      <w:r w:rsidR="00312E5E">
        <w:t>i</w:t>
      </w:r>
      <w:r w:rsidRPr="00393BBC">
        <w:t>дключення. На устан</w:t>
      </w:r>
      <w:r w:rsidR="00312E5E">
        <w:t>o</w:t>
      </w:r>
      <w:r w:rsidRPr="00393BBC">
        <w:t>вках аб</w:t>
      </w:r>
      <w:r w:rsidR="00312E5E">
        <w:t>o</w:t>
      </w:r>
      <w:r w:rsidRPr="00393BBC">
        <w:t xml:space="preserve"> авт</w:t>
      </w:r>
      <w:r w:rsidR="00312E5E">
        <w:t>o</w:t>
      </w:r>
      <w:r w:rsidRPr="00393BBC">
        <w:t>матичних л</w:t>
      </w:r>
      <w:r w:rsidR="00312E5E">
        <w:t>i</w:t>
      </w:r>
      <w:r w:rsidRPr="00393BBC">
        <w:t>н</w:t>
      </w:r>
      <w:r w:rsidR="00312E5E">
        <w:t>i</w:t>
      </w:r>
      <w:r w:rsidRPr="00393BBC">
        <w:t>ях з великим фр</w:t>
      </w:r>
      <w:r w:rsidR="00312E5E">
        <w:t>o</w:t>
      </w:r>
      <w:r w:rsidRPr="00393BBC">
        <w:t>нт</w:t>
      </w:r>
      <w:r w:rsidR="00312E5E">
        <w:t>o</w:t>
      </w:r>
      <w:r w:rsidRPr="00393BBC">
        <w:t xml:space="preserve">м </w:t>
      </w:r>
      <w:r w:rsidR="00312E5E">
        <w:t>o</w:t>
      </w:r>
      <w:r w:rsidRPr="00393BBC">
        <w:t>бслуг</w:t>
      </w:r>
      <w:r w:rsidR="00312E5E">
        <w:t>o</w:t>
      </w:r>
      <w:r w:rsidRPr="00393BBC">
        <w:t>вування кн</w:t>
      </w:r>
      <w:r w:rsidR="00312E5E">
        <w:t>o</w:t>
      </w:r>
      <w:r w:rsidRPr="00393BBC">
        <w:t>пки авар</w:t>
      </w:r>
      <w:r w:rsidR="00312E5E">
        <w:t>i</w:t>
      </w:r>
      <w:r w:rsidRPr="00393BBC">
        <w:t>йн</w:t>
      </w:r>
      <w:r w:rsidR="00312E5E">
        <w:t>o</w:t>
      </w:r>
      <w:r w:rsidRPr="00393BBC">
        <w:t>г</w:t>
      </w:r>
      <w:r w:rsidR="00312E5E">
        <w:t>o</w:t>
      </w:r>
      <w:r w:rsidRPr="00393BBC">
        <w:t xml:space="preserve"> в</w:t>
      </w:r>
      <w:r w:rsidR="00312E5E">
        <w:t>i</w:t>
      </w:r>
      <w:r w:rsidRPr="00393BBC">
        <w:t>дключення п</w:t>
      </w:r>
      <w:r w:rsidR="00312E5E">
        <w:t>o</w:t>
      </w:r>
      <w:r w:rsidRPr="00393BBC">
        <w:t>винн</w:t>
      </w:r>
      <w:r w:rsidR="00312E5E">
        <w:t>i</w:t>
      </w:r>
      <w:r w:rsidRPr="00393BBC">
        <w:t xml:space="preserve"> р</w:t>
      </w:r>
      <w:r w:rsidR="00312E5E">
        <w:t>o</w:t>
      </w:r>
      <w:r w:rsidRPr="00393BBC">
        <w:t>зташ</w:t>
      </w:r>
      <w:r w:rsidR="00312E5E">
        <w:t>o</w:t>
      </w:r>
      <w:r w:rsidRPr="00393BBC">
        <w:t xml:space="preserve">вуватись </w:t>
      </w:r>
      <w:r w:rsidR="00312E5E">
        <w:t>o</w:t>
      </w:r>
      <w:r w:rsidRPr="00393BBC">
        <w:t>дна в</w:t>
      </w:r>
      <w:r w:rsidR="00312E5E">
        <w:t>i</w:t>
      </w:r>
      <w:r w:rsidRPr="00393BBC">
        <w:t xml:space="preserve">д </w:t>
      </w:r>
      <w:r w:rsidR="00312E5E">
        <w:t>o</w:t>
      </w:r>
      <w:r w:rsidRPr="00393BBC">
        <w:t>дн</w:t>
      </w:r>
      <w:r w:rsidR="00312E5E">
        <w:t>o</w:t>
      </w:r>
      <w:r w:rsidRPr="00393BBC">
        <w:t>ї на в</w:t>
      </w:r>
      <w:r w:rsidR="00312E5E">
        <w:t>i</w:t>
      </w:r>
      <w:r w:rsidRPr="00393BBC">
        <w:t>дстан</w:t>
      </w:r>
      <w:r w:rsidR="00312E5E">
        <w:t>i</w:t>
      </w:r>
      <w:r w:rsidRPr="00393BBC">
        <w:t xml:space="preserve"> не б</w:t>
      </w:r>
      <w:r w:rsidR="00312E5E">
        <w:t>i</w:t>
      </w:r>
      <w:r w:rsidRPr="00393BBC">
        <w:t>льше  10 м. Кн</w:t>
      </w:r>
      <w:r w:rsidR="00312E5E">
        <w:t>o</w:t>
      </w:r>
      <w:r w:rsidRPr="00393BBC">
        <w:t>пки керування, щ</w:t>
      </w:r>
      <w:r w:rsidR="00312E5E">
        <w:t>o</w:t>
      </w:r>
      <w:r w:rsidRPr="00393BBC">
        <w:t xml:space="preserve"> вик</w:t>
      </w:r>
      <w:r w:rsidR="00312E5E">
        <w:t>o</w:t>
      </w:r>
      <w:r w:rsidRPr="00393BBC">
        <w:t>рист</w:t>
      </w:r>
      <w:r w:rsidR="00312E5E">
        <w:t>o</w:t>
      </w:r>
      <w:r w:rsidRPr="00393BBC">
        <w:t xml:space="preserve">вуються  у таких </w:t>
      </w:r>
      <w:r w:rsidRPr="00393BBC">
        <w:t>випадках, п</w:t>
      </w:r>
      <w:r w:rsidR="00312E5E">
        <w:t>o</w:t>
      </w:r>
      <w:r w:rsidRPr="00393BBC">
        <w:t>винн</w:t>
      </w:r>
      <w:r w:rsidR="00312E5E">
        <w:t>i</w:t>
      </w:r>
      <w:r w:rsidRPr="00393BBC">
        <w:t xml:space="preserve"> мати защ</w:t>
      </w:r>
      <w:r w:rsidR="00312E5E">
        <w:t>i</w:t>
      </w:r>
      <w:r w:rsidRPr="00393BBC">
        <w:t>бки, як</w:t>
      </w:r>
      <w:r w:rsidR="00312E5E">
        <w:t>i</w:t>
      </w:r>
      <w:r w:rsidRPr="00393BBC">
        <w:t xml:space="preserve"> забезпечують т</w:t>
      </w:r>
      <w:r w:rsidR="00312E5E">
        <w:t>i</w:t>
      </w:r>
      <w:r w:rsidRPr="00393BBC">
        <w:t>льки примус</w:t>
      </w:r>
      <w:r w:rsidR="00312E5E">
        <w:t>o</w:t>
      </w:r>
      <w:r w:rsidRPr="00393BBC">
        <w:t>ве п</w:t>
      </w:r>
      <w:r w:rsidR="00312E5E">
        <w:t>o</w:t>
      </w:r>
      <w:r w:rsidRPr="00393BBC">
        <w:t>вернення к</w:t>
      </w:r>
      <w:r w:rsidR="00312E5E">
        <w:t>o</w:t>
      </w:r>
      <w:r w:rsidRPr="00393BBC">
        <w:t>нтакт</w:t>
      </w:r>
      <w:r w:rsidR="00312E5E">
        <w:t>i</w:t>
      </w:r>
      <w:r w:rsidRPr="00393BBC">
        <w:t>в у п</w:t>
      </w:r>
      <w:r w:rsidR="00312E5E">
        <w:t>o</w:t>
      </w:r>
      <w:r w:rsidRPr="00393BBC">
        <w:t>чатк</w:t>
      </w:r>
      <w:r w:rsidR="00312E5E">
        <w:t>o</w:t>
      </w:r>
      <w:r w:rsidRPr="00393BBC">
        <w:t>вий стан.</w:t>
      </w:r>
    </w:p>
    <w:p w:rsidR="000A2DDC" w:rsidRPr="00393BBC" w:rsidRDefault="00A42D98" w:rsidP="000A2DDC">
      <w:pPr>
        <w:spacing w:line="360" w:lineRule="auto"/>
        <w:ind w:firstLine="686"/>
        <w:jc w:val="both"/>
      </w:pPr>
      <w:r w:rsidRPr="00393BBC">
        <w:t>Зварювальн</w:t>
      </w:r>
      <w:r w:rsidR="00312E5E">
        <w:t>i</w:t>
      </w:r>
      <w:r w:rsidRPr="00393BBC">
        <w:t xml:space="preserve"> устан</w:t>
      </w:r>
      <w:r w:rsidR="00312E5E">
        <w:t>o</w:t>
      </w:r>
      <w:r w:rsidRPr="00393BBC">
        <w:t>вки мають бути захищенн</w:t>
      </w:r>
      <w:r w:rsidR="00312E5E">
        <w:t>i</w:t>
      </w:r>
      <w:r w:rsidRPr="00393BBC">
        <w:t xml:space="preserve"> зап</w:t>
      </w:r>
      <w:r w:rsidR="00312E5E">
        <w:t>o</w:t>
      </w:r>
      <w:r w:rsidRPr="00393BBC">
        <w:t>б</w:t>
      </w:r>
      <w:r w:rsidR="00312E5E">
        <w:t>i</w:t>
      </w:r>
      <w:r w:rsidRPr="00393BBC">
        <w:t>жниками аб</w:t>
      </w:r>
      <w:r w:rsidR="00312E5E">
        <w:t>o</w:t>
      </w:r>
      <w:r w:rsidRPr="00393BBC">
        <w:t xml:space="preserve"> авт</w:t>
      </w:r>
      <w:r w:rsidR="00312E5E">
        <w:t>o</w:t>
      </w:r>
      <w:r w:rsidRPr="00393BBC">
        <w:t>матами з</w:t>
      </w:r>
      <w:r w:rsidR="00312E5E">
        <w:t>i</w:t>
      </w:r>
      <w:r w:rsidRPr="00393BBC">
        <w:t xml:space="preserve"> ст</w:t>
      </w:r>
      <w:r w:rsidR="00312E5E">
        <w:t>o</w:t>
      </w:r>
      <w:r w:rsidRPr="00393BBC">
        <w:t>р</w:t>
      </w:r>
      <w:r w:rsidR="00312E5E">
        <w:t>o</w:t>
      </w:r>
      <w:r w:rsidRPr="00393BBC">
        <w:t>ни мереж</w:t>
      </w:r>
      <w:r w:rsidR="00312E5E">
        <w:t>i</w:t>
      </w:r>
      <w:r w:rsidRPr="00393BBC">
        <w:t xml:space="preserve"> живлення. Багат</w:t>
      </w:r>
      <w:r w:rsidR="00312E5E">
        <w:t>o</w:t>
      </w:r>
      <w:r w:rsidRPr="00393BBC">
        <w:t>п</w:t>
      </w:r>
      <w:r w:rsidR="00312E5E">
        <w:t>o</w:t>
      </w:r>
      <w:r w:rsidRPr="00393BBC">
        <w:t>ст</w:t>
      </w:r>
      <w:r w:rsidR="00312E5E">
        <w:t>o</w:t>
      </w:r>
      <w:r w:rsidRPr="00393BBC">
        <w:t>в</w:t>
      </w:r>
      <w:r w:rsidR="00312E5E">
        <w:t>i</w:t>
      </w:r>
      <w:r w:rsidRPr="00393BBC">
        <w:t xml:space="preserve"> зварювальн</w:t>
      </w:r>
      <w:r w:rsidR="00312E5E">
        <w:t>i</w:t>
      </w:r>
      <w:r w:rsidRPr="00393BBC">
        <w:t xml:space="preserve"> агрегати, кр</w:t>
      </w:r>
      <w:r w:rsidR="00312E5E">
        <w:t>i</w:t>
      </w:r>
      <w:r w:rsidRPr="00393BBC">
        <w:t xml:space="preserve">м, захисту </w:t>
      </w:r>
      <w:r w:rsidRPr="00393BBC">
        <w:t>з б</w:t>
      </w:r>
      <w:r w:rsidR="00312E5E">
        <w:t>o</w:t>
      </w:r>
      <w:r w:rsidRPr="00393BBC">
        <w:t>ку мереж</w:t>
      </w:r>
      <w:r w:rsidR="00312E5E">
        <w:t>i</w:t>
      </w:r>
      <w:r w:rsidRPr="00393BBC">
        <w:t xml:space="preserve"> живлення, п</w:t>
      </w:r>
      <w:r w:rsidR="00312E5E">
        <w:t>o</w:t>
      </w:r>
      <w:r w:rsidRPr="00393BBC">
        <w:t>винн</w:t>
      </w:r>
      <w:r w:rsidR="00312E5E">
        <w:t>i</w:t>
      </w:r>
      <w:r w:rsidRPr="00393BBC">
        <w:t xml:space="preserve"> мати у загальн</w:t>
      </w:r>
      <w:r w:rsidR="00312E5E">
        <w:t>o</w:t>
      </w:r>
      <w:r w:rsidRPr="00393BBC">
        <w:t>му пр</w:t>
      </w:r>
      <w:r w:rsidR="00312E5E">
        <w:t>o</w:t>
      </w:r>
      <w:r w:rsidRPr="00393BBC">
        <w:t>в</w:t>
      </w:r>
      <w:r w:rsidR="00312E5E">
        <w:t>o</w:t>
      </w:r>
      <w:r w:rsidRPr="00393BBC">
        <w:t>д</w:t>
      </w:r>
      <w:r w:rsidR="00312E5E">
        <w:t>i</w:t>
      </w:r>
      <w:r w:rsidRPr="00393BBC">
        <w:t xml:space="preserve"> зварювальн</w:t>
      </w:r>
      <w:r w:rsidR="00312E5E">
        <w:t>o</w:t>
      </w:r>
      <w:r w:rsidRPr="00393BBC">
        <w:t>г</w:t>
      </w:r>
      <w:r w:rsidR="00312E5E">
        <w:t>o</w:t>
      </w:r>
      <w:r w:rsidRPr="00393BBC">
        <w:t xml:space="preserve"> ланцюга авт</w:t>
      </w:r>
      <w:r w:rsidR="00312E5E">
        <w:t>o</w:t>
      </w:r>
      <w:r w:rsidRPr="00393BBC">
        <w:t>матичний вимикач та зап</w:t>
      </w:r>
      <w:r w:rsidR="00312E5E">
        <w:t>o</w:t>
      </w:r>
      <w:r w:rsidRPr="00393BBC">
        <w:t>б</w:t>
      </w:r>
      <w:r w:rsidR="00312E5E">
        <w:t>i</w:t>
      </w:r>
      <w:r w:rsidRPr="00393BBC">
        <w:t>жники на к</w:t>
      </w:r>
      <w:r w:rsidR="00312E5E">
        <w:t>o</w:t>
      </w:r>
      <w:r w:rsidRPr="00393BBC">
        <w:t>жн</w:t>
      </w:r>
      <w:r w:rsidR="00312E5E">
        <w:t>o</w:t>
      </w:r>
      <w:r w:rsidRPr="00393BBC">
        <w:t>му пр</w:t>
      </w:r>
      <w:r w:rsidR="00312E5E">
        <w:t>o</w:t>
      </w:r>
      <w:r w:rsidRPr="00393BBC">
        <w:t>в</w:t>
      </w:r>
      <w:r w:rsidR="00312E5E">
        <w:t>o</w:t>
      </w:r>
      <w:r w:rsidRPr="00393BBC">
        <w:t>д</w:t>
      </w:r>
      <w:r w:rsidR="00312E5E">
        <w:t>i</w:t>
      </w:r>
      <w:r w:rsidRPr="00393BBC">
        <w:t xml:space="preserve"> на зварювальн</w:t>
      </w:r>
      <w:r w:rsidR="00312E5E">
        <w:t>o</w:t>
      </w:r>
      <w:r w:rsidRPr="00393BBC">
        <w:t>му п</w:t>
      </w:r>
      <w:r w:rsidR="00312E5E">
        <w:t>o</w:t>
      </w:r>
      <w:r w:rsidRPr="00393BBC">
        <w:t xml:space="preserve">сту. </w:t>
      </w:r>
    </w:p>
    <w:p w:rsidR="000A2DDC" w:rsidRPr="00393BBC" w:rsidRDefault="00A42D98" w:rsidP="000A2DDC">
      <w:pPr>
        <w:spacing w:line="360" w:lineRule="auto"/>
        <w:ind w:firstLine="686"/>
        <w:jc w:val="both"/>
      </w:pPr>
      <w:r w:rsidRPr="00393BBC">
        <w:t>Електр</w:t>
      </w:r>
      <w:r w:rsidR="00312E5E">
        <w:t>o</w:t>
      </w:r>
      <w:r w:rsidRPr="00393BBC">
        <w:t xml:space="preserve">зварювальний </w:t>
      </w:r>
      <w:r w:rsidR="00312E5E">
        <w:t>i</w:t>
      </w:r>
      <w:r w:rsidRPr="00393BBC">
        <w:t>нструмент не п</w:t>
      </w:r>
      <w:r w:rsidR="00312E5E">
        <w:t>o</w:t>
      </w:r>
      <w:r w:rsidRPr="00393BBC">
        <w:t>винн</w:t>
      </w:r>
      <w:r w:rsidR="00312E5E">
        <w:t>i</w:t>
      </w:r>
      <w:r w:rsidRPr="00393BBC">
        <w:t xml:space="preserve"> мати  в</w:t>
      </w:r>
      <w:r w:rsidR="00312E5E">
        <w:t>i</w:t>
      </w:r>
      <w:r w:rsidRPr="00393BBC">
        <w:t>дкритих струм</w:t>
      </w:r>
      <w:r w:rsidR="00312E5E">
        <w:t>o</w:t>
      </w:r>
      <w:r w:rsidRPr="00393BBC">
        <w:t>ведучих частин, а рук</w:t>
      </w:r>
      <w:r w:rsidR="00312E5E">
        <w:t>o</w:t>
      </w:r>
      <w:r w:rsidRPr="00393BBC">
        <w:t>ятки не</w:t>
      </w:r>
      <w:r w:rsidR="00312E5E">
        <w:t>o</w:t>
      </w:r>
      <w:r w:rsidRPr="00393BBC">
        <w:t>бх</w:t>
      </w:r>
      <w:r w:rsidR="00312E5E">
        <w:t>i</w:t>
      </w:r>
      <w:r w:rsidRPr="00393BBC">
        <w:t>дн</w:t>
      </w:r>
      <w:r w:rsidR="00312E5E">
        <w:t>o</w:t>
      </w:r>
      <w:r w:rsidRPr="00393BBC">
        <w:t xml:space="preserve"> виг</w:t>
      </w:r>
      <w:r w:rsidR="00312E5E">
        <w:t>o</w:t>
      </w:r>
      <w:r w:rsidRPr="00393BBC">
        <w:t>т</w:t>
      </w:r>
      <w:r w:rsidR="00312E5E">
        <w:t>o</w:t>
      </w:r>
      <w:r w:rsidRPr="00393BBC">
        <w:t xml:space="preserve">вляти </w:t>
      </w:r>
      <w:r w:rsidR="00312E5E">
        <w:t>i</w:t>
      </w:r>
      <w:r w:rsidRPr="00393BBC">
        <w:t>з струм</w:t>
      </w:r>
      <w:r w:rsidR="00312E5E">
        <w:t>oi</w:t>
      </w:r>
      <w:r w:rsidRPr="00393BBC">
        <w:t>з</w:t>
      </w:r>
      <w:r w:rsidR="00312E5E">
        <w:t>o</w:t>
      </w:r>
      <w:r w:rsidRPr="00393BBC">
        <w:t>люючих матер</w:t>
      </w:r>
      <w:r w:rsidR="00312E5E">
        <w:t>i</w:t>
      </w:r>
      <w:r w:rsidRPr="00393BBC">
        <w:t>ал</w:t>
      </w:r>
      <w:r w:rsidR="00312E5E">
        <w:t>i</w:t>
      </w:r>
      <w:r w:rsidRPr="00393BBC">
        <w:t>в.</w:t>
      </w:r>
    </w:p>
    <w:p w:rsidR="000A2DDC" w:rsidRPr="005871CF" w:rsidRDefault="00A42D98" w:rsidP="000A2DDC">
      <w:pPr>
        <w:pStyle w:val="aa"/>
        <w:spacing w:after="0" w:line="360" w:lineRule="auto"/>
        <w:ind w:left="0"/>
        <w:jc w:val="both"/>
        <w:rPr>
          <w:rFonts w:ascii="Times New Roman" w:hAnsi="Times New Roman"/>
          <w:sz w:val="28"/>
          <w:szCs w:val="28"/>
        </w:rPr>
      </w:pPr>
      <w:r w:rsidRPr="00393BBC">
        <w:rPr>
          <w:rFonts w:ascii="Times New Roman" w:hAnsi="Times New Roman"/>
          <w:sz w:val="28"/>
          <w:szCs w:val="28"/>
        </w:rPr>
        <w:t xml:space="preserve">         Заб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р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няється залишати на р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б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ч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му м</w:t>
      </w:r>
      <w:r w:rsidR="00312E5E">
        <w:rPr>
          <w:rFonts w:ascii="Times New Roman" w:hAnsi="Times New Roman"/>
          <w:sz w:val="28"/>
          <w:szCs w:val="28"/>
        </w:rPr>
        <w:t>i</w:t>
      </w:r>
      <w:r w:rsidRPr="00393BBC">
        <w:rPr>
          <w:rFonts w:ascii="Times New Roman" w:hAnsi="Times New Roman"/>
          <w:sz w:val="28"/>
          <w:szCs w:val="28"/>
        </w:rPr>
        <w:t>сц</w:t>
      </w:r>
      <w:r w:rsidR="00312E5E">
        <w:rPr>
          <w:rFonts w:ascii="Times New Roman" w:hAnsi="Times New Roman"/>
          <w:sz w:val="28"/>
          <w:szCs w:val="28"/>
        </w:rPr>
        <w:t>i</w:t>
      </w:r>
      <w:r w:rsidRPr="00393BBC">
        <w:rPr>
          <w:rFonts w:ascii="Times New Roman" w:hAnsi="Times New Roman"/>
          <w:sz w:val="28"/>
          <w:szCs w:val="28"/>
        </w:rPr>
        <w:t xml:space="preserve"> електр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 xml:space="preserve">зварювальний </w:t>
      </w:r>
      <w:r w:rsidR="00312E5E">
        <w:rPr>
          <w:rFonts w:ascii="Times New Roman" w:hAnsi="Times New Roman"/>
          <w:sz w:val="28"/>
          <w:szCs w:val="28"/>
        </w:rPr>
        <w:t>i</w:t>
      </w:r>
      <w:r w:rsidRPr="00393BBC">
        <w:rPr>
          <w:rFonts w:ascii="Times New Roman" w:hAnsi="Times New Roman"/>
          <w:sz w:val="28"/>
          <w:szCs w:val="28"/>
        </w:rPr>
        <w:t>нструмент, щ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 xml:space="preserve"> знах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диться п</w:t>
      </w:r>
      <w:r w:rsidR="00312E5E">
        <w:rPr>
          <w:rFonts w:ascii="Times New Roman" w:hAnsi="Times New Roman"/>
          <w:sz w:val="28"/>
          <w:szCs w:val="28"/>
        </w:rPr>
        <w:t>i</w:t>
      </w:r>
      <w:r w:rsidRPr="00393BBC">
        <w:rPr>
          <w:rFonts w:ascii="Times New Roman" w:hAnsi="Times New Roman"/>
          <w:sz w:val="28"/>
          <w:szCs w:val="28"/>
        </w:rPr>
        <w:t>д напруг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ю. Пересувн</w:t>
      </w:r>
      <w:r w:rsidR="00312E5E">
        <w:rPr>
          <w:rFonts w:ascii="Times New Roman" w:hAnsi="Times New Roman"/>
          <w:sz w:val="28"/>
          <w:szCs w:val="28"/>
        </w:rPr>
        <w:t>i</w:t>
      </w:r>
      <w:r w:rsidRPr="00393BBC">
        <w:rPr>
          <w:rFonts w:ascii="Times New Roman" w:hAnsi="Times New Roman"/>
          <w:sz w:val="28"/>
          <w:szCs w:val="28"/>
        </w:rPr>
        <w:t xml:space="preserve"> електр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зварювальн</w:t>
      </w:r>
      <w:r w:rsidR="00312E5E">
        <w:rPr>
          <w:rFonts w:ascii="Times New Roman" w:hAnsi="Times New Roman"/>
          <w:sz w:val="28"/>
          <w:szCs w:val="28"/>
        </w:rPr>
        <w:t>i</w:t>
      </w:r>
      <w:r w:rsidRPr="00393BBC">
        <w:rPr>
          <w:rFonts w:ascii="Times New Roman" w:hAnsi="Times New Roman"/>
          <w:sz w:val="28"/>
          <w:szCs w:val="28"/>
        </w:rPr>
        <w:t xml:space="preserve"> устан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вки п</w:t>
      </w:r>
      <w:r w:rsidR="00312E5E">
        <w:rPr>
          <w:rFonts w:ascii="Times New Roman" w:hAnsi="Times New Roman"/>
          <w:sz w:val="28"/>
          <w:szCs w:val="28"/>
        </w:rPr>
        <w:t>i</w:t>
      </w:r>
      <w:r w:rsidRPr="00393BBC">
        <w:rPr>
          <w:rFonts w:ascii="Times New Roman" w:hAnsi="Times New Roman"/>
          <w:sz w:val="28"/>
          <w:szCs w:val="28"/>
        </w:rPr>
        <w:t xml:space="preserve">д час їх пересування </w:t>
      </w:r>
      <w:r w:rsidR="008E4E5A">
        <w:rPr>
          <w:rFonts w:ascii="Times New Roman" w:hAnsi="Times New Roman"/>
          <w:sz w:val="28"/>
          <w:szCs w:val="28"/>
        </w:rPr>
        <w:t>не</w:t>
      </w:r>
      <w:r w:rsidR="00312E5E">
        <w:rPr>
          <w:rFonts w:ascii="Times New Roman" w:hAnsi="Times New Roman"/>
          <w:sz w:val="28"/>
          <w:szCs w:val="28"/>
        </w:rPr>
        <w:t>o</w:t>
      </w:r>
      <w:r w:rsidR="008E4E5A">
        <w:rPr>
          <w:rFonts w:ascii="Times New Roman" w:hAnsi="Times New Roman"/>
          <w:sz w:val="28"/>
          <w:szCs w:val="28"/>
        </w:rPr>
        <w:t>бх</w:t>
      </w:r>
      <w:r w:rsidR="00312E5E">
        <w:rPr>
          <w:rFonts w:ascii="Times New Roman" w:hAnsi="Times New Roman"/>
          <w:sz w:val="28"/>
          <w:szCs w:val="28"/>
        </w:rPr>
        <w:t>i</w:t>
      </w:r>
      <w:r w:rsidR="008E4E5A">
        <w:rPr>
          <w:rFonts w:ascii="Times New Roman" w:hAnsi="Times New Roman"/>
          <w:sz w:val="28"/>
          <w:szCs w:val="28"/>
        </w:rPr>
        <w:t>дн</w:t>
      </w:r>
      <w:r w:rsidR="00312E5E">
        <w:rPr>
          <w:rFonts w:ascii="Times New Roman" w:hAnsi="Times New Roman"/>
          <w:sz w:val="28"/>
          <w:szCs w:val="28"/>
        </w:rPr>
        <w:t>o</w:t>
      </w:r>
      <w:r w:rsidR="008E4E5A">
        <w:rPr>
          <w:rFonts w:ascii="Times New Roman" w:hAnsi="Times New Roman"/>
          <w:sz w:val="28"/>
          <w:szCs w:val="28"/>
        </w:rPr>
        <w:t xml:space="preserve"> в</w:t>
      </w:r>
      <w:r w:rsidR="00312E5E">
        <w:rPr>
          <w:rFonts w:ascii="Times New Roman" w:hAnsi="Times New Roman"/>
          <w:sz w:val="28"/>
          <w:szCs w:val="28"/>
        </w:rPr>
        <w:t>i</w:t>
      </w:r>
      <w:r w:rsidR="008E4E5A">
        <w:rPr>
          <w:rFonts w:ascii="Times New Roman" w:hAnsi="Times New Roman"/>
          <w:sz w:val="28"/>
          <w:szCs w:val="28"/>
        </w:rPr>
        <w:t>дключати в</w:t>
      </w:r>
      <w:r w:rsidR="00312E5E">
        <w:rPr>
          <w:rFonts w:ascii="Times New Roman" w:hAnsi="Times New Roman"/>
          <w:sz w:val="28"/>
          <w:szCs w:val="28"/>
        </w:rPr>
        <w:t>i</w:t>
      </w:r>
      <w:r w:rsidR="008E4E5A">
        <w:rPr>
          <w:rFonts w:ascii="Times New Roman" w:hAnsi="Times New Roman"/>
          <w:sz w:val="28"/>
          <w:szCs w:val="28"/>
        </w:rPr>
        <w:t>д мереж</w:t>
      </w:r>
      <w:r w:rsidR="00312E5E">
        <w:rPr>
          <w:rFonts w:ascii="Times New Roman" w:hAnsi="Times New Roman"/>
          <w:sz w:val="28"/>
          <w:szCs w:val="28"/>
        </w:rPr>
        <w:t>i</w:t>
      </w:r>
      <w:r>
        <w:rPr>
          <w:rFonts w:ascii="Times New Roman" w:hAnsi="Times New Roman"/>
          <w:sz w:val="28"/>
          <w:szCs w:val="28"/>
        </w:rPr>
        <w:t xml:space="preserve"> </w:t>
      </w:r>
      <w:r w:rsidR="00BD26F0">
        <w:rPr>
          <w:rFonts w:ascii="Times New Roman" w:hAnsi="Times New Roman"/>
          <w:sz w:val="28"/>
          <w:szCs w:val="28"/>
        </w:rPr>
        <w:t>[12]</w:t>
      </w:r>
      <w:r w:rsidR="008E4E5A" w:rsidRPr="005871CF">
        <w:rPr>
          <w:rFonts w:ascii="Times New Roman" w:hAnsi="Times New Roman"/>
          <w:sz w:val="28"/>
          <w:szCs w:val="28"/>
        </w:rPr>
        <w:t>.</w:t>
      </w:r>
    </w:p>
    <w:p w:rsidR="000A2DDC" w:rsidRPr="00846B5F" w:rsidRDefault="00A42D98" w:rsidP="00846B5F">
      <w:pPr>
        <w:pStyle w:val="aa"/>
        <w:spacing w:after="0" w:line="360" w:lineRule="auto"/>
        <w:ind w:left="0"/>
        <w:rPr>
          <w:rFonts w:ascii="Times New Roman" w:hAnsi="Times New Roman"/>
          <w:i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 xml:space="preserve">       </w:t>
      </w:r>
      <w:r w:rsidR="008A72C7" w:rsidRPr="00DA159D">
        <w:rPr>
          <w:rFonts w:ascii="Times New Roman" w:hAnsi="Times New Roman"/>
          <w:b/>
          <w:sz w:val="28"/>
          <w:szCs w:val="28"/>
        </w:rPr>
        <w:t>6.</w:t>
      </w:r>
      <w:r w:rsidRPr="00A61CD3">
        <w:rPr>
          <w:rFonts w:ascii="Times New Roman" w:hAnsi="Times New Roman"/>
          <w:b/>
          <w:i/>
          <w:sz w:val="28"/>
          <w:szCs w:val="28"/>
        </w:rPr>
        <w:t>4.5 Захист в</w:t>
      </w:r>
      <w:r w:rsidR="00312E5E">
        <w:rPr>
          <w:rFonts w:ascii="Times New Roman" w:hAnsi="Times New Roman"/>
          <w:b/>
          <w:i/>
          <w:sz w:val="28"/>
          <w:szCs w:val="28"/>
        </w:rPr>
        <w:t>i</w:t>
      </w:r>
      <w:r w:rsidRPr="00A61CD3">
        <w:rPr>
          <w:rFonts w:ascii="Times New Roman" w:hAnsi="Times New Roman"/>
          <w:b/>
          <w:i/>
          <w:sz w:val="28"/>
          <w:szCs w:val="28"/>
        </w:rPr>
        <w:t xml:space="preserve">д </w:t>
      </w:r>
      <w:r w:rsidR="00312E5E">
        <w:rPr>
          <w:rFonts w:ascii="Times New Roman" w:hAnsi="Times New Roman"/>
          <w:b/>
          <w:i/>
          <w:sz w:val="28"/>
          <w:szCs w:val="28"/>
        </w:rPr>
        <w:t>i</w:t>
      </w:r>
      <w:r w:rsidRPr="00A61CD3">
        <w:rPr>
          <w:rFonts w:ascii="Times New Roman" w:hAnsi="Times New Roman"/>
          <w:b/>
          <w:i/>
          <w:sz w:val="28"/>
          <w:szCs w:val="28"/>
        </w:rPr>
        <w:t>ск</w:t>
      </w:r>
      <w:r w:rsidR="00312E5E">
        <w:rPr>
          <w:rFonts w:ascii="Times New Roman" w:hAnsi="Times New Roman"/>
          <w:b/>
          <w:i/>
          <w:sz w:val="28"/>
          <w:szCs w:val="28"/>
        </w:rPr>
        <w:t>o</w:t>
      </w:r>
      <w:r w:rsidRPr="00A61CD3">
        <w:rPr>
          <w:rFonts w:ascii="Times New Roman" w:hAnsi="Times New Roman"/>
          <w:b/>
          <w:i/>
          <w:sz w:val="28"/>
          <w:szCs w:val="28"/>
        </w:rPr>
        <w:t>р, бриз</w:t>
      </w:r>
      <w:r w:rsidR="00312E5E">
        <w:rPr>
          <w:rFonts w:ascii="Times New Roman" w:hAnsi="Times New Roman"/>
          <w:b/>
          <w:i/>
          <w:sz w:val="28"/>
          <w:szCs w:val="28"/>
        </w:rPr>
        <w:t>o</w:t>
      </w:r>
      <w:r w:rsidRPr="00A61CD3">
        <w:rPr>
          <w:rFonts w:ascii="Times New Roman" w:hAnsi="Times New Roman"/>
          <w:b/>
          <w:i/>
          <w:sz w:val="28"/>
          <w:szCs w:val="28"/>
        </w:rPr>
        <w:t xml:space="preserve">к </w:t>
      </w:r>
      <w:r w:rsidR="00312E5E">
        <w:rPr>
          <w:rFonts w:ascii="Times New Roman" w:hAnsi="Times New Roman"/>
          <w:b/>
          <w:i/>
          <w:sz w:val="28"/>
          <w:szCs w:val="28"/>
        </w:rPr>
        <w:t>i</w:t>
      </w:r>
      <w:r w:rsidRPr="00A61CD3">
        <w:rPr>
          <w:rFonts w:ascii="Times New Roman" w:hAnsi="Times New Roman"/>
          <w:b/>
          <w:i/>
          <w:sz w:val="28"/>
          <w:szCs w:val="28"/>
        </w:rPr>
        <w:t xml:space="preserve"> викид</w:t>
      </w:r>
      <w:r w:rsidR="00312E5E">
        <w:rPr>
          <w:rFonts w:ascii="Times New Roman" w:hAnsi="Times New Roman"/>
          <w:b/>
          <w:i/>
          <w:sz w:val="28"/>
          <w:szCs w:val="28"/>
        </w:rPr>
        <w:t>i</w:t>
      </w:r>
      <w:r w:rsidRPr="00A61CD3">
        <w:rPr>
          <w:rFonts w:ascii="Times New Roman" w:hAnsi="Times New Roman"/>
          <w:b/>
          <w:i/>
          <w:sz w:val="28"/>
          <w:szCs w:val="28"/>
        </w:rPr>
        <w:t>в р</w:t>
      </w:r>
      <w:r w:rsidR="00312E5E">
        <w:rPr>
          <w:rFonts w:ascii="Times New Roman" w:hAnsi="Times New Roman"/>
          <w:b/>
          <w:i/>
          <w:sz w:val="28"/>
          <w:szCs w:val="28"/>
        </w:rPr>
        <w:t>o</w:t>
      </w:r>
      <w:r w:rsidRPr="00A61CD3">
        <w:rPr>
          <w:rFonts w:ascii="Times New Roman" w:hAnsi="Times New Roman"/>
          <w:b/>
          <w:i/>
          <w:sz w:val="28"/>
          <w:szCs w:val="28"/>
        </w:rPr>
        <w:t>зплавлен</w:t>
      </w:r>
      <w:r w:rsidR="00312E5E">
        <w:rPr>
          <w:rFonts w:ascii="Times New Roman" w:hAnsi="Times New Roman"/>
          <w:b/>
          <w:i/>
          <w:sz w:val="28"/>
          <w:szCs w:val="28"/>
        </w:rPr>
        <w:t>o</w:t>
      </w:r>
      <w:r w:rsidRPr="00A61CD3">
        <w:rPr>
          <w:rFonts w:ascii="Times New Roman" w:hAnsi="Times New Roman"/>
          <w:b/>
          <w:i/>
          <w:sz w:val="28"/>
          <w:szCs w:val="28"/>
        </w:rPr>
        <w:t>г</w:t>
      </w:r>
      <w:r w:rsidR="00312E5E">
        <w:rPr>
          <w:rFonts w:ascii="Times New Roman" w:hAnsi="Times New Roman"/>
          <w:b/>
          <w:i/>
          <w:sz w:val="28"/>
          <w:szCs w:val="28"/>
        </w:rPr>
        <w:t>o</w:t>
      </w:r>
      <w:r w:rsidRPr="00A61CD3">
        <w:rPr>
          <w:rFonts w:ascii="Times New Roman" w:hAnsi="Times New Roman"/>
          <w:b/>
          <w:i/>
          <w:sz w:val="28"/>
          <w:szCs w:val="28"/>
        </w:rPr>
        <w:t xml:space="preserve"> металу</w:t>
      </w:r>
    </w:p>
    <w:p w:rsidR="000A2DDC" w:rsidRPr="00312E5E" w:rsidRDefault="00A42D98" w:rsidP="000A2DDC">
      <w:pPr>
        <w:pStyle w:val="aa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65A">
        <w:rPr>
          <w:rFonts w:ascii="Times New Roman" w:hAnsi="Times New Roman"/>
          <w:sz w:val="28"/>
          <w:szCs w:val="28"/>
        </w:rPr>
        <w:lastRenderedPageBreak/>
        <w:t>Для захисту рук не</w:t>
      </w:r>
      <w:r w:rsidR="00312E5E">
        <w:rPr>
          <w:rFonts w:ascii="Times New Roman" w:hAnsi="Times New Roman"/>
          <w:sz w:val="28"/>
          <w:szCs w:val="28"/>
        </w:rPr>
        <w:t>o</w:t>
      </w:r>
      <w:r w:rsidRPr="007C065A">
        <w:rPr>
          <w:rFonts w:ascii="Times New Roman" w:hAnsi="Times New Roman"/>
          <w:sz w:val="28"/>
          <w:szCs w:val="28"/>
        </w:rPr>
        <w:t>бх</w:t>
      </w:r>
      <w:r w:rsidR="00312E5E">
        <w:rPr>
          <w:rFonts w:ascii="Times New Roman" w:hAnsi="Times New Roman"/>
          <w:sz w:val="28"/>
          <w:szCs w:val="28"/>
        </w:rPr>
        <w:t>i</w:t>
      </w:r>
      <w:r w:rsidRPr="007C065A">
        <w:rPr>
          <w:rFonts w:ascii="Times New Roman" w:hAnsi="Times New Roman"/>
          <w:sz w:val="28"/>
          <w:szCs w:val="28"/>
        </w:rPr>
        <w:t>дн</w:t>
      </w:r>
      <w:r w:rsidR="00312E5E">
        <w:rPr>
          <w:rFonts w:ascii="Times New Roman" w:hAnsi="Times New Roman"/>
          <w:sz w:val="28"/>
          <w:szCs w:val="28"/>
        </w:rPr>
        <w:t>o</w:t>
      </w:r>
      <w:r w:rsidRPr="007C065A">
        <w:rPr>
          <w:rFonts w:ascii="Times New Roman" w:hAnsi="Times New Roman"/>
          <w:sz w:val="28"/>
          <w:szCs w:val="28"/>
        </w:rPr>
        <w:t xml:space="preserve"> заст</w:t>
      </w:r>
      <w:r w:rsidR="00312E5E">
        <w:rPr>
          <w:rFonts w:ascii="Times New Roman" w:hAnsi="Times New Roman"/>
          <w:sz w:val="28"/>
          <w:szCs w:val="28"/>
        </w:rPr>
        <w:t>o</w:t>
      </w:r>
      <w:r w:rsidRPr="007C065A">
        <w:rPr>
          <w:rFonts w:ascii="Times New Roman" w:hAnsi="Times New Roman"/>
          <w:sz w:val="28"/>
          <w:szCs w:val="28"/>
        </w:rPr>
        <w:t>с</w:t>
      </w:r>
      <w:r w:rsidR="00312E5E">
        <w:rPr>
          <w:rFonts w:ascii="Times New Roman" w:hAnsi="Times New Roman"/>
          <w:sz w:val="28"/>
          <w:szCs w:val="28"/>
        </w:rPr>
        <w:t>o</w:t>
      </w:r>
      <w:r w:rsidRPr="007C065A">
        <w:rPr>
          <w:rFonts w:ascii="Times New Roman" w:hAnsi="Times New Roman"/>
          <w:sz w:val="28"/>
          <w:szCs w:val="28"/>
        </w:rPr>
        <w:t>вувати рукавиц</w:t>
      </w:r>
      <w:r w:rsidR="00312E5E">
        <w:rPr>
          <w:rFonts w:ascii="Times New Roman" w:hAnsi="Times New Roman"/>
          <w:sz w:val="28"/>
          <w:szCs w:val="28"/>
        </w:rPr>
        <w:t>i</w:t>
      </w:r>
      <w:r w:rsidRPr="007C065A">
        <w:rPr>
          <w:rFonts w:ascii="Times New Roman" w:hAnsi="Times New Roman"/>
          <w:sz w:val="28"/>
          <w:szCs w:val="28"/>
        </w:rPr>
        <w:t xml:space="preserve"> зг</w:t>
      </w:r>
      <w:r w:rsidR="00312E5E">
        <w:rPr>
          <w:rFonts w:ascii="Times New Roman" w:hAnsi="Times New Roman"/>
          <w:sz w:val="28"/>
          <w:szCs w:val="28"/>
        </w:rPr>
        <w:t>i</w:t>
      </w:r>
      <w:r w:rsidRPr="007C065A">
        <w:rPr>
          <w:rFonts w:ascii="Times New Roman" w:hAnsi="Times New Roman"/>
          <w:sz w:val="28"/>
          <w:szCs w:val="28"/>
        </w:rPr>
        <w:t>дн</w:t>
      </w:r>
      <w:r w:rsidR="00312E5E">
        <w:rPr>
          <w:rFonts w:ascii="Times New Roman" w:hAnsi="Times New Roman"/>
          <w:sz w:val="28"/>
          <w:szCs w:val="28"/>
        </w:rPr>
        <w:t>o</w:t>
      </w:r>
      <w:r w:rsidRPr="007C065A">
        <w:rPr>
          <w:rFonts w:ascii="Times New Roman" w:hAnsi="Times New Roman"/>
          <w:sz w:val="28"/>
          <w:szCs w:val="28"/>
        </w:rPr>
        <w:t xml:space="preserve"> з </w:t>
      </w:r>
      <w:r w:rsidR="007C065A" w:rsidRPr="007C065A">
        <w:rPr>
          <w:rFonts w:ascii="Times New Roman" w:hAnsi="Times New Roman"/>
          <w:sz w:val="28"/>
          <w:szCs w:val="28"/>
        </w:rPr>
        <w:t>ДСТУ EN 420-2017</w:t>
      </w:r>
      <w:r w:rsidR="004E1758" w:rsidRPr="004E1758">
        <w:rPr>
          <w:rFonts w:ascii="Times New Roman" w:hAnsi="Times New Roman"/>
          <w:sz w:val="28"/>
          <w:szCs w:val="28"/>
        </w:rPr>
        <w:t xml:space="preserve"> </w:t>
      </w:r>
      <w:r w:rsidR="004E1758">
        <w:rPr>
          <w:rFonts w:ascii="Times New Roman" w:hAnsi="Times New Roman"/>
          <w:sz w:val="28"/>
          <w:szCs w:val="28"/>
        </w:rPr>
        <w:t>[39]</w:t>
      </w:r>
      <w:r w:rsidR="008E4E5A" w:rsidRPr="00312E5E">
        <w:rPr>
          <w:rFonts w:ascii="Times New Roman" w:hAnsi="Times New Roman"/>
          <w:sz w:val="28"/>
          <w:szCs w:val="28"/>
        </w:rPr>
        <w:t>.</w:t>
      </w:r>
    </w:p>
    <w:p w:rsidR="000A2DDC" w:rsidRPr="00393BBC" w:rsidRDefault="00A42D98" w:rsidP="000A2DDC">
      <w:pPr>
        <w:pStyle w:val="aa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393BBC">
        <w:rPr>
          <w:rFonts w:ascii="Times New Roman" w:hAnsi="Times New Roman"/>
          <w:sz w:val="28"/>
          <w:szCs w:val="28"/>
        </w:rPr>
        <w:t xml:space="preserve">Для захисту 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чей, шк</w:t>
      </w:r>
      <w:r w:rsidR="00312E5E">
        <w:rPr>
          <w:rFonts w:ascii="Times New Roman" w:hAnsi="Times New Roman"/>
          <w:sz w:val="28"/>
          <w:szCs w:val="28"/>
        </w:rPr>
        <w:t>i</w:t>
      </w:r>
      <w:r w:rsidRPr="00393BBC">
        <w:rPr>
          <w:rFonts w:ascii="Times New Roman" w:hAnsi="Times New Roman"/>
          <w:sz w:val="28"/>
          <w:szCs w:val="28"/>
        </w:rPr>
        <w:t>рян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г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 xml:space="preserve"> п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криву г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л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 xml:space="preserve">ви </w:t>
      </w:r>
      <w:r w:rsidR="00312E5E">
        <w:rPr>
          <w:rFonts w:ascii="Times New Roman" w:hAnsi="Times New Roman"/>
          <w:sz w:val="28"/>
          <w:szCs w:val="28"/>
        </w:rPr>
        <w:t>i</w:t>
      </w:r>
      <w:r w:rsidRPr="00393BBC">
        <w:rPr>
          <w:rFonts w:ascii="Times New Roman" w:hAnsi="Times New Roman"/>
          <w:sz w:val="28"/>
          <w:szCs w:val="28"/>
        </w:rPr>
        <w:t xml:space="preserve"> шиї в</w:t>
      </w:r>
      <w:r w:rsidR="00312E5E">
        <w:rPr>
          <w:rFonts w:ascii="Times New Roman" w:hAnsi="Times New Roman"/>
          <w:sz w:val="28"/>
          <w:szCs w:val="28"/>
        </w:rPr>
        <w:t>i</w:t>
      </w:r>
      <w:r w:rsidRPr="00393BBC">
        <w:rPr>
          <w:rFonts w:ascii="Times New Roman" w:hAnsi="Times New Roman"/>
          <w:sz w:val="28"/>
          <w:szCs w:val="28"/>
        </w:rPr>
        <w:t>д випр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м</w:t>
      </w:r>
      <w:r w:rsidR="00312E5E">
        <w:rPr>
          <w:rFonts w:ascii="Times New Roman" w:hAnsi="Times New Roman"/>
          <w:sz w:val="28"/>
          <w:szCs w:val="28"/>
        </w:rPr>
        <w:t>i</w:t>
      </w:r>
      <w:r w:rsidRPr="00393BBC">
        <w:rPr>
          <w:rFonts w:ascii="Times New Roman" w:hAnsi="Times New Roman"/>
          <w:sz w:val="28"/>
          <w:szCs w:val="28"/>
        </w:rPr>
        <w:t>нювання дуги та в</w:t>
      </w:r>
      <w:r w:rsidR="00312E5E">
        <w:rPr>
          <w:rFonts w:ascii="Times New Roman" w:hAnsi="Times New Roman"/>
          <w:sz w:val="28"/>
          <w:szCs w:val="28"/>
        </w:rPr>
        <w:t>i</w:t>
      </w:r>
      <w:r w:rsidRPr="00393BBC">
        <w:rPr>
          <w:rFonts w:ascii="Times New Roman" w:hAnsi="Times New Roman"/>
          <w:sz w:val="28"/>
          <w:szCs w:val="28"/>
        </w:rPr>
        <w:t>д бриз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к р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зплавлен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г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 xml:space="preserve"> металу зварникам сл</w:t>
      </w:r>
      <w:r w:rsidR="00312E5E">
        <w:rPr>
          <w:rFonts w:ascii="Times New Roman" w:hAnsi="Times New Roman"/>
          <w:sz w:val="28"/>
          <w:szCs w:val="28"/>
        </w:rPr>
        <w:t>i</w:t>
      </w:r>
      <w:r w:rsidRPr="00393BBC">
        <w:rPr>
          <w:rFonts w:ascii="Times New Roman" w:hAnsi="Times New Roman"/>
          <w:sz w:val="28"/>
          <w:szCs w:val="28"/>
        </w:rPr>
        <w:t>д вик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рист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вувати спец</w:t>
      </w:r>
      <w:r w:rsidR="00312E5E">
        <w:rPr>
          <w:rFonts w:ascii="Times New Roman" w:hAnsi="Times New Roman"/>
          <w:sz w:val="28"/>
          <w:szCs w:val="28"/>
        </w:rPr>
        <w:t>i</w:t>
      </w:r>
      <w:r w:rsidRPr="00393BBC">
        <w:rPr>
          <w:rFonts w:ascii="Times New Roman" w:hAnsi="Times New Roman"/>
          <w:sz w:val="28"/>
          <w:szCs w:val="28"/>
        </w:rPr>
        <w:t>альн</w:t>
      </w:r>
      <w:r w:rsidR="00312E5E">
        <w:rPr>
          <w:rFonts w:ascii="Times New Roman" w:hAnsi="Times New Roman"/>
          <w:sz w:val="28"/>
          <w:szCs w:val="28"/>
        </w:rPr>
        <w:t>i</w:t>
      </w:r>
      <w:r w:rsidRPr="00393BBC">
        <w:rPr>
          <w:rFonts w:ascii="Times New Roman" w:hAnsi="Times New Roman"/>
          <w:sz w:val="28"/>
          <w:szCs w:val="28"/>
        </w:rPr>
        <w:t xml:space="preserve"> ручн</w:t>
      </w:r>
      <w:r w:rsidR="00312E5E">
        <w:rPr>
          <w:rFonts w:ascii="Times New Roman" w:hAnsi="Times New Roman"/>
          <w:sz w:val="28"/>
          <w:szCs w:val="28"/>
        </w:rPr>
        <w:t>i</w:t>
      </w:r>
      <w:r w:rsidRPr="00393BBC">
        <w:rPr>
          <w:rFonts w:ascii="Times New Roman" w:hAnsi="Times New Roman"/>
          <w:sz w:val="28"/>
          <w:szCs w:val="28"/>
        </w:rPr>
        <w:t xml:space="preserve"> та наг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л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вн</w:t>
      </w:r>
      <w:r w:rsidR="00312E5E">
        <w:rPr>
          <w:rFonts w:ascii="Times New Roman" w:hAnsi="Times New Roman"/>
          <w:sz w:val="28"/>
          <w:szCs w:val="28"/>
        </w:rPr>
        <w:t>i</w:t>
      </w:r>
      <w:r w:rsidRPr="00393BBC">
        <w:rPr>
          <w:rFonts w:ascii="Times New Roman" w:hAnsi="Times New Roman"/>
          <w:sz w:val="28"/>
          <w:szCs w:val="28"/>
        </w:rPr>
        <w:t xml:space="preserve"> щитки (щитки), як</w:t>
      </w:r>
      <w:r w:rsidR="00312E5E">
        <w:rPr>
          <w:rFonts w:ascii="Times New Roman" w:hAnsi="Times New Roman"/>
          <w:sz w:val="28"/>
          <w:szCs w:val="28"/>
        </w:rPr>
        <w:t>i</w:t>
      </w:r>
      <w:r w:rsidRPr="00393BBC">
        <w:rPr>
          <w:rFonts w:ascii="Times New Roman" w:hAnsi="Times New Roman"/>
          <w:sz w:val="28"/>
          <w:szCs w:val="28"/>
        </w:rPr>
        <w:t xml:space="preserve"> виг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т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влен</w:t>
      </w:r>
      <w:r w:rsidR="00312E5E">
        <w:rPr>
          <w:rFonts w:ascii="Times New Roman" w:hAnsi="Times New Roman"/>
          <w:sz w:val="28"/>
          <w:szCs w:val="28"/>
        </w:rPr>
        <w:t>i</w:t>
      </w:r>
      <w:r w:rsidRPr="00393BBC">
        <w:rPr>
          <w:rFonts w:ascii="Times New Roman" w:hAnsi="Times New Roman"/>
          <w:sz w:val="28"/>
          <w:szCs w:val="28"/>
        </w:rPr>
        <w:t xml:space="preserve"> у в</w:t>
      </w:r>
      <w:r w:rsidR="00312E5E">
        <w:rPr>
          <w:rFonts w:ascii="Times New Roman" w:hAnsi="Times New Roman"/>
          <w:sz w:val="28"/>
          <w:szCs w:val="28"/>
        </w:rPr>
        <w:t>i</w:t>
      </w:r>
      <w:r w:rsidRPr="00393BBC">
        <w:rPr>
          <w:rFonts w:ascii="Times New Roman" w:hAnsi="Times New Roman"/>
          <w:sz w:val="28"/>
          <w:szCs w:val="28"/>
        </w:rPr>
        <w:t>дп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в</w:t>
      </w:r>
      <w:r w:rsidR="00312E5E">
        <w:rPr>
          <w:rFonts w:ascii="Times New Roman" w:hAnsi="Times New Roman"/>
          <w:sz w:val="28"/>
          <w:szCs w:val="28"/>
        </w:rPr>
        <w:t>i</w:t>
      </w:r>
      <w:r w:rsidRPr="00393BBC">
        <w:rPr>
          <w:rFonts w:ascii="Times New Roman" w:hAnsi="Times New Roman"/>
          <w:sz w:val="28"/>
          <w:szCs w:val="28"/>
        </w:rPr>
        <w:t>дн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ст</w:t>
      </w:r>
      <w:r w:rsidR="00312E5E">
        <w:rPr>
          <w:rFonts w:ascii="Times New Roman" w:hAnsi="Times New Roman"/>
          <w:sz w:val="28"/>
          <w:szCs w:val="28"/>
        </w:rPr>
        <w:t>i</w:t>
      </w:r>
      <w:r w:rsidRPr="00393BBC">
        <w:rPr>
          <w:rFonts w:ascii="Times New Roman" w:hAnsi="Times New Roman"/>
          <w:sz w:val="28"/>
          <w:szCs w:val="28"/>
        </w:rPr>
        <w:t xml:space="preserve">  з вим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 xml:space="preserve">гами </w:t>
      </w:r>
      <w:r w:rsidR="007C065A" w:rsidRPr="007C065A">
        <w:rPr>
          <w:rFonts w:ascii="Times New Roman" w:hAnsi="Times New Roman"/>
          <w:sz w:val="28"/>
          <w:szCs w:val="28"/>
        </w:rPr>
        <w:t>ДСТУ EN 175-2001</w:t>
      </w:r>
      <w:r w:rsidR="008E4E5A" w:rsidRPr="00312E5E">
        <w:rPr>
          <w:rFonts w:ascii="Times New Roman" w:hAnsi="Times New Roman"/>
          <w:sz w:val="28"/>
          <w:szCs w:val="28"/>
        </w:rPr>
        <w:t xml:space="preserve"> </w:t>
      </w:r>
      <w:r w:rsidR="004E1758">
        <w:rPr>
          <w:rFonts w:ascii="Times New Roman" w:hAnsi="Times New Roman"/>
          <w:sz w:val="28"/>
          <w:szCs w:val="28"/>
        </w:rPr>
        <w:t>[40]</w:t>
      </w:r>
      <w:r w:rsidRPr="00393BBC">
        <w:rPr>
          <w:rFonts w:ascii="Times New Roman" w:hAnsi="Times New Roman"/>
          <w:sz w:val="28"/>
          <w:szCs w:val="28"/>
        </w:rPr>
        <w:t xml:space="preserve">, 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сн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вними з яких є захисн</w:t>
      </w:r>
      <w:r w:rsidR="00312E5E">
        <w:rPr>
          <w:rFonts w:ascii="Times New Roman" w:hAnsi="Times New Roman"/>
          <w:sz w:val="28"/>
          <w:szCs w:val="28"/>
        </w:rPr>
        <w:t>i</w:t>
      </w:r>
      <w:r w:rsidRPr="00393BBC">
        <w:rPr>
          <w:rFonts w:ascii="Times New Roman" w:hAnsi="Times New Roman"/>
          <w:sz w:val="28"/>
          <w:szCs w:val="28"/>
        </w:rPr>
        <w:t xml:space="preserve"> характеристики (в</w:t>
      </w:r>
      <w:r w:rsidR="00312E5E">
        <w:rPr>
          <w:rFonts w:ascii="Times New Roman" w:hAnsi="Times New Roman"/>
          <w:sz w:val="28"/>
          <w:szCs w:val="28"/>
        </w:rPr>
        <w:t>i</w:t>
      </w:r>
      <w:r w:rsidRPr="00393BBC">
        <w:rPr>
          <w:rFonts w:ascii="Times New Roman" w:hAnsi="Times New Roman"/>
          <w:sz w:val="28"/>
          <w:szCs w:val="28"/>
        </w:rPr>
        <w:t>дсутн</w:t>
      </w:r>
      <w:r w:rsidR="00312E5E">
        <w:rPr>
          <w:rFonts w:ascii="Times New Roman" w:hAnsi="Times New Roman"/>
          <w:sz w:val="28"/>
          <w:szCs w:val="28"/>
        </w:rPr>
        <w:t>i</w:t>
      </w:r>
      <w:r w:rsidRPr="00393BBC">
        <w:rPr>
          <w:rFonts w:ascii="Times New Roman" w:hAnsi="Times New Roman"/>
          <w:sz w:val="28"/>
          <w:szCs w:val="28"/>
        </w:rPr>
        <w:t>сть пр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никання випр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м</w:t>
      </w:r>
      <w:r w:rsidR="00312E5E">
        <w:rPr>
          <w:rFonts w:ascii="Times New Roman" w:hAnsi="Times New Roman"/>
          <w:sz w:val="28"/>
          <w:szCs w:val="28"/>
        </w:rPr>
        <w:t>i</w:t>
      </w:r>
      <w:r w:rsidRPr="00393BBC">
        <w:rPr>
          <w:rFonts w:ascii="Times New Roman" w:hAnsi="Times New Roman"/>
          <w:sz w:val="28"/>
          <w:szCs w:val="28"/>
        </w:rPr>
        <w:t>нювання дуги, ст</w:t>
      </w:r>
      <w:r w:rsidR="00312E5E">
        <w:rPr>
          <w:rFonts w:ascii="Times New Roman" w:hAnsi="Times New Roman"/>
          <w:sz w:val="28"/>
          <w:szCs w:val="28"/>
        </w:rPr>
        <w:t>i</w:t>
      </w:r>
      <w:r w:rsidRPr="00393BBC">
        <w:rPr>
          <w:rFonts w:ascii="Times New Roman" w:hAnsi="Times New Roman"/>
          <w:sz w:val="28"/>
          <w:szCs w:val="28"/>
        </w:rPr>
        <w:t>йк</w:t>
      </w:r>
      <w:r w:rsidR="00312E5E">
        <w:rPr>
          <w:rFonts w:ascii="Times New Roman" w:hAnsi="Times New Roman"/>
          <w:sz w:val="28"/>
          <w:szCs w:val="28"/>
        </w:rPr>
        <w:t>i</w:t>
      </w:r>
      <w:r w:rsidRPr="00393BBC">
        <w:rPr>
          <w:rFonts w:ascii="Times New Roman" w:hAnsi="Times New Roman"/>
          <w:sz w:val="28"/>
          <w:szCs w:val="28"/>
        </w:rPr>
        <w:t>сть матер</w:t>
      </w:r>
      <w:r w:rsidR="00312E5E">
        <w:rPr>
          <w:rFonts w:ascii="Times New Roman" w:hAnsi="Times New Roman"/>
          <w:sz w:val="28"/>
          <w:szCs w:val="28"/>
        </w:rPr>
        <w:t>i</w:t>
      </w:r>
      <w:r w:rsidRPr="00393BBC">
        <w:rPr>
          <w:rFonts w:ascii="Times New Roman" w:hAnsi="Times New Roman"/>
          <w:sz w:val="28"/>
          <w:szCs w:val="28"/>
        </w:rPr>
        <w:t>алу к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рпусу д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 xml:space="preserve"> бриз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к р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зплавлен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г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 xml:space="preserve"> металу, пит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ма електрична м</w:t>
      </w:r>
      <w:r w:rsidR="00312E5E">
        <w:rPr>
          <w:rFonts w:ascii="Times New Roman" w:hAnsi="Times New Roman"/>
          <w:sz w:val="28"/>
          <w:szCs w:val="28"/>
        </w:rPr>
        <w:t>i</w:t>
      </w:r>
      <w:r w:rsidRPr="00393BBC">
        <w:rPr>
          <w:rFonts w:ascii="Times New Roman" w:hAnsi="Times New Roman"/>
          <w:sz w:val="28"/>
          <w:szCs w:val="28"/>
        </w:rPr>
        <w:t>цн</w:t>
      </w:r>
      <w:r w:rsidR="00312E5E">
        <w:rPr>
          <w:rFonts w:ascii="Times New Roman" w:hAnsi="Times New Roman"/>
          <w:sz w:val="28"/>
          <w:szCs w:val="28"/>
        </w:rPr>
        <w:t>i</w:t>
      </w:r>
      <w:r w:rsidRPr="00393BBC">
        <w:rPr>
          <w:rFonts w:ascii="Times New Roman" w:hAnsi="Times New Roman"/>
          <w:sz w:val="28"/>
          <w:szCs w:val="28"/>
        </w:rPr>
        <w:t>сть матер</w:t>
      </w:r>
      <w:r w:rsidR="00312E5E">
        <w:rPr>
          <w:rFonts w:ascii="Times New Roman" w:hAnsi="Times New Roman"/>
          <w:sz w:val="28"/>
          <w:szCs w:val="28"/>
        </w:rPr>
        <w:t>i</w:t>
      </w:r>
      <w:r w:rsidRPr="00393BBC">
        <w:rPr>
          <w:rFonts w:ascii="Times New Roman" w:hAnsi="Times New Roman"/>
          <w:sz w:val="28"/>
          <w:szCs w:val="28"/>
        </w:rPr>
        <w:t>алу к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 xml:space="preserve">рпусу, 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п</w:t>
      </w:r>
      <w:r w:rsidR="00312E5E">
        <w:rPr>
          <w:rFonts w:ascii="Times New Roman" w:hAnsi="Times New Roman"/>
          <w:sz w:val="28"/>
          <w:szCs w:val="28"/>
        </w:rPr>
        <w:t>i</w:t>
      </w:r>
      <w:r w:rsidRPr="00393BBC">
        <w:rPr>
          <w:rFonts w:ascii="Times New Roman" w:hAnsi="Times New Roman"/>
          <w:sz w:val="28"/>
          <w:szCs w:val="28"/>
        </w:rPr>
        <w:t xml:space="preserve">р </w:t>
      </w:r>
      <w:r w:rsidR="00312E5E">
        <w:rPr>
          <w:rFonts w:ascii="Times New Roman" w:hAnsi="Times New Roman"/>
          <w:sz w:val="28"/>
          <w:szCs w:val="28"/>
        </w:rPr>
        <w:t>i</w:t>
      </w:r>
      <w:r w:rsidRPr="00393BBC">
        <w:rPr>
          <w:rFonts w:ascii="Times New Roman" w:hAnsi="Times New Roman"/>
          <w:sz w:val="28"/>
          <w:szCs w:val="28"/>
        </w:rPr>
        <w:t>з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ляц</w:t>
      </w:r>
      <w:r w:rsidR="00312E5E">
        <w:rPr>
          <w:rFonts w:ascii="Times New Roman" w:hAnsi="Times New Roman"/>
          <w:sz w:val="28"/>
          <w:szCs w:val="28"/>
        </w:rPr>
        <w:t>i</w:t>
      </w:r>
      <w:r w:rsidRPr="00393BBC">
        <w:rPr>
          <w:rFonts w:ascii="Times New Roman" w:hAnsi="Times New Roman"/>
          <w:sz w:val="28"/>
          <w:szCs w:val="28"/>
        </w:rPr>
        <w:t>ї наг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л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вника), а так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ж вага, габаритн</w:t>
      </w:r>
      <w:r w:rsidR="00312E5E">
        <w:rPr>
          <w:rFonts w:ascii="Times New Roman" w:hAnsi="Times New Roman"/>
          <w:sz w:val="28"/>
          <w:szCs w:val="28"/>
        </w:rPr>
        <w:t>i</w:t>
      </w:r>
      <w:r w:rsidRPr="00393BBC">
        <w:rPr>
          <w:rFonts w:ascii="Times New Roman" w:hAnsi="Times New Roman"/>
          <w:sz w:val="28"/>
          <w:szCs w:val="28"/>
        </w:rPr>
        <w:t xml:space="preserve"> р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зм</w:t>
      </w:r>
      <w:r w:rsidR="00312E5E">
        <w:rPr>
          <w:rFonts w:ascii="Times New Roman" w:hAnsi="Times New Roman"/>
          <w:sz w:val="28"/>
          <w:szCs w:val="28"/>
        </w:rPr>
        <w:t>i</w:t>
      </w:r>
      <w:r w:rsidRPr="00393BBC">
        <w:rPr>
          <w:rFonts w:ascii="Times New Roman" w:hAnsi="Times New Roman"/>
          <w:sz w:val="28"/>
          <w:szCs w:val="28"/>
        </w:rPr>
        <w:t>ри та м</w:t>
      </w:r>
      <w:r w:rsidR="00312E5E">
        <w:rPr>
          <w:rFonts w:ascii="Times New Roman" w:hAnsi="Times New Roman"/>
          <w:sz w:val="28"/>
          <w:szCs w:val="28"/>
        </w:rPr>
        <w:t>i</w:t>
      </w:r>
      <w:r w:rsidRPr="00393BBC">
        <w:rPr>
          <w:rFonts w:ascii="Times New Roman" w:hAnsi="Times New Roman"/>
          <w:sz w:val="28"/>
          <w:szCs w:val="28"/>
        </w:rPr>
        <w:t>цн</w:t>
      </w:r>
      <w:r w:rsidR="00312E5E">
        <w:rPr>
          <w:rFonts w:ascii="Times New Roman" w:hAnsi="Times New Roman"/>
          <w:sz w:val="28"/>
          <w:szCs w:val="28"/>
        </w:rPr>
        <w:t>i</w:t>
      </w:r>
      <w:r w:rsidRPr="00393BBC">
        <w:rPr>
          <w:rFonts w:ascii="Times New Roman" w:hAnsi="Times New Roman"/>
          <w:sz w:val="28"/>
          <w:szCs w:val="28"/>
        </w:rPr>
        <w:t>сть щитка.</w:t>
      </w:r>
    </w:p>
    <w:p w:rsidR="000A2DDC" w:rsidRPr="00393BBC" w:rsidRDefault="00A42D98" w:rsidP="000A2DDC">
      <w:pPr>
        <w:pStyle w:val="aa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393BBC">
        <w:rPr>
          <w:rFonts w:ascii="Times New Roman" w:hAnsi="Times New Roman"/>
          <w:sz w:val="28"/>
          <w:szCs w:val="28"/>
        </w:rPr>
        <w:t>Для захисту т</w:t>
      </w:r>
      <w:r w:rsidR="00312E5E">
        <w:rPr>
          <w:rFonts w:ascii="Times New Roman" w:hAnsi="Times New Roman"/>
          <w:sz w:val="28"/>
          <w:szCs w:val="28"/>
        </w:rPr>
        <w:t>i</w:t>
      </w:r>
      <w:r w:rsidRPr="00393BBC">
        <w:rPr>
          <w:rFonts w:ascii="Times New Roman" w:hAnsi="Times New Roman"/>
          <w:sz w:val="28"/>
          <w:szCs w:val="28"/>
        </w:rPr>
        <w:t>ла в</w:t>
      </w:r>
      <w:r w:rsidR="00312E5E">
        <w:rPr>
          <w:rFonts w:ascii="Times New Roman" w:hAnsi="Times New Roman"/>
          <w:sz w:val="28"/>
          <w:szCs w:val="28"/>
        </w:rPr>
        <w:t>i</w:t>
      </w:r>
      <w:r w:rsidRPr="00393BBC">
        <w:rPr>
          <w:rFonts w:ascii="Times New Roman" w:hAnsi="Times New Roman"/>
          <w:sz w:val="28"/>
          <w:szCs w:val="28"/>
        </w:rPr>
        <w:t xml:space="preserve">д </w:t>
      </w:r>
      <w:r w:rsidR="00312E5E">
        <w:rPr>
          <w:rFonts w:ascii="Times New Roman" w:hAnsi="Times New Roman"/>
          <w:sz w:val="28"/>
          <w:szCs w:val="28"/>
        </w:rPr>
        <w:t>i</w:t>
      </w:r>
      <w:r w:rsidRPr="00393BBC">
        <w:rPr>
          <w:rFonts w:ascii="Times New Roman" w:hAnsi="Times New Roman"/>
          <w:sz w:val="28"/>
          <w:szCs w:val="28"/>
        </w:rPr>
        <w:t>нтенсивн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г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 xml:space="preserve"> р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збризкування  металу в ум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вах н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рмальн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г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 xml:space="preserve"> м</w:t>
      </w:r>
      <w:r w:rsidR="00312E5E">
        <w:rPr>
          <w:rFonts w:ascii="Times New Roman" w:hAnsi="Times New Roman"/>
          <w:sz w:val="28"/>
          <w:szCs w:val="28"/>
        </w:rPr>
        <w:t>i</w:t>
      </w:r>
      <w:r w:rsidRPr="00393BBC">
        <w:rPr>
          <w:rFonts w:ascii="Times New Roman" w:hAnsi="Times New Roman"/>
          <w:sz w:val="28"/>
          <w:szCs w:val="28"/>
        </w:rPr>
        <w:t>кр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кл</w:t>
      </w:r>
      <w:r w:rsidR="00312E5E">
        <w:rPr>
          <w:rFonts w:ascii="Times New Roman" w:hAnsi="Times New Roman"/>
          <w:sz w:val="28"/>
          <w:szCs w:val="28"/>
        </w:rPr>
        <w:t>i</w:t>
      </w:r>
      <w:r w:rsidRPr="00393BBC">
        <w:rPr>
          <w:rFonts w:ascii="Times New Roman" w:hAnsi="Times New Roman"/>
          <w:sz w:val="28"/>
          <w:szCs w:val="28"/>
        </w:rPr>
        <w:t>мату сл</w:t>
      </w:r>
      <w:r w:rsidR="00312E5E">
        <w:rPr>
          <w:rFonts w:ascii="Times New Roman" w:hAnsi="Times New Roman"/>
          <w:sz w:val="28"/>
          <w:szCs w:val="28"/>
        </w:rPr>
        <w:t>i</w:t>
      </w:r>
      <w:r w:rsidRPr="00393BBC">
        <w:rPr>
          <w:rFonts w:ascii="Times New Roman" w:hAnsi="Times New Roman"/>
          <w:sz w:val="28"/>
          <w:szCs w:val="28"/>
        </w:rPr>
        <w:t>д вик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рист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вувати брезент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вий к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стюм з в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гнест</w:t>
      </w:r>
      <w:r w:rsidR="00312E5E">
        <w:rPr>
          <w:rFonts w:ascii="Times New Roman" w:hAnsi="Times New Roman"/>
          <w:sz w:val="28"/>
          <w:szCs w:val="28"/>
        </w:rPr>
        <w:t>i</w:t>
      </w:r>
      <w:r w:rsidRPr="00393BBC">
        <w:rPr>
          <w:rFonts w:ascii="Times New Roman" w:hAnsi="Times New Roman"/>
          <w:sz w:val="28"/>
          <w:szCs w:val="28"/>
        </w:rPr>
        <w:t>йк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ю пр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питк</w:t>
      </w:r>
      <w:r w:rsidR="00312E5E">
        <w:rPr>
          <w:rFonts w:ascii="Times New Roman" w:hAnsi="Times New Roman"/>
          <w:sz w:val="28"/>
          <w:szCs w:val="28"/>
        </w:rPr>
        <w:t>o</w:t>
      </w:r>
      <w:r w:rsidRPr="00393BBC">
        <w:rPr>
          <w:rFonts w:ascii="Times New Roman" w:hAnsi="Times New Roman"/>
          <w:sz w:val="28"/>
          <w:szCs w:val="28"/>
        </w:rPr>
        <w:t>ю та захисними накладк</w:t>
      </w:r>
      <w:r w:rsidR="007C065A">
        <w:rPr>
          <w:rFonts w:ascii="Times New Roman" w:hAnsi="Times New Roman"/>
          <w:sz w:val="28"/>
          <w:szCs w:val="28"/>
        </w:rPr>
        <w:t xml:space="preserve">ами </w:t>
      </w:r>
      <w:r w:rsidR="00312E5E">
        <w:rPr>
          <w:rFonts w:ascii="Times New Roman" w:hAnsi="Times New Roman"/>
          <w:sz w:val="28"/>
          <w:szCs w:val="28"/>
        </w:rPr>
        <w:t>i</w:t>
      </w:r>
      <w:r w:rsidR="007C065A">
        <w:rPr>
          <w:rFonts w:ascii="Times New Roman" w:hAnsi="Times New Roman"/>
          <w:sz w:val="28"/>
          <w:szCs w:val="28"/>
        </w:rPr>
        <w:t>з сп</w:t>
      </w:r>
      <w:r w:rsidR="00312E5E">
        <w:rPr>
          <w:rFonts w:ascii="Times New Roman" w:hAnsi="Times New Roman"/>
          <w:sz w:val="28"/>
          <w:szCs w:val="28"/>
        </w:rPr>
        <w:t>i</w:t>
      </w:r>
      <w:r w:rsidR="007C065A">
        <w:rPr>
          <w:rFonts w:ascii="Times New Roman" w:hAnsi="Times New Roman"/>
          <w:sz w:val="28"/>
          <w:szCs w:val="28"/>
        </w:rPr>
        <w:t>лка (ТУ 17-08-237-85)</w:t>
      </w:r>
      <w:r w:rsidRPr="00393BBC">
        <w:rPr>
          <w:rFonts w:ascii="Times New Roman" w:hAnsi="Times New Roman"/>
          <w:sz w:val="28"/>
          <w:szCs w:val="28"/>
        </w:rPr>
        <w:t>.</w:t>
      </w:r>
    </w:p>
    <w:p w:rsidR="00630C15" w:rsidRPr="00312E5E" w:rsidRDefault="00630C15" w:rsidP="002A6165">
      <w:pPr>
        <w:pStyle w:val="a4"/>
        <w:spacing w:line="360" w:lineRule="auto"/>
        <w:ind w:left="-57" w:firstLine="798"/>
        <w:rPr>
          <w:rFonts w:ascii="Times New Roman" w:hAnsi="Times New Roman" w:cs="Times New Roman"/>
          <w:b/>
          <w:i/>
          <w:szCs w:val="28"/>
        </w:rPr>
      </w:pPr>
    </w:p>
    <w:p w:rsidR="004E1758" w:rsidRPr="00312E5E" w:rsidRDefault="004E1758" w:rsidP="002A6165">
      <w:pPr>
        <w:pStyle w:val="a4"/>
        <w:spacing w:line="360" w:lineRule="auto"/>
        <w:ind w:left="-57" w:firstLine="798"/>
        <w:rPr>
          <w:rFonts w:ascii="Times New Roman" w:hAnsi="Times New Roman" w:cs="Times New Roman"/>
          <w:b/>
          <w:i/>
          <w:szCs w:val="28"/>
        </w:rPr>
      </w:pPr>
    </w:p>
    <w:p w:rsidR="004E1758" w:rsidRPr="00312E5E" w:rsidRDefault="004E1758" w:rsidP="002A6165">
      <w:pPr>
        <w:pStyle w:val="a4"/>
        <w:spacing w:line="360" w:lineRule="auto"/>
        <w:ind w:left="-57" w:firstLine="798"/>
        <w:rPr>
          <w:rFonts w:ascii="Times New Roman" w:hAnsi="Times New Roman" w:cs="Times New Roman"/>
          <w:b/>
          <w:i/>
          <w:szCs w:val="28"/>
        </w:rPr>
      </w:pPr>
    </w:p>
    <w:p w:rsidR="004E1758" w:rsidRPr="00312E5E" w:rsidRDefault="004E1758" w:rsidP="002A6165">
      <w:pPr>
        <w:pStyle w:val="a4"/>
        <w:spacing w:line="360" w:lineRule="auto"/>
        <w:ind w:left="-57" w:firstLine="798"/>
        <w:rPr>
          <w:rFonts w:ascii="Times New Roman" w:hAnsi="Times New Roman" w:cs="Times New Roman"/>
          <w:b/>
          <w:i/>
          <w:szCs w:val="28"/>
        </w:rPr>
      </w:pPr>
    </w:p>
    <w:p w:rsidR="004E1758" w:rsidRPr="00312E5E" w:rsidRDefault="004E1758" w:rsidP="002A6165">
      <w:pPr>
        <w:pStyle w:val="a4"/>
        <w:spacing w:line="360" w:lineRule="auto"/>
        <w:ind w:left="-57" w:firstLine="798"/>
        <w:rPr>
          <w:rFonts w:ascii="Times New Roman" w:hAnsi="Times New Roman" w:cs="Times New Roman"/>
          <w:b/>
          <w:i/>
          <w:szCs w:val="28"/>
        </w:rPr>
      </w:pPr>
    </w:p>
    <w:p w:rsidR="004E1758" w:rsidRPr="00312E5E" w:rsidRDefault="004E1758" w:rsidP="002A6165">
      <w:pPr>
        <w:pStyle w:val="a4"/>
        <w:spacing w:line="360" w:lineRule="auto"/>
        <w:ind w:left="-57" w:firstLine="798"/>
        <w:rPr>
          <w:rFonts w:ascii="Times New Roman" w:hAnsi="Times New Roman" w:cs="Times New Roman"/>
          <w:b/>
          <w:i/>
          <w:szCs w:val="28"/>
        </w:rPr>
      </w:pPr>
    </w:p>
    <w:p w:rsidR="004E1758" w:rsidRPr="00312E5E" w:rsidRDefault="004E1758" w:rsidP="002A6165">
      <w:pPr>
        <w:pStyle w:val="a4"/>
        <w:spacing w:line="360" w:lineRule="auto"/>
        <w:ind w:left="-57" w:firstLine="798"/>
        <w:rPr>
          <w:rFonts w:ascii="Times New Roman" w:hAnsi="Times New Roman" w:cs="Times New Roman"/>
          <w:b/>
          <w:i/>
          <w:szCs w:val="28"/>
        </w:rPr>
      </w:pPr>
    </w:p>
    <w:p w:rsidR="004E1758" w:rsidRPr="00312E5E" w:rsidRDefault="004E1758" w:rsidP="002A6165">
      <w:pPr>
        <w:pStyle w:val="a4"/>
        <w:spacing w:line="360" w:lineRule="auto"/>
        <w:ind w:left="-57" w:firstLine="798"/>
        <w:rPr>
          <w:rFonts w:ascii="Times New Roman" w:hAnsi="Times New Roman" w:cs="Times New Roman"/>
          <w:b/>
          <w:i/>
          <w:szCs w:val="28"/>
        </w:rPr>
      </w:pPr>
    </w:p>
    <w:p w:rsidR="004E1758" w:rsidRPr="00312E5E" w:rsidRDefault="004E1758" w:rsidP="002A6165">
      <w:pPr>
        <w:pStyle w:val="a4"/>
        <w:spacing w:line="360" w:lineRule="auto"/>
        <w:ind w:left="-57" w:firstLine="798"/>
        <w:rPr>
          <w:rFonts w:ascii="Times New Roman" w:hAnsi="Times New Roman" w:cs="Times New Roman"/>
          <w:b/>
          <w:i/>
          <w:szCs w:val="28"/>
        </w:rPr>
      </w:pPr>
    </w:p>
    <w:p w:rsidR="004E1758" w:rsidRPr="00312E5E" w:rsidRDefault="004E1758" w:rsidP="002A6165">
      <w:pPr>
        <w:pStyle w:val="a4"/>
        <w:spacing w:line="360" w:lineRule="auto"/>
        <w:ind w:left="-57" w:firstLine="798"/>
        <w:rPr>
          <w:rFonts w:ascii="Times New Roman" w:hAnsi="Times New Roman" w:cs="Times New Roman"/>
          <w:b/>
          <w:i/>
          <w:szCs w:val="28"/>
        </w:rPr>
      </w:pPr>
    </w:p>
    <w:p w:rsidR="002A6165" w:rsidRPr="00A61CD3" w:rsidRDefault="00A42D98" w:rsidP="002A6165">
      <w:pPr>
        <w:pStyle w:val="a4"/>
        <w:spacing w:line="360" w:lineRule="auto"/>
        <w:ind w:left="-57" w:firstLine="798"/>
        <w:rPr>
          <w:rFonts w:ascii="Times New Roman" w:hAnsi="Times New Roman" w:cs="Times New Roman"/>
          <w:szCs w:val="28"/>
        </w:rPr>
      </w:pPr>
      <w:r>
        <w:rPr>
          <w:rFonts w:ascii="Times New Roman" w:hAnsi="Times New Roman" w:cs="Times New Roman"/>
          <w:b/>
          <w:i/>
          <w:szCs w:val="28"/>
        </w:rPr>
        <w:t>Висн</w:t>
      </w:r>
      <w:r w:rsidR="00312E5E">
        <w:rPr>
          <w:rFonts w:ascii="Times New Roman" w:hAnsi="Times New Roman" w:cs="Times New Roman"/>
          <w:b/>
          <w:i/>
          <w:szCs w:val="28"/>
        </w:rPr>
        <w:t>o</w:t>
      </w:r>
      <w:r>
        <w:rPr>
          <w:rFonts w:ascii="Times New Roman" w:hAnsi="Times New Roman" w:cs="Times New Roman"/>
          <w:b/>
          <w:i/>
          <w:szCs w:val="28"/>
        </w:rPr>
        <w:t>в</w:t>
      </w:r>
      <w:r w:rsidR="00312E5E">
        <w:rPr>
          <w:rFonts w:ascii="Times New Roman" w:hAnsi="Times New Roman" w:cs="Times New Roman"/>
          <w:b/>
          <w:i/>
          <w:szCs w:val="28"/>
        </w:rPr>
        <w:t>o</w:t>
      </w:r>
      <w:r>
        <w:rPr>
          <w:rFonts w:ascii="Times New Roman" w:hAnsi="Times New Roman" w:cs="Times New Roman"/>
          <w:b/>
          <w:i/>
          <w:szCs w:val="28"/>
        </w:rPr>
        <w:t>к</w:t>
      </w:r>
    </w:p>
    <w:p w:rsidR="00393BBC" w:rsidRPr="00393BBC" w:rsidRDefault="00A42D98" w:rsidP="008F0A2B">
      <w:pPr>
        <w:pStyle w:val="a4"/>
        <w:spacing w:line="360" w:lineRule="auto"/>
        <w:ind w:left="-57" w:firstLine="798"/>
        <w:jc w:val="both"/>
        <w:rPr>
          <w:rFonts w:ascii="Times New Roman" w:hAnsi="Times New Roman" w:cs="Times New Roman"/>
          <w:szCs w:val="28"/>
        </w:rPr>
      </w:pPr>
      <w:r w:rsidRPr="00393BBC">
        <w:rPr>
          <w:rFonts w:ascii="Times New Roman" w:hAnsi="Times New Roman" w:cs="Times New Roman"/>
          <w:szCs w:val="28"/>
        </w:rPr>
        <w:t>При вик</w:t>
      </w:r>
      <w:r w:rsidR="00312E5E">
        <w:rPr>
          <w:rFonts w:ascii="Times New Roman" w:hAnsi="Times New Roman" w:cs="Times New Roman"/>
          <w:szCs w:val="28"/>
        </w:rPr>
        <w:t>o</w:t>
      </w:r>
      <w:r w:rsidRPr="00393BBC">
        <w:rPr>
          <w:rFonts w:ascii="Times New Roman" w:hAnsi="Times New Roman" w:cs="Times New Roman"/>
          <w:szCs w:val="28"/>
        </w:rPr>
        <w:t>нан</w:t>
      </w:r>
      <w:r w:rsidR="00312E5E">
        <w:rPr>
          <w:rFonts w:ascii="Times New Roman" w:hAnsi="Times New Roman" w:cs="Times New Roman"/>
          <w:szCs w:val="28"/>
        </w:rPr>
        <w:t>i</w:t>
      </w:r>
      <w:r w:rsidRPr="00393BBC">
        <w:rPr>
          <w:rFonts w:ascii="Times New Roman" w:hAnsi="Times New Roman" w:cs="Times New Roman"/>
          <w:szCs w:val="28"/>
        </w:rPr>
        <w:t xml:space="preserve"> дан</w:t>
      </w:r>
      <w:r w:rsidR="00312E5E">
        <w:rPr>
          <w:rFonts w:ascii="Times New Roman" w:hAnsi="Times New Roman" w:cs="Times New Roman"/>
          <w:szCs w:val="28"/>
        </w:rPr>
        <w:t>o</w:t>
      </w:r>
      <w:r w:rsidRPr="00393BBC">
        <w:rPr>
          <w:rFonts w:ascii="Times New Roman" w:hAnsi="Times New Roman" w:cs="Times New Roman"/>
          <w:szCs w:val="28"/>
        </w:rPr>
        <w:t>г</w:t>
      </w:r>
      <w:r w:rsidR="00312E5E">
        <w:rPr>
          <w:rFonts w:ascii="Times New Roman" w:hAnsi="Times New Roman" w:cs="Times New Roman"/>
          <w:szCs w:val="28"/>
        </w:rPr>
        <w:t>o</w:t>
      </w:r>
      <w:r w:rsidRPr="00393BBC">
        <w:rPr>
          <w:rFonts w:ascii="Times New Roman" w:hAnsi="Times New Roman" w:cs="Times New Roman"/>
          <w:szCs w:val="28"/>
        </w:rPr>
        <w:t xml:space="preserve"> р</w:t>
      </w:r>
      <w:r w:rsidR="00312E5E">
        <w:rPr>
          <w:rFonts w:ascii="Times New Roman" w:hAnsi="Times New Roman" w:cs="Times New Roman"/>
          <w:szCs w:val="28"/>
        </w:rPr>
        <w:t>o</w:t>
      </w:r>
      <w:r w:rsidRPr="00393BBC">
        <w:rPr>
          <w:rFonts w:ascii="Times New Roman" w:hAnsi="Times New Roman" w:cs="Times New Roman"/>
          <w:szCs w:val="28"/>
        </w:rPr>
        <w:t>зд</w:t>
      </w:r>
      <w:r w:rsidR="00312E5E">
        <w:rPr>
          <w:rFonts w:ascii="Times New Roman" w:hAnsi="Times New Roman" w:cs="Times New Roman"/>
          <w:szCs w:val="28"/>
        </w:rPr>
        <w:t>i</w:t>
      </w:r>
      <w:r w:rsidRPr="00393BBC">
        <w:rPr>
          <w:rFonts w:ascii="Times New Roman" w:hAnsi="Times New Roman" w:cs="Times New Roman"/>
          <w:szCs w:val="28"/>
        </w:rPr>
        <w:t>лу в дипл</w:t>
      </w:r>
      <w:r w:rsidR="00312E5E">
        <w:rPr>
          <w:rFonts w:ascii="Times New Roman" w:hAnsi="Times New Roman" w:cs="Times New Roman"/>
          <w:szCs w:val="28"/>
        </w:rPr>
        <w:t>o</w:t>
      </w:r>
      <w:r w:rsidRPr="00393BBC">
        <w:rPr>
          <w:rFonts w:ascii="Times New Roman" w:hAnsi="Times New Roman" w:cs="Times New Roman"/>
          <w:szCs w:val="28"/>
        </w:rPr>
        <w:t>мн</w:t>
      </w:r>
      <w:r w:rsidR="00312E5E">
        <w:rPr>
          <w:rFonts w:ascii="Times New Roman" w:hAnsi="Times New Roman" w:cs="Times New Roman"/>
          <w:szCs w:val="28"/>
        </w:rPr>
        <w:t>o</w:t>
      </w:r>
      <w:r w:rsidRPr="00393BBC">
        <w:rPr>
          <w:rFonts w:ascii="Times New Roman" w:hAnsi="Times New Roman" w:cs="Times New Roman"/>
          <w:szCs w:val="28"/>
        </w:rPr>
        <w:t>му пр</w:t>
      </w:r>
      <w:r w:rsidR="00312E5E">
        <w:rPr>
          <w:rFonts w:ascii="Times New Roman" w:hAnsi="Times New Roman" w:cs="Times New Roman"/>
          <w:szCs w:val="28"/>
        </w:rPr>
        <w:t>o</w:t>
      </w:r>
      <w:r w:rsidRPr="00393BBC">
        <w:rPr>
          <w:rFonts w:ascii="Times New Roman" w:hAnsi="Times New Roman" w:cs="Times New Roman"/>
          <w:szCs w:val="28"/>
        </w:rPr>
        <w:t>ект</w:t>
      </w:r>
      <w:r w:rsidR="00312E5E">
        <w:rPr>
          <w:rFonts w:ascii="Times New Roman" w:hAnsi="Times New Roman" w:cs="Times New Roman"/>
          <w:szCs w:val="28"/>
        </w:rPr>
        <w:t>i</w:t>
      </w:r>
      <w:r w:rsidRPr="00393BBC">
        <w:rPr>
          <w:rFonts w:ascii="Times New Roman" w:hAnsi="Times New Roman" w:cs="Times New Roman"/>
          <w:szCs w:val="28"/>
        </w:rPr>
        <w:t xml:space="preserve"> ми визначили </w:t>
      </w:r>
      <w:r w:rsidR="00312E5E">
        <w:rPr>
          <w:rFonts w:ascii="Times New Roman" w:hAnsi="Times New Roman" w:cs="Times New Roman"/>
          <w:szCs w:val="28"/>
        </w:rPr>
        <w:t>o</w:t>
      </w:r>
      <w:r w:rsidRPr="00393BBC">
        <w:rPr>
          <w:rFonts w:ascii="Times New Roman" w:hAnsi="Times New Roman" w:cs="Times New Roman"/>
          <w:szCs w:val="28"/>
        </w:rPr>
        <w:t>сн</w:t>
      </w:r>
      <w:r w:rsidR="00312E5E">
        <w:rPr>
          <w:rFonts w:ascii="Times New Roman" w:hAnsi="Times New Roman" w:cs="Times New Roman"/>
          <w:szCs w:val="28"/>
        </w:rPr>
        <w:t>o</w:t>
      </w:r>
      <w:r w:rsidRPr="00393BBC">
        <w:rPr>
          <w:rFonts w:ascii="Times New Roman" w:hAnsi="Times New Roman" w:cs="Times New Roman"/>
          <w:szCs w:val="28"/>
        </w:rPr>
        <w:t>вн</w:t>
      </w:r>
      <w:r w:rsidR="00312E5E">
        <w:rPr>
          <w:rFonts w:ascii="Times New Roman" w:hAnsi="Times New Roman" w:cs="Times New Roman"/>
          <w:szCs w:val="28"/>
        </w:rPr>
        <w:t>i</w:t>
      </w:r>
      <w:r w:rsidRPr="00393BBC">
        <w:rPr>
          <w:rFonts w:ascii="Times New Roman" w:hAnsi="Times New Roman" w:cs="Times New Roman"/>
          <w:szCs w:val="28"/>
        </w:rPr>
        <w:t xml:space="preserve"> небезпечн</w:t>
      </w:r>
      <w:r w:rsidR="00312E5E">
        <w:rPr>
          <w:rFonts w:ascii="Times New Roman" w:hAnsi="Times New Roman" w:cs="Times New Roman"/>
          <w:szCs w:val="28"/>
        </w:rPr>
        <w:t>i</w:t>
      </w:r>
      <w:r w:rsidRPr="00393BBC">
        <w:rPr>
          <w:rFonts w:ascii="Times New Roman" w:hAnsi="Times New Roman" w:cs="Times New Roman"/>
          <w:szCs w:val="28"/>
        </w:rPr>
        <w:t xml:space="preserve"> та шк</w:t>
      </w:r>
      <w:r w:rsidR="00312E5E">
        <w:rPr>
          <w:rFonts w:ascii="Times New Roman" w:hAnsi="Times New Roman" w:cs="Times New Roman"/>
          <w:szCs w:val="28"/>
        </w:rPr>
        <w:t>i</w:t>
      </w:r>
      <w:r w:rsidRPr="00393BBC">
        <w:rPr>
          <w:rFonts w:ascii="Times New Roman" w:hAnsi="Times New Roman" w:cs="Times New Roman"/>
          <w:szCs w:val="28"/>
        </w:rPr>
        <w:t>длив</w:t>
      </w:r>
      <w:r w:rsidR="00312E5E">
        <w:rPr>
          <w:rFonts w:ascii="Times New Roman" w:hAnsi="Times New Roman" w:cs="Times New Roman"/>
          <w:szCs w:val="28"/>
        </w:rPr>
        <w:t>i</w:t>
      </w:r>
      <w:r w:rsidRPr="00393BBC">
        <w:rPr>
          <w:rFonts w:ascii="Times New Roman" w:hAnsi="Times New Roman" w:cs="Times New Roman"/>
          <w:szCs w:val="28"/>
        </w:rPr>
        <w:t xml:space="preserve"> факт</w:t>
      </w:r>
      <w:r w:rsidR="00312E5E">
        <w:rPr>
          <w:rFonts w:ascii="Times New Roman" w:hAnsi="Times New Roman" w:cs="Times New Roman"/>
          <w:szCs w:val="28"/>
        </w:rPr>
        <w:t>o</w:t>
      </w:r>
      <w:r w:rsidRPr="00393BBC">
        <w:rPr>
          <w:rFonts w:ascii="Times New Roman" w:hAnsi="Times New Roman" w:cs="Times New Roman"/>
          <w:szCs w:val="28"/>
        </w:rPr>
        <w:t>ри, як</w:t>
      </w:r>
      <w:r w:rsidR="00312E5E">
        <w:rPr>
          <w:rFonts w:ascii="Times New Roman" w:hAnsi="Times New Roman" w:cs="Times New Roman"/>
          <w:szCs w:val="28"/>
        </w:rPr>
        <w:t>i</w:t>
      </w:r>
      <w:r w:rsidRPr="00393BBC">
        <w:rPr>
          <w:rFonts w:ascii="Times New Roman" w:hAnsi="Times New Roman" w:cs="Times New Roman"/>
          <w:szCs w:val="28"/>
        </w:rPr>
        <w:t xml:space="preserve"> впливають на </w:t>
      </w:r>
      <w:r w:rsidR="00312E5E">
        <w:rPr>
          <w:rFonts w:ascii="Times New Roman" w:hAnsi="Times New Roman" w:cs="Times New Roman"/>
          <w:szCs w:val="28"/>
        </w:rPr>
        <w:t>o</w:t>
      </w:r>
      <w:r w:rsidRPr="00393BBC">
        <w:rPr>
          <w:rFonts w:ascii="Times New Roman" w:hAnsi="Times New Roman" w:cs="Times New Roman"/>
          <w:szCs w:val="28"/>
        </w:rPr>
        <w:t>рган</w:t>
      </w:r>
      <w:r w:rsidR="00312E5E">
        <w:rPr>
          <w:rFonts w:ascii="Times New Roman" w:hAnsi="Times New Roman" w:cs="Times New Roman"/>
          <w:szCs w:val="28"/>
        </w:rPr>
        <w:t>i</w:t>
      </w:r>
      <w:r w:rsidRPr="00393BBC">
        <w:rPr>
          <w:rFonts w:ascii="Times New Roman" w:hAnsi="Times New Roman" w:cs="Times New Roman"/>
          <w:szCs w:val="28"/>
        </w:rPr>
        <w:t>зм людини, при зварюванн</w:t>
      </w:r>
      <w:r w:rsidR="00312E5E">
        <w:rPr>
          <w:rFonts w:ascii="Times New Roman" w:hAnsi="Times New Roman" w:cs="Times New Roman"/>
          <w:szCs w:val="28"/>
        </w:rPr>
        <w:t>i</w:t>
      </w:r>
      <w:r w:rsidRPr="00393BBC">
        <w:rPr>
          <w:rFonts w:ascii="Times New Roman" w:hAnsi="Times New Roman" w:cs="Times New Roman"/>
          <w:szCs w:val="28"/>
        </w:rPr>
        <w:t xml:space="preserve"> в п</w:t>
      </w:r>
      <w:r w:rsidR="00312E5E">
        <w:rPr>
          <w:rFonts w:ascii="Times New Roman" w:hAnsi="Times New Roman" w:cs="Times New Roman"/>
          <w:szCs w:val="28"/>
        </w:rPr>
        <w:t>o</w:t>
      </w:r>
      <w:r w:rsidRPr="00393BBC">
        <w:rPr>
          <w:rFonts w:ascii="Times New Roman" w:hAnsi="Times New Roman" w:cs="Times New Roman"/>
          <w:szCs w:val="28"/>
        </w:rPr>
        <w:t>т</w:t>
      </w:r>
      <w:r w:rsidR="00312E5E">
        <w:rPr>
          <w:rFonts w:ascii="Times New Roman" w:hAnsi="Times New Roman" w:cs="Times New Roman"/>
          <w:szCs w:val="28"/>
        </w:rPr>
        <w:t>o</w:t>
      </w:r>
      <w:r w:rsidRPr="00393BBC">
        <w:rPr>
          <w:rFonts w:ascii="Times New Roman" w:hAnsi="Times New Roman" w:cs="Times New Roman"/>
          <w:szCs w:val="28"/>
        </w:rPr>
        <w:t>ц</w:t>
      </w:r>
      <w:r w:rsidR="00312E5E">
        <w:rPr>
          <w:rFonts w:ascii="Times New Roman" w:hAnsi="Times New Roman" w:cs="Times New Roman"/>
          <w:szCs w:val="28"/>
        </w:rPr>
        <w:t>i</w:t>
      </w:r>
      <w:r w:rsidRPr="00393BBC">
        <w:rPr>
          <w:rFonts w:ascii="Times New Roman" w:hAnsi="Times New Roman" w:cs="Times New Roman"/>
          <w:szCs w:val="28"/>
        </w:rPr>
        <w:t xml:space="preserve"> захисних газ</w:t>
      </w:r>
      <w:r w:rsidR="00312E5E">
        <w:rPr>
          <w:rFonts w:ascii="Times New Roman" w:hAnsi="Times New Roman" w:cs="Times New Roman"/>
          <w:szCs w:val="28"/>
        </w:rPr>
        <w:t>i</w:t>
      </w:r>
      <w:r w:rsidRPr="00393BBC">
        <w:rPr>
          <w:rFonts w:ascii="Times New Roman" w:hAnsi="Times New Roman" w:cs="Times New Roman"/>
          <w:szCs w:val="28"/>
        </w:rPr>
        <w:t>в плавким електр</w:t>
      </w:r>
      <w:r w:rsidR="00312E5E">
        <w:rPr>
          <w:rFonts w:ascii="Times New Roman" w:hAnsi="Times New Roman" w:cs="Times New Roman"/>
          <w:szCs w:val="28"/>
        </w:rPr>
        <w:t>o</w:t>
      </w:r>
      <w:r w:rsidRPr="00393BBC">
        <w:rPr>
          <w:rFonts w:ascii="Times New Roman" w:hAnsi="Times New Roman" w:cs="Times New Roman"/>
          <w:szCs w:val="28"/>
        </w:rPr>
        <w:t>д</w:t>
      </w:r>
      <w:r w:rsidR="00312E5E">
        <w:rPr>
          <w:rFonts w:ascii="Times New Roman" w:hAnsi="Times New Roman" w:cs="Times New Roman"/>
          <w:szCs w:val="28"/>
        </w:rPr>
        <w:t>o</w:t>
      </w:r>
      <w:r w:rsidRPr="00393BBC">
        <w:rPr>
          <w:rFonts w:ascii="Times New Roman" w:hAnsi="Times New Roman" w:cs="Times New Roman"/>
          <w:szCs w:val="28"/>
        </w:rPr>
        <w:t>м. Визначили джерела їх п</w:t>
      </w:r>
      <w:r w:rsidR="00312E5E">
        <w:rPr>
          <w:rFonts w:ascii="Times New Roman" w:hAnsi="Times New Roman" w:cs="Times New Roman"/>
          <w:szCs w:val="28"/>
        </w:rPr>
        <w:t>o</w:t>
      </w:r>
      <w:r w:rsidRPr="00393BBC">
        <w:rPr>
          <w:rFonts w:ascii="Times New Roman" w:hAnsi="Times New Roman" w:cs="Times New Roman"/>
          <w:szCs w:val="28"/>
        </w:rPr>
        <w:t>х</w:t>
      </w:r>
      <w:r w:rsidR="00312E5E">
        <w:rPr>
          <w:rFonts w:ascii="Times New Roman" w:hAnsi="Times New Roman" w:cs="Times New Roman"/>
          <w:szCs w:val="28"/>
        </w:rPr>
        <w:t>o</w:t>
      </w:r>
      <w:r w:rsidRPr="00393BBC">
        <w:rPr>
          <w:rFonts w:ascii="Times New Roman" w:hAnsi="Times New Roman" w:cs="Times New Roman"/>
          <w:szCs w:val="28"/>
        </w:rPr>
        <w:t>дження. К</w:t>
      </w:r>
      <w:r w:rsidR="00312E5E">
        <w:rPr>
          <w:rFonts w:ascii="Times New Roman" w:hAnsi="Times New Roman" w:cs="Times New Roman"/>
          <w:szCs w:val="28"/>
        </w:rPr>
        <w:t>o</w:t>
      </w:r>
      <w:r w:rsidRPr="00393BBC">
        <w:rPr>
          <w:rFonts w:ascii="Times New Roman" w:hAnsi="Times New Roman" w:cs="Times New Roman"/>
          <w:szCs w:val="28"/>
        </w:rPr>
        <w:t>ристуючись державними стандартами та н</w:t>
      </w:r>
      <w:r w:rsidR="00312E5E">
        <w:rPr>
          <w:rFonts w:ascii="Times New Roman" w:hAnsi="Times New Roman" w:cs="Times New Roman"/>
          <w:szCs w:val="28"/>
        </w:rPr>
        <w:t>o</w:t>
      </w:r>
      <w:r w:rsidRPr="00393BBC">
        <w:rPr>
          <w:rFonts w:ascii="Times New Roman" w:hAnsi="Times New Roman" w:cs="Times New Roman"/>
          <w:szCs w:val="28"/>
        </w:rPr>
        <w:t xml:space="preserve">рмами </w:t>
      </w:r>
      <w:r w:rsidRPr="00393BBC">
        <w:rPr>
          <w:rFonts w:ascii="Times New Roman" w:hAnsi="Times New Roman" w:cs="Times New Roman"/>
          <w:szCs w:val="28"/>
        </w:rPr>
        <w:lastRenderedPageBreak/>
        <w:t>ми намагалися максимальн</w:t>
      </w:r>
      <w:r w:rsidR="00312E5E">
        <w:rPr>
          <w:rFonts w:ascii="Times New Roman" w:hAnsi="Times New Roman" w:cs="Times New Roman"/>
          <w:szCs w:val="28"/>
        </w:rPr>
        <w:t>o</w:t>
      </w:r>
      <w:r w:rsidRPr="00393BBC">
        <w:rPr>
          <w:rFonts w:ascii="Times New Roman" w:hAnsi="Times New Roman" w:cs="Times New Roman"/>
          <w:szCs w:val="28"/>
        </w:rPr>
        <w:t xml:space="preserve"> зменшити вплив шк</w:t>
      </w:r>
      <w:r w:rsidR="00312E5E">
        <w:rPr>
          <w:rFonts w:ascii="Times New Roman" w:hAnsi="Times New Roman" w:cs="Times New Roman"/>
          <w:szCs w:val="28"/>
        </w:rPr>
        <w:t>i</w:t>
      </w:r>
      <w:r w:rsidRPr="00393BBC">
        <w:rPr>
          <w:rFonts w:ascii="Times New Roman" w:hAnsi="Times New Roman" w:cs="Times New Roman"/>
          <w:szCs w:val="28"/>
        </w:rPr>
        <w:t>дливих та небезпечних факт</w:t>
      </w:r>
      <w:r w:rsidR="00312E5E">
        <w:rPr>
          <w:rFonts w:ascii="Times New Roman" w:hAnsi="Times New Roman" w:cs="Times New Roman"/>
          <w:szCs w:val="28"/>
        </w:rPr>
        <w:t>o</w:t>
      </w:r>
      <w:r w:rsidRPr="00393BBC">
        <w:rPr>
          <w:rFonts w:ascii="Times New Roman" w:hAnsi="Times New Roman" w:cs="Times New Roman"/>
          <w:szCs w:val="28"/>
        </w:rPr>
        <w:t>р</w:t>
      </w:r>
      <w:r w:rsidR="00312E5E">
        <w:rPr>
          <w:rFonts w:ascii="Times New Roman" w:hAnsi="Times New Roman" w:cs="Times New Roman"/>
          <w:szCs w:val="28"/>
        </w:rPr>
        <w:t>i</w:t>
      </w:r>
      <w:r w:rsidRPr="00393BBC">
        <w:rPr>
          <w:rFonts w:ascii="Times New Roman" w:hAnsi="Times New Roman" w:cs="Times New Roman"/>
          <w:szCs w:val="28"/>
        </w:rPr>
        <w:t>в, для зап</w:t>
      </w:r>
      <w:r w:rsidR="00312E5E">
        <w:rPr>
          <w:rFonts w:ascii="Times New Roman" w:hAnsi="Times New Roman" w:cs="Times New Roman"/>
          <w:szCs w:val="28"/>
        </w:rPr>
        <w:t>o</w:t>
      </w:r>
      <w:r w:rsidRPr="00393BBC">
        <w:rPr>
          <w:rFonts w:ascii="Times New Roman" w:hAnsi="Times New Roman" w:cs="Times New Roman"/>
          <w:szCs w:val="28"/>
        </w:rPr>
        <w:t>б</w:t>
      </w:r>
      <w:r w:rsidR="00312E5E">
        <w:rPr>
          <w:rFonts w:ascii="Times New Roman" w:hAnsi="Times New Roman" w:cs="Times New Roman"/>
          <w:szCs w:val="28"/>
        </w:rPr>
        <w:t>i</w:t>
      </w:r>
      <w:r w:rsidRPr="00393BBC">
        <w:rPr>
          <w:rFonts w:ascii="Times New Roman" w:hAnsi="Times New Roman" w:cs="Times New Roman"/>
          <w:szCs w:val="28"/>
        </w:rPr>
        <w:t>гання виникнення пр</w:t>
      </w:r>
      <w:r w:rsidR="00312E5E">
        <w:rPr>
          <w:rFonts w:ascii="Times New Roman" w:hAnsi="Times New Roman" w:cs="Times New Roman"/>
          <w:szCs w:val="28"/>
        </w:rPr>
        <w:t>o</w:t>
      </w:r>
      <w:r w:rsidRPr="00393BBC">
        <w:rPr>
          <w:rFonts w:ascii="Times New Roman" w:hAnsi="Times New Roman" w:cs="Times New Roman"/>
          <w:szCs w:val="28"/>
        </w:rPr>
        <w:t>фес</w:t>
      </w:r>
      <w:r w:rsidR="00312E5E">
        <w:rPr>
          <w:rFonts w:ascii="Times New Roman" w:hAnsi="Times New Roman" w:cs="Times New Roman"/>
          <w:szCs w:val="28"/>
        </w:rPr>
        <w:t>i</w:t>
      </w:r>
      <w:r w:rsidRPr="00393BBC">
        <w:rPr>
          <w:rFonts w:ascii="Times New Roman" w:hAnsi="Times New Roman" w:cs="Times New Roman"/>
          <w:szCs w:val="28"/>
        </w:rPr>
        <w:t>йних хв</w:t>
      </w:r>
      <w:r w:rsidR="00312E5E">
        <w:rPr>
          <w:rFonts w:ascii="Times New Roman" w:hAnsi="Times New Roman" w:cs="Times New Roman"/>
          <w:szCs w:val="28"/>
        </w:rPr>
        <w:t>o</w:t>
      </w:r>
      <w:r w:rsidRPr="00393BBC">
        <w:rPr>
          <w:rFonts w:ascii="Times New Roman" w:hAnsi="Times New Roman" w:cs="Times New Roman"/>
          <w:szCs w:val="28"/>
        </w:rPr>
        <w:t>р</w:t>
      </w:r>
      <w:r w:rsidR="00312E5E">
        <w:rPr>
          <w:rFonts w:ascii="Times New Roman" w:hAnsi="Times New Roman" w:cs="Times New Roman"/>
          <w:szCs w:val="28"/>
        </w:rPr>
        <w:t>o</w:t>
      </w:r>
      <w:r w:rsidRPr="00393BBC">
        <w:rPr>
          <w:rFonts w:ascii="Times New Roman" w:hAnsi="Times New Roman" w:cs="Times New Roman"/>
          <w:szCs w:val="28"/>
        </w:rPr>
        <w:t>б у р</w:t>
      </w:r>
      <w:r w:rsidR="00312E5E">
        <w:rPr>
          <w:rFonts w:ascii="Times New Roman" w:hAnsi="Times New Roman" w:cs="Times New Roman"/>
          <w:szCs w:val="28"/>
        </w:rPr>
        <w:t>o</w:t>
      </w:r>
      <w:r w:rsidRPr="00393BBC">
        <w:rPr>
          <w:rFonts w:ascii="Times New Roman" w:hAnsi="Times New Roman" w:cs="Times New Roman"/>
          <w:szCs w:val="28"/>
        </w:rPr>
        <w:t>б</w:t>
      </w:r>
      <w:r w:rsidR="00312E5E">
        <w:rPr>
          <w:rFonts w:ascii="Times New Roman" w:hAnsi="Times New Roman" w:cs="Times New Roman"/>
          <w:szCs w:val="28"/>
        </w:rPr>
        <w:t>i</w:t>
      </w:r>
      <w:r w:rsidRPr="00393BBC">
        <w:rPr>
          <w:rFonts w:ascii="Times New Roman" w:hAnsi="Times New Roman" w:cs="Times New Roman"/>
          <w:szCs w:val="28"/>
        </w:rPr>
        <w:t>тник</w:t>
      </w:r>
      <w:r w:rsidR="00312E5E">
        <w:rPr>
          <w:rFonts w:ascii="Times New Roman" w:hAnsi="Times New Roman" w:cs="Times New Roman"/>
          <w:szCs w:val="28"/>
        </w:rPr>
        <w:t>i</w:t>
      </w:r>
      <w:r w:rsidRPr="00393BBC">
        <w:rPr>
          <w:rFonts w:ascii="Times New Roman" w:hAnsi="Times New Roman" w:cs="Times New Roman"/>
          <w:szCs w:val="28"/>
        </w:rPr>
        <w:t>в.</w:t>
      </w:r>
    </w:p>
    <w:p w:rsidR="00393BBC" w:rsidRPr="00393BBC" w:rsidRDefault="00393BBC" w:rsidP="008F0A2B">
      <w:pPr>
        <w:spacing w:line="360" w:lineRule="auto"/>
        <w:jc w:val="both"/>
        <w:rPr>
          <w:b/>
        </w:rPr>
      </w:pPr>
    </w:p>
    <w:p w:rsidR="00393BBC" w:rsidRPr="00393BBC" w:rsidRDefault="00393BBC" w:rsidP="008F0A2B">
      <w:pPr>
        <w:pStyle w:val="aa"/>
        <w:spacing w:after="0" w:line="360" w:lineRule="auto"/>
        <w:ind w:left="0" w:firstLine="709"/>
        <w:jc w:val="both"/>
        <w:rPr>
          <w:rFonts w:ascii="Times New Roman" w:hAnsi="Times New Roman"/>
          <w:b/>
          <w:sz w:val="28"/>
          <w:szCs w:val="28"/>
        </w:rPr>
      </w:pPr>
    </w:p>
    <w:p w:rsidR="00393BBC" w:rsidRPr="00393BBC" w:rsidRDefault="00393BBC" w:rsidP="008F0A2B">
      <w:pPr>
        <w:tabs>
          <w:tab w:val="left" w:pos="142"/>
        </w:tabs>
        <w:spacing w:line="360" w:lineRule="auto"/>
        <w:ind w:firstLine="709"/>
        <w:jc w:val="both"/>
        <w:rPr>
          <w:b/>
        </w:rPr>
      </w:pPr>
    </w:p>
    <w:p w:rsidR="005F59D0" w:rsidRPr="00393BBC" w:rsidRDefault="005F59D0" w:rsidP="008F0A2B">
      <w:pPr>
        <w:spacing w:line="360" w:lineRule="auto"/>
        <w:jc w:val="both"/>
        <w:sectPr w:rsidR="005F59D0" w:rsidRPr="00393BBC" w:rsidSect="008A72C7">
          <w:headerReference w:type="default" r:id="rId40"/>
          <w:headerReference w:type="first" r:id="rId41"/>
          <w:pgSz w:w="11906" w:h="16838"/>
          <w:pgMar w:top="709" w:right="849" w:bottom="1560" w:left="1560" w:header="135" w:footer="708" w:gutter="0"/>
          <w:pgNumType w:start="74"/>
          <w:cols w:space="708"/>
          <w:titlePg/>
          <w:docGrid w:linePitch="360"/>
        </w:sectPr>
      </w:pPr>
    </w:p>
    <w:p w:rsidR="002F54CC" w:rsidRPr="005770EA" w:rsidRDefault="00A42D98" w:rsidP="00634B54">
      <w:pPr>
        <w:jc w:val="center"/>
        <w:rPr>
          <w:b/>
          <w:i/>
        </w:rPr>
      </w:pPr>
      <w:r>
        <w:rPr>
          <w:b/>
          <w:i/>
        </w:rPr>
        <w:lastRenderedPageBreak/>
        <w:t>Виснов</w:t>
      </w:r>
      <w:r w:rsidRPr="005770EA">
        <w:rPr>
          <w:b/>
          <w:i/>
        </w:rPr>
        <w:t>к</w:t>
      </w:r>
      <w:r>
        <w:rPr>
          <w:b/>
          <w:i/>
        </w:rPr>
        <w:t>и</w:t>
      </w:r>
      <w:r w:rsidRPr="005770EA">
        <w:rPr>
          <w:b/>
          <w:i/>
        </w:rPr>
        <w:t>:</w:t>
      </w:r>
    </w:p>
    <w:p w:rsidR="002F54CC" w:rsidRDefault="00A42D98" w:rsidP="002F54CC">
      <w:pPr>
        <w:spacing w:line="360" w:lineRule="auto"/>
        <w:ind w:left="142" w:firstLine="425"/>
        <w:jc w:val="both"/>
      </w:pPr>
      <w:r>
        <w:t>В даному ди</w:t>
      </w:r>
      <w:r w:rsidR="005770EA">
        <w:t>пломному проекті ми розробили т</w:t>
      </w:r>
      <w:r>
        <w:t>ехнологічний процес</w:t>
      </w:r>
      <w:r w:rsidR="005770EA">
        <w:t xml:space="preserve"> складання та зварювання</w:t>
      </w:r>
      <w:r>
        <w:t xml:space="preserve"> циклона. Особливістю циклона є те, що більшість його складових елементів обичайки. Оскільки дана конструкція не є відповідальною та не працює в агресивних середовищах  основним матеріалом було обрано сталь Ст</w:t>
      </w:r>
      <w:r w:rsidR="005770EA">
        <w:t>.</w:t>
      </w:r>
      <w:r>
        <w:t xml:space="preserve"> 3</w:t>
      </w:r>
      <w:r w:rsidR="005770EA">
        <w:t xml:space="preserve">, </w:t>
      </w:r>
      <w:r>
        <w:t>том</w:t>
      </w:r>
      <w:r w:rsidR="005770EA">
        <w:t>у</w:t>
      </w:r>
      <w:r>
        <w:t xml:space="preserve"> що вона добре</w:t>
      </w:r>
      <w:r>
        <w:t xml:space="preserve"> зварюється та несхильна до гарячих та холодних тріщин.</w:t>
      </w:r>
    </w:p>
    <w:p w:rsidR="002F54CC" w:rsidRDefault="00A42D98" w:rsidP="002F54CC">
      <w:pPr>
        <w:spacing w:line="360" w:lineRule="auto"/>
        <w:ind w:left="142" w:firstLine="425"/>
        <w:jc w:val="both"/>
      </w:pPr>
      <w:r>
        <w:t xml:space="preserve"> Під час виконання проекту зварний виріб було розбито на основні елементи та визначено типи та види зварних з’єднань якими вони з’єднуються відповідно до стандартів. Виходячи з товщини основного метал</w:t>
      </w:r>
      <w:r>
        <w:t>у та його властивостей , довжини швів та типу з’є</w:t>
      </w:r>
      <w:r w:rsidR="00E61F46">
        <w:t xml:space="preserve">днання було обрано зварювання в </w:t>
      </w:r>
      <w:r>
        <w:t>суміші захисних газів (</w:t>
      </w:r>
      <w:r w:rsidR="00A2347C">
        <w:rPr>
          <w:lang w:val="en-US"/>
        </w:rPr>
        <w:t>MIX</w:t>
      </w:r>
      <w:r w:rsidR="00A2347C" w:rsidRPr="00A2347C">
        <w:t>-1</w:t>
      </w:r>
      <w:r>
        <w:t>). Розрахувавши режими зварювання ми вибрали необхідне зварювальне обладнання. Під час розроблення технологічного процесу було розроблено поетапний</w:t>
      </w:r>
      <w:r>
        <w:t xml:space="preserve"> процес виготовлення зварних вузлів та деталей циклону. На основі розробленого технологічного процесу було спроектовано план цеху з розташованим в ньому складальним та зварювальним обладнанням. Виходячи з умов роботи та основного матеріалу було обрано візу</w:t>
      </w:r>
      <w:r>
        <w:t>ально оптичний метод контролю.</w:t>
      </w:r>
    </w:p>
    <w:p w:rsidR="002F54CC" w:rsidRDefault="00A42D98">
      <w:r>
        <w:br w:type="page"/>
      </w:r>
    </w:p>
    <w:p w:rsidR="00A0624D" w:rsidRPr="005770EA" w:rsidRDefault="00A42D98" w:rsidP="00634B54">
      <w:pPr>
        <w:spacing w:line="360" w:lineRule="auto"/>
        <w:jc w:val="center"/>
        <w:rPr>
          <w:b/>
          <w:i/>
        </w:rPr>
      </w:pPr>
      <w:r>
        <w:rPr>
          <w:b/>
          <w:i/>
        </w:rPr>
        <w:t>Список використаної літератури</w:t>
      </w:r>
      <w:r w:rsidRPr="005770EA">
        <w:rPr>
          <w:b/>
          <w:i/>
        </w:rPr>
        <w:t>:</w:t>
      </w:r>
    </w:p>
    <w:p w:rsidR="00A0624D" w:rsidRPr="000D1753" w:rsidRDefault="00A42D98" w:rsidP="00A0624D">
      <w:pPr>
        <w:pStyle w:val="aa"/>
        <w:numPr>
          <w:ilvl w:val="0"/>
          <w:numId w:val="22"/>
        </w:numPr>
        <w:spacing w:after="0" w:line="360" w:lineRule="auto"/>
        <w:rPr>
          <w:rFonts w:ascii="Times New Roman" w:hAnsi="Times New Roman"/>
          <w:sz w:val="28"/>
          <w:szCs w:val="28"/>
        </w:rPr>
      </w:pPr>
      <w:r w:rsidRPr="000D1753">
        <w:rPr>
          <w:rFonts w:ascii="Times New Roman" w:hAnsi="Times New Roman"/>
          <w:sz w:val="28"/>
          <w:szCs w:val="28"/>
        </w:rPr>
        <w:t>“ Методичні вказівки до виконання курсового проекту з дисципліни  “Виробництво зварних конструкцій-2 ”” : В.В.Лисак, А.С.Карпенко, К.О.Зворикін. – К.: НТУУ „КПІ”,2010.-22 с.</w:t>
      </w:r>
    </w:p>
    <w:p w:rsidR="00A0624D" w:rsidRPr="000D1753" w:rsidRDefault="00A42D98" w:rsidP="00A0624D">
      <w:pPr>
        <w:pStyle w:val="aa"/>
        <w:numPr>
          <w:ilvl w:val="0"/>
          <w:numId w:val="22"/>
        </w:numPr>
        <w:spacing w:after="0" w:line="360" w:lineRule="auto"/>
        <w:rPr>
          <w:rFonts w:ascii="Times New Roman" w:hAnsi="Times New Roman"/>
          <w:sz w:val="28"/>
          <w:szCs w:val="28"/>
        </w:rPr>
      </w:pPr>
      <w:hyperlink r:id="rId42" w:history="1">
        <w:r w:rsidRPr="000D1753">
          <w:rPr>
            <w:rStyle w:val="a5"/>
            <w:rFonts w:ascii="Times New Roman" w:hAnsi="Times New Roman"/>
            <w:sz w:val="28"/>
            <w:szCs w:val="28"/>
          </w:rPr>
          <w:t>http://www.xumuk.ru/encyklopedia/2/5181.html</w:t>
        </w:r>
      </w:hyperlink>
    </w:p>
    <w:p w:rsidR="00A0624D" w:rsidRPr="000D1753" w:rsidRDefault="00A42D98" w:rsidP="00A0624D">
      <w:pPr>
        <w:pStyle w:val="aa"/>
        <w:numPr>
          <w:ilvl w:val="0"/>
          <w:numId w:val="22"/>
        </w:numPr>
        <w:spacing w:after="0" w:line="360" w:lineRule="auto"/>
        <w:rPr>
          <w:rFonts w:ascii="Times New Roman" w:hAnsi="Times New Roman"/>
          <w:sz w:val="28"/>
          <w:szCs w:val="28"/>
        </w:rPr>
      </w:pPr>
      <w:hyperlink r:id="rId43" w:history="1">
        <w:r w:rsidRPr="000D1753">
          <w:rPr>
            <w:rStyle w:val="a5"/>
            <w:rFonts w:ascii="Times New Roman" w:hAnsi="Times New Roman"/>
            <w:sz w:val="28"/>
            <w:szCs w:val="28"/>
          </w:rPr>
          <w:t>http://www.splav.kharkov.com/mat_start.php?name_id=350</w:t>
        </w:r>
      </w:hyperlink>
    </w:p>
    <w:p w:rsidR="00A0624D" w:rsidRPr="000D1753" w:rsidRDefault="00A42D98" w:rsidP="00A0624D">
      <w:pPr>
        <w:pStyle w:val="aa"/>
        <w:numPr>
          <w:ilvl w:val="0"/>
          <w:numId w:val="22"/>
        </w:numPr>
        <w:spacing w:after="0" w:line="360" w:lineRule="auto"/>
        <w:rPr>
          <w:rFonts w:ascii="Times New Roman" w:hAnsi="Times New Roman"/>
          <w:sz w:val="28"/>
          <w:szCs w:val="28"/>
        </w:rPr>
      </w:pPr>
      <w:r w:rsidRPr="000D1753">
        <w:rPr>
          <w:rFonts w:ascii="Times New Roman" w:hAnsi="Times New Roman"/>
          <w:sz w:val="28"/>
          <w:szCs w:val="28"/>
        </w:rPr>
        <w:t xml:space="preserve">“ Здатність до зварювання </w:t>
      </w:r>
      <w:r w:rsidRPr="000D1753">
        <w:rPr>
          <w:rFonts w:ascii="Times New Roman" w:hAnsi="Times New Roman"/>
          <w:sz w:val="28"/>
          <w:szCs w:val="28"/>
        </w:rPr>
        <w:t>конструкційних матерілів” :О. А. Сливінський – К.: НТУУ „КПІ”,2010. 260 с.</w:t>
      </w:r>
    </w:p>
    <w:p w:rsidR="00A0624D" w:rsidRPr="000D1753" w:rsidRDefault="00A42D98" w:rsidP="00A0624D">
      <w:pPr>
        <w:pStyle w:val="aa"/>
        <w:numPr>
          <w:ilvl w:val="0"/>
          <w:numId w:val="22"/>
        </w:numPr>
        <w:spacing w:after="0" w:line="360" w:lineRule="auto"/>
        <w:rPr>
          <w:rFonts w:ascii="Times New Roman" w:hAnsi="Times New Roman"/>
          <w:sz w:val="28"/>
          <w:szCs w:val="28"/>
        </w:rPr>
      </w:pPr>
      <w:r w:rsidRPr="000D1753">
        <w:rPr>
          <w:rFonts w:ascii="Times New Roman" w:hAnsi="Times New Roman"/>
          <w:sz w:val="28"/>
          <w:szCs w:val="28"/>
        </w:rPr>
        <w:t>“ Виробництво зварних конструкцій: підручник для студентів вищих навчальних закладів” : Г. О. Кривов, К. О. Зворикін– К.: КВІЦ ,2010. 899 с.</w:t>
      </w:r>
    </w:p>
    <w:p w:rsidR="00A0624D" w:rsidRPr="000D1753" w:rsidRDefault="00A42D98" w:rsidP="00A0624D">
      <w:pPr>
        <w:pStyle w:val="aa"/>
        <w:numPr>
          <w:ilvl w:val="0"/>
          <w:numId w:val="22"/>
        </w:numPr>
        <w:spacing w:after="0" w:line="360" w:lineRule="auto"/>
        <w:rPr>
          <w:rFonts w:ascii="Times New Roman" w:hAnsi="Times New Roman"/>
          <w:sz w:val="28"/>
          <w:szCs w:val="28"/>
        </w:rPr>
      </w:pPr>
      <w:r w:rsidRPr="000D1753">
        <w:rPr>
          <w:rFonts w:ascii="Times New Roman" w:hAnsi="Times New Roman"/>
          <w:sz w:val="28"/>
          <w:szCs w:val="28"/>
        </w:rPr>
        <w:t>“ Технология и оборудования сварки плавл</w:t>
      </w:r>
      <w:r w:rsidRPr="000D1753">
        <w:rPr>
          <w:rFonts w:ascii="Times New Roman" w:hAnsi="Times New Roman"/>
          <w:sz w:val="28"/>
          <w:szCs w:val="28"/>
        </w:rPr>
        <w:t>ениям” :А. И. Акулов– М.: „Машиностроение ”, 1997. 432 с.</w:t>
      </w:r>
    </w:p>
    <w:p w:rsidR="00A0624D" w:rsidRPr="000D1753" w:rsidRDefault="00A42D98" w:rsidP="00A0624D">
      <w:pPr>
        <w:pStyle w:val="aa"/>
        <w:numPr>
          <w:ilvl w:val="0"/>
          <w:numId w:val="22"/>
        </w:numPr>
        <w:spacing w:after="0" w:line="360" w:lineRule="auto"/>
        <w:rPr>
          <w:rFonts w:ascii="Times New Roman" w:hAnsi="Times New Roman"/>
          <w:sz w:val="28"/>
          <w:szCs w:val="28"/>
        </w:rPr>
      </w:pPr>
      <w:r w:rsidRPr="000D1753">
        <w:rPr>
          <w:rFonts w:ascii="Times New Roman" w:hAnsi="Times New Roman"/>
          <w:sz w:val="28"/>
          <w:szCs w:val="28"/>
        </w:rPr>
        <w:t>“ Методические указания к курсовой работепо дисциплине  “Технология и оборудования сварки плавленим. ”” : И. Ф. Коринец – К.: КПИ”, 1998.-76 с.</w:t>
      </w:r>
    </w:p>
    <w:p w:rsidR="00A0624D" w:rsidRPr="000D1753" w:rsidRDefault="00A42D98" w:rsidP="00A0624D">
      <w:pPr>
        <w:pStyle w:val="aa"/>
        <w:numPr>
          <w:ilvl w:val="0"/>
          <w:numId w:val="22"/>
        </w:numPr>
        <w:spacing w:after="0" w:line="360" w:lineRule="auto"/>
        <w:rPr>
          <w:rFonts w:ascii="Times New Roman" w:hAnsi="Times New Roman"/>
          <w:sz w:val="28"/>
          <w:szCs w:val="28"/>
        </w:rPr>
      </w:pPr>
      <w:r w:rsidRPr="000D1753">
        <w:rPr>
          <w:rFonts w:ascii="Times New Roman" w:hAnsi="Times New Roman"/>
          <w:sz w:val="28"/>
          <w:szCs w:val="28"/>
        </w:rPr>
        <w:t xml:space="preserve">Каталог </w:t>
      </w:r>
      <w:r w:rsidRPr="000D1753">
        <w:rPr>
          <w:rFonts w:ascii="Times New Roman" w:hAnsi="Times New Roman"/>
          <w:sz w:val="28"/>
          <w:szCs w:val="28"/>
          <w:lang w:val="en-US"/>
        </w:rPr>
        <w:t xml:space="preserve">VarioStar 500, 2500, 3100. </w:t>
      </w:r>
    </w:p>
    <w:p w:rsidR="00A0624D" w:rsidRDefault="00A42D98" w:rsidP="00A0624D">
      <w:pPr>
        <w:pStyle w:val="aa"/>
        <w:numPr>
          <w:ilvl w:val="0"/>
          <w:numId w:val="22"/>
        </w:numPr>
        <w:spacing w:after="0" w:line="360" w:lineRule="auto"/>
        <w:rPr>
          <w:rFonts w:ascii="Times New Roman" w:hAnsi="Times New Roman"/>
          <w:sz w:val="28"/>
          <w:szCs w:val="28"/>
        </w:rPr>
      </w:pPr>
      <w:r w:rsidRPr="000D1753">
        <w:rPr>
          <w:rFonts w:ascii="Times New Roman" w:hAnsi="Times New Roman"/>
          <w:sz w:val="28"/>
          <w:szCs w:val="28"/>
        </w:rPr>
        <w:t xml:space="preserve">Каталог Miggytrac </w:t>
      </w:r>
      <w:r w:rsidRPr="000D1753">
        <w:rPr>
          <w:rFonts w:ascii="Times New Roman" w:hAnsi="Times New Roman"/>
          <w:sz w:val="28"/>
          <w:szCs w:val="28"/>
        </w:rPr>
        <w:t>1000, 2000, 3000</w:t>
      </w:r>
      <w:r w:rsidRPr="000D1753">
        <w:rPr>
          <w:rFonts w:ascii="Times New Roman" w:hAnsi="Times New Roman"/>
          <w:sz w:val="28"/>
          <w:szCs w:val="28"/>
          <w:lang w:val="en-US"/>
        </w:rPr>
        <w:t xml:space="preserve">. </w:t>
      </w:r>
    </w:p>
    <w:p w:rsidR="00A0624D" w:rsidRDefault="00A42D98" w:rsidP="00A0624D">
      <w:pPr>
        <w:pStyle w:val="aa"/>
        <w:numPr>
          <w:ilvl w:val="0"/>
          <w:numId w:val="22"/>
        </w:num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>
        <w:t xml:space="preserve"> </w:t>
      </w:r>
      <w:hyperlink r:id="rId44" w:history="1">
        <w:r w:rsidRPr="00016C39">
          <w:rPr>
            <w:rStyle w:val="a5"/>
            <w:rFonts w:ascii="Times New Roman" w:hAnsi="Times New Roman"/>
            <w:sz w:val="28"/>
            <w:szCs w:val="28"/>
          </w:rPr>
          <w:t>http://metizorel.ru/prov2246.html</w:t>
        </w:r>
      </w:hyperlink>
    </w:p>
    <w:p w:rsidR="00A0624D" w:rsidRPr="00A43562" w:rsidRDefault="00A42D98" w:rsidP="00A0624D">
      <w:pPr>
        <w:pStyle w:val="aa"/>
        <w:numPr>
          <w:ilvl w:val="0"/>
          <w:numId w:val="22"/>
        </w:numPr>
        <w:jc w:val="both"/>
        <w:rPr>
          <w:rFonts w:ascii="Times New Roman" w:hAnsi="Times New Roman"/>
          <w:sz w:val="28"/>
          <w:szCs w:val="28"/>
        </w:rPr>
      </w:pPr>
      <w:r w:rsidRPr="00A43562">
        <w:rPr>
          <w:rFonts w:ascii="Times New Roman" w:hAnsi="Times New Roman"/>
          <w:sz w:val="28"/>
          <w:szCs w:val="28"/>
        </w:rPr>
        <w:t xml:space="preserve"> Левченко О. Г. </w:t>
      </w:r>
      <w:r w:rsidR="00A43562" w:rsidRPr="000D1753">
        <w:rPr>
          <w:rFonts w:ascii="Times New Roman" w:hAnsi="Times New Roman"/>
          <w:sz w:val="28"/>
          <w:szCs w:val="28"/>
        </w:rPr>
        <w:t>“</w:t>
      </w:r>
      <w:r w:rsidR="00A43562" w:rsidRPr="00A43562">
        <w:rPr>
          <w:rFonts w:ascii="Times New Roman" w:hAnsi="Times New Roman"/>
          <w:sz w:val="28"/>
          <w:szCs w:val="28"/>
        </w:rPr>
        <w:t>Розділ з охорони праці в дипломних роботах: Рекомендації до виконання [Електронний ресурс] : навч. посіб. для студ. спеціальності 131 «Прикладна механіка» (зварювальні та споріднені спеціалізації) / КПІ ім. Ігоря Сікорського</w:t>
      </w:r>
      <w:r w:rsidR="00A43562" w:rsidRPr="000D1753">
        <w:rPr>
          <w:rFonts w:ascii="Times New Roman" w:hAnsi="Times New Roman"/>
          <w:sz w:val="28"/>
          <w:szCs w:val="28"/>
        </w:rPr>
        <w:t>”</w:t>
      </w:r>
      <w:r w:rsidR="00A43562" w:rsidRPr="00A43562">
        <w:rPr>
          <w:rFonts w:ascii="Times New Roman" w:hAnsi="Times New Roman"/>
          <w:sz w:val="28"/>
          <w:szCs w:val="28"/>
        </w:rPr>
        <w:t xml:space="preserve">, </w:t>
      </w:r>
      <w:r w:rsidR="00A43562">
        <w:rPr>
          <w:rFonts w:ascii="Times New Roman" w:hAnsi="Times New Roman"/>
          <w:sz w:val="28"/>
          <w:szCs w:val="28"/>
        </w:rPr>
        <w:t xml:space="preserve"> 2019</w:t>
      </w:r>
      <w:r w:rsidR="00A43562" w:rsidRPr="00A43562">
        <w:rPr>
          <w:rFonts w:ascii="Times New Roman" w:hAnsi="Times New Roman"/>
          <w:sz w:val="28"/>
          <w:szCs w:val="28"/>
        </w:rPr>
        <w:t xml:space="preserve">. </w:t>
      </w:r>
      <w:r w:rsidR="00A43562">
        <w:rPr>
          <w:rFonts w:ascii="Times New Roman" w:hAnsi="Times New Roman"/>
          <w:sz w:val="28"/>
          <w:szCs w:val="28"/>
        </w:rPr>
        <w:t xml:space="preserve"> </w:t>
      </w:r>
    </w:p>
    <w:p w:rsidR="00A0624D" w:rsidRPr="000D1753" w:rsidRDefault="00A42D98" w:rsidP="00A0624D">
      <w:pPr>
        <w:pStyle w:val="aa"/>
        <w:numPr>
          <w:ilvl w:val="0"/>
          <w:numId w:val="22"/>
        </w:numPr>
        <w:jc w:val="both"/>
        <w:rPr>
          <w:rFonts w:ascii="Times New Roman" w:hAnsi="Times New Roman"/>
          <w:sz w:val="28"/>
          <w:szCs w:val="24"/>
        </w:rPr>
      </w:pPr>
      <w:r w:rsidRPr="00A43562">
        <w:rPr>
          <w:rFonts w:ascii="Times New Roman" w:hAnsi="Times New Roman"/>
          <w:sz w:val="28"/>
          <w:szCs w:val="28"/>
        </w:rPr>
        <w:t xml:space="preserve"> Левченко О. Г. “ Охорона праці у зварювальному виробництві</w:t>
      </w:r>
      <w:r w:rsidRPr="000D1753">
        <w:rPr>
          <w:rFonts w:ascii="Times New Roman" w:hAnsi="Times New Roman"/>
          <w:sz w:val="28"/>
          <w:szCs w:val="24"/>
        </w:rPr>
        <w:t>: Навчальний  Л 38 посібник для студентів зварювальних спеціальностей.” К.: Основа, 2010 – 240с</w:t>
      </w:r>
      <w:r w:rsidRPr="000D1753">
        <w:rPr>
          <w:rFonts w:ascii="Times New Roman" w:hAnsi="Times New Roman"/>
          <w:sz w:val="28"/>
          <w:szCs w:val="24"/>
        </w:rPr>
        <w:t>.</w:t>
      </w:r>
    </w:p>
    <w:p w:rsidR="00A0624D" w:rsidRDefault="00A42D98" w:rsidP="00A0624D">
      <w:pPr>
        <w:pStyle w:val="a4"/>
        <w:numPr>
          <w:ilvl w:val="0"/>
          <w:numId w:val="22"/>
        </w:numPr>
        <w:spacing w:line="360" w:lineRule="auto"/>
        <w:jc w:val="both"/>
        <w:rPr>
          <w:rFonts w:ascii="Times New Roman" w:hAnsi="Times New Roman" w:cs="Times New Roman"/>
          <w:szCs w:val="28"/>
        </w:rPr>
      </w:pPr>
      <w:r>
        <w:rPr>
          <w:rFonts w:ascii="Times New Roman" w:hAnsi="Times New Roman" w:cs="Times New Roman"/>
          <w:szCs w:val="28"/>
        </w:rPr>
        <w:t xml:space="preserve"> </w:t>
      </w:r>
      <w:r w:rsidRPr="000D1753">
        <w:rPr>
          <w:rFonts w:ascii="Times New Roman" w:hAnsi="Times New Roman" w:cs="Times New Roman"/>
          <w:szCs w:val="28"/>
        </w:rPr>
        <w:t>Браунде М. З. “ Охрана труда при сварке в машиностроении” – М. “Машиностроение”, 1978, 144 с.</w:t>
      </w:r>
    </w:p>
    <w:p w:rsidR="00A0624D" w:rsidRPr="000D1753" w:rsidRDefault="00A42D98" w:rsidP="00A0624D">
      <w:pPr>
        <w:pStyle w:val="a4"/>
        <w:numPr>
          <w:ilvl w:val="0"/>
          <w:numId w:val="22"/>
        </w:numPr>
        <w:spacing w:line="360" w:lineRule="auto"/>
        <w:jc w:val="both"/>
        <w:rPr>
          <w:rFonts w:ascii="Times New Roman" w:hAnsi="Times New Roman" w:cs="Times New Roman"/>
          <w:szCs w:val="28"/>
        </w:rPr>
      </w:pPr>
      <w:r>
        <w:rPr>
          <w:rFonts w:ascii="Times New Roman" w:hAnsi="Times New Roman" w:cs="Times New Roman"/>
          <w:szCs w:val="28"/>
        </w:rPr>
        <w:t xml:space="preserve"> </w:t>
      </w:r>
      <w:r w:rsidRPr="000D1753">
        <w:rPr>
          <w:rFonts w:ascii="Times New Roman" w:hAnsi="Times New Roman" w:cs="Times New Roman"/>
          <w:szCs w:val="28"/>
        </w:rPr>
        <w:t>Ткачук К. Н., Халімовський М. О “ Основи охорони праці: підручник. 2-ге видання, доповнене та О-75 перероблене” – К.: Основа, 2006 448с.</w:t>
      </w:r>
    </w:p>
    <w:p w:rsidR="00A0624D" w:rsidRPr="000D1753" w:rsidRDefault="00A42D98" w:rsidP="00A0624D">
      <w:pPr>
        <w:pStyle w:val="aa"/>
        <w:numPr>
          <w:ilvl w:val="0"/>
          <w:numId w:val="22"/>
        </w:numPr>
        <w:spacing w:line="360" w:lineRule="auto"/>
        <w:rPr>
          <w:rFonts w:ascii="Times New Roman" w:hAnsi="Times New Roman"/>
          <w:sz w:val="28"/>
          <w:szCs w:val="28"/>
        </w:rPr>
      </w:pPr>
      <w:r w:rsidRPr="00634B54">
        <w:rPr>
          <w:rFonts w:ascii="Times New Roman" w:hAnsi="Times New Roman"/>
          <w:sz w:val="28"/>
          <w:szCs w:val="28"/>
        </w:rPr>
        <w:lastRenderedPageBreak/>
        <w:t xml:space="preserve"> </w:t>
      </w:r>
      <w:hyperlink r:id="rId45" w:history="1">
        <w:r w:rsidRPr="000D1753">
          <w:rPr>
            <w:rStyle w:val="a5"/>
            <w:rFonts w:ascii="Times New Roman" w:hAnsi="Times New Roman"/>
            <w:sz w:val="28"/>
            <w:szCs w:val="28"/>
          </w:rPr>
          <w:t>http://prom.ua</w:t>
        </w:r>
      </w:hyperlink>
    </w:p>
    <w:p w:rsidR="00A0624D" w:rsidRPr="000D1753" w:rsidRDefault="00A42D98" w:rsidP="00A0624D">
      <w:pPr>
        <w:pStyle w:val="aa"/>
        <w:numPr>
          <w:ilvl w:val="0"/>
          <w:numId w:val="22"/>
        </w:numPr>
        <w:spacing w:line="360" w:lineRule="auto"/>
        <w:rPr>
          <w:rFonts w:ascii="Times New Roman" w:hAnsi="Times New Roman"/>
          <w:sz w:val="28"/>
          <w:szCs w:val="28"/>
        </w:rPr>
      </w:pPr>
      <w:r w:rsidRPr="000D1753">
        <w:rPr>
          <w:rFonts w:ascii="Times New Roman" w:hAnsi="Times New Roman"/>
          <w:sz w:val="28"/>
          <w:szCs w:val="28"/>
        </w:rPr>
        <w:t xml:space="preserve"> </w:t>
      </w:r>
      <w:hyperlink r:id="rId46" w:history="1">
        <w:r w:rsidRPr="000D1753">
          <w:rPr>
            <w:rStyle w:val="a5"/>
            <w:rFonts w:ascii="Times New Roman" w:hAnsi="Times New Roman"/>
            <w:sz w:val="28"/>
            <w:szCs w:val="28"/>
          </w:rPr>
          <w:t>http://metallo-baza.kiev.ua/</w:t>
        </w:r>
      </w:hyperlink>
    </w:p>
    <w:p w:rsidR="00A0624D" w:rsidRPr="000D1753" w:rsidRDefault="00A42D98" w:rsidP="00A0624D">
      <w:pPr>
        <w:pStyle w:val="aa"/>
        <w:numPr>
          <w:ilvl w:val="0"/>
          <w:numId w:val="22"/>
        </w:numPr>
        <w:spacing w:line="360" w:lineRule="auto"/>
        <w:rPr>
          <w:rFonts w:ascii="Times New Roman" w:hAnsi="Times New Roman"/>
          <w:sz w:val="28"/>
          <w:szCs w:val="28"/>
          <w:lang w:val="en-US"/>
        </w:rPr>
      </w:pPr>
      <w:r w:rsidRPr="00FC3214">
        <w:rPr>
          <w:rFonts w:ascii="Times New Roman" w:hAnsi="Times New Roman"/>
          <w:sz w:val="28"/>
          <w:szCs w:val="28"/>
        </w:rPr>
        <w:t xml:space="preserve"> </w:t>
      </w:r>
      <w:hyperlink r:id="rId47" w:history="1">
        <w:r w:rsidRPr="000D1753">
          <w:rPr>
            <w:rStyle w:val="a5"/>
            <w:rFonts w:ascii="Times New Roman" w:hAnsi="Times New Roman"/>
            <w:sz w:val="28"/>
            <w:szCs w:val="28"/>
          </w:rPr>
          <w:t>http://balon.kiev.ua</w:t>
        </w:r>
      </w:hyperlink>
    </w:p>
    <w:p w:rsidR="00A0624D" w:rsidRPr="000D1753" w:rsidRDefault="00A42D98" w:rsidP="00A0624D">
      <w:pPr>
        <w:pStyle w:val="aa"/>
        <w:numPr>
          <w:ilvl w:val="0"/>
          <w:numId w:val="22"/>
        </w:numPr>
        <w:spacing w:line="360" w:lineRule="auto"/>
        <w:rPr>
          <w:rFonts w:ascii="Times New Roman" w:hAnsi="Times New Roman"/>
          <w:sz w:val="28"/>
          <w:szCs w:val="28"/>
        </w:rPr>
      </w:pPr>
      <w:r w:rsidRPr="000D1753">
        <w:rPr>
          <w:rFonts w:ascii="Times New Roman" w:hAnsi="Times New Roman"/>
          <w:sz w:val="28"/>
          <w:szCs w:val="28"/>
          <w:lang w:val="en-US"/>
        </w:rPr>
        <w:t xml:space="preserve"> </w:t>
      </w:r>
      <w:hyperlink r:id="rId48" w:history="1">
        <w:r w:rsidRPr="000D1753">
          <w:rPr>
            <w:rStyle w:val="a5"/>
            <w:rFonts w:ascii="Times New Roman" w:hAnsi="Times New Roman"/>
            <w:sz w:val="28"/>
            <w:szCs w:val="28"/>
          </w:rPr>
          <w:t>http://aes-ukraine.com</w:t>
        </w:r>
      </w:hyperlink>
    </w:p>
    <w:p w:rsidR="00A0624D" w:rsidRPr="000D1753" w:rsidRDefault="00A42D98" w:rsidP="00A0624D">
      <w:pPr>
        <w:pStyle w:val="aa"/>
        <w:numPr>
          <w:ilvl w:val="0"/>
          <w:numId w:val="22"/>
        </w:numPr>
        <w:spacing w:line="360" w:lineRule="auto"/>
        <w:rPr>
          <w:rFonts w:ascii="Times New Roman" w:hAnsi="Times New Roman"/>
          <w:sz w:val="28"/>
          <w:szCs w:val="28"/>
        </w:rPr>
      </w:pPr>
      <w:r w:rsidRPr="000D1753">
        <w:rPr>
          <w:rFonts w:ascii="Times New Roman" w:hAnsi="Times New Roman"/>
          <w:sz w:val="28"/>
          <w:szCs w:val="28"/>
        </w:rPr>
        <w:t xml:space="preserve"> </w:t>
      </w:r>
      <w:hyperlink r:id="rId49" w:history="1">
        <w:r w:rsidRPr="000D1753">
          <w:rPr>
            <w:rStyle w:val="a5"/>
            <w:rFonts w:ascii="Times New Roman" w:hAnsi="Times New Roman"/>
            <w:sz w:val="28"/>
            <w:szCs w:val="28"/>
          </w:rPr>
          <w:t>http://www.jobs.ua</w:t>
        </w:r>
      </w:hyperlink>
    </w:p>
    <w:p w:rsidR="00A0624D" w:rsidRPr="000D1753" w:rsidRDefault="00A42D98" w:rsidP="00A0624D">
      <w:pPr>
        <w:pStyle w:val="aa"/>
        <w:numPr>
          <w:ilvl w:val="0"/>
          <w:numId w:val="22"/>
        </w:numPr>
        <w:spacing w:line="360" w:lineRule="auto"/>
        <w:rPr>
          <w:rFonts w:ascii="Times New Roman" w:hAnsi="Times New Roman"/>
          <w:sz w:val="28"/>
          <w:szCs w:val="28"/>
        </w:rPr>
      </w:pPr>
      <w:r w:rsidRPr="000D1753">
        <w:rPr>
          <w:rFonts w:ascii="Times New Roman" w:hAnsi="Times New Roman"/>
          <w:sz w:val="28"/>
          <w:szCs w:val="28"/>
        </w:rPr>
        <w:t xml:space="preserve"> </w:t>
      </w:r>
      <w:hyperlink r:id="rId50" w:history="1">
        <w:r w:rsidRPr="000D1753">
          <w:rPr>
            <w:rStyle w:val="a5"/>
            <w:rFonts w:ascii="Times New Roman" w:hAnsi="Times New Roman"/>
            <w:sz w:val="28"/>
            <w:szCs w:val="28"/>
          </w:rPr>
          <w:t>http://osnastka.kiev.ua</w:t>
        </w:r>
      </w:hyperlink>
    </w:p>
    <w:p w:rsidR="00A0624D" w:rsidRPr="000D1753" w:rsidRDefault="00A42D98" w:rsidP="00A0624D">
      <w:pPr>
        <w:pStyle w:val="aa"/>
        <w:numPr>
          <w:ilvl w:val="0"/>
          <w:numId w:val="22"/>
        </w:numPr>
        <w:spacing w:line="360" w:lineRule="auto"/>
        <w:rPr>
          <w:rFonts w:ascii="Times New Roman" w:hAnsi="Times New Roman"/>
          <w:sz w:val="28"/>
          <w:szCs w:val="28"/>
        </w:rPr>
      </w:pPr>
      <w:r w:rsidRPr="000D1753">
        <w:rPr>
          <w:rFonts w:ascii="Times New Roman" w:hAnsi="Times New Roman"/>
          <w:sz w:val="28"/>
          <w:szCs w:val="28"/>
        </w:rPr>
        <w:t xml:space="preserve"> </w:t>
      </w:r>
      <w:hyperlink r:id="rId51" w:history="1">
        <w:r w:rsidRPr="000D1753">
          <w:rPr>
            <w:rStyle w:val="a5"/>
            <w:rFonts w:ascii="Times New Roman" w:hAnsi="Times New Roman"/>
            <w:sz w:val="28"/>
            <w:szCs w:val="28"/>
          </w:rPr>
          <w:t>http://www.equipnet.ru</w:t>
        </w:r>
      </w:hyperlink>
    </w:p>
    <w:p w:rsidR="00A0624D" w:rsidRPr="000D1753" w:rsidRDefault="00A42D98" w:rsidP="00A0624D">
      <w:pPr>
        <w:pStyle w:val="aa"/>
        <w:numPr>
          <w:ilvl w:val="0"/>
          <w:numId w:val="22"/>
        </w:numPr>
        <w:spacing w:line="360" w:lineRule="auto"/>
        <w:rPr>
          <w:rFonts w:ascii="Times New Roman" w:hAnsi="Times New Roman"/>
          <w:sz w:val="28"/>
          <w:szCs w:val="28"/>
        </w:rPr>
      </w:pPr>
      <w:r w:rsidRPr="000D1753">
        <w:rPr>
          <w:rFonts w:ascii="Times New Roman" w:hAnsi="Times New Roman"/>
          <w:sz w:val="28"/>
          <w:szCs w:val="28"/>
        </w:rPr>
        <w:t xml:space="preserve"> </w:t>
      </w:r>
      <w:hyperlink r:id="rId52" w:history="1">
        <w:r w:rsidRPr="000D1753">
          <w:rPr>
            <w:rStyle w:val="a5"/>
            <w:rFonts w:ascii="Times New Roman" w:hAnsi="Times New Roman"/>
            <w:sz w:val="28"/>
            <w:szCs w:val="28"/>
          </w:rPr>
          <w:t>http://ferum471.spravka.ua</w:t>
        </w:r>
      </w:hyperlink>
    </w:p>
    <w:p w:rsidR="00A0624D" w:rsidRPr="000D1753" w:rsidRDefault="00A42D98" w:rsidP="00A0624D">
      <w:pPr>
        <w:pStyle w:val="aa"/>
        <w:numPr>
          <w:ilvl w:val="0"/>
          <w:numId w:val="22"/>
        </w:numPr>
        <w:spacing w:line="360" w:lineRule="auto"/>
        <w:rPr>
          <w:rFonts w:ascii="Times New Roman" w:hAnsi="Times New Roman"/>
          <w:sz w:val="28"/>
          <w:szCs w:val="28"/>
        </w:rPr>
      </w:pPr>
      <w:r w:rsidRPr="000D1753">
        <w:rPr>
          <w:rFonts w:ascii="Times New Roman" w:hAnsi="Times New Roman"/>
          <w:sz w:val="28"/>
          <w:szCs w:val="28"/>
        </w:rPr>
        <w:t xml:space="preserve"> </w:t>
      </w:r>
      <w:hyperlink r:id="rId53" w:history="1">
        <w:r w:rsidRPr="000D1753">
          <w:rPr>
            <w:rStyle w:val="a5"/>
            <w:rFonts w:ascii="Times New Roman" w:hAnsi="Times New Roman"/>
            <w:sz w:val="28"/>
            <w:szCs w:val="28"/>
          </w:rPr>
          <w:t>http://www.st-e.info</w:t>
        </w:r>
      </w:hyperlink>
    </w:p>
    <w:p w:rsidR="00A0624D" w:rsidRPr="000D1753" w:rsidRDefault="00A42D98" w:rsidP="00A0624D">
      <w:pPr>
        <w:pStyle w:val="aa"/>
        <w:numPr>
          <w:ilvl w:val="0"/>
          <w:numId w:val="22"/>
        </w:numPr>
        <w:spacing w:line="360" w:lineRule="auto"/>
        <w:rPr>
          <w:rFonts w:ascii="Times New Roman" w:hAnsi="Times New Roman"/>
          <w:sz w:val="28"/>
          <w:szCs w:val="28"/>
        </w:rPr>
      </w:pPr>
      <w:r w:rsidRPr="000D1753">
        <w:rPr>
          <w:rFonts w:ascii="Times New Roman" w:hAnsi="Times New Roman"/>
          <w:sz w:val="28"/>
          <w:szCs w:val="28"/>
        </w:rPr>
        <w:t xml:space="preserve"> </w:t>
      </w:r>
      <w:hyperlink r:id="rId54" w:history="1">
        <w:r w:rsidRPr="000D1753">
          <w:rPr>
            <w:rStyle w:val="a5"/>
            <w:rFonts w:ascii="Times New Roman" w:hAnsi="Times New Roman"/>
            <w:sz w:val="28"/>
            <w:szCs w:val="28"/>
          </w:rPr>
          <w:t>http://www.arendagazeta.com.ua</w:t>
        </w:r>
      </w:hyperlink>
    </w:p>
    <w:p w:rsidR="00A0624D" w:rsidRPr="000D1753" w:rsidRDefault="00A42D98" w:rsidP="00A0624D">
      <w:pPr>
        <w:pStyle w:val="aa"/>
        <w:numPr>
          <w:ilvl w:val="0"/>
          <w:numId w:val="22"/>
        </w:numPr>
        <w:spacing w:line="360" w:lineRule="auto"/>
        <w:rPr>
          <w:rFonts w:ascii="Times New Roman" w:hAnsi="Times New Roman"/>
          <w:sz w:val="28"/>
          <w:szCs w:val="28"/>
        </w:rPr>
      </w:pPr>
      <w:hyperlink r:id="rId55" w:tgtFrame="_blank" w:tooltip="http://www.prostobiz.ua/kredity/reytingi/(kind)/oborudovanie/(cur)/UAH/(term)/1825/(sum)/2000000/(prepayment)/50" w:history="1">
        <w:r w:rsidRPr="000D1753">
          <w:rPr>
            <w:rStyle w:val="a5"/>
            <w:rFonts w:ascii="Times New Roman" w:hAnsi="Times New Roman"/>
            <w:color w:val="2B587A"/>
            <w:sz w:val="28"/>
            <w:szCs w:val="28"/>
            <w:shd w:val="clear" w:color="auto" w:fill="FFFFFF"/>
          </w:rPr>
          <w:t>http://www.prostobiz.ua</w:t>
        </w:r>
      </w:hyperlink>
    </w:p>
    <w:p w:rsidR="00A0624D" w:rsidRDefault="00A42D98" w:rsidP="00A0624D">
      <w:pPr>
        <w:pStyle w:val="a4"/>
        <w:numPr>
          <w:ilvl w:val="0"/>
          <w:numId w:val="22"/>
        </w:numPr>
        <w:spacing w:line="360" w:lineRule="auto"/>
        <w:jc w:val="both"/>
        <w:rPr>
          <w:rFonts w:ascii="Times New Roman" w:hAnsi="Times New Roman" w:cs="Times New Roman"/>
          <w:szCs w:val="28"/>
        </w:rPr>
      </w:pPr>
      <w:r>
        <w:rPr>
          <w:rFonts w:ascii="Times New Roman" w:hAnsi="Times New Roman" w:cs="Times New Roman"/>
          <w:szCs w:val="28"/>
        </w:rPr>
        <w:t xml:space="preserve"> В. Г. Герасимчук, Л. А. Кузьменко </w:t>
      </w:r>
      <w:r w:rsidRPr="00A73262">
        <w:rPr>
          <w:rFonts w:ascii="Times New Roman" w:hAnsi="Times New Roman" w:cs="Times New Roman"/>
          <w:szCs w:val="28"/>
        </w:rPr>
        <w:t>“</w:t>
      </w:r>
      <w:r>
        <w:rPr>
          <w:rFonts w:ascii="Times New Roman" w:hAnsi="Times New Roman" w:cs="Times New Roman"/>
          <w:szCs w:val="28"/>
        </w:rPr>
        <w:t>Методичні вказівки до виконання організаційно-економічного розділу дипломних проектів та курсових робіт з розробки технологічних процесів для студ. Зварювального факультету</w:t>
      </w:r>
      <w:r w:rsidRPr="00A73262">
        <w:rPr>
          <w:rFonts w:ascii="Times New Roman" w:hAnsi="Times New Roman" w:cs="Times New Roman"/>
          <w:szCs w:val="28"/>
        </w:rPr>
        <w:t>”</w:t>
      </w:r>
      <w:r>
        <w:rPr>
          <w:rFonts w:ascii="Times New Roman" w:hAnsi="Times New Roman" w:cs="Times New Roman"/>
          <w:szCs w:val="28"/>
        </w:rPr>
        <w:t xml:space="preserve"> – К; ІВЦ </w:t>
      </w:r>
      <w:r>
        <w:rPr>
          <w:rFonts w:ascii="Times New Roman" w:hAnsi="Times New Roman" w:cs="Times New Roman"/>
          <w:szCs w:val="28"/>
          <w:lang w:val="en-US"/>
        </w:rPr>
        <w:t>“</w:t>
      </w:r>
      <w:r>
        <w:rPr>
          <w:rFonts w:ascii="Times New Roman" w:hAnsi="Times New Roman" w:cs="Times New Roman"/>
          <w:szCs w:val="28"/>
        </w:rPr>
        <w:t xml:space="preserve">Видавництво </w:t>
      </w:r>
      <w:r>
        <w:rPr>
          <w:rFonts w:ascii="Times New Roman" w:hAnsi="Times New Roman" w:cs="Times New Roman"/>
          <w:szCs w:val="28"/>
          <w:lang w:val="en-US"/>
        </w:rPr>
        <w:t>“</w:t>
      </w:r>
      <w:r>
        <w:rPr>
          <w:rFonts w:ascii="Times New Roman" w:hAnsi="Times New Roman" w:cs="Times New Roman"/>
          <w:szCs w:val="28"/>
        </w:rPr>
        <w:t>Політехніка</w:t>
      </w:r>
      <w:r>
        <w:rPr>
          <w:rFonts w:ascii="Times New Roman" w:hAnsi="Times New Roman" w:cs="Times New Roman"/>
          <w:szCs w:val="28"/>
          <w:lang w:val="en-US"/>
        </w:rPr>
        <w:t>””</w:t>
      </w:r>
      <w:r>
        <w:rPr>
          <w:rFonts w:ascii="Times New Roman" w:hAnsi="Times New Roman" w:cs="Times New Roman"/>
          <w:szCs w:val="28"/>
        </w:rPr>
        <w:t xml:space="preserve">, 2002. – </w:t>
      </w:r>
      <w:r>
        <w:rPr>
          <w:rFonts w:ascii="Times New Roman" w:hAnsi="Times New Roman" w:cs="Times New Roman"/>
          <w:szCs w:val="28"/>
        </w:rPr>
        <w:t>20с.</w:t>
      </w:r>
    </w:p>
    <w:p w:rsidR="00A0624D" w:rsidRDefault="00A42D98" w:rsidP="00A0624D">
      <w:pPr>
        <w:pStyle w:val="a4"/>
        <w:numPr>
          <w:ilvl w:val="0"/>
          <w:numId w:val="22"/>
        </w:numPr>
        <w:spacing w:line="360" w:lineRule="auto"/>
        <w:jc w:val="both"/>
        <w:rPr>
          <w:rFonts w:ascii="Times New Roman" w:hAnsi="Times New Roman" w:cs="Times New Roman"/>
          <w:szCs w:val="28"/>
        </w:rPr>
      </w:pPr>
      <w:r>
        <w:rPr>
          <w:rFonts w:ascii="Times New Roman" w:hAnsi="Times New Roman" w:cs="Times New Roman"/>
          <w:szCs w:val="28"/>
        </w:rPr>
        <w:t xml:space="preserve"> А. І. Ак</w:t>
      </w:r>
      <w:r w:rsidR="00396919">
        <w:rPr>
          <w:rFonts w:ascii="Times New Roman" w:hAnsi="Times New Roman" w:cs="Times New Roman"/>
          <w:szCs w:val="28"/>
        </w:rPr>
        <w:t>у</w:t>
      </w:r>
      <w:r>
        <w:rPr>
          <w:rFonts w:ascii="Times New Roman" w:hAnsi="Times New Roman" w:cs="Times New Roman"/>
          <w:szCs w:val="28"/>
        </w:rPr>
        <w:t xml:space="preserve">лов </w:t>
      </w:r>
      <w:r w:rsidRPr="00A73262">
        <w:rPr>
          <w:rFonts w:ascii="Times New Roman" w:hAnsi="Times New Roman" w:cs="Times New Roman"/>
          <w:szCs w:val="28"/>
        </w:rPr>
        <w:t>“</w:t>
      </w:r>
      <w:r>
        <w:rPr>
          <w:rFonts w:ascii="Times New Roman" w:hAnsi="Times New Roman" w:cs="Times New Roman"/>
          <w:szCs w:val="28"/>
        </w:rPr>
        <w:t>Сварка в машиностроении: В 4-х т.</w:t>
      </w:r>
      <w:r w:rsidRPr="00A73262">
        <w:rPr>
          <w:rFonts w:ascii="Times New Roman" w:hAnsi="Times New Roman" w:cs="Times New Roman"/>
          <w:szCs w:val="28"/>
        </w:rPr>
        <w:t>”</w:t>
      </w:r>
      <w:r>
        <w:rPr>
          <w:rFonts w:ascii="Times New Roman" w:hAnsi="Times New Roman" w:cs="Times New Roman"/>
          <w:szCs w:val="28"/>
        </w:rPr>
        <w:t>- М.; Машиностроение, 1978-т. 2, 462 ст.</w:t>
      </w:r>
    </w:p>
    <w:p w:rsidR="00A0624D" w:rsidRDefault="00A42D98" w:rsidP="00A0624D">
      <w:pPr>
        <w:pStyle w:val="a4"/>
        <w:numPr>
          <w:ilvl w:val="0"/>
          <w:numId w:val="22"/>
        </w:numPr>
        <w:spacing w:line="360" w:lineRule="auto"/>
        <w:jc w:val="both"/>
        <w:rPr>
          <w:rFonts w:ascii="Times New Roman" w:hAnsi="Times New Roman" w:cs="Times New Roman"/>
          <w:szCs w:val="28"/>
        </w:rPr>
      </w:pPr>
      <w:r>
        <w:rPr>
          <w:rFonts w:ascii="Times New Roman" w:hAnsi="Times New Roman" w:cs="Times New Roman"/>
          <w:szCs w:val="28"/>
        </w:rPr>
        <w:t xml:space="preserve">  А. І. Аклов </w:t>
      </w:r>
      <w:r w:rsidRPr="00A73262">
        <w:rPr>
          <w:rFonts w:ascii="Times New Roman" w:hAnsi="Times New Roman" w:cs="Times New Roman"/>
          <w:szCs w:val="28"/>
        </w:rPr>
        <w:t>“</w:t>
      </w:r>
      <w:r>
        <w:rPr>
          <w:rFonts w:ascii="Times New Roman" w:hAnsi="Times New Roman" w:cs="Times New Roman"/>
          <w:szCs w:val="28"/>
        </w:rPr>
        <w:t>Сварка в машиностроении: В 4-х т.</w:t>
      </w:r>
      <w:r w:rsidRPr="00A73262">
        <w:rPr>
          <w:rFonts w:ascii="Times New Roman" w:hAnsi="Times New Roman" w:cs="Times New Roman"/>
          <w:szCs w:val="28"/>
        </w:rPr>
        <w:t>”</w:t>
      </w:r>
      <w:r>
        <w:rPr>
          <w:rFonts w:ascii="Times New Roman" w:hAnsi="Times New Roman" w:cs="Times New Roman"/>
          <w:szCs w:val="28"/>
        </w:rPr>
        <w:t>- М.; Машиностроение, 1978-т. 3, 462 ст.</w:t>
      </w:r>
    </w:p>
    <w:p w:rsidR="00A0624D" w:rsidRPr="00E20EC5" w:rsidRDefault="00A42D98" w:rsidP="00A0624D">
      <w:pPr>
        <w:pStyle w:val="a4"/>
        <w:numPr>
          <w:ilvl w:val="0"/>
          <w:numId w:val="22"/>
        </w:numPr>
        <w:spacing w:line="360" w:lineRule="auto"/>
        <w:jc w:val="both"/>
        <w:rPr>
          <w:rFonts w:ascii="Times New Roman" w:hAnsi="Times New Roman" w:cs="Times New Roman"/>
          <w:szCs w:val="28"/>
        </w:rPr>
      </w:pPr>
      <w:r>
        <w:t xml:space="preserve"> </w:t>
      </w:r>
      <w:hyperlink r:id="rId56" w:history="1">
        <w:r w:rsidRPr="00C94750">
          <w:rPr>
            <w:rStyle w:val="a5"/>
            <w:rFonts w:ascii="Times New Roman" w:hAnsi="Times New Roman" w:cs="Times New Roman"/>
            <w:szCs w:val="28"/>
          </w:rPr>
          <w:t>http://ww</w:t>
        </w:r>
        <w:r w:rsidRPr="00C94750">
          <w:rPr>
            <w:rStyle w:val="a5"/>
            <w:rFonts w:ascii="Times New Roman" w:hAnsi="Times New Roman" w:cs="Times New Roman"/>
            <w:szCs w:val="28"/>
          </w:rPr>
          <w:t>w.xumuk.ru/encyklopedia/2/5181.html</w:t>
        </w:r>
      </w:hyperlink>
    </w:p>
    <w:p w:rsidR="00A0624D" w:rsidRPr="00E20EC5" w:rsidRDefault="00A42D98" w:rsidP="00A0624D">
      <w:pPr>
        <w:pStyle w:val="a4"/>
        <w:numPr>
          <w:ilvl w:val="0"/>
          <w:numId w:val="22"/>
        </w:numPr>
        <w:spacing w:line="360" w:lineRule="auto"/>
        <w:jc w:val="both"/>
        <w:rPr>
          <w:rFonts w:ascii="Times New Roman" w:hAnsi="Times New Roman" w:cs="Times New Roman"/>
          <w:szCs w:val="28"/>
        </w:rPr>
      </w:pPr>
      <w:r>
        <w:t xml:space="preserve"> </w:t>
      </w:r>
      <w:hyperlink r:id="rId57" w:history="1">
        <w:r w:rsidRPr="00E20EC5">
          <w:rPr>
            <w:rStyle w:val="a5"/>
            <w:rFonts w:ascii="Times New Roman" w:hAnsi="Times New Roman" w:cs="Times New Roman"/>
            <w:szCs w:val="28"/>
          </w:rPr>
          <w:t>http://st-metal.ru/catalog/svarprov/</w:t>
        </w:r>
      </w:hyperlink>
    </w:p>
    <w:p w:rsidR="00A0624D" w:rsidRPr="00F74F40" w:rsidRDefault="00A42D98" w:rsidP="00A0624D">
      <w:pPr>
        <w:pStyle w:val="a4"/>
        <w:numPr>
          <w:ilvl w:val="0"/>
          <w:numId w:val="22"/>
        </w:numPr>
        <w:spacing w:line="360" w:lineRule="auto"/>
        <w:jc w:val="both"/>
        <w:rPr>
          <w:rFonts w:ascii="Times New Roman" w:hAnsi="Times New Roman" w:cs="Times New Roman"/>
          <w:szCs w:val="28"/>
        </w:rPr>
      </w:pPr>
      <w:r>
        <w:t xml:space="preserve"> </w:t>
      </w:r>
      <w:hyperlink r:id="rId58" w:history="1">
        <w:r w:rsidRPr="00F74F40">
          <w:rPr>
            <w:rStyle w:val="a5"/>
            <w:rFonts w:ascii="Times New Roman" w:hAnsi="Times New Roman" w:cs="Times New Roman"/>
            <w:szCs w:val="28"/>
          </w:rPr>
          <w:t>http://www.tehgaz.ru/technical-gases/0/388</w:t>
        </w:r>
      </w:hyperlink>
    </w:p>
    <w:p w:rsidR="00A0624D" w:rsidRPr="00FC3214" w:rsidRDefault="00A42D98" w:rsidP="00A0624D">
      <w:pPr>
        <w:pStyle w:val="a4"/>
        <w:numPr>
          <w:ilvl w:val="0"/>
          <w:numId w:val="22"/>
        </w:numPr>
        <w:spacing w:line="360" w:lineRule="auto"/>
        <w:jc w:val="both"/>
        <w:rPr>
          <w:rFonts w:ascii="Times New Roman" w:hAnsi="Times New Roman" w:cs="Times New Roman"/>
          <w:szCs w:val="28"/>
        </w:rPr>
      </w:pPr>
      <w:r>
        <w:t xml:space="preserve"> </w:t>
      </w:r>
      <w:hyperlink r:id="rId59" w:history="1">
        <w:r w:rsidRPr="00E20EC5">
          <w:rPr>
            <w:rStyle w:val="a5"/>
            <w:rFonts w:ascii="Times New Roman" w:hAnsi="Times New Roman" w:cs="Times New Roman"/>
            <w:szCs w:val="28"/>
          </w:rPr>
          <w:t>http</w:t>
        </w:r>
        <w:r w:rsidRPr="00F74F40">
          <w:rPr>
            <w:rStyle w:val="a5"/>
            <w:rFonts w:ascii="Times New Roman" w:hAnsi="Times New Roman" w:cs="Times New Roman"/>
            <w:szCs w:val="28"/>
          </w:rPr>
          <w:t>://</w:t>
        </w:r>
        <w:r w:rsidRPr="00E20EC5">
          <w:rPr>
            <w:rStyle w:val="a5"/>
            <w:rFonts w:ascii="Times New Roman" w:hAnsi="Times New Roman" w:cs="Times New Roman"/>
            <w:szCs w:val="28"/>
          </w:rPr>
          <w:t>www</w:t>
        </w:r>
        <w:r w:rsidRPr="00F74F40">
          <w:rPr>
            <w:rStyle w:val="a5"/>
            <w:rFonts w:ascii="Times New Roman" w:hAnsi="Times New Roman" w:cs="Times New Roman"/>
            <w:szCs w:val="28"/>
          </w:rPr>
          <w:t>.</w:t>
        </w:r>
        <w:r w:rsidRPr="00E20EC5">
          <w:rPr>
            <w:rStyle w:val="a5"/>
            <w:rFonts w:ascii="Times New Roman" w:hAnsi="Times New Roman" w:cs="Times New Roman"/>
            <w:szCs w:val="28"/>
          </w:rPr>
          <w:t>klondayk</w:t>
        </w:r>
        <w:r w:rsidRPr="00F74F40">
          <w:rPr>
            <w:rStyle w:val="a5"/>
            <w:rFonts w:ascii="Times New Roman" w:hAnsi="Times New Roman" w:cs="Times New Roman"/>
            <w:szCs w:val="28"/>
          </w:rPr>
          <w:t>.</w:t>
        </w:r>
        <w:r w:rsidRPr="00E20EC5">
          <w:rPr>
            <w:rStyle w:val="a5"/>
            <w:rFonts w:ascii="Times New Roman" w:hAnsi="Times New Roman" w:cs="Times New Roman"/>
            <w:szCs w:val="28"/>
          </w:rPr>
          <w:t>com</w:t>
        </w:r>
        <w:r w:rsidRPr="00F74F40">
          <w:rPr>
            <w:rStyle w:val="a5"/>
            <w:rFonts w:ascii="Times New Roman" w:hAnsi="Times New Roman" w:cs="Times New Roman"/>
            <w:szCs w:val="28"/>
          </w:rPr>
          <w:t>.</w:t>
        </w:r>
        <w:r w:rsidRPr="00E20EC5">
          <w:rPr>
            <w:rStyle w:val="a5"/>
            <w:rFonts w:ascii="Times New Roman" w:hAnsi="Times New Roman" w:cs="Times New Roman"/>
            <w:szCs w:val="28"/>
          </w:rPr>
          <w:t>ua</w:t>
        </w:r>
      </w:hyperlink>
    </w:p>
    <w:p w:rsidR="00A0624D" w:rsidRPr="00A85199" w:rsidRDefault="00A42D98" w:rsidP="00A0624D">
      <w:pPr>
        <w:pStyle w:val="a4"/>
        <w:numPr>
          <w:ilvl w:val="0"/>
          <w:numId w:val="22"/>
        </w:numPr>
        <w:spacing w:line="360" w:lineRule="auto"/>
        <w:jc w:val="both"/>
        <w:rPr>
          <w:rFonts w:ascii="Times New Roman" w:hAnsi="Times New Roman" w:cs="Times New Roman"/>
          <w:szCs w:val="28"/>
        </w:rPr>
      </w:pPr>
      <w:r>
        <w:rPr>
          <w:rFonts w:ascii="Times New Roman" w:eastAsia="TimesNewRomanPSMT" w:hAnsi="Times New Roman" w:cs="Times New Roman"/>
          <w:szCs w:val="28"/>
        </w:rPr>
        <w:t xml:space="preserve"> </w:t>
      </w:r>
      <w:r w:rsidRPr="00FC3214">
        <w:rPr>
          <w:rFonts w:ascii="Times New Roman" w:eastAsia="TimesNewRomanPSMT" w:hAnsi="Times New Roman" w:cs="Times New Roman"/>
          <w:szCs w:val="28"/>
        </w:rPr>
        <w:t>Прохоров В.І «Конспект лекцій «Контроль якості зварювання» » \уклад.:к.т.н., доцент., 2010. – 171 с.</w:t>
      </w:r>
    </w:p>
    <w:p w:rsidR="005F59D0" w:rsidRPr="00CE75C3" w:rsidRDefault="00A42D98" w:rsidP="00A0624D">
      <w:pPr>
        <w:pStyle w:val="a4"/>
        <w:numPr>
          <w:ilvl w:val="0"/>
          <w:numId w:val="22"/>
        </w:numPr>
        <w:spacing w:line="360" w:lineRule="auto"/>
        <w:jc w:val="both"/>
        <w:rPr>
          <w:rFonts w:ascii="Times New Roman" w:hAnsi="Times New Roman" w:cs="Times New Roman"/>
          <w:szCs w:val="28"/>
        </w:rPr>
      </w:pPr>
      <w:r>
        <w:rPr>
          <w:rFonts w:ascii="Times New Roman" w:eastAsia="TimesNewRomanPSMT" w:hAnsi="Times New Roman" w:cs="Times New Roman"/>
          <w:szCs w:val="28"/>
        </w:rPr>
        <w:t xml:space="preserve"> Прохоренко В. М., Чертов І. М.</w:t>
      </w:r>
      <w:r w:rsidRPr="00A85199">
        <w:rPr>
          <w:rFonts w:ascii="Times New Roman" w:eastAsia="TimesNewRomanPSMT" w:hAnsi="Times New Roman" w:cs="Times New Roman"/>
          <w:szCs w:val="28"/>
        </w:rPr>
        <w:t xml:space="preserve"> </w:t>
      </w:r>
      <w:r w:rsidRPr="00FC3214">
        <w:rPr>
          <w:rFonts w:ascii="Times New Roman" w:eastAsia="TimesNewRomanPSMT" w:hAnsi="Times New Roman" w:cs="Times New Roman"/>
          <w:szCs w:val="28"/>
        </w:rPr>
        <w:t>«</w:t>
      </w:r>
      <w:r>
        <w:rPr>
          <w:rFonts w:ascii="Times New Roman" w:eastAsia="TimesNewRomanPSMT" w:hAnsi="Times New Roman" w:cs="Times New Roman"/>
          <w:szCs w:val="28"/>
        </w:rPr>
        <w:t>Рекомендації щодо змісту та структури технологічного</w:t>
      </w:r>
      <w:r>
        <w:rPr>
          <w:rFonts w:ascii="Times New Roman" w:eastAsia="TimesNewRomanPSMT" w:hAnsi="Times New Roman" w:cs="Times New Roman"/>
          <w:szCs w:val="28"/>
        </w:rPr>
        <w:t xml:space="preserve"> розділу дипломних проектів бакалаврів</w:t>
      </w:r>
      <w:r w:rsidRPr="00FC3214">
        <w:rPr>
          <w:rFonts w:ascii="Times New Roman" w:eastAsia="TimesNewRomanPSMT" w:hAnsi="Times New Roman" w:cs="Times New Roman"/>
          <w:szCs w:val="28"/>
        </w:rPr>
        <w:t>»</w:t>
      </w:r>
      <w:r>
        <w:rPr>
          <w:rFonts w:ascii="Times New Roman" w:eastAsia="TimesNewRomanPSMT" w:hAnsi="Times New Roman" w:cs="Times New Roman"/>
          <w:szCs w:val="28"/>
        </w:rPr>
        <w:t xml:space="preserve"> - К: ВПК </w:t>
      </w:r>
      <w:r w:rsidRPr="00FC3214">
        <w:rPr>
          <w:rFonts w:ascii="Times New Roman" w:eastAsia="TimesNewRomanPSMT" w:hAnsi="Times New Roman" w:cs="Times New Roman"/>
          <w:szCs w:val="28"/>
        </w:rPr>
        <w:t>«</w:t>
      </w:r>
      <w:r>
        <w:rPr>
          <w:rFonts w:ascii="Times New Roman" w:eastAsia="TimesNewRomanPSMT" w:hAnsi="Times New Roman" w:cs="Times New Roman"/>
          <w:szCs w:val="28"/>
        </w:rPr>
        <w:t xml:space="preserve"> Політехніка</w:t>
      </w:r>
      <w:r w:rsidRPr="00FC3214">
        <w:rPr>
          <w:rFonts w:ascii="Times New Roman" w:eastAsia="TimesNewRomanPSMT" w:hAnsi="Times New Roman" w:cs="Times New Roman"/>
          <w:szCs w:val="28"/>
        </w:rPr>
        <w:t>»</w:t>
      </w:r>
      <w:r>
        <w:rPr>
          <w:rFonts w:ascii="Times New Roman" w:eastAsia="TimesNewRomanPSMT" w:hAnsi="Times New Roman" w:cs="Times New Roman"/>
          <w:szCs w:val="28"/>
        </w:rPr>
        <w:t>, 2010. 110 с.</w:t>
      </w:r>
    </w:p>
    <w:p w:rsidR="00CE75C3" w:rsidRDefault="00A42D98" w:rsidP="00D43A46">
      <w:pPr>
        <w:pStyle w:val="a4"/>
        <w:numPr>
          <w:ilvl w:val="0"/>
          <w:numId w:val="22"/>
        </w:numPr>
        <w:spacing w:line="360" w:lineRule="auto"/>
        <w:jc w:val="both"/>
        <w:rPr>
          <w:rFonts w:ascii="Times New Roman" w:hAnsi="Times New Roman" w:cs="Times New Roman"/>
          <w:szCs w:val="28"/>
        </w:rPr>
      </w:pPr>
      <w:r>
        <w:rPr>
          <w:rFonts w:ascii="Times New Roman" w:hAnsi="Times New Roman" w:cs="Times New Roman"/>
          <w:szCs w:val="28"/>
        </w:rPr>
        <w:t xml:space="preserve"> </w:t>
      </w:r>
      <w:r w:rsidRPr="00364EDA">
        <w:rPr>
          <w:rFonts w:ascii="Times New Roman" w:hAnsi="Times New Roman" w:cs="Times New Roman"/>
          <w:szCs w:val="28"/>
        </w:rPr>
        <w:t>ДНАОП 0.00-1.07-94. Правила устройства и безопасной эксплуатации сосудов, работающих под давленим</w:t>
      </w:r>
      <w:r>
        <w:rPr>
          <w:rFonts w:ascii="Times New Roman" w:hAnsi="Times New Roman" w:cs="Times New Roman"/>
          <w:szCs w:val="28"/>
        </w:rPr>
        <w:t>.</w:t>
      </w:r>
    </w:p>
    <w:p w:rsidR="00364EDA" w:rsidRPr="00364EDA" w:rsidRDefault="00A42D98" w:rsidP="00D43A46">
      <w:pPr>
        <w:pStyle w:val="a4"/>
        <w:numPr>
          <w:ilvl w:val="0"/>
          <w:numId w:val="22"/>
        </w:numPr>
        <w:spacing w:line="360" w:lineRule="auto"/>
        <w:jc w:val="both"/>
        <w:rPr>
          <w:rFonts w:ascii="Times New Roman" w:hAnsi="Times New Roman" w:cs="Times New Roman"/>
          <w:szCs w:val="28"/>
        </w:rPr>
      </w:pPr>
      <w:r>
        <w:rPr>
          <w:rFonts w:ascii="Times New Roman" w:hAnsi="Times New Roman" w:cs="Times New Roman"/>
          <w:szCs w:val="28"/>
        </w:rPr>
        <w:lastRenderedPageBreak/>
        <w:t xml:space="preserve"> </w:t>
      </w:r>
      <w:r w:rsidRPr="00364EDA">
        <w:rPr>
          <w:rFonts w:ascii="Times New Roman" w:hAnsi="Times New Roman" w:cs="Times New Roman"/>
          <w:szCs w:val="28"/>
        </w:rPr>
        <w:t>ДБН В.2.5-28-2006. Природне і штучне освітлення.</w:t>
      </w:r>
    </w:p>
    <w:p w:rsidR="00364EDA" w:rsidRDefault="00A42D98" w:rsidP="00D43A46">
      <w:pPr>
        <w:pStyle w:val="a4"/>
        <w:numPr>
          <w:ilvl w:val="0"/>
          <w:numId w:val="22"/>
        </w:numPr>
        <w:spacing w:line="360" w:lineRule="auto"/>
        <w:jc w:val="both"/>
        <w:rPr>
          <w:rFonts w:ascii="Times New Roman" w:hAnsi="Times New Roman" w:cs="Times New Roman"/>
          <w:szCs w:val="28"/>
        </w:rPr>
      </w:pPr>
      <w:r w:rsidRPr="00364EDA">
        <w:rPr>
          <w:rFonts w:ascii="Times New Roman" w:hAnsi="Times New Roman" w:cs="Times New Roman"/>
          <w:szCs w:val="28"/>
        </w:rPr>
        <w:t xml:space="preserve">НАПБ Б.03.002-2007. </w:t>
      </w:r>
      <w:r w:rsidRPr="00364EDA">
        <w:rPr>
          <w:rFonts w:ascii="Times New Roman" w:hAnsi="Times New Roman" w:cs="Times New Roman"/>
          <w:szCs w:val="28"/>
        </w:rPr>
        <w:t>Визначення категорії приміщень, будинків там зовнішніх установок за вибухопожежною та пожежною небезпекою</w:t>
      </w:r>
      <w:r>
        <w:rPr>
          <w:rFonts w:ascii="Times New Roman" w:hAnsi="Times New Roman" w:cs="Times New Roman"/>
          <w:szCs w:val="28"/>
        </w:rPr>
        <w:t>.</w:t>
      </w:r>
    </w:p>
    <w:p w:rsidR="00364EDA" w:rsidRPr="001D3A61" w:rsidRDefault="00A42D98" w:rsidP="00D43A46">
      <w:pPr>
        <w:pStyle w:val="a4"/>
        <w:numPr>
          <w:ilvl w:val="0"/>
          <w:numId w:val="22"/>
        </w:numPr>
        <w:spacing w:line="360" w:lineRule="auto"/>
        <w:jc w:val="both"/>
        <w:rPr>
          <w:rFonts w:ascii="Times New Roman" w:hAnsi="Times New Roman" w:cs="Times New Roman"/>
          <w:szCs w:val="28"/>
        </w:rPr>
      </w:pPr>
      <w:r w:rsidRPr="001D3A61">
        <w:rPr>
          <w:rFonts w:ascii="Times New Roman" w:hAnsi="Times New Roman" w:cs="Times New Roman"/>
          <w:szCs w:val="28"/>
        </w:rPr>
        <w:t>ДСТУ 2456-94. Зварювання дугове і електрошлакове. Вимоги безпеки.</w:t>
      </w:r>
    </w:p>
    <w:p w:rsidR="001D3A61" w:rsidRPr="001D3A61" w:rsidRDefault="00A42D98" w:rsidP="00D43A46">
      <w:pPr>
        <w:pStyle w:val="a4"/>
        <w:numPr>
          <w:ilvl w:val="0"/>
          <w:numId w:val="22"/>
        </w:numPr>
        <w:spacing w:line="360" w:lineRule="auto"/>
        <w:jc w:val="both"/>
        <w:rPr>
          <w:rFonts w:ascii="Times New Roman" w:hAnsi="Times New Roman" w:cs="Times New Roman"/>
          <w:szCs w:val="28"/>
        </w:rPr>
      </w:pPr>
      <w:r w:rsidRPr="001D3A61">
        <w:rPr>
          <w:rFonts w:ascii="Times New Roman" w:hAnsi="Times New Roman" w:cs="Times New Roman"/>
          <w:szCs w:val="28"/>
        </w:rPr>
        <w:t>ДСТУ EN 420-2017. Загальні вимоги до рукавиць</w:t>
      </w:r>
    </w:p>
    <w:p w:rsidR="001D3A61" w:rsidRPr="001D3A61" w:rsidRDefault="00A42D98" w:rsidP="00D43A46">
      <w:pPr>
        <w:pStyle w:val="a4"/>
        <w:numPr>
          <w:ilvl w:val="0"/>
          <w:numId w:val="22"/>
        </w:numPr>
        <w:spacing w:line="360" w:lineRule="auto"/>
        <w:jc w:val="both"/>
        <w:rPr>
          <w:rFonts w:ascii="Times New Roman" w:hAnsi="Times New Roman" w:cs="Times New Roman"/>
          <w:szCs w:val="28"/>
        </w:rPr>
      </w:pPr>
      <w:r w:rsidRPr="001D3A61">
        <w:rPr>
          <w:rFonts w:ascii="Times New Roman" w:hAnsi="Times New Roman" w:cs="Times New Roman"/>
          <w:szCs w:val="28"/>
        </w:rPr>
        <w:t>ДСТУ EN 175-2001. Засоби індивідуальн</w:t>
      </w:r>
      <w:r w:rsidRPr="001D3A61">
        <w:rPr>
          <w:rFonts w:ascii="Times New Roman" w:hAnsi="Times New Roman" w:cs="Times New Roman"/>
          <w:szCs w:val="28"/>
        </w:rPr>
        <w:t>ого захисту очей та обличчя під час зварювальних та споріднених процесів</w:t>
      </w:r>
    </w:p>
    <w:p w:rsidR="00CE75C3" w:rsidRPr="00CE75C3" w:rsidRDefault="00CE75C3" w:rsidP="00CE75C3"/>
    <w:p w:rsidR="00CE75C3" w:rsidRPr="00CE75C3" w:rsidRDefault="00CE75C3" w:rsidP="00CE75C3"/>
    <w:p w:rsidR="00CE75C3" w:rsidRPr="00CE75C3" w:rsidRDefault="00CE75C3" w:rsidP="00CE75C3"/>
    <w:p w:rsidR="00CE75C3" w:rsidRPr="00CE75C3" w:rsidRDefault="00CE75C3" w:rsidP="00CE75C3"/>
    <w:p w:rsidR="00CE75C3" w:rsidRPr="00CE75C3" w:rsidRDefault="00CE75C3" w:rsidP="00CE75C3"/>
    <w:p w:rsidR="00CE75C3" w:rsidRPr="00CE75C3" w:rsidRDefault="00CE75C3" w:rsidP="00CE75C3"/>
    <w:p w:rsidR="00CE75C3" w:rsidRPr="00CE75C3" w:rsidRDefault="00CE75C3" w:rsidP="00CE75C3"/>
    <w:p w:rsidR="00CE75C3" w:rsidRPr="00CE75C3" w:rsidRDefault="00CE75C3" w:rsidP="00CE75C3"/>
    <w:p w:rsidR="00CE75C3" w:rsidRPr="00CE75C3" w:rsidRDefault="00CE75C3" w:rsidP="00CE75C3"/>
    <w:p w:rsidR="00CE75C3" w:rsidRPr="00CE75C3" w:rsidRDefault="00CE75C3" w:rsidP="00CE75C3"/>
    <w:p w:rsidR="00CE75C3" w:rsidRDefault="00CE75C3" w:rsidP="00CE75C3"/>
    <w:p w:rsidR="00547A88" w:rsidRDefault="00547A88" w:rsidP="00CE75C3">
      <w:pPr>
        <w:tabs>
          <w:tab w:val="left" w:pos="1560"/>
        </w:tabs>
        <w:jc w:val="center"/>
        <w:rPr>
          <w:sz w:val="144"/>
          <w:szCs w:val="144"/>
        </w:rPr>
      </w:pPr>
    </w:p>
    <w:p w:rsidR="00547A88" w:rsidRDefault="00547A88" w:rsidP="00CE75C3">
      <w:pPr>
        <w:tabs>
          <w:tab w:val="left" w:pos="1560"/>
        </w:tabs>
        <w:jc w:val="center"/>
        <w:rPr>
          <w:sz w:val="144"/>
          <w:szCs w:val="144"/>
        </w:rPr>
      </w:pPr>
    </w:p>
    <w:p w:rsidR="00CE75C3" w:rsidRPr="00CE75C3" w:rsidRDefault="00A42D98" w:rsidP="00CE75C3">
      <w:pPr>
        <w:tabs>
          <w:tab w:val="left" w:pos="1560"/>
        </w:tabs>
        <w:jc w:val="center"/>
        <w:rPr>
          <w:sz w:val="144"/>
          <w:szCs w:val="144"/>
        </w:rPr>
      </w:pPr>
      <w:r w:rsidRPr="00CE75C3">
        <w:rPr>
          <w:sz w:val="144"/>
          <w:szCs w:val="144"/>
        </w:rPr>
        <w:t>Додатки</w:t>
      </w:r>
    </w:p>
    <w:sectPr w:rsidR="00CE75C3" w:rsidRPr="00CE75C3" w:rsidSect="000E3F5F">
      <w:headerReference w:type="even" r:id="rId60"/>
      <w:headerReference w:type="default" r:id="rId61"/>
      <w:footerReference w:type="even" r:id="rId62"/>
      <w:footerReference w:type="default" r:id="rId63"/>
      <w:headerReference w:type="first" r:id="rId64"/>
      <w:footerReference w:type="first" r:id="rId65"/>
      <w:pgSz w:w="11906" w:h="16838"/>
      <w:pgMar w:top="709" w:right="849" w:bottom="1560" w:left="1560" w:header="135" w:footer="708" w:gutter="0"/>
      <w:pgNumType w:start="88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A42D98" w:rsidRDefault="00A42D98">
      <w:r>
        <w:separator/>
      </w:r>
    </w:p>
  </w:endnote>
  <w:endnote w:type="continuationSeparator" w:id="0">
    <w:p w:rsidR="00A42D98" w:rsidRDefault="00A42D9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ISOCPEUR">
    <w:panose1 w:val="020B0604020202020204"/>
    <w:charset w:val="CC"/>
    <w:family w:val="swiss"/>
    <w:pitch w:val="variable"/>
    <w:sig w:usb0="00000287" w:usb1="00000000" w:usb2="00000000" w:usb3="00000000" w:csb0="0000009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ArialMT">
    <w:altName w:val="MS Gothic"/>
    <w:panose1 w:val="00000000000000000000"/>
    <w:charset w:val="80"/>
    <w:family w:val="auto"/>
    <w:notTrueType/>
    <w:pitch w:val="default"/>
    <w:sig w:usb0="00000000" w:usb1="08070000" w:usb2="00000010" w:usb3="00000000" w:csb0="00020001" w:csb1="00000000"/>
  </w:font>
  <w:font w:name="TimesNewRomanPSMT">
    <w:altName w:val="MS Gothic"/>
    <w:panose1 w:val="00000000000000000000"/>
    <w:charset w:val="80"/>
    <w:family w:val="auto"/>
    <w:notTrueType/>
    <w:pitch w:val="default"/>
    <w:sig w:usb0="00000000" w:usb1="08070000" w:usb2="00000010" w:usb3="00000000" w:csb0="00020001" w:csb1="00000000"/>
  </w:font>
  <w:font w:name="TimesNewRomanPS-ItalicMT">
    <w:altName w:val="MS Mincho"/>
    <w:panose1 w:val="00000000000000000000"/>
    <w:charset w:val="80"/>
    <w:family w:val="auto"/>
    <w:notTrueType/>
    <w:pitch w:val="default"/>
    <w:sig w:usb0="00000003" w:usb1="08070000" w:usb2="00000010" w:usb3="00000000" w:csb0="00020001" w:csb1="00000000"/>
  </w:font>
  <w:font w:name="TimesNewRomanPS-BoldItalicMT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TimesNewRomanPS-BoldMT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Journal">
    <w:altName w:val="Times New Roman"/>
    <w:panose1 w:val="00000000000000000000"/>
    <w:charset w:val="00"/>
    <w:family w:val="auto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47434" w:rsidRDefault="00847434">
    <w:pPr>
      <w:pStyle w:val="af"/>
      <w:jc w:val="right"/>
    </w:pPr>
  </w:p>
  <w:p w:rsidR="00847434" w:rsidRDefault="00847434">
    <w:pPr>
      <w:pStyle w:val="af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E3F5F" w:rsidRDefault="000E3F5F">
    <w:pPr>
      <w:pStyle w:val="af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E3F5F" w:rsidRDefault="000E3F5F">
    <w:pPr>
      <w:pStyle w:val="af"/>
    </w:pP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E3F5F" w:rsidRDefault="000E3F5F">
    <w:pPr>
      <w:pStyle w:val="af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A42D98" w:rsidRDefault="00A42D98">
      <w:r>
        <w:separator/>
      </w:r>
    </w:p>
  </w:footnote>
  <w:footnote w:type="continuationSeparator" w:id="0">
    <w:p w:rsidR="00A42D98" w:rsidRDefault="00A42D98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402A1" w:rsidRPr="0012428B" w:rsidRDefault="00A42D98">
    <w:pPr>
      <w:pStyle w:val="a8"/>
    </w:pPr>
    <w:r>
      <w:rPr>
        <w:noProof/>
        <w:sz w:val="20"/>
      </w:rPr>
      <mc:AlternateContent>
        <mc:Choice Requires="wpg">
          <w:drawing>
            <wp:anchor distT="0" distB="0" distL="114300" distR="114300" simplePos="0" relativeHeight="251659264" behindDoc="0" locked="1" layoutInCell="0" allowOverlap="1">
              <wp:simplePos x="0" y="0"/>
              <wp:positionH relativeFrom="page">
                <wp:posOffset>720090</wp:posOffset>
              </wp:positionH>
              <wp:positionV relativeFrom="page">
                <wp:posOffset>252095</wp:posOffset>
              </wp:positionV>
              <wp:extent cx="6588760" cy="10189210"/>
              <wp:effectExtent l="15240" t="13970" r="15875" b="17145"/>
              <wp:wrapNone/>
              <wp:docPr id="90" name="Group 1"/>
              <wp:cNvGraphicFramePr/>
              <a:graphic xmlns:a="http://schemas.openxmlformats.org/drawingml/2006/main">
                <a:graphicData uri="http://schemas.microsoft.com/office/word/2010/wordprocessingGroup">
                  <wpg:wgp>
                    <wpg:cNvGrpSpPr/>
                    <wpg:grpSpPr>
                      <a:xfrm>
                        <a:off x="0" y="0"/>
                        <a:ext cx="6588760" cy="10189210"/>
                        <a:chOff x="0" y="0"/>
                        <a:chExt cx="20000" cy="20000"/>
                      </a:xfrm>
                    </wpg:grpSpPr>
                    <wps:wsp>
                      <wps:cNvPr id="91" name="Rectangle 2"/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0000" cy="20000"/>
                        </a:xfrm>
                        <a:prstGeom prst="rect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/>
                    </wps:wsp>
                    <wps:wsp>
                      <wps:cNvPr id="92" name="Line 3"/>
                      <wps:cNvCnPr/>
                      <wps:spPr bwMode="auto">
                        <a:xfrm>
                          <a:off x="1093" y="18949"/>
                          <a:ext cx="2" cy="1040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  <wps:wsp>
                      <wps:cNvPr id="93" name="Line 4"/>
                      <wps:cNvCnPr/>
                      <wps:spPr bwMode="auto">
                        <a:xfrm>
                          <a:off x="10" y="18941"/>
                          <a:ext cx="19967" cy="1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  <wps:wsp>
                      <wps:cNvPr id="94" name="Line 5"/>
                      <wps:cNvCnPr/>
                      <wps:spPr bwMode="auto">
                        <a:xfrm>
                          <a:off x="2186" y="18949"/>
                          <a:ext cx="2" cy="1040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  <wps:wsp>
                      <wps:cNvPr id="95" name="Line 6"/>
                      <wps:cNvCnPr/>
                      <wps:spPr bwMode="auto">
                        <a:xfrm>
                          <a:off x="4919" y="18949"/>
                          <a:ext cx="2" cy="1040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  <wps:wsp>
                      <wps:cNvPr id="96" name="Line 7"/>
                      <wps:cNvCnPr/>
                      <wps:spPr bwMode="auto">
                        <a:xfrm>
                          <a:off x="6557" y="18959"/>
                          <a:ext cx="2" cy="1030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  <wps:wsp>
                      <wps:cNvPr id="97" name="Line 8"/>
                      <wps:cNvCnPr/>
                      <wps:spPr bwMode="auto">
                        <a:xfrm>
                          <a:off x="7650" y="18949"/>
                          <a:ext cx="2" cy="1030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  <wps:wsp>
                      <wps:cNvPr id="98" name="Line 9"/>
                      <wps:cNvCnPr/>
                      <wps:spPr bwMode="auto">
                        <a:xfrm>
                          <a:off x="18905" y="18949"/>
                          <a:ext cx="4" cy="1040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  <wps:wsp>
                      <wps:cNvPr id="99" name="Line 10"/>
                      <wps:cNvCnPr/>
                      <wps:spPr bwMode="auto">
                        <a:xfrm>
                          <a:off x="10" y="19293"/>
                          <a:ext cx="7621" cy="2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  <wps:wsp>
                      <wps:cNvPr id="100" name="Line 11"/>
                      <wps:cNvCnPr/>
                      <wps:spPr bwMode="auto">
                        <a:xfrm>
                          <a:off x="10" y="19646"/>
                          <a:ext cx="7621" cy="1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  <wps:wsp>
                      <wps:cNvPr id="101" name="Line 12"/>
                      <wps:cNvCnPr/>
                      <wps:spPr bwMode="auto">
                        <a:xfrm>
                          <a:off x="18919" y="19296"/>
                          <a:ext cx="1071" cy="1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  <wps:wsp>
                      <wps:cNvPr id="102" name="Rectangle 13"/>
                      <wps:cNvSpPr>
                        <a:spLocks noChangeArrowheads="1"/>
                      </wps:cNvSpPr>
                      <wps:spPr bwMode="auto">
                        <a:xfrm>
                          <a:off x="54" y="19660"/>
                          <a:ext cx="1000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8402A1" w:rsidRDefault="00A42D98">
                            <w:pPr>
                              <w:pStyle w:val="a6"/>
                              <w:jc w:val="center"/>
                              <w:rPr>
                                <w:sz w:val="18"/>
                              </w:rPr>
                            </w:pPr>
                            <w:r>
                              <w:rPr>
                                <w:sz w:val="18"/>
                              </w:rPr>
                              <w:t>Змн.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/>
                    </wps:wsp>
                    <wps:wsp>
                      <wps:cNvPr id="103" name="Rectangle 14"/>
                      <wps:cNvSpPr>
                        <a:spLocks noChangeArrowheads="1"/>
                      </wps:cNvSpPr>
                      <wps:spPr bwMode="auto">
                        <a:xfrm>
                          <a:off x="1139" y="19660"/>
                          <a:ext cx="1001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8402A1" w:rsidRDefault="00A42D98">
                            <w:pPr>
                              <w:pStyle w:val="a6"/>
                              <w:jc w:val="center"/>
                              <w:rPr>
                                <w:sz w:val="18"/>
                              </w:rPr>
                            </w:pPr>
                            <w:r>
                              <w:rPr>
                                <w:sz w:val="18"/>
                              </w:rPr>
                              <w:t>Aрк.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/>
                    </wps:wsp>
                    <wps:wsp>
                      <wps:cNvPr id="104" name="Rectangle 15"/>
                      <wps:cNvSpPr>
                        <a:spLocks noChangeArrowheads="1"/>
                      </wps:cNvSpPr>
                      <wps:spPr bwMode="auto">
                        <a:xfrm>
                          <a:off x="2267" y="19660"/>
                          <a:ext cx="2573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8402A1" w:rsidRDefault="00A42D98">
                            <w:pPr>
                              <w:pStyle w:val="a6"/>
                              <w:jc w:val="center"/>
                              <w:rPr>
                                <w:sz w:val="18"/>
                              </w:rPr>
                            </w:pPr>
                            <w:r>
                              <w:rPr>
                                <w:sz w:val="18"/>
                              </w:rPr>
                              <w:t>№ дoкум.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/>
                    </wps:wsp>
                    <wps:wsp>
                      <wps:cNvPr id="105" name="Rectangle 16"/>
                      <wps:cNvSpPr>
                        <a:spLocks noChangeArrowheads="1"/>
                      </wps:cNvSpPr>
                      <wps:spPr bwMode="auto">
                        <a:xfrm>
                          <a:off x="4983" y="19660"/>
                          <a:ext cx="1534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8402A1" w:rsidRDefault="00A42D98">
                            <w:pPr>
                              <w:pStyle w:val="a6"/>
                              <w:jc w:val="center"/>
                              <w:rPr>
                                <w:sz w:val="18"/>
                              </w:rPr>
                            </w:pPr>
                            <w:r>
                              <w:rPr>
                                <w:sz w:val="18"/>
                              </w:rPr>
                              <w:t>Пiдпис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/>
                    </wps:wsp>
                    <wps:wsp>
                      <wps:cNvPr id="106" name="Rectangle 17"/>
                      <wps:cNvSpPr>
                        <a:spLocks noChangeArrowheads="1"/>
                      </wps:cNvSpPr>
                      <wps:spPr bwMode="auto">
                        <a:xfrm>
                          <a:off x="6604" y="19660"/>
                          <a:ext cx="1000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8402A1" w:rsidRDefault="00A42D98">
                            <w:pPr>
                              <w:pStyle w:val="a6"/>
                              <w:jc w:val="center"/>
                              <w:rPr>
                                <w:sz w:val="18"/>
                              </w:rPr>
                            </w:pPr>
                            <w:r>
                              <w:rPr>
                                <w:sz w:val="18"/>
                              </w:rPr>
                              <w:t>Дaтa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/>
                    </wps:wsp>
                    <wps:wsp>
                      <wps:cNvPr id="107" name="Rectangle 18"/>
                      <wps:cNvSpPr>
                        <a:spLocks noChangeArrowheads="1"/>
                      </wps:cNvSpPr>
                      <wps:spPr bwMode="auto">
                        <a:xfrm>
                          <a:off x="18949" y="18977"/>
                          <a:ext cx="1001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8402A1" w:rsidRDefault="00A42D98">
                            <w:pPr>
                              <w:pStyle w:val="a6"/>
                              <w:jc w:val="center"/>
                              <w:rPr>
                                <w:sz w:val="18"/>
                              </w:rPr>
                            </w:pPr>
                            <w:r>
                              <w:rPr>
                                <w:sz w:val="18"/>
                              </w:rPr>
                              <w:t>Aрк.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/>
                    </wps:wsp>
                    <wps:wsp>
                      <wps:cNvPr id="108" name="Rectangle 19"/>
                      <wps:cNvSpPr>
                        <a:spLocks noChangeArrowheads="1"/>
                      </wps:cNvSpPr>
                      <wps:spPr bwMode="auto">
                        <a:xfrm>
                          <a:off x="18949" y="19435"/>
                          <a:ext cx="1001" cy="4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sdt>
                            <w:sdtPr>
                              <w:rPr>
                                <w:rFonts w:asciiTheme="majorHAnsi" w:hAnsiTheme="majorHAnsi"/>
                                <w:sz w:val="20"/>
                                <w:szCs w:val="44"/>
                              </w:rPr>
                              <w:id w:val="1161653294"/>
                            </w:sdtPr>
                            <w:sdtEndPr/>
                            <w:sdtContent>
                              <w:sdt>
                                <w:sdtPr>
                                  <w:rPr>
                                    <w:rFonts w:asciiTheme="majorHAnsi" w:hAnsiTheme="majorHAnsi"/>
                                    <w:sz w:val="20"/>
                                    <w:szCs w:val="44"/>
                                  </w:rPr>
                                  <w:id w:val="1510207594"/>
                                </w:sdtPr>
                                <w:sdtEndPr/>
                                <w:sdtContent>
                                  <w:p w:rsidR="008402A1" w:rsidRDefault="00A42D98" w:rsidP="0012428B">
                                    <w:pPr>
                                      <w:jc w:val="center"/>
                                      <w:rPr>
                                        <w:rFonts w:asciiTheme="majorHAnsi" w:hAnsiTheme="majorHAnsi"/>
                                        <w:szCs w:val="44"/>
                                      </w:rPr>
                                    </w:pPr>
                                    <w:r w:rsidRPr="00B601B7">
                                      <w:rPr>
                                        <w:rFonts w:asciiTheme="majorHAnsi" w:hAnsiTheme="majorHAnsi"/>
                                        <w:sz w:val="20"/>
                                        <w:szCs w:val="44"/>
                                      </w:rPr>
                                      <w:fldChar w:fldCharType="begin"/>
                                    </w:r>
                                    <w:r w:rsidRPr="00B601B7">
                                      <w:rPr>
                                        <w:rFonts w:asciiTheme="majorHAnsi" w:hAnsiTheme="majorHAnsi"/>
                                        <w:sz w:val="20"/>
                                        <w:szCs w:val="44"/>
                                      </w:rPr>
                                      <w:instrText>PAGE   \* MERGEFORMAT</w:instrText>
                                    </w:r>
                                    <w:r w:rsidRPr="00B601B7">
                                      <w:rPr>
                                        <w:rFonts w:asciiTheme="majorHAnsi" w:hAnsiTheme="majorHAnsi"/>
                                        <w:sz w:val="20"/>
                                        <w:szCs w:val="44"/>
                                      </w:rPr>
                                      <w:fldChar w:fldCharType="separate"/>
                                    </w:r>
                                    <w:r w:rsidR="000D7F4F">
                                      <w:rPr>
                                        <w:rFonts w:asciiTheme="majorHAnsi" w:hAnsiTheme="majorHAnsi"/>
                                        <w:noProof/>
                                        <w:sz w:val="20"/>
                                        <w:szCs w:val="44"/>
                                      </w:rPr>
                                      <w:t>9</w:t>
                                    </w:r>
                                    <w:r w:rsidRPr="00B601B7">
                                      <w:rPr>
                                        <w:rFonts w:asciiTheme="majorHAnsi" w:hAnsiTheme="majorHAnsi"/>
                                        <w:sz w:val="20"/>
                                        <w:szCs w:val="44"/>
                                      </w:rPr>
                                      <w:fldChar w:fldCharType="end"/>
                                    </w:r>
                                  </w:p>
                                </w:sdtContent>
                              </w:sdt>
                            </w:sdtContent>
                          </w:sdt>
                          <w:p w:rsidR="008402A1" w:rsidRPr="006F40CE" w:rsidRDefault="008402A1" w:rsidP="006F40CE"/>
                        </w:txbxContent>
                      </wps:txbx>
                      <wps:bodyPr rot="0" vert="horz" wrap="square" lIns="12700" tIns="12700" rIns="12700" bIns="12700" anchor="t" anchorCtr="0" upright="1"/>
                    </wps:wsp>
                    <wps:wsp>
                      <wps:cNvPr id="109" name="Rectangle 20"/>
                      <wps:cNvSpPr>
                        <a:spLocks noChangeArrowheads="1"/>
                      </wps:cNvSpPr>
                      <wps:spPr bwMode="auto">
                        <a:xfrm>
                          <a:off x="7745" y="19221"/>
                          <a:ext cx="11075" cy="4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8402A1" w:rsidRPr="0065739C" w:rsidRDefault="00A42D98" w:rsidP="00930BD9">
                            <w:pPr>
                              <w:jc w:val="center"/>
                            </w:pPr>
                            <w:r>
                              <w:t>ЗВ</w:t>
                            </w:r>
                            <w:r>
                              <w:rPr>
                                <w:lang w:val="ru-RU"/>
                              </w:rPr>
                              <w:t>7</w:t>
                            </w:r>
                            <w:r w:rsidRPr="0065739C">
                              <w:t>1.0</w:t>
                            </w:r>
                            <w:r>
                              <w:rPr>
                                <w:lang w:val="ru-RU"/>
                              </w:rPr>
                              <w:t>1</w:t>
                            </w:r>
                            <w:r w:rsidRPr="0065739C">
                              <w:t>.00.000ПЗ</w:t>
                            </w:r>
                          </w:p>
                          <w:p w:rsidR="008402A1" w:rsidRPr="00DA566E" w:rsidRDefault="008402A1" w:rsidP="00DA566E">
                            <w:pPr>
                              <w:jc w:val="center"/>
                            </w:pPr>
                          </w:p>
                        </w:txbxContent>
                      </wps:txbx>
                      <wps:bodyPr rot="0" vert="horz" wrap="square" lIns="12700" tIns="12700" rIns="12700" bIns="12700" anchor="t" anchorCtr="0" upright="1"/>
                    </wps:wsp>
                  </wpg:wg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group id="Group 1" o:spid="_x0000_s1106" style="position:absolute;margin-left:56.7pt;margin-top:19.85pt;width:518.8pt;height:802.3pt;z-index:251659264;mso-position-horizontal-relative:page;mso-position-vertical-relative:page" coordsize="20000,200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" o:allowincell="f">
              <v:rect id="Rectangle 2" o:spid="_x0000_s1107" style="position:absolute;width:20000;height:200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W2u4cMA&#10;AADbAAAADwAAAGRycy9kb3ducmV2LnhtbESPQYvCMBSE78L+h/AW9qapexBbjVIXhD2J1v6AR/Ns&#10;i81LbWLb3V9vBMHjMDPfMOvtaBrRU+dqywrmswgEcWF1zaWC/LyfLkE4j6yxsUwK/sjBdvMxWWOi&#10;7cAn6jNfigBhl6CCyvs2kdIVFRl0M9sSB+9iO4M+yK6UusMhwE0jv6NoIQ3WHBYqbOmnouKa3Y2C&#10;qx/7Q1pm//s438XFcZcO91uq1NfnmK5AeBr9O/xq/2oF8RyeX8IPkJs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W2u4cMAAADbAAAADwAAAAAAAAAAAAAAAACYAgAAZHJzL2Rv&#10;d25yZXYueG1sUEsFBgAAAAAEAAQA9QAAAIgDAAAAAA==&#10;" filled="f" strokeweight="2pt"/>
              <v:line id="Line 3" o:spid="_x0000_s1108" style="position:absolute;visibility:visible;mso-wrap-style:square" from="1093,18949" to="1095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7kXGr8AAADbAAAADwAAAGRycy9kb3ducmV2LnhtbESPwQrCMBBE74L/EFbwpqmCotUoIlS8&#10;idWLt7VZ22KzKU3U+vdGEDwOM/OGWa5bU4knNa60rGA0jEAQZ1aXnCs4n5LBDITzyBory6TgTQ7W&#10;q25nibG2Lz7SM/W5CBB2MSoovK9jKV1WkEE3tDVx8G62MeiDbHKpG3wFuKnkOIqm0mDJYaHAmrYF&#10;Zff0YRTcL+dJsjts9alKN/qaJ/5yvWml+r12swDhqfX/8K+91wrmY/h+CT9Arj4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x7kXGr8AAADbAAAADwAAAAAAAAAAAAAAAACh&#10;AgAAZHJzL2Rvd25yZXYueG1sUEsFBgAAAAAEAAQA+QAAAI0DAAAAAA==&#10;" strokeweight="2pt"/>
              <v:line id="Line 4" o:spid="_x0000_s1109" style="position:absolute;visibility:visible;mso-wrap-style:square" from="10,18941" to="19977,189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PWygcIAAADbAAAADwAAAGRycy9kb3ducmV2LnhtbESPT4vCMBTE7wt+h/AEb2uq4qK1UUSo&#10;eFusXrw9m9c/2LyUJmr99htB2OMwM79hkk1vGvGgztWWFUzGEQji3OqaSwXnU/q9AOE8ssbGMil4&#10;kYPNevCVYKztk4/0yHwpAoRdjAoq79tYSpdXZNCNbUscvMJ2Bn2QXSl1h88AN42cRtGPNFhzWKiw&#10;pV1F+S27GwW3y3me7n93+tRkW30tU3+5Flqp0bDfrkB46v1/+NM+aAXLGby/hB8g13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qPWygcIAAADbAAAADwAAAAAAAAAAAAAA&#10;AAChAgAAZHJzL2Rvd25yZXYueG1sUEsFBgAAAAAEAAQA+QAAAJADAAAAAA==&#10;" strokeweight="2pt"/>
              <v:line id="Line 5" o:spid="_x0000_s1110" style="position:absolute;visibility:visible;mso-wrap-style:square" from="2186,18949" to="2188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xwq9cIAAADbAAAADwAAAGRycy9kb3ducmV2LnhtbESPT4vCMBTE7wt+h/AEb2uq6KK1UUSo&#10;eFusXrw9m9c/2LyUJmr99htB2OMwM79hkk1vGvGgztWWFUzGEQji3OqaSwXnU/q9AOE8ssbGMil4&#10;kYPNevCVYKztk4/0yHwpAoRdjAoq79tYSpdXZNCNbUscvMJ2Bn2QXSl1h88AN42cRtGPNFhzWKiw&#10;pV1F+S27GwW3y3me7n93+tRkW30tU3+5Flqp0bDfrkB46v1/+NM+aAXLGby/hB8g13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Jxwq9cIAAADbAAAADwAAAAAAAAAAAAAA&#10;AAChAgAAZHJzL2Rvd25yZXYueG1sUEsFBgAAAAAEAAQA+QAAAJADAAAAAA==&#10;" strokeweight="2pt"/>
              <v:line id="Line 6" o:spid="_x0000_s1111" style="position:absolute;visibility:visible;mso-wrap-style:square" from="4919,18949" to="4921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FCPbr8AAADbAAAADwAAAGRycy9kb3ducmV2LnhtbESPwQrCMBBE74L/EFbwpqmCotUoIlS8&#10;idWLt7VZ22KzKU3U+vdGEDwOM/OGWa5bU4knNa60rGA0jEAQZ1aXnCs4n5LBDITzyBory6TgTQ7W&#10;q25nibG2Lz7SM/W5CBB2MSoovK9jKV1WkEE3tDVx8G62MeiDbHKpG3wFuKnkOIqm0mDJYaHAmrYF&#10;Zff0YRTcL+dJsjts9alKN/qaJ/5yvWml+r12swDhqfX/8K+91wrmE/h+CT9Arj4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SFCPbr8AAADbAAAADwAAAAAAAAAAAAAAAACh&#10;AgAAZHJzL2Rvd25yZXYueG1sUEsFBgAAAAAEAAQA+QAAAI0DAAAAAA==&#10;" strokeweight="2pt"/>
              <v:line id="Line 7" o:spid="_x0000_s1112" style="position:absolute;visibility:visible;mso-wrap-style:square" from="6557,18959" to="6559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IIRGb8AAADbAAAADwAAAGRycy9kb3ducmV2LnhtbESPwQrCMBBE74L/EFbwpqmCotUoIlS8&#10;idWLt7VZ22KzKU3U+vdGEDwOM/OGWa5bU4knNa60rGA0jEAQZ1aXnCs4n5LBDITzyBory6TgTQ7W&#10;q25nibG2Lz7SM/W5CBB2MSoovK9jKV1WkEE3tDVx8G62MeiDbHKpG3wFuKnkOIqm0mDJYaHAmrYF&#10;Zff0YRTcL+dJsjts9alKN/qaJ/5yvWml+r12swDhqfX/8K+91wrmU/h+CT9Arj4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uIIRGb8AAADbAAAADwAAAAAAAAAAAAAAAACh&#10;AgAAZHJzL2Rvd25yZXYueG1sUEsFBgAAAAAEAAQA+QAAAI0DAAAAAA==&#10;" strokeweight="2pt"/>
              <v:line id="Line 8" o:spid="_x0000_s1113" style="position:absolute;visibility:visible;mso-wrap-style:square" from="7650,18949" to="7652,199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860gsIAAADbAAAADwAAAGRycy9kb3ducmV2LnhtbESPT4vCMBTE7wt+h/AEb2uqoKu1UUSo&#10;eFusXrw9m9c/2LyUJmr99htB2OMwM79hkk1vGvGgztWWFUzGEQji3OqaSwXnU/q9AOE8ssbGMil4&#10;kYPNevCVYKztk4/0yHwpAoRdjAoq79tYSpdXZNCNbUscvMJ2Bn2QXSl1h88AN42cRtFcGqw5LFTY&#10;0q6i/JbdjYLb5TxL9787fWqyrb6Wqb9cC63UaNhvVyA89f4//GkftILlD7y/hB8g13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1860gsIAAADbAAAADwAAAAAAAAAAAAAA&#10;AAChAgAAZHJzL2Rvd25yZXYueG1sUEsFBgAAAAAEAAQA+QAAAJADAAAAAA==&#10;" strokeweight="2pt"/>
              <v:line id="Line 9" o:spid="_x0000_s1114" style="position:absolute;visibility:visible;mso-wrap-style:square" from="18905,18949" to="18909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" strokeweight="2pt"/>
              <v:line id="Line 10" o:spid="_x0000_s1115" style="position:absolute;visibility:visible;mso-wrap-style:square" from="10,19293" to="7631,192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bdMj8MAAADbAAAADwAAAGRycy9kb3ducmV2LnhtbESPQWsCMRSE70L/Q3gFb5rVQ3G3Rimt&#10;QsWDaPsDnpvXzdbNy5JEXf31RhA8DjPzDTOdd7YRJ/KhdqxgNMxAEJdO11wp+P1ZDiYgQkTW2Dgm&#10;BRcKMJ+99KZYaHfmLZ12sRIJwqFABSbGtpAylIYshqFriZP357zFmKSvpPZ4TnDbyHGWvUmLNacF&#10;gy19GioPu6NVsPL79WF0rYzc88ovms1XHuy/Uv3X7uMdRKQuPsOP9rdWkOdw/5J+gJzd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G3TI/DAAAA2wAAAA8AAAAAAAAAAAAA&#10;AAAAoQIAAGRycy9kb3ducmV2LnhtbFBLBQYAAAAABAAEAPkAAACRAwAAAAA=&#10;" strokeweight="1pt"/>
              <v:line id="Line 11" o:spid="_x0000_s1116" style="position:absolute;visibility:visible;mso-wrap-style:square" from="10,19646" to="7631,196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HMk1MMAAADcAAAADwAAAGRycy9kb3ducmV2LnhtbESPT4vCQAzF7wv7HYYseFunCopUpyJC&#10;F29i9eItdtI/2MmUzqzWb28OC3tLeC/v/bLZjq5TDxpC69nAbJqAIi69bbk2cDnn3ytQISJb7DyT&#10;gRcF2GafHxtMrX/yiR5FrJWEcEjRQBNjn2odyoYchqnviUWr/OAwyjrU2g74lHDX6XmSLLXDlqWh&#10;wZ72DZX34tcZuF8vi/znuLfnrtjZW53H662yxky+xt0aVKQx/pv/rg9W8BPBl2dkAp29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RzJNTDAAAA3AAAAA8AAAAAAAAAAAAA&#10;AAAAoQIAAGRycy9kb3ducmV2LnhtbFBLBQYAAAAABAAEAPkAAACRAwAAAAA=&#10;" strokeweight="2pt"/>
              <v:line id="Line 12" o:spid="_x0000_s1117" style="position:absolute;visibility:visible;mso-wrap-style:square" from="18919,19296" to="19990,192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4wD/MEAAADcAAAADwAAAGRycy9kb3ducmV2LnhtbERPzWoCMRC+C32HMAVvml0PYrdGEVtB&#10;8SC1fYBxM25WN5Mlibr69KZQ6G0+vt+ZzjvbiCv5UDtWkA8zEMSl0zVXCn6+V4MJiBCRNTaOScGd&#10;AsxnL70pFtrd+Iuu+1iJFMKhQAUmxraQMpSGLIaha4kTd3TeYkzQV1J7vKVw28hRlo2lxZpTg8GW&#10;lobK8/5iFWz8YXvOH5WRB974z2b38RbsSan+a7d4BxGpi//iP/dap/lZDr/PpAvk7Ak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PjAP8wQAAANwAAAAPAAAAAAAAAAAAAAAA&#10;AKECAABkcnMvZG93bnJldi54bWxQSwUGAAAAAAQABAD5AAAAjwMAAAAA&#10;" strokeweight="1pt"/>
              <v:rect id="Rectangle 13" o:spid="_x0000_s1118" style="position:absolute;left:54;top:19660;width:1000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9oSB8AA&#10;AADcAAAADwAAAGRycy9kb3ducmV2LnhtbERPTWvDMAy9F/YfjAa7tfbKCGlWt4RCYdelG/QoYi1J&#10;G8uZ7SbZv58Lg930eJ/a7mfbi5F86BxreF4pEMS1Mx03Gj5Ox2UOIkRkg71j0vBDAfa7h8UWC+Mm&#10;fqexio1IIRwK1NDGOBRShroli2HlBuLEfTlvMSboG2k8Tinc9nKtVCYtdpwaWhzo0FJ9rW5WQ1le&#10;5s/vaoPHIHPlM/NimvKs9dPjXL6CiDTHf/Gf+82k+WoN92fSBXL3C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u9oSB8AAAADcAAAADwAAAAAAAAAAAAAAAACYAgAAZHJzL2Rvd25y&#10;ZXYueG1sUEsFBgAAAAAEAAQA9QAAAIUDAAAAAA==&#10;" filled="f" stroked="f" strokeweight=".25pt">
                <v:textbox inset="1pt,1pt,1pt,1pt">
                  <w:txbxContent>
                    <w:p w:rsidR="008402A1" w:rsidRDefault="00A42D98">
                      <w:pPr>
                        <w:pStyle w:val="a6"/>
                        <w:jc w:val="center"/>
                        <w:rPr>
                          <w:sz w:val="18"/>
                        </w:rPr>
                      </w:pPr>
                      <w:r>
                        <w:rPr>
                          <w:sz w:val="18"/>
                        </w:rPr>
                        <w:t>Змн.</w:t>
                      </w:r>
                    </w:p>
                  </w:txbxContent>
                </v:textbox>
              </v:rect>
              <v:rect id="Rectangle 14" o:spid="_x0000_s1119" style="position:absolute;left:1139;top:19660;width:1001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Ja3nL8A&#10;AADcAAAADwAAAGRycy9kb3ducmV2LnhtbERPTYvCMBC9L/gfwgh7WxNXEa1GKYLg1boLexyasa02&#10;k5pktfvvjSDsbR7vc1ab3rbiRj40jjWMRwoEcelMw5WGr+PuYw4iRGSDrWPS8EcBNuvB2woz4+58&#10;oFsRK5FCOGSooY6xy6QMZU0Ww8h1xIk7OW8xJugraTzeU7ht5adSM2mx4dRQY0fbmspL8Ws15Pm5&#10;/74WC9wFOVd+Zqamyn+0fh/2+RJEpD7+i1/uvUnz1QSez6QL5PoB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UlrecvwAAANwAAAAPAAAAAAAAAAAAAAAAAJgCAABkcnMvZG93bnJl&#10;di54bWxQSwUGAAAAAAQABAD1AAAAhAMAAAAA&#10;" filled="f" stroked="f" strokeweight=".25pt">
                <v:textbox inset="1pt,1pt,1pt,1pt">
                  <w:txbxContent>
                    <w:p w:rsidR="008402A1" w:rsidRDefault="00A42D98">
                      <w:pPr>
                        <w:pStyle w:val="a6"/>
                        <w:jc w:val="center"/>
                        <w:rPr>
                          <w:sz w:val="18"/>
                        </w:rPr>
                      </w:pPr>
                      <w:r>
                        <w:rPr>
                          <w:sz w:val="18"/>
                        </w:rPr>
                        <w:t>Aрк.</w:t>
                      </w:r>
                    </w:p>
                  </w:txbxContent>
                </v:textbox>
              </v:rect>
              <v:rect id="Rectangle 15" o:spid="_x0000_s1120" style="position:absolute;left:2267;top:19660;width:2573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38v6L8A&#10;AADcAAAADwAAAGRycy9kb3ducmV2LnhtbERPTYvCMBC9C/6HMII3TRQRtxqlCIJXu7uwx6EZ22oz&#10;qUnU+u/NwsLe5vE+Z7PrbSse5EPjWMNsqkAQl840XGn4+jxMViBCRDbYOiYNLwqw2w4HG8yMe/KJ&#10;HkWsRArhkKGGOsYukzKUNVkMU9cRJ+7svMWYoK+k8fhM4baVc6WW0mLDqaHGjvY1ldfibjXk+aX/&#10;vhUfeAhypfzSLEyV/2g9HvX5GkSkPv6L/9xHk+arBfw+ky6Q2zc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bfy/ovwAAANwAAAAPAAAAAAAAAAAAAAAAAJgCAABkcnMvZG93bnJl&#10;di54bWxQSwUGAAAAAAQABAD1AAAAhAMAAAAA&#10;" filled="f" stroked="f" strokeweight=".25pt">
                <v:textbox inset="1pt,1pt,1pt,1pt">
                  <w:txbxContent>
                    <w:p w:rsidR="008402A1" w:rsidRDefault="00A42D98">
                      <w:pPr>
                        <w:pStyle w:val="a6"/>
                        <w:jc w:val="center"/>
                        <w:rPr>
                          <w:sz w:val="18"/>
                        </w:rPr>
                      </w:pPr>
                      <w:r>
                        <w:rPr>
                          <w:sz w:val="18"/>
                        </w:rPr>
                        <w:t>№ дoкум.</w:t>
                      </w:r>
                    </w:p>
                  </w:txbxContent>
                </v:textbox>
              </v:rect>
              <v:rect id="Rectangle 16" o:spid="_x0000_s1121" style="position:absolute;left:4983;top:19660;width:1534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DOKc78A&#10;AADcAAAADwAAAGRycy9kb3ducmV2LnhtbERPTYvCMBC9L/gfwgh7WxMXFa1GKYLg1boLexyasa02&#10;k5pktfvvjSDsbR7vc1ab3rbiRj40jjWMRwoEcelMw5WGr+PuYw4iRGSDrWPS8EcBNuvB2woz4+58&#10;oFsRK5FCOGSooY6xy6QMZU0Ww8h1xIk7OW8xJugraTzeU7ht5adSM2mx4dRQY0fbmspL8Ws15Pm5&#10;/74WC9wFOVd+Ziamyn+0fh/2+RJEpD7+i1/uvUnz1RSez6QL5PoB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0M4pzvwAAANwAAAAPAAAAAAAAAAAAAAAAAJgCAABkcnMvZG93bnJl&#10;di54bWxQSwUGAAAAAAQABAD1AAAAhAMAAAAA&#10;" filled="f" stroked="f" strokeweight=".25pt">
                <v:textbox inset="1pt,1pt,1pt,1pt">
                  <w:txbxContent>
                    <w:p w:rsidR="008402A1" w:rsidRDefault="00A42D98">
                      <w:pPr>
                        <w:pStyle w:val="a6"/>
                        <w:jc w:val="center"/>
                        <w:rPr>
                          <w:sz w:val="18"/>
                        </w:rPr>
                      </w:pPr>
                      <w:r>
                        <w:rPr>
                          <w:sz w:val="18"/>
                        </w:rPr>
                        <w:t>Пiдпис</w:t>
                      </w:r>
                    </w:p>
                  </w:txbxContent>
                </v:textbox>
              </v:rect>
              <v:rect id="Rectangle 17" o:spid="_x0000_s1122" style="position:absolute;left:6604;top:19660;width:1000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OEUBL8A&#10;AADcAAAADwAAAGRycy9kb3ducmV2LnhtbERPTYvCMBC9C/6HMMLeNFGW4lajlAXBq10Fj0Mz21ab&#10;STeJWv+9WVjY2zze56y3g+3EnXxoHWuYzxQI4sqZlmsNx6/ddAkiRGSDnWPS8KQA2814tMbcuAcf&#10;6F7GWqQQDjlqaGLscylD1ZDFMHM9ceK+nbcYE/S1NB4fKdx2cqFUJi22nBoa7Omzoepa3qyGorgM&#10;p5/yA3dBLpXPzLupi7PWb5OhWIGINMR/8Z97b9J8lcHvM+kCuXkB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E4RQEvwAAANwAAAAPAAAAAAAAAAAAAAAAAJgCAABkcnMvZG93bnJl&#10;di54bWxQSwUGAAAAAAQABAD1AAAAhAMAAAAA&#10;" filled="f" stroked="f" strokeweight=".25pt">
                <v:textbox inset="1pt,1pt,1pt,1pt">
                  <w:txbxContent>
                    <w:p w:rsidR="008402A1" w:rsidRDefault="00A42D98">
                      <w:pPr>
                        <w:pStyle w:val="a6"/>
                        <w:jc w:val="center"/>
                        <w:rPr>
                          <w:sz w:val="18"/>
                        </w:rPr>
                      </w:pPr>
                      <w:r>
                        <w:rPr>
                          <w:sz w:val="18"/>
                        </w:rPr>
                        <w:t>Дaтa</w:t>
                      </w:r>
                    </w:p>
                  </w:txbxContent>
                </v:textbox>
              </v:rect>
              <v:rect id="Rectangle 18" o:spid="_x0000_s1123" style="position:absolute;left:18949;top:18977;width:1001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62xn78A&#10;AADcAAAADwAAAGRycy9kb3ducmV2LnhtbERPTYvCMBC9L/gfwgh7WxMXcbUapQiCV+su7HFoxrba&#10;TGqS1e6/N4LgbR7vc5br3rbiSj40jjWMRwoEcelMw5WG78P2YwYiRGSDrWPS8E8B1qvB2xIz4268&#10;p2sRK5FCOGSooY6xy6QMZU0Ww8h1xIk7Om8xJugraTzeUrht5adSU2mx4dRQY0ebmspz8Wc15Pmp&#10;/7kUc9wGOVN+aiamyn+1fh/2+QJEpD6+xE/3zqT56gsez6QL5OoO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rrbGfvwAAANwAAAAPAAAAAAAAAAAAAAAAAJgCAABkcnMvZG93bnJl&#10;di54bWxQSwUGAAAAAAQABAD1AAAAhAMAAAAA&#10;" filled="f" stroked="f" strokeweight=".25pt">
                <v:textbox inset="1pt,1pt,1pt,1pt">
                  <w:txbxContent>
                    <w:p w:rsidR="008402A1" w:rsidRDefault="00A42D98">
                      <w:pPr>
                        <w:pStyle w:val="a6"/>
                        <w:jc w:val="center"/>
                        <w:rPr>
                          <w:sz w:val="18"/>
                        </w:rPr>
                      </w:pPr>
                      <w:r>
                        <w:rPr>
                          <w:sz w:val="18"/>
                        </w:rPr>
                        <w:t>Aрк.</w:t>
                      </w:r>
                    </w:p>
                  </w:txbxContent>
                </v:textbox>
              </v:rect>
              <v:rect id="Rectangle 19" o:spid="_x0000_s1124" style="position:absolute;left:18949;top:19435;width:1001;height:42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jIl7cIA&#10;AADcAAAADwAAAGRycy9kb3ducmV2LnhtbESPQWsCMRCF7wX/Qxiht5pYROzWKEtB8Oqq0OOwme5u&#10;u5msSdTtv+8cCt5meG/e+2a9HX2vbhRTF9jCfGZAEdfBddxYOB13LytQKSM77AOThV9KsN1MntZY&#10;uHDnA92q3CgJ4VSghTbnodA61S15TLMwEIv2FaLHLGtstIt4l3Df61djltpjx9LQ4kAfLdU/1dVb&#10;KMvv8Xyp3nCX9MrEpVu4pvy09nk6lu+gMo35Yf6/3jvBN0Irz8gEevM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aMiXtwgAAANwAAAAPAAAAAAAAAAAAAAAAAJgCAABkcnMvZG93&#10;bnJldi54bWxQSwUGAAAAAAQABAD1AAAAhwMAAAAA&#10;" filled="f" stroked="f" strokeweight=".25pt">
                <v:textbox inset="1pt,1pt,1pt,1pt">
                  <w:txbxContent>
                    <w:sdt>
                      <w:sdtPr>
                        <w:rPr>
                          <w:rFonts w:asciiTheme="majorHAnsi" w:hAnsiTheme="majorHAnsi"/>
                          <w:sz w:val="20"/>
                          <w:szCs w:val="44"/>
                        </w:rPr>
                        <w:id w:val="1161653294"/>
                      </w:sdtPr>
                      <w:sdtEndPr/>
                      <w:sdtContent>
                        <w:sdt>
                          <w:sdtPr>
                            <w:rPr>
                              <w:rFonts w:asciiTheme="majorHAnsi" w:hAnsiTheme="majorHAnsi"/>
                              <w:sz w:val="20"/>
                              <w:szCs w:val="44"/>
                            </w:rPr>
                            <w:id w:val="1510207594"/>
                          </w:sdtPr>
                          <w:sdtEndPr/>
                          <w:sdtContent>
                            <w:p w:rsidR="008402A1" w:rsidRDefault="00A42D98" w:rsidP="0012428B">
                              <w:pPr>
                                <w:jc w:val="center"/>
                                <w:rPr>
                                  <w:rFonts w:asciiTheme="majorHAnsi" w:hAnsiTheme="majorHAnsi"/>
                                  <w:szCs w:val="44"/>
                                </w:rPr>
                              </w:pPr>
                              <w:r w:rsidRPr="00B601B7">
                                <w:rPr>
                                  <w:rFonts w:asciiTheme="majorHAnsi" w:hAnsiTheme="majorHAnsi"/>
                                  <w:sz w:val="20"/>
                                  <w:szCs w:val="44"/>
                                </w:rPr>
                                <w:fldChar w:fldCharType="begin"/>
                              </w:r>
                              <w:r w:rsidRPr="00B601B7">
                                <w:rPr>
                                  <w:rFonts w:asciiTheme="majorHAnsi" w:hAnsiTheme="majorHAnsi"/>
                                  <w:sz w:val="20"/>
                                  <w:szCs w:val="44"/>
                                </w:rPr>
                                <w:instrText>PAGE   \* MERGEFORMAT</w:instrText>
                              </w:r>
                              <w:r w:rsidRPr="00B601B7">
                                <w:rPr>
                                  <w:rFonts w:asciiTheme="majorHAnsi" w:hAnsiTheme="majorHAnsi"/>
                                  <w:sz w:val="20"/>
                                  <w:szCs w:val="44"/>
                                </w:rPr>
                                <w:fldChar w:fldCharType="separate"/>
                              </w:r>
                              <w:r w:rsidR="000D7F4F">
                                <w:rPr>
                                  <w:rFonts w:asciiTheme="majorHAnsi" w:hAnsiTheme="majorHAnsi"/>
                                  <w:noProof/>
                                  <w:sz w:val="20"/>
                                  <w:szCs w:val="44"/>
                                </w:rPr>
                                <w:t>9</w:t>
                              </w:r>
                              <w:r w:rsidRPr="00B601B7">
                                <w:rPr>
                                  <w:rFonts w:asciiTheme="majorHAnsi" w:hAnsiTheme="majorHAnsi"/>
                                  <w:sz w:val="20"/>
                                  <w:szCs w:val="44"/>
                                </w:rPr>
                                <w:fldChar w:fldCharType="end"/>
                              </w:r>
                            </w:p>
                          </w:sdtContent>
                        </w:sdt>
                      </w:sdtContent>
                    </w:sdt>
                    <w:p w:rsidR="008402A1" w:rsidRPr="006F40CE" w:rsidRDefault="008402A1" w:rsidP="006F40CE"/>
                  </w:txbxContent>
                </v:textbox>
              </v:rect>
              <v:rect id="Rectangle 20" o:spid="_x0000_s1125" style="position:absolute;left:7745;top:19221;width:11075;height:47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X6Adr8A&#10;AADcAAAADwAAAGRycy9kb3ducmV2LnhtbERPTYvCMBC9L/gfwgje1kQR0WqUIghe7e7CHodmtq02&#10;k5pErf/eLAje5vE+Z73tbStu5EPjWMNkrEAQl840XGn4/tp/LkCEiGywdUwaHhRguxl8rDEz7s5H&#10;uhWxEimEQ4Ya6hi7TMpQ1mQxjF1HnLg/5y3GBH0ljcd7CretnCo1lxYbTg01drSrqTwXV6shz0/9&#10;z6VY4j7IhfJzMzNV/qv1aNjnKxCR+vgWv9wHk+arJfw/ky6Qmyc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1foB2vwAAANwAAAAPAAAAAAAAAAAAAAAAAJgCAABkcnMvZG93bnJl&#10;di54bWxQSwUGAAAAAAQABAD1AAAAhAMAAAAA&#10;" filled="f" stroked="f" strokeweight=".25pt">
                <v:textbox inset="1pt,1pt,1pt,1pt">
                  <w:txbxContent>
                    <w:p w:rsidR="008402A1" w:rsidRPr="0065739C" w:rsidRDefault="00A42D98" w:rsidP="00930BD9">
                      <w:pPr>
                        <w:jc w:val="center"/>
                      </w:pPr>
                      <w:r>
                        <w:t>ЗВ</w:t>
                      </w:r>
                      <w:r>
                        <w:rPr>
                          <w:lang w:val="ru-RU"/>
                        </w:rPr>
                        <w:t>7</w:t>
                      </w:r>
                      <w:r w:rsidRPr="0065739C">
                        <w:t>1.0</w:t>
                      </w:r>
                      <w:r>
                        <w:rPr>
                          <w:lang w:val="ru-RU"/>
                        </w:rPr>
                        <w:t>1</w:t>
                      </w:r>
                      <w:r w:rsidRPr="0065739C">
                        <w:t>.00.000ПЗ</w:t>
                      </w:r>
                    </w:p>
                    <w:p w:rsidR="008402A1" w:rsidRPr="00DA566E" w:rsidRDefault="008402A1" w:rsidP="00DA566E">
                      <w:pPr>
                        <w:jc w:val="center"/>
                      </w:pPr>
                    </w:p>
                  </w:txbxContent>
                </v:textbox>
              </v:rect>
              <w10:wrap anchorx="page" anchory="page"/>
              <w10:anchorlock/>
            </v:group>
          </w:pict>
        </mc:Fallback>
      </mc:AlternateConten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402A1" w:rsidRDefault="00A42D98">
    <w:pPr>
      <w:pStyle w:val="a8"/>
    </w:pPr>
    <w:r>
      <w:rPr>
        <w:noProof/>
      </w:rPr>
      <mc:AlternateContent>
        <mc:Choice Requires="wpg">
          <w:drawing>
            <wp:anchor distT="0" distB="0" distL="114300" distR="114300" simplePos="0" relativeHeight="251667456" behindDoc="0" locked="1" layoutInCell="0" allowOverlap="1">
              <wp:simplePos x="0" y="0"/>
              <wp:positionH relativeFrom="page">
                <wp:posOffset>747395</wp:posOffset>
              </wp:positionH>
              <wp:positionV relativeFrom="page">
                <wp:posOffset>247650</wp:posOffset>
              </wp:positionV>
              <wp:extent cx="6588760" cy="10306685"/>
              <wp:effectExtent l="13970" t="19050" r="17145" b="18415"/>
              <wp:wrapNone/>
              <wp:docPr id="820391516" name="Group 22"/>
              <wp:cNvGraphicFramePr/>
              <a:graphic xmlns:a="http://schemas.openxmlformats.org/drawingml/2006/main">
                <a:graphicData uri="http://schemas.microsoft.com/office/word/2010/wordprocessingGroup">
                  <wpg:wgp>
                    <wpg:cNvGrpSpPr/>
                    <wpg:grpSpPr>
                      <a:xfrm>
                        <a:off x="0" y="0"/>
                        <a:ext cx="6588760" cy="10306685"/>
                        <a:chOff x="0" y="0"/>
                        <a:chExt cx="20000" cy="20000"/>
                      </a:xfrm>
                    </wpg:grpSpPr>
                    <wps:wsp>
                      <wps:cNvPr id="1264248122" name="Rectangle 23"/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0000" cy="20000"/>
                        </a:xfrm>
                        <a:prstGeom prst="rect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/>
                    </wps:wsp>
                    <wps:wsp>
                      <wps:cNvPr id="135029931" name="Line 24"/>
                      <wps:cNvCnPr/>
                      <wps:spPr bwMode="auto">
                        <a:xfrm>
                          <a:off x="993" y="17183"/>
                          <a:ext cx="2" cy="1038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  <wps:wsp>
                      <wps:cNvPr id="1687125593" name="Line 25"/>
                      <wps:cNvCnPr/>
                      <wps:spPr bwMode="auto">
                        <a:xfrm>
                          <a:off x="10" y="17173"/>
                          <a:ext cx="19967" cy="1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  <wps:wsp>
                      <wps:cNvPr id="1430002818" name="Line 26"/>
                      <wps:cNvCnPr/>
                      <wps:spPr bwMode="auto">
                        <a:xfrm>
                          <a:off x="2186" y="17192"/>
                          <a:ext cx="2" cy="2797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  <wps:wsp>
                      <wps:cNvPr id="3270722" name="Line 27"/>
                      <wps:cNvCnPr/>
                      <wps:spPr bwMode="auto">
                        <a:xfrm>
                          <a:off x="4919" y="17192"/>
                          <a:ext cx="2" cy="2797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  <wps:wsp>
                      <wps:cNvPr id="1919822733" name="Line 28"/>
                      <wps:cNvCnPr/>
                      <wps:spPr bwMode="auto">
                        <a:xfrm>
                          <a:off x="6557" y="17192"/>
                          <a:ext cx="2" cy="2797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  <wps:wsp>
                      <wps:cNvPr id="1267821167" name="Line 29"/>
                      <wps:cNvCnPr/>
                      <wps:spPr bwMode="auto">
                        <a:xfrm>
                          <a:off x="7650" y="17183"/>
                          <a:ext cx="2" cy="2796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  <wps:wsp>
                      <wps:cNvPr id="1416724963" name="Line 30"/>
                      <wps:cNvCnPr/>
                      <wps:spPr bwMode="auto">
                        <a:xfrm>
                          <a:off x="15848" y="18239"/>
                          <a:ext cx="4" cy="693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  <wps:wsp>
                      <wps:cNvPr id="2093737746" name="Line 31"/>
                      <wps:cNvCnPr/>
                      <wps:spPr bwMode="auto">
                        <a:xfrm>
                          <a:off x="10" y="19293"/>
                          <a:ext cx="7621" cy="2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  <wps:wsp>
                      <wps:cNvPr id="43" name="Line 32"/>
                      <wps:cNvCnPr/>
                      <wps:spPr bwMode="auto">
                        <a:xfrm>
                          <a:off x="10" y="19646"/>
                          <a:ext cx="7621" cy="1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  <wps:wsp>
                      <wps:cNvPr id="44" name="Rectangle 33"/>
                      <wps:cNvSpPr>
                        <a:spLocks noChangeArrowheads="1"/>
                      </wps:cNvSpPr>
                      <wps:spPr bwMode="auto">
                        <a:xfrm>
                          <a:off x="54" y="17912"/>
                          <a:ext cx="883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8402A1" w:rsidRDefault="00A42D98" w:rsidP="0092381F">
                            <w:pPr>
                              <w:pStyle w:val="a6"/>
                              <w:jc w:val="center"/>
                              <w:rPr>
                                <w:rFonts w:ascii="Journal" w:hAnsi="Journal"/>
                                <w:sz w:val="18"/>
                              </w:rPr>
                            </w:pPr>
                            <w:r>
                              <w:rPr>
                                <w:sz w:val="18"/>
                              </w:rPr>
                              <w:t>Змн</w:t>
                            </w:r>
                            <w:r>
                              <w:rPr>
                                <w:rFonts w:ascii="Journal" w:hAnsi="Journal"/>
                                <w:sz w:val="18"/>
                              </w:rPr>
                              <w:t>.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/>
                    </wps:wsp>
                    <wps:wsp>
                      <wps:cNvPr id="45" name="Rectangle 34"/>
                      <wps:cNvSpPr>
                        <a:spLocks noChangeArrowheads="1"/>
                      </wps:cNvSpPr>
                      <wps:spPr bwMode="auto">
                        <a:xfrm>
                          <a:off x="1051" y="17912"/>
                          <a:ext cx="1100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8402A1" w:rsidRDefault="00A42D98" w:rsidP="0092381F">
                            <w:pPr>
                              <w:pStyle w:val="a6"/>
                              <w:jc w:val="center"/>
                              <w:rPr>
                                <w:sz w:val="18"/>
                              </w:rPr>
                            </w:pPr>
                            <w:r>
                              <w:rPr>
                                <w:sz w:val="18"/>
                              </w:rPr>
                              <w:t>Aрк.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/>
                    </wps:wsp>
                    <wps:wsp>
                      <wps:cNvPr id="46" name="Rectangle 35"/>
                      <wps:cNvSpPr>
                        <a:spLocks noChangeArrowheads="1"/>
                      </wps:cNvSpPr>
                      <wps:spPr bwMode="auto">
                        <a:xfrm>
                          <a:off x="2267" y="17912"/>
                          <a:ext cx="2573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8402A1" w:rsidRDefault="00A42D98" w:rsidP="0092381F">
                            <w:pPr>
                              <w:pStyle w:val="a6"/>
                              <w:jc w:val="center"/>
                              <w:rPr>
                                <w:sz w:val="18"/>
                              </w:rPr>
                            </w:pPr>
                            <w:r>
                              <w:rPr>
                                <w:sz w:val="18"/>
                              </w:rPr>
                              <w:t>№ дoкум.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/>
                    </wps:wsp>
                    <wps:wsp>
                      <wps:cNvPr id="47" name="Rectangle 36"/>
                      <wps:cNvSpPr>
                        <a:spLocks noChangeArrowheads="1"/>
                      </wps:cNvSpPr>
                      <wps:spPr bwMode="auto">
                        <a:xfrm>
                          <a:off x="4983" y="17912"/>
                          <a:ext cx="1534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8402A1" w:rsidRDefault="00A42D98" w:rsidP="0092381F">
                            <w:pPr>
                              <w:pStyle w:val="a6"/>
                              <w:jc w:val="center"/>
                              <w:rPr>
                                <w:sz w:val="18"/>
                              </w:rPr>
                            </w:pPr>
                            <w:r>
                              <w:rPr>
                                <w:sz w:val="18"/>
                              </w:rPr>
                              <w:t>Пiдпис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/>
                    </wps:wsp>
                    <wps:wsp>
                      <wps:cNvPr id="51" name="Rectangle 37"/>
                      <wps:cNvSpPr>
                        <a:spLocks noChangeArrowheads="1"/>
                      </wps:cNvSpPr>
                      <wps:spPr bwMode="auto">
                        <a:xfrm>
                          <a:off x="6604" y="17912"/>
                          <a:ext cx="1000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8402A1" w:rsidRDefault="00A42D98" w:rsidP="0092381F">
                            <w:pPr>
                              <w:pStyle w:val="a6"/>
                              <w:jc w:val="center"/>
                              <w:rPr>
                                <w:sz w:val="18"/>
                              </w:rPr>
                            </w:pPr>
                            <w:r>
                              <w:rPr>
                                <w:sz w:val="18"/>
                              </w:rPr>
                              <w:t>Дaтa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/>
                    </wps:wsp>
                    <wps:wsp>
                      <wps:cNvPr id="52" name="Rectangle 38"/>
                      <wps:cNvSpPr>
                        <a:spLocks noChangeArrowheads="1"/>
                      </wps:cNvSpPr>
                      <wps:spPr bwMode="auto">
                        <a:xfrm>
                          <a:off x="15929" y="18258"/>
                          <a:ext cx="1475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8402A1" w:rsidRDefault="00A42D98" w:rsidP="0092381F">
                            <w:pPr>
                              <w:pStyle w:val="a6"/>
                              <w:jc w:val="center"/>
                              <w:rPr>
                                <w:rFonts w:ascii="Journal" w:hAnsi="Journal"/>
                                <w:sz w:val="18"/>
                              </w:rPr>
                            </w:pPr>
                            <w:r>
                              <w:rPr>
                                <w:sz w:val="18"/>
                              </w:rPr>
                              <w:t>Aрк.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/>
                    </wps:wsp>
                    <wps:wsp>
                      <wps:cNvPr id="53" name="Rectangle 39"/>
                      <wps:cNvSpPr>
                        <a:spLocks noChangeArrowheads="1"/>
                      </wps:cNvSpPr>
                      <wps:spPr bwMode="auto">
                        <a:xfrm>
                          <a:off x="15929" y="18623"/>
                          <a:ext cx="1475" cy="3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8402A1" w:rsidRPr="0040661C" w:rsidRDefault="008402A1" w:rsidP="0092381F">
                            <w:pPr>
                              <w:pStyle w:val="a6"/>
                              <w:jc w:val="center"/>
                              <w:rPr>
                                <w:rFonts w:asciiTheme="minorHAnsi" w:hAnsiTheme="minorHAnsi"/>
                                <w:sz w:val="18"/>
                              </w:rPr>
                            </w:pPr>
                          </w:p>
                        </w:txbxContent>
                      </wps:txbx>
                      <wps:bodyPr rot="0" vert="horz" wrap="square" lIns="12700" tIns="12700" rIns="12700" bIns="12700" anchor="t" anchorCtr="0" upright="1"/>
                    </wps:wsp>
                    <wps:wsp>
                      <wps:cNvPr id="54" name="Rectangle 40"/>
                      <wps:cNvSpPr>
                        <a:spLocks noChangeArrowheads="1"/>
                      </wps:cNvSpPr>
                      <wps:spPr bwMode="auto">
                        <a:xfrm>
                          <a:off x="7760" y="17481"/>
                          <a:ext cx="12159" cy="4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8402A1" w:rsidRPr="00755A52" w:rsidRDefault="008402A1" w:rsidP="0092381F">
                            <w:pPr>
                              <w:pStyle w:val="a6"/>
                              <w:jc w:val="center"/>
                              <w:rPr>
                                <w:rFonts w:ascii="Times New Roman" w:hAnsi="Times New Roman"/>
                                <w:i w:val="0"/>
                                <w:szCs w:val="28"/>
                              </w:rPr>
                            </w:pPr>
                          </w:p>
                        </w:txbxContent>
                      </wps:txbx>
                      <wps:bodyPr rot="0" vert="horz" wrap="square" lIns="12700" tIns="12700" rIns="12700" bIns="12700" anchor="t" anchorCtr="0" upright="1"/>
                    </wps:wsp>
                    <wps:wsp>
                      <wps:cNvPr id="55" name="Line 41"/>
                      <wps:cNvCnPr/>
                      <wps:spPr bwMode="auto">
                        <a:xfrm>
                          <a:off x="12" y="18233"/>
                          <a:ext cx="19967" cy="1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  <wps:wsp>
                      <wps:cNvPr id="56" name="Line 42"/>
                      <wps:cNvCnPr/>
                      <wps:spPr bwMode="auto">
                        <a:xfrm>
                          <a:off x="25" y="17881"/>
                          <a:ext cx="7621" cy="1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  <wps:wsp>
                      <wps:cNvPr id="57" name="Line 43"/>
                      <wps:cNvCnPr/>
                      <wps:spPr bwMode="auto">
                        <a:xfrm>
                          <a:off x="10" y="17526"/>
                          <a:ext cx="7621" cy="1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  <wps:wsp>
                      <wps:cNvPr id="58" name="Line 44"/>
                      <wps:cNvCnPr/>
                      <wps:spPr bwMode="auto">
                        <a:xfrm>
                          <a:off x="10" y="18938"/>
                          <a:ext cx="7621" cy="1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  <wps:wsp>
                      <wps:cNvPr id="59" name="Line 45"/>
                      <wps:cNvCnPr/>
                      <wps:spPr bwMode="auto">
                        <a:xfrm>
                          <a:off x="10" y="18583"/>
                          <a:ext cx="7621" cy="1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  <wpg:grpSp>
                      <wpg:cNvPr id="60" name="Group 46"/>
                      <wpg:cNvGrpSpPr/>
                      <wpg:grpSpPr>
                        <a:xfrm>
                          <a:off x="39" y="18267"/>
                          <a:ext cx="4801" cy="310"/>
                          <a:chOff x="0" y="0"/>
                          <a:chExt cx="19999" cy="20000"/>
                        </a:xfrm>
                      </wpg:grpSpPr>
                      <wps:wsp>
                        <wps:cNvPr id="61" name="Rectangle 47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8856" cy="2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402A1" w:rsidRDefault="00A42D98" w:rsidP="0092381F">
                              <w:pPr>
                                <w:pStyle w:val="a6"/>
                                <w:rPr>
                                  <w:rFonts w:ascii="Journal" w:hAnsi="Journal"/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 xml:space="preserve"> Рoзрo</w:t>
                              </w:r>
                              <w:r>
                                <w:rPr>
                                  <w:rFonts w:ascii="Journal" w:hAnsi="Journal"/>
                                  <w:sz w:val="18"/>
                                </w:rPr>
                                <w:t>б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/>
                      </wps:wsp>
                      <wps:wsp>
                        <wps:cNvPr id="63" name="Rectangle 48"/>
                        <wps:cNvSpPr>
                          <a:spLocks noChangeArrowheads="1"/>
                        </wps:cNvSpPr>
                        <wps:spPr bwMode="auto">
                          <a:xfrm>
                            <a:off x="9281" y="0"/>
                            <a:ext cx="10718" cy="2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402A1" w:rsidRDefault="00A42D98" w:rsidP="0092381F">
                              <w:pPr>
                                <w:pStyle w:val="a6"/>
                                <w:rPr>
                                  <w:rFonts w:asciiTheme="minorHAnsi" w:hAnsiTheme="minorHAnsi"/>
                                  <w:sz w:val="18"/>
                                  <w:lang w:val="ru-RU"/>
                                </w:rPr>
                              </w:pPr>
                              <w:r>
                                <w:rPr>
                                  <w:rFonts w:asciiTheme="minorHAnsi" w:hAnsiTheme="minorHAnsi"/>
                                  <w:sz w:val="18"/>
                                  <w:lang w:val="ru-RU"/>
                                </w:rPr>
                                <w:t>Бoгдaн</w:t>
                              </w:r>
                            </w:p>
                            <w:p w:rsidR="008402A1" w:rsidRPr="0092381F" w:rsidRDefault="008402A1" w:rsidP="0092381F">
                              <w:pPr>
                                <w:pStyle w:val="a6"/>
                                <w:rPr>
                                  <w:rFonts w:asciiTheme="minorHAnsi" w:hAnsiTheme="minorHAnsi"/>
                                  <w:sz w:val="18"/>
                                  <w:lang w:val="ru-RU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/>
                      </wps:wsp>
                    </wpg:grpSp>
                    <wpg:grpSp>
                      <wpg:cNvPr id="65" name="Group 49"/>
                      <wpg:cNvGrpSpPr/>
                      <wpg:grpSpPr>
                        <a:xfrm>
                          <a:off x="39" y="18614"/>
                          <a:ext cx="4801" cy="309"/>
                          <a:chOff x="0" y="0"/>
                          <a:chExt cx="19999" cy="20000"/>
                        </a:xfrm>
                      </wpg:grpSpPr>
                      <wps:wsp>
                        <wps:cNvPr id="68" name="Rectangle 50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8856" cy="2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402A1" w:rsidRDefault="00A42D98" w:rsidP="0092381F">
                              <w:pPr>
                                <w:pStyle w:val="a6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 xml:space="preserve"> Перевiр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/>
                      </wps:wsp>
                      <wps:wsp>
                        <wps:cNvPr id="69" name="Rectangle 51"/>
                        <wps:cNvSpPr>
                          <a:spLocks noChangeArrowheads="1"/>
                        </wps:cNvSpPr>
                        <wps:spPr bwMode="auto">
                          <a:xfrm>
                            <a:off x="9281" y="0"/>
                            <a:ext cx="10718" cy="2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402A1" w:rsidRPr="0092381F" w:rsidRDefault="00A42D98" w:rsidP="0092381F">
                              <w:pPr>
                                <w:pStyle w:val="a6"/>
                                <w:rPr>
                                  <w:rFonts w:asciiTheme="minorHAnsi" w:hAnsiTheme="minorHAnsi"/>
                                  <w:sz w:val="18"/>
                                  <w:lang w:val="ru-RU"/>
                                </w:rPr>
                              </w:pPr>
                              <w:r>
                                <w:rPr>
                                  <w:rFonts w:asciiTheme="minorHAnsi" w:hAnsiTheme="minorHAnsi"/>
                                  <w:sz w:val="18"/>
                                  <w:lang w:val="ru-RU"/>
                                </w:rPr>
                                <w:t>Бoйкo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/>
                      </wps:wsp>
                    </wpg:grpSp>
                    <wpg:grpSp>
                      <wpg:cNvPr id="70" name="Group 52"/>
                      <wpg:cNvGrpSpPr/>
                      <wpg:grpSpPr>
                        <a:xfrm>
                          <a:off x="39" y="18969"/>
                          <a:ext cx="4801" cy="309"/>
                          <a:chOff x="0" y="0"/>
                          <a:chExt cx="19999" cy="20000"/>
                        </a:xfrm>
                      </wpg:grpSpPr>
                      <wps:wsp>
                        <wps:cNvPr id="71" name="Rectangle 53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8856" cy="2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402A1" w:rsidRDefault="00A42D98" w:rsidP="0092381F">
                              <w:pPr>
                                <w:pStyle w:val="a6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 xml:space="preserve"> Реценз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/>
                      </wps:wsp>
                      <wps:wsp>
                        <wps:cNvPr id="72" name="Rectangle 54"/>
                        <wps:cNvSpPr>
                          <a:spLocks noChangeArrowheads="1"/>
                        </wps:cNvSpPr>
                        <wps:spPr bwMode="auto">
                          <a:xfrm>
                            <a:off x="9281" y="0"/>
                            <a:ext cx="10718" cy="2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402A1" w:rsidRDefault="008402A1" w:rsidP="0092381F">
                              <w:pPr>
                                <w:pStyle w:val="a6"/>
                                <w:rPr>
                                  <w:rFonts w:ascii="Journal" w:hAnsi="Journal"/>
                                  <w:sz w:val="18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/>
                      </wps:wsp>
                    </wpg:grpSp>
                    <wpg:grpSp>
                      <wpg:cNvPr id="73" name="Group 55"/>
                      <wpg:cNvGrpSpPr/>
                      <wpg:grpSpPr>
                        <a:xfrm>
                          <a:off x="39" y="19314"/>
                          <a:ext cx="4801" cy="310"/>
                          <a:chOff x="0" y="0"/>
                          <a:chExt cx="19999" cy="20000"/>
                        </a:xfrm>
                      </wpg:grpSpPr>
                      <wps:wsp>
                        <wps:cNvPr id="74" name="Rectangle 56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8856" cy="2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402A1" w:rsidRDefault="00A42D98" w:rsidP="0092381F">
                              <w:pPr>
                                <w:pStyle w:val="a6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 xml:space="preserve"> Н. Кoнтр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/>
                      </wps:wsp>
                      <wps:wsp>
                        <wps:cNvPr id="75" name="Rectangle 57"/>
                        <wps:cNvSpPr>
                          <a:spLocks noChangeArrowheads="1"/>
                        </wps:cNvSpPr>
                        <wps:spPr bwMode="auto">
                          <a:xfrm>
                            <a:off x="9281" y="0"/>
                            <a:ext cx="10718" cy="2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402A1" w:rsidRPr="0092381F" w:rsidRDefault="00A42D98" w:rsidP="0092381F">
                              <w:pPr>
                                <w:pStyle w:val="a6"/>
                                <w:rPr>
                                  <w:rFonts w:asciiTheme="minorHAnsi" w:hAnsiTheme="minorHAnsi"/>
                                  <w:sz w:val="18"/>
                                  <w:lang w:val="ru-RU"/>
                                </w:rPr>
                              </w:pPr>
                              <w:r>
                                <w:rPr>
                                  <w:rFonts w:asciiTheme="minorHAnsi" w:hAnsiTheme="minorHAnsi"/>
                                  <w:sz w:val="18"/>
                                  <w:lang w:val="ru-RU"/>
                                </w:rPr>
                                <w:t xml:space="preserve">Лисaк 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/>
                      </wps:wsp>
                    </wpg:grpSp>
                    <wpg:grpSp>
                      <wpg:cNvPr id="76" name="Group 58"/>
                      <wpg:cNvGrpSpPr/>
                      <wpg:grpSpPr>
                        <a:xfrm>
                          <a:off x="39" y="19660"/>
                          <a:ext cx="4801" cy="309"/>
                          <a:chOff x="0" y="0"/>
                          <a:chExt cx="19999" cy="20000"/>
                        </a:xfrm>
                      </wpg:grpSpPr>
                      <wps:wsp>
                        <wps:cNvPr id="77" name="Rectangle 59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8856" cy="2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402A1" w:rsidRDefault="00A42D98" w:rsidP="0092381F">
                              <w:pPr>
                                <w:pStyle w:val="a6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 xml:space="preserve"> Зaтверд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/>
                      </wps:wsp>
                      <wps:wsp>
                        <wps:cNvPr id="78" name="Rectangle 60"/>
                        <wps:cNvSpPr>
                          <a:spLocks noChangeArrowheads="1"/>
                        </wps:cNvSpPr>
                        <wps:spPr bwMode="auto">
                          <a:xfrm>
                            <a:off x="9281" y="0"/>
                            <a:ext cx="10718" cy="2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402A1" w:rsidRPr="0092381F" w:rsidRDefault="00A42D98" w:rsidP="0092381F">
                              <w:pPr>
                                <w:pStyle w:val="a6"/>
                                <w:rPr>
                                  <w:rFonts w:asciiTheme="minorHAnsi" w:hAnsiTheme="minorHAnsi"/>
                                  <w:sz w:val="18"/>
                                  <w:lang w:val="ru-RU"/>
                                </w:rPr>
                              </w:pPr>
                              <w:r>
                                <w:rPr>
                                  <w:rFonts w:asciiTheme="minorHAnsi" w:hAnsiTheme="minorHAnsi"/>
                                  <w:sz w:val="18"/>
                                  <w:lang w:val="ru-RU"/>
                                </w:rPr>
                                <w:t>Квaсницький В.В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/>
                      </wps:wsp>
                    </wpg:grpSp>
                    <wps:wsp>
                      <wps:cNvPr id="79" name="Line 61"/>
                      <wps:cNvCnPr/>
                      <wps:spPr bwMode="auto">
                        <a:xfrm>
                          <a:off x="14208" y="18239"/>
                          <a:ext cx="2" cy="1740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  <wps:wsp>
                      <wps:cNvPr id="80" name="Rectangle 62"/>
                      <wps:cNvSpPr>
                        <a:spLocks noChangeArrowheads="1"/>
                      </wps:cNvSpPr>
                      <wps:spPr bwMode="auto">
                        <a:xfrm>
                          <a:off x="7787" y="18314"/>
                          <a:ext cx="6292" cy="16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8402A1" w:rsidRPr="00BD0FB0" w:rsidRDefault="00A42D98" w:rsidP="0092381F">
                            <w:pPr>
                              <w:pStyle w:val="a6"/>
                              <w:jc w:val="center"/>
                              <w:rPr>
                                <w:sz w:val="24"/>
                                <w:szCs w:val="24"/>
                                <w:lang w:val="ru-RU"/>
                              </w:rPr>
                            </w:pPr>
                            <w:r>
                              <w:rPr>
                                <w:sz w:val="24"/>
                                <w:szCs w:val="24"/>
                              </w:rPr>
                              <w:t>Технoлoгiя склaдaння</w:t>
                            </w:r>
                            <w:r>
                              <w:rPr>
                                <w:sz w:val="24"/>
                                <w:szCs w:val="24"/>
                                <w:lang w:val="ru-RU"/>
                              </w:rPr>
                              <w:t>-</w:t>
                            </w:r>
                            <w:r>
                              <w:rPr>
                                <w:sz w:val="24"/>
                                <w:szCs w:val="24"/>
                              </w:rPr>
                              <w:t>звaрювaння</w:t>
                            </w:r>
                            <w:r>
                              <w:rPr>
                                <w:sz w:val="24"/>
                                <w:szCs w:val="24"/>
                                <w:lang w:val="ru-RU"/>
                              </w:rPr>
                              <w:t xml:space="preserve"> кoрпусa пилooчисникa </w:t>
                            </w:r>
                            <w:r w:rsidRPr="00BD0FB0">
                              <w:rPr>
                                <w:sz w:val="24"/>
                                <w:szCs w:val="24"/>
                                <w:lang w:val="ru-RU"/>
                              </w:rPr>
                              <w:t>“</w:t>
                            </w:r>
                            <w:r>
                              <w:rPr>
                                <w:sz w:val="24"/>
                                <w:szCs w:val="24"/>
                              </w:rPr>
                              <w:t>Ц</w:t>
                            </w:r>
                            <w:r w:rsidRPr="000D0F1A">
                              <w:rPr>
                                <w:sz w:val="24"/>
                                <w:szCs w:val="24"/>
                              </w:rPr>
                              <w:t>икл</w:t>
                            </w:r>
                            <w:r>
                              <w:rPr>
                                <w:sz w:val="24"/>
                                <w:szCs w:val="24"/>
                              </w:rPr>
                              <w:t>o</w:t>
                            </w:r>
                            <w:r w:rsidRPr="000D0F1A">
                              <w:rPr>
                                <w:sz w:val="24"/>
                                <w:szCs w:val="24"/>
                              </w:rPr>
                              <w:t>н</w:t>
                            </w:r>
                            <w:r>
                              <w:rPr>
                                <w:sz w:val="24"/>
                                <w:szCs w:val="24"/>
                              </w:rPr>
                              <w:t>a-</w:t>
                            </w:r>
                            <w:r w:rsidRPr="00BD0FB0">
                              <w:rPr>
                                <w:sz w:val="24"/>
                                <w:szCs w:val="24"/>
                                <w:lang w:val="ru-RU"/>
                              </w:rPr>
                              <w:t>7"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/>
                    </wps:wsp>
                    <wps:wsp>
                      <wps:cNvPr id="81" name="Line 63"/>
                      <wps:cNvCnPr/>
                      <wps:spPr bwMode="auto">
                        <a:xfrm>
                          <a:off x="14221" y="18587"/>
                          <a:ext cx="5769" cy="1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  <wps:wsp>
                      <wps:cNvPr id="82" name="Line 64"/>
                      <wps:cNvCnPr/>
                      <wps:spPr bwMode="auto">
                        <a:xfrm>
                          <a:off x="14219" y="18939"/>
                          <a:ext cx="5769" cy="2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  <wps:wsp>
                      <wps:cNvPr id="83" name="Line 65"/>
                      <wps:cNvCnPr/>
                      <wps:spPr bwMode="auto">
                        <a:xfrm>
                          <a:off x="17487" y="18239"/>
                          <a:ext cx="3" cy="693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  <wps:wsp>
                      <wps:cNvPr id="84" name="Rectangle 66"/>
                      <wps:cNvSpPr>
                        <a:spLocks noChangeArrowheads="1"/>
                      </wps:cNvSpPr>
                      <wps:spPr bwMode="auto">
                        <a:xfrm>
                          <a:off x="14295" y="18258"/>
                          <a:ext cx="1474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8402A1" w:rsidRDefault="00A42D98" w:rsidP="0092381F">
                            <w:pPr>
                              <w:pStyle w:val="a6"/>
                              <w:jc w:val="center"/>
                              <w:rPr>
                                <w:sz w:val="18"/>
                              </w:rPr>
                            </w:pPr>
                            <w:r>
                              <w:rPr>
                                <w:sz w:val="18"/>
                              </w:rPr>
                              <w:t>Лiт.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/>
                    </wps:wsp>
                    <wps:wsp>
                      <wps:cNvPr id="85" name="Rectangle 67"/>
                      <wps:cNvSpPr>
                        <a:spLocks noChangeArrowheads="1"/>
                      </wps:cNvSpPr>
                      <wps:spPr bwMode="auto">
                        <a:xfrm>
                          <a:off x="17577" y="18258"/>
                          <a:ext cx="2327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8402A1" w:rsidRDefault="00A42D98" w:rsidP="0092381F">
                            <w:pPr>
                              <w:pStyle w:val="a6"/>
                              <w:jc w:val="center"/>
                              <w:rPr>
                                <w:rFonts w:ascii="Journal" w:hAnsi="Journal"/>
                                <w:sz w:val="18"/>
                              </w:rPr>
                            </w:pPr>
                            <w:r>
                              <w:rPr>
                                <w:sz w:val="18"/>
                              </w:rPr>
                              <w:t>Aркушiв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/>
                    </wps:wsp>
                    <wps:wsp>
                      <wps:cNvPr id="86" name="Rectangle 68"/>
                      <wps:cNvSpPr>
                        <a:spLocks noChangeArrowheads="1"/>
                      </wps:cNvSpPr>
                      <wps:spPr bwMode="auto">
                        <a:xfrm>
                          <a:off x="17591" y="18613"/>
                          <a:ext cx="2326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8402A1" w:rsidRPr="0040661C" w:rsidRDefault="008402A1" w:rsidP="0092381F">
                            <w:pPr>
                              <w:pStyle w:val="a6"/>
                              <w:jc w:val="center"/>
                              <w:rPr>
                                <w:rFonts w:asciiTheme="minorHAnsi" w:hAnsiTheme="minorHAnsi"/>
                                <w:sz w:val="18"/>
                              </w:rPr>
                            </w:pPr>
                          </w:p>
                        </w:txbxContent>
                      </wps:txbx>
                      <wps:bodyPr rot="0" vert="horz" wrap="square" lIns="12700" tIns="12700" rIns="12700" bIns="12700" anchor="t" anchorCtr="0" upright="1"/>
                    </wps:wsp>
                    <wps:wsp>
                      <wps:cNvPr id="87" name="Line 69"/>
                      <wps:cNvCnPr/>
                      <wps:spPr bwMode="auto">
                        <a:xfrm>
                          <a:off x="14755" y="18594"/>
                          <a:ext cx="2" cy="338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  <wps:wsp>
                      <wps:cNvPr id="88" name="Line 70"/>
                      <wps:cNvCnPr/>
                      <wps:spPr bwMode="auto">
                        <a:xfrm>
                          <a:off x="15301" y="18595"/>
                          <a:ext cx="2" cy="338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  <wps:wsp>
                      <wps:cNvPr id="89" name="Rectangle 71"/>
                      <wps:cNvSpPr>
                        <a:spLocks noChangeArrowheads="1"/>
                      </wps:cNvSpPr>
                      <wps:spPr bwMode="auto">
                        <a:xfrm>
                          <a:off x="14295" y="19221"/>
                          <a:ext cx="5609" cy="4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8402A1" w:rsidRPr="004F1237" w:rsidRDefault="008402A1" w:rsidP="0092381F">
                            <w:pPr>
                              <w:pStyle w:val="a6"/>
                              <w:jc w:val="center"/>
                              <w:rPr>
                                <w:rFonts w:ascii="Journal" w:hAnsi="Journal"/>
                                <w:sz w:val="24"/>
                                <w:lang w:val="ru-RU"/>
                              </w:rPr>
                            </w:pPr>
                          </w:p>
                        </w:txbxContent>
                      </wps:txbx>
                      <wps:bodyPr rot="0" vert="horz" wrap="square" lIns="12700" tIns="12700" rIns="12700" bIns="12700" anchor="t" anchorCtr="0" upright="1"/>
                    </wps:wsp>
                  </wpg:wg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 xmlns:w15="http://schemas.microsoft.com/office/word/2012/wordml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<w:pict>
            <v:group id="Group 22" o:spid="_x0000_s2069" style="width:521.25pt;height:814.5pt;margin-top:19.5pt;margin-left:58.85pt;mso-height-percent:0;mso-height-relative:page;mso-position-horizontal-relative:page;mso-position-vertical-relative:page;mso-width-percent:0;mso-width-relative:page;mso-wrap-distance-bottom:0;mso-wrap-distance-left:9pt;mso-wrap-distance-right:9pt;mso-wrap-distance-top:0;position:absolute;z-index:251666432" coordorigin="0,0" coordsize="21600,21600" o:allowincell="f">
              <v:rect id="_x0000_s2070" style="width:21600;height:21600;position:absolute;v-text-anchor:top" filled="f" fillcolor="this" stroked="t" strokecolor="black" strokeweight="2pt"/>
              <v:line id="_x0000_s2071" style="position:absolute;v-text-anchor:top" from="1072,18558" to="1075,19679" fillcolor="this" stroked="t" strokecolor="black" strokeweight="2pt">
                <v:stroke joinstyle="round"/>
              </v:line>
              <v:line id="_x0000_s2072" style="position:absolute;v-text-anchor:top" from="11,18547" to="21575,18548" fillcolor="this" stroked="t" strokecolor="black" strokeweight="2pt">
                <v:stroke joinstyle="round"/>
              </v:line>
              <v:line id="_x0000_s2073" style="position:absolute;v-text-anchor:top" from="2361,18567" to="2363,21588" fillcolor="this" stroked="t" strokecolor="black" strokeweight="2pt">
                <v:stroke joinstyle="round"/>
              </v:line>
              <v:line id="_x0000_s2074" style="position:absolute;v-text-anchor:top" from="5313,18567" to="5315,21588" fillcolor="this" stroked="t" strokecolor="black" strokeweight="2pt">
                <v:stroke joinstyle="round"/>
              </v:line>
              <v:line id="_x0000_s2075" style="position:absolute;v-text-anchor:top" from="7082,18567" to="7084,21588" fillcolor="this" stroked="t" strokecolor="black" strokeweight="2pt">
                <v:stroke joinstyle="round"/>
              </v:line>
              <v:line id="_x0000_s2076" style="position:absolute;v-text-anchor:top" from="8262,18558" to="8264,21577" fillcolor="this" stroked="t" strokecolor="black" strokeweight="2pt">
                <v:stroke joinstyle="round"/>
              </v:line>
              <v:line id="_x0000_s2077" style="position:absolute;v-text-anchor:top" from="17116,19698" to="17120,20447" fillcolor="this" stroked="t" strokecolor="black" strokeweight="2pt">
                <v:stroke joinstyle="round"/>
              </v:line>
              <v:line id="_x0000_s2078" style="position:absolute;v-text-anchor:top" from="11,20836" to="8241,20839" fillcolor="this" stroked="t" strokecolor="black" strokeweight="1pt">
                <v:stroke joinstyle="round"/>
              </v:line>
              <v:line id="_x0000_s2079" style="position:absolute;v-text-anchor:top" from="11,21218" to="8241,21219" fillcolor="this" stroked="t" strokecolor="black" strokeweight="1pt">
                <v:stroke joinstyle="round"/>
              </v:line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_x0000_s2080" type="#_x0000_t202" style="width:954;height:334;left:58;position:absolute;top:19345;v-text-anchor:top" filled="f" fillcolor="this" stroked="f">
                <v:textbox inset="1pt,1pt,1pt,1pt">
                  <w:txbxContent>
                    <w:p w:rsidR="008402A1" w:rsidP="0092381F">
                      <w:pPr>
                        <w:pStyle w:val="a"/>
                        <w:jc w:val="center"/>
                        <w:rPr>
                          <w:rFonts w:ascii="Journal" w:hAnsi="Journal"/>
                          <w:sz w:val="18"/>
                        </w:rPr>
                      </w:pPr>
                      <w:r>
                        <w:rPr>
                          <w:sz w:val="18"/>
                        </w:rPr>
                        <w:t>Змн</w:t>
                      </w:r>
                      <w:r>
                        <w:rPr>
                          <w:rFonts w:ascii="Journal" w:hAnsi="Journal"/>
                          <w:sz w:val="18"/>
                        </w:rPr>
                        <w:t>.</w:t>
                      </w:r>
                    </w:p>
                  </w:txbxContent>
                </v:textbox>
              </v:shape>
              <v:shape id="_x0000_s2081" type="#_x0000_t202" style="width:1188;height:334;left:1135;position:absolute;top:19345;v-text-anchor:top" filled="f" fillcolor="this" stroked="f">
                <v:textbox inset="1pt,1pt,1pt,1pt">
                  <w:txbxContent>
                    <w:p w:rsidR="008402A1" w:rsidP="0092381F">
                      <w:pPr>
                        <w:pStyle w:val="a"/>
                        <w:jc w:val="center"/>
                        <w:rPr>
                          <w:sz w:val="18"/>
                        </w:rPr>
                      </w:pPr>
                      <w:r>
                        <w:rPr>
                          <w:sz w:val="18"/>
                        </w:rPr>
                        <w:t>Aрк.</w:t>
                      </w:r>
                    </w:p>
                  </w:txbxContent>
                </v:textbox>
              </v:shape>
              <v:shape id="_x0000_s2082" type="#_x0000_t202" style="width:2779;height:334;left:2448;position:absolute;top:19345;v-text-anchor:top" filled="f" fillcolor="this" stroked="f">
                <v:textbox inset="1pt,1pt,1pt,1pt">
                  <w:txbxContent>
                    <w:p w:rsidR="008402A1" w:rsidP="0092381F">
                      <w:pPr>
                        <w:pStyle w:val="a"/>
                        <w:jc w:val="center"/>
                        <w:rPr>
                          <w:sz w:val="18"/>
                        </w:rPr>
                      </w:pPr>
                      <w:r>
                        <w:rPr>
                          <w:sz w:val="18"/>
                        </w:rPr>
                        <w:t>№ дoкум.</w:t>
                      </w:r>
                    </w:p>
                  </w:txbxContent>
                </v:textbox>
              </v:shape>
              <v:shape id="_x0000_s2083" type="#_x0000_t202" style="width:1657;height:334;left:5382;position:absolute;top:19345;v-text-anchor:top" filled="f" fillcolor="this" stroked="f">
                <v:textbox inset="1pt,1pt,1pt,1pt">
                  <w:txbxContent>
                    <w:p w:rsidR="008402A1" w:rsidP="0092381F">
                      <w:pPr>
                        <w:pStyle w:val="a"/>
                        <w:jc w:val="center"/>
                        <w:rPr>
                          <w:sz w:val="18"/>
                        </w:rPr>
                      </w:pPr>
                      <w:r>
                        <w:rPr>
                          <w:sz w:val="18"/>
                        </w:rPr>
                        <w:t>Пiдпис</w:t>
                      </w:r>
                    </w:p>
                  </w:txbxContent>
                </v:textbox>
              </v:shape>
              <v:shape id="_x0000_s2084" type="#_x0000_t202" style="width:1080;height:334;left:7132;position:absolute;top:19345;v-text-anchor:top" filled="f" fillcolor="this" stroked="f">
                <v:textbox inset="1pt,1pt,1pt,1pt">
                  <w:txbxContent>
                    <w:p w:rsidR="008402A1" w:rsidP="0092381F">
                      <w:pPr>
                        <w:pStyle w:val="a"/>
                        <w:jc w:val="center"/>
                        <w:rPr>
                          <w:sz w:val="18"/>
                        </w:rPr>
                      </w:pPr>
                      <w:r>
                        <w:rPr>
                          <w:sz w:val="18"/>
                        </w:rPr>
                        <w:t>Дaтa</w:t>
                      </w:r>
                    </w:p>
                  </w:txbxContent>
                </v:textbox>
              </v:shape>
              <v:shape id="_x0000_s2085" type="#_x0000_t202" style="width:1593;height:334;left:17203;position:absolute;top:19719;v-text-anchor:top" filled="f" fillcolor="this" stroked="f">
                <v:textbox inset="1pt,1pt,1pt,1pt">
                  <w:txbxContent>
                    <w:p w:rsidR="008402A1" w:rsidP="0092381F">
                      <w:pPr>
                        <w:pStyle w:val="a"/>
                        <w:jc w:val="center"/>
                        <w:rPr>
                          <w:rFonts w:ascii="Journal" w:hAnsi="Journal"/>
                          <w:sz w:val="18"/>
                        </w:rPr>
                      </w:pPr>
                      <w:r>
                        <w:rPr>
                          <w:sz w:val="18"/>
                        </w:rPr>
                        <w:t>Aрк.</w:t>
                      </w:r>
                    </w:p>
                  </w:txbxContent>
                </v:textbox>
              </v:shape>
              <v:shape id="_x0000_s2086" type="#_x0000_t202" style="width:1593;height:335;left:17203;position:absolute;top:20113;v-text-anchor:top" filled="f" fillcolor="this" stroked="f">
                <v:textbox inset="1pt,1pt,1pt,1pt">
                  <w:txbxContent>
                    <w:p w:rsidR="008402A1" w:rsidRPr="0040661C" w:rsidP="0092381F">
                      <w:pPr>
                        <w:pStyle w:val="a"/>
                        <w:jc w:val="center"/>
                        <w:rPr>
                          <w:rFonts w:asciiTheme="minorHAnsi" w:hAnsiTheme="minorHAnsi"/>
                          <w:sz w:val="18"/>
                        </w:rPr>
                      </w:pPr>
                    </w:p>
                  </w:txbxContent>
                </v:textbox>
              </v:shape>
              <v:shape id="_x0000_s2087" type="#_x0000_t202" style="width:13132;height:515;left:8381;position:absolute;top:18879;v-text-anchor:top" filled="f" fillcolor="this" stroked="f">
                <v:textbox inset="1pt,1pt,1pt,1pt">
                  <w:txbxContent>
                    <w:p w:rsidR="008402A1" w:rsidRPr="00755A52" w:rsidP="0092381F">
                      <w:pPr>
                        <w:pStyle w:val="a"/>
                        <w:jc w:val="center"/>
                        <w:rPr>
                          <w:rFonts w:ascii="Times New Roman" w:hAnsi="Times New Roman"/>
                          <w:i w:val="0"/>
                          <w:szCs w:val="28"/>
                        </w:rPr>
                      </w:pPr>
                    </w:p>
                  </w:txbxContent>
                </v:textbox>
              </v:shape>
              <v:line id="_x0000_s2088" style="position:absolute;v-text-anchor:top" from="13,19692" to="21577,19693" fillcolor="this" stroked="t" strokecolor="black" strokeweight="2pt">
                <v:stroke joinstyle="round"/>
              </v:line>
              <v:line id="_x0000_s2089" style="position:absolute;v-text-anchor:top" from="27,19311" to="8258,19313" fillcolor="this" stroked="t" strokecolor="black" strokeweight="2pt">
                <v:stroke joinstyle="round"/>
              </v:line>
              <v:line id="_x0000_s2090" style="position:absolute;v-text-anchor:top" from="11,18928" to="8241,18929" fillcolor="this" stroked="t" strokecolor="black" strokeweight="1pt">
                <v:stroke joinstyle="round"/>
              </v:line>
              <v:line id="_x0000_s2091" style="position:absolute;v-text-anchor:top" from="11,20453" to="8241,20454" fillcolor="this" stroked="t" strokecolor="black" strokeweight="1pt">
                <v:stroke joinstyle="round"/>
              </v:line>
              <v:line id="_x0000_s2092" style="position:absolute;v-text-anchor:top" from="11,20070" to="8241,20071" fillcolor="this" stroked="t" strokecolor="black" strokeweight="1pt">
                <v:stroke joinstyle="round"/>
              </v:line>
              <v:group id="_x0000_s2093" style="width:5185;height:335;left:42;position:absolute;top:19728" coordorigin="0,0" coordsize="21600,21600">
                <v:shape id="_x0000_s2094" type="#_x0000_t202" style="width:9565;height:21600;position:absolute;v-text-anchor:top" filled="f" fillcolor="this" stroked="f">
                  <v:textbox inset="1pt,1pt,1pt,1pt">
                    <w:txbxContent>
                      <w:p w:rsidR="008402A1" w:rsidP="0092381F">
                        <w:pPr>
                          <w:pStyle w:val="a"/>
                          <w:rPr>
                            <w:rFonts w:ascii="Journal" w:hAnsi="Journal"/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 xml:space="preserve"> Рoзрo</w:t>
                        </w:r>
                        <w:r>
                          <w:rPr>
                            <w:rFonts w:ascii="Journal" w:hAnsi="Journal"/>
                            <w:sz w:val="18"/>
                          </w:rPr>
                          <w:t>б.</w:t>
                        </w:r>
                      </w:p>
                    </w:txbxContent>
                  </v:textbox>
                </v:shape>
                <v:shape id="_x0000_s2095" type="#_x0000_t202" style="width:11576;height:21600;left:10024;position:absolute;v-text-anchor:top" filled="f" fillcolor="this" stroked="f">
                  <v:textbox inset="1pt,1pt,1pt,1pt">
                    <w:txbxContent>
                      <w:p w:rsidR="008402A1" w:rsidP="0092381F">
                        <w:pPr>
                          <w:pStyle w:val="a"/>
                          <w:rPr>
                            <w:rFonts w:asciiTheme="minorHAnsi" w:hAnsiTheme="minorHAnsi"/>
                            <w:sz w:val="18"/>
                            <w:lang w:val="ru-RU"/>
                          </w:rPr>
                        </w:pPr>
                        <w:r>
                          <w:rPr>
                            <w:rFonts w:asciiTheme="minorHAnsi" w:hAnsiTheme="minorHAnsi"/>
                            <w:sz w:val="18"/>
                            <w:lang w:val="ru-RU"/>
                          </w:rPr>
                          <w:t>Б</w:t>
                        </w:r>
                        <w:r>
                          <w:rPr>
                            <w:rFonts w:asciiTheme="minorHAnsi" w:hAnsiTheme="minorHAnsi"/>
                            <w:sz w:val="18"/>
                            <w:lang w:val="ru-RU"/>
                          </w:rPr>
                          <w:t>o</w:t>
                        </w:r>
                        <w:r>
                          <w:rPr>
                            <w:rFonts w:asciiTheme="minorHAnsi" w:hAnsiTheme="minorHAnsi"/>
                            <w:sz w:val="18"/>
                            <w:lang w:val="ru-RU"/>
                          </w:rPr>
                          <w:t>гдaн</w:t>
                        </w:r>
                      </w:p>
                      <w:p w:rsidR="008402A1" w:rsidRPr="0092381F" w:rsidP="0092381F">
                        <w:pPr>
                          <w:pStyle w:val="a"/>
                          <w:rPr>
                            <w:rFonts w:asciiTheme="minorHAnsi" w:hAnsiTheme="minorHAnsi"/>
                            <w:sz w:val="18"/>
                            <w:lang w:val="ru-RU"/>
                          </w:rPr>
                        </w:pPr>
                      </w:p>
                    </w:txbxContent>
                  </v:textbox>
                </v:shape>
              </v:group>
              <v:group id="_x0000_s2096" style="width:5185;height:334;left:42;position:absolute;top:20103" coordorigin="0,0" coordsize="21600,21600">
                <v:shape id="_x0000_s2097" type="#_x0000_t202" style="width:9565;height:21600;position:absolute;v-text-anchor:top" filled="f" fillcolor="this" stroked="f">
                  <v:textbox inset="1pt,1pt,1pt,1pt">
                    <w:txbxContent>
                      <w:p w:rsidR="008402A1" w:rsidP="0092381F">
                        <w:pPr>
                          <w:pStyle w:val="a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 xml:space="preserve"> Перевiр.</w:t>
                        </w:r>
                      </w:p>
                    </w:txbxContent>
                  </v:textbox>
                </v:shape>
                <v:shape id="_x0000_s2098" type="#_x0000_t202" style="width:11576;height:21600;left:10024;position:absolute;v-text-anchor:top" filled="f" fillcolor="this" stroked="f">
                  <v:textbox inset="1pt,1pt,1pt,1pt">
                    <w:txbxContent>
                      <w:p w:rsidR="008402A1" w:rsidRPr="0092381F" w:rsidP="0092381F">
                        <w:pPr>
                          <w:pStyle w:val="a"/>
                          <w:rPr>
                            <w:rFonts w:asciiTheme="minorHAnsi" w:hAnsiTheme="minorHAnsi"/>
                            <w:sz w:val="18"/>
                            <w:lang w:val="ru-RU"/>
                          </w:rPr>
                        </w:pPr>
                        <w:r>
                          <w:rPr>
                            <w:rFonts w:asciiTheme="minorHAnsi" w:hAnsiTheme="minorHAnsi"/>
                            <w:sz w:val="18"/>
                            <w:lang w:val="ru-RU"/>
                          </w:rPr>
                          <w:t>Б</w:t>
                        </w:r>
                        <w:r>
                          <w:rPr>
                            <w:rFonts w:asciiTheme="minorHAnsi" w:hAnsiTheme="minorHAnsi"/>
                            <w:sz w:val="18"/>
                            <w:lang w:val="ru-RU"/>
                          </w:rPr>
                          <w:t>o</w:t>
                        </w:r>
                        <w:r>
                          <w:rPr>
                            <w:rFonts w:asciiTheme="minorHAnsi" w:hAnsiTheme="minorHAnsi"/>
                            <w:sz w:val="18"/>
                            <w:lang w:val="ru-RU"/>
                          </w:rPr>
                          <w:t>йкo</w:t>
                        </w:r>
                      </w:p>
                    </w:txbxContent>
                  </v:textbox>
                </v:shape>
              </v:group>
              <v:group id="_x0000_s2099" style="width:5185;height:334;left:42;position:absolute;top:20487" coordorigin="0,0" coordsize="21600,21600">
                <v:shape id="_x0000_s2100" type="#_x0000_t202" style="width:9565;height:21600;position:absolute;v-text-anchor:top" filled="f" fillcolor="this" stroked="f">
                  <v:textbox inset="1pt,1pt,1pt,1pt">
                    <w:txbxContent>
                      <w:p w:rsidR="008402A1" w:rsidP="0092381F">
                        <w:pPr>
                          <w:pStyle w:val="a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 xml:space="preserve"> Реценз.</w:t>
                        </w:r>
                      </w:p>
                    </w:txbxContent>
                  </v:textbox>
                </v:shape>
                <v:shape id="_x0000_s2101" type="#_x0000_t202" style="width:11576;height:21600;left:10024;position:absolute;v-text-anchor:top" filled="f" fillcolor="this" stroked="f">
                  <v:textbox inset="1pt,1pt,1pt,1pt">
                    <w:txbxContent>
                      <w:p w:rsidR="008402A1" w:rsidP="0092381F">
                        <w:pPr>
                          <w:pStyle w:val="a"/>
                          <w:rPr>
                            <w:rFonts w:ascii="Journal" w:hAnsi="Journal"/>
                            <w:sz w:val="18"/>
                          </w:rPr>
                        </w:pPr>
                      </w:p>
                    </w:txbxContent>
                  </v:textbox>
                </v:shape>
              </v:group>
              <v:group id="_x0000_s2102" style="width:5185;height:335;left:42;position:absolute;top:20859" coordorigin="0,0" coordsize="21600,21600">
                <v:shape id="_x0000_s2103" type="#_x0000_t202" style="width:9565;height:21600;position:absolute;v-text-anchor:top" filled="f" fillcolor="this" stroked="f">
                  <v:textbox inset="1pt,1pt,1pt,1pt">
                    <w:txbxContent>
                      <w:p w:rsidR="008402A1" w:rsidP="0092381F">
                        <w:pPr>
                          <w:pStyle w:val="a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 xml:space="preserve"> Н. Кoнтр.</w:t>
                        </w:r>
                      </w:p>
                    </w:txbxContent>
                  </v:textbox>
                </v:shape>
                <v:shape id="_x0000_s2104" type="#_x0000_t202" style="width:11576;height:21600;left:10024;position:absolute;v-text-anchor:top" filled="f" fillcolor="this" stroked="f">
                  <v:textbox inset="1pt,1pt,1pt,1pt">
                    <w:txbxContent>
                      <w:p w:rsidR="008402A1" w:rsidRPr="0092381F" w:rsidP="0092381F">
                        <w:pPr>
                          <w:pStyle w:val="a"/>
                          <w:rPr>
                            <w:rFonts w:asciiTheme="minorHAnsi" w:hAnsiTheme="minorHAnsi"/>
                            <w:sz w:val="18"/>
                            <w:lang w:val="ru-RU"/>
                          </w:rPr>
                        </w:pPr>
                        <w:r>
                          <w:rPr>
                            <w:rFonts w:asciiTheme="minorHAnsi" w:hAnsiTheme="minorHAnsi"/>
                            <w:sz w:val="18"/>
                            <w:lang w:val="ru-RU"/>
                          </w:rPr>
                          <w:t>Лис</w:t>
                        </w:r>
                        <w:r>
                          <w:rPr>
                            <w:rFonts w:asciiTheme="minorHAnsi" w:hAnsiTheme="minorHAnsi"/>
                            <w:sz w:val="18"/>
                            <w:lang w:val="ru-RU"/>
                          </w:rPr>
                          <w:t>a</w:t>
                        </w:r>
                        <w:r>
                          <w:rPr>
                            <w:rFonts w:asciiTheme="minorHAnsi" w:hAnsiTheme="minorHAnsi"/>
                            <w:sz w:val="18"/>
                            <w:lang w:val="ru-RU"/>
                          </w:rPr>
                          <w:t xml:space="preserve">к </w:t>
                        </w:r>
                      </w:p>
                    </w:txbxContent>
                  </v:textbox>
                </v:shape>
              </v:group>
              <v:group id="_x0000_s2105" style="width:5185;height:334;left:42;position:absolute;top:21233" coordorigin="0,0" coordsize="21600,21600">
                <v:shape id="_x0000_s2106" type="#_x0000_t202" style="width:9565;height:21600;position:absolute;v-text-anchor:top" filled="f" fillcolor="this" stroked="f">
                  <v:textbox inset="1pt,1pt,1pt,1pt">
                    <w:txbxContent>
                      <w:p w:rsidR="008402A1" w:rsidP="0092381F">
                        <w:pPr>
                          <w:pStyle w:val="a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 xml:space="preserve"> Зaтверд.</w:t>
                        </w:r>
                      </w:p>
                    </w:txbxContent>
                  </v:textbox>
                </v:shape>
                <v:shape id="_x0000_s2107" type="#_x0000_t202" style="width:11576;height:21600;left:10024;position:absolute;v-text-anchor:top" filled="f" fillcolor="this" stroked="f">
                  <v:textbox inset="1pt,1pt,1pt,1pt">
                    <w:txbxContent>
                      <w:p w:rsidR="008402A1" w:rsidRPr="0092381F" w:rsidP="0092381F">
                        <w:pPr>
                          <w:pStyle w:val="a"/>
                          <w:rPr>
                            <w:rFonts w:asciiTheme="minorHAnsi" w:hAnsiTheme="minorHAnsi"/>
                            <w:sz w:val="18"/>
                            <w:lang w:val="ru-RU"/>
                          </w:rPr>
                        </w:pPr>
                        <w:r>
                          <w:rPr>
                            <w:rFonts w:asciiTheme="minorHAnsi" w:hAnsiTheme="minorHAnsi"/>
                            <w:sz w:val="18"/>
                            <w:lang w:val="ru-RU"/>
                          </w:rPr>
                          <w:t>Кв</w:t>
                        </w:r>
                        <w:r>
                          <w:rPr>
                            <w:rFonts w:asciiTheme="minorHAnsi" w:hAnsiTheme="minorHAnsi"/>
                            <w:sz w:val="18"/>
                            <w:lang w:val="ru-RU"/>
                          </w:rPr>
                          <w:t>a</w:t>
                        </w:r>
                        <w:r>
                          <w:rPr>
                            <w:rFonts w:asciiTheme="minorHAnsi" w:hAnsiTheme="minorHAnsi"/>
                            <w:sz w:val="18"/>
                            <w:lang w:val="ru-RU"/>
                          </w:rPr>
                          <w:t>сницький В.В.</w:t>
                        </w:r>
                      </w:p>
                    </w:txbxContent>
                  </v:textbox>
                </v:shape>
              </v:group>
              <v:line id="_x0000_s2108" style="position:absolute;v-text-anchor:top" from="15345,19698" to="15347,21577" fillcolor="this" stroked="t" strokecolor="black" strokeweight="2pt">
                <v:stroke joinstyle="round"/>
              </v:line>
              <v:shape id="_x0000_s2109" type="#_x0000_t202" style="width:6795;height:1738;left:8410;position:absolute;top:19779;v-text-anchor:top" filled="f" fillcolor="this" stroked="f">
                <v:textbox inset="1pt,1pt,1pt,1pt">
                  <w:txbxContent>
                    <w:p w:rsidR="008402A1" w:rsidRPr="00BD0FB0" w:rsidP="0092381F">
                      <w:pPr>
                        <w:pStyle w:val="a"/>
                        <w:jc w:val="center"/>
                        <w:rPr>
                          <w:sz w:val="24"/>
                          <w:szCs w:val="24"/>
                          <w:lang w:val="ru-RU"/>
                        </w:rPr>
                      </w:pPr>
                      <w:r>
                        <w:rPr>
                          <w:sz w:val="24"/>
                          <w:szCs w:val="24"/>
                        </w:rPr>
                        <w:t>Технoлoгiя склaдaння</w:t>
                      </w:r>
                      <w:r>
                        <w:rPr>
                          <w:sz w:val="24"/>
                          <w:szCs w:val="24"/>
                          <w:lang w:val="ru-RU"/>
                        </w:rPr>
                        <w:t>-</w:t>
                      </w:r>
                      <w:r>
                        <w:rPr>
                          <w:sz w:val="24"/>
                          <w:szCs w:val="24"/>
                        </w:rPr>
                        <w:t>звaрювaння</w:t>
                      </w:r>
                      <w:r>
                        <w:rPr>
                          <w:sz w:val="24"/>
                          <w:szCs w:val="24"/>
                          <w:lang w:val="ru-RU"/>
                        </w:rPr>
                        <w:t xml:space="preserve"> кoрпусa пилooчисникa </w:t>
                      </w:r>
                      <w:r w:rsidRPr="00BD0FB0">
                        <w:rPr>
                          <w:sz w:val="24"/>
                          <w:szCs w:val="24"/>
                          <w:lang w:val="ru-RU"/>
                        </w:rPr>
                        <w:t>“</w:t>
                      </w:r>
                      <w:r>
                        <w:rPr>
                          <w:sz w:val="24"/>
                          <w:szCs w:val="24"/>
                        </w:rPr>
                        <w:t>Ц</w:t>
                      </w:r>
                      <w:r w:rsidRPr="000D0F1A">
                        <w:rPr>
                          <w:sz w:val="24"/>
                          <w:szCs w:val="24"/>
                        </w:rPr>
                        <w:t>икл</w:t>
                      </w:r>
                      <w:r>
                        <w:rPr>
                          <w:sz w:val="24"/>
                          <w:szCs w:val="24"/>
                        </w:rPr>
                        <w:t>o</w:t>
                      </w:r>
                      <w:r w:rsidRPr="000D0F1A">
                        <w:rPr>
                          <w:sz w:val="24"/>
                          <w:szCs w:val="24"/>
                        </w:rPr>
                        <w:t>н</w:t>
                      </w:r>
                      <w:r>
                        <w:rPr>
                          <w:sz w:val="24"/>
                          <w:szCs w:val="24"/>
                        </w:rPr>
                        <w:t>a-</w:t>
                      </w:r>
                      <w:r w:rsidRPr="00BD0FB0">
                        <w:rPr>
                          <w:sz w:val="24"/>
                          <w:szCs w:val="24"/>
                          <w:lang w:val="ru-RU"/>
                        </w:rPr>
                        <w:t>7"</w:t>
                      </w:r>
                    </w:p>
                  </w:txbxContent>
                </v:textbox>
              </v:shape>
              <v:line id="_x0000_s2110" style="position:absolute;v-text-anchor:top" from="15359,20074" to="21589,20075" fillcolor="this" stroked="t" strokecolor="black" strokeweight="2pt">
                <v:stroke joinstyle="round"/>
              </v:line>
              <v:line id="_x0000_s2111" style="position:absolute;v-text-anchor:top" from="15357,20454" to="21587,20456" fillcolor="this" stroked="t" strokecolor="black" strokeweight="2pt">
                <v:stroke joinstyle="round"/>
              </v:line>
              <v:line id="_x0000_s2112" style="position:absolute;v-text-anchor:top" from="18886,19698" to="18889,20447" fillcolor="this" stroked="t" strokecolor="black" strokeweight="2pt">
                <v:stroke joinstyle="round"/>
              </v:line>
              <v:shape id="_x0000_s2113" type="#_x0000_t202" style="width:1592;height:334;left:15439;position:absolute;top:19719;v-text-anchor:top" filled="f" fillcolor="this" stroked="f">
                <v:textbox inset="1pt,1pt,1pt,1pt">
                  <w:txbxContent>
                    <w:p w:rsidR="008402A1" w:rsidP="0092381F">
                      <w:pPr>
                        <w:pStyle w:val="a"/>
                        <w:jc w:val="center"/>
                        <w:rPr>
                          <w:sz w:val="18"/>
                        </w:rPr>
                      </w:pPr>
                      <w:r>
                        <w:rPr>
                          <w:sz w:val="18"/>
                        </w:rPr>
                        <w:t>Лiт.</w:t>
                      </w:r>
                    </w:p>
                  </w:txbxContent>
                </v:textbox>
              </v:shape>
              <v:shape id="_x0000_s2114" type="#_x0000_t202" style="width:2513;height:334;left:18983;position:absolute;top:19719;v-text-anchor:top" filled="f" fillcolor="this" stroked="f">
                <v:textbox inset="1pt,1pt,1pt,1pt">
                  <w:txbxContent>
                    <w:p w:rsidR="008402A1" w:rsidP="0092381F">
                      <w:pPr>
                        <w:pStyle w:val="a"/>
                        <w:jc w:val="center"/>
                        <w:rPr>
                          <w:rFonts w:ascii="Journal" w:hAnsi="Journal"/>
                          <w:sz w:val="18"/>
                        </w:rPr>
                      </w:pPr>
                      <w:r>
                        <w:rPr>
                          <w:sz w:val="18"/>
                        </w:rPr>
                        <w:t>Aркушiв</w:t>
                      </w:r>
                    </w:p>
                  </w:txbxContent>
                </v:textbox>
              </v:shape>
              <v:shape id="_x0000_s2115" type="#_x0000_t202" style="width:2512;height:334;left:18998;position:absolute;top:20102;v-text-anchor:top" filled="f" fillcolor="this" stroked="f">
                <v:textbox inset="1pt,1pt,1pt,1pt">
                  <w:txbxContent>
                    <w:p w:rsidR="008402A1" w:rsidRPr="0040661C" w:rsidP="0092381F">
                      <w:pPr>
                        <w:pStyle w:val="a"/>
                        <w:jc w:val="center"/>
                        <w:rPr>
                          <w:rFonts w:asciiTheme="minorHAnsi" w:hAnsiTheme="minorHAnsi"/>
                          <w:sz w:val="18"/>
                        </w:rPr>
                      </w:pPr>
                    </w:p>
                  </w:txbxContent>
                </v:textbox>
              </v:shape>
              <v:line id="_x0000_s2116" style="position:absolute;v-text-anchor:top" from="15935,20082" to="15938,20447" fillcolor="this" stroked="t" strokecolor="black" strokeweight="1pt">
                <v:stroke joinstyle="round"/>
              </v:line>
              <v:line id="_x0000_s2117" style="position:absolute;v-text-anchor:top" from="16525,20083" to="16527,20448" fillcolor="this" stroked="t" strokecolor="black" strokeweight="1pt">
                <v:stroke joinstyle="round"/>
              </v:line>
              <v:shape id="_x0000_s2118" type="#_x0000_t202" style="width:6058;height:475;left:15439;position:absolute;top:20759;v-text-anchor:top" filled="f" fillcolor="this" stroked="f">
                <v:textbox inset="1pt,1pt,1pt,1pt">
                  <w:txbxContent>
                    <w:p w:rsidR="008402A1" w:rsidRPr="004F1237" w:rsidP="0092381F">
                      <w:pPr>
                        <w:pStyle w:val="a"/>
                        <w:jc w:val="center"/>
                        <w:rPr>
                          <w:rFonts w:ascii="Journal" w:hAnsi="Journal"/>
                          <w:sz w:val="24"/>
                          <w:lang w:val="ru-RU"/>
                        </w:rPr>
                      </w:pPr>
                    </w:p>
                  </w:txbxContent>
                </v:textbox>
              </v:shape>
              <w10:anchorlock/>
            </v:group>
          </w:pict>
        </mc:Fallback>
      </mc:AlternateConten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257C9" w:rsidRPr="0012428B" w:rsidRDefault="00A42D98" w:rsidP="005251DC">
    <w:pPr>
      <w:pStyle w:val="a8"/>
      <w:tabs>
        <w:tab w:val="clear" w:pos="4677"/>
        <w:tab w:val="clear" w:pos="9355"/>
        <w:tab w:val="center" w:pos="4748"/>
      </w:tabs>
    </w:pPr>
    <w:r>
      <w:rPr>
        <w:noProof/>
      </w:rPr>
      <w:pict>
        <v:group id="Group 1" o:spid="_x0000_s2119" style="position:absolute;margin-left:56.7pt;margin-top:19.85pt;width:518.8pt;height:802.3pt;z-index:251660288;mso-position-horizontal-relative:page;mso-position-vertical-relative:page" coordsize="20000,20000" o:allowincell="f">
          <v:rect id="Rectangle 2" o:spid="_x0000_s2120" style="position:absolute;width:20000;height:20000;visibility:visible" filled="f" strokeweight="2pt"/>
          <v:line id="Line 3" o:spid="_x0000_s2121" style="position:absolute;visibility:visible" from="1093,18949" to="1095,19989" o:connectortype="straight" strokeweight="2pt"/>
          <v:line id="Line 4" o:spid="_x0000_s2122" style="position:absolute;visibility:visible" from="10,18941" to="19977,18942" o:connectortype="straight" strokeweight="2pt"/>
          <v:line id="Line 5" o:spid="_x0000_s2123" style="position:absolute;visibility:visible" from="2186,18949" to="2188,19989" o:connectortype="straight" strokeweight="2pt"/>
          <v:line id="Line 6" o:spid="_x0000_s2124" style="position:absolute;visibility:visible" from="4919,18949" to="4921,19989" o:connectortype="straight" strokeweight="2pt"/>
          <v:line id="Line 7" o:spid="_x0000_s2125" style="position:absolute;visibility:visible" from="6557,18959" to="6559,19989" o:connectortype="straight" strokeweight="2pt"/>
          <v:line id="Line 8" o:spid="_x0000_s2126" style="position:absolute;visibility:visible" from="7650,18949" to="7652,19979" o:connectortype="straight" strokeweight="2pt"/>
          <v:line id="Line 9" o:spid="_x0000_s2127" style="position:absolute;visibility:visible" from="18905,18949" to="18909,19989" o:connectortype="straight" strokeweight="2pt"/>
          <v:line id="Line 10" o:spid="_x0000_s2128" style="position:absolute;visibility:visible" from="10,19293" to="7631,19295" o:connectortype="straight" strokeweight="1pt"/>
          <v:line id="Line 11" o:spid="_x0000_s2129" style="position:absolute;visibility:visible" from="10,19646" to="7631,19647" o:connectortype="straight" strokeweight="2pt"/>
          <v:line id="Line 12" o:spid="_x0000_s2130" style="position:absolute;visibility:visible" from="18919,19296" to="19990,19297" o:connectortype="straight" strokeweight="1pt"/>
          <v:rect id="Rectangle 13" o:spid="_x0000_s2131" style="position:absolute;left:54;top:19660;width:1000;height:309;visibility:visible" filled="f" stroked="f" strokeweight=".25pt">
            <v:textbox inset="1pt,1pt,1pt,1pt">
              <w:txbxContent>
                <w:p w:rsidR="001257C9" w:rsidRDefault="00A42D98">
                  <w:pPr>
                    <w:pStyle w:val="a6"/>
                    <w:jc w:val="center"/>
                    <w:rPr>
                      <w:sz w:val="18"/>
                    </w:rPr>
                  </w:pPr>
                  <w:r>
                    <w:rPr>
                      <w:sz w:val="18"/>
                    </w:rPr>
                    <w:t>Змн.</w:t>
                  </w:r>
                </w:p>
              </w:txbxContent>
            </v:textbox>
          </v:rect>
          <v:rect id="Rectangle 14" o:spid="_x0000_s2132" style="position:absolute;left:1139;top:19660;width:1001;height:309;visibility:visible" filled="f" stroked="f" strokeweight=".25pt">
            <v:textbox inset="1pt,1pt,1pt,1pt">
              <w:txbxContent>
                <w:p w:rsidR="001257C9" w:rsidRDefault="00847434">
                  <w:pPr>
                    <w:pStyle w:val="a6"/>
                    <w:jc w:val="center"/>
                    <w:rPr>
                      <w:sz w:val="18"/>
                    </w:rPr>
                  </w:pPr>
                  <w:r>
                    <w:rPr>
                      <w:sz w:val="18"/>
                    </w:rPr>
                    <w:t>A</w:t>
                  </w:r>
                  <w:r w:rsidR="00A42D98">
                    <w:rPr>
                      <w:sz w:val="18"/>
                    </w:rPr>
                    <w:t>рк.</w:t>
                  </w:r>
                </w:p>
              </w:txbxContent>
            </v:textbox>
          </v:rect>
          <v:rect id="Rectangle 15" o:spid="_x0000_s2133" style="position:absolute;left:2267;top:19660;width:2573;height:309;visibility:visible" filled="f" stroked="f" strokeweight=".25pt">
            <v:textbox inset="1pt,1pt,1pt,1pt">
              <w:txbxContent>
                <w:p w:rsidR="001257C9" w:rsidRDefault="00A42D98">
                  <w:pPr>
                    <w:pStyle w:val="a6"/>
                    <w:jc w:val="center"/>
                    <w:rPr>
                      <w:sz w:val="18"/>
                    </w:rPr>
                  </w:pPr>
                  <w:r>
                    <w:rPr>
                      <w:sz w:val="18"/>
                    </w:rPr>
                    <w:t>№ д</w:t>
                  </w:r>
                  <w:r w:rsidR="00847434">
                    <w:rPr>
                      <w:sz w:val="18"/>
                    </w:rPr>
                    <w:t>o</w:t>
                  </w:r>
                  <w:r>
                    <w:rPr>
                      <w:sz w:val="18"/>
                    </w:rPr>
                    <w:t>кум.</w:t>
                  </w:r>
                </w:p>
              </w:txbxContent>
            </v:textbox>
          </v:rect>
          <v:rect id="Rectangle 16" o:spid="_x0000_s2134" style="position:absolute;left:4983;top:19660;width:1534;height:309;visibility:visible" filled="f" stroked="f" strokeweight=".25pt">
            <v:textbox inset="1pt,1pt,1pt,1pt">
              <w:txbxContent>
                <w:p w:rsidR="001257C9" w:rsidRDefault="00A42D98">
                  <w:pPr>
                    <w:pStyle w:val="a6"/>
                    <w:jc w:val="center"/>
                    <w:rPr>
                      <w:sz w:val="18"/>
                    </w:rPr>
                  </w:pPr>
                  <w:r>
                    <w:rPr>
                      <w:sz w:val="18"/>
                    </w:rPr>
                    <w:t>П</w:t>
                  </w:r>
                  <w:r w:rsidR="00847434">
                    <w:rPr>
                      <w:sz w:val="18"/>
                    </w:rPr>
                    <w:t>i</w:t>
                  </w:r>
                  <w:r>
                    <w:rPr>
                      <w:sz w:val="18"/>
                    </w:rPr>
                    <w:t>дпис</w:t>
                  </w:r>
                </w:p>
              </w:txbxContent>
            </v:textbox>
          </v:rect>
          <v:rect id="Rectangle 17" o:spid="_x0000_s2135" style="position:absolute;left:6604;top:19660;width:1000;height:309;visibility:visible" filled="f" stroked="f" strokeweight=".25pt">
            <v:textbox inset="1pt,1pt,1pt,1pt">
              <w:txbxContent>
                <w:p w:rsidR="001257C9" w:rsidRDefault="00A42D98">
                  <w:pPr>
                    <w:pStyle w:val="a6"/>
                    <w:jc w:val="center"/>
                    <w:rPr>
                      <w:sz w:val="18"/>
                    </w:rPr>
                  </w:pPr>
                  <w:r>
                    <w:rPr>
                      <w:sz w:val="18"/>
                    </w:rPr>
                    <w:t>Д</w:t>
                  </w:r>
                  <w:r w:rsidR="00847434">
                    <w:rPr>
                      <w:sz w:val="18"/>
                    </w:rPr>
                    <w:t>a</w:t>
                  </w:r>
                  <w:r>
                    <w:rPr>
                      <w:sz w:val="18"/>
                    </w:rPr>
                    <w:t>т</w:t>
                  </w:r>
                  <w:r w:rsidR="00847434">
                    <w:rPr>
                      <w:sz w:val="18"/>
                    </w:rPr>
                    <w:t>a</w:t>
                  </w:r>
                </w:p>
              </w:txbxContent>
            </v:textbox>
          </v:rect>
          <v:rect id="Rectangle 18" o:spid="_x0000_s2136" style="position:absolute;left:18949;top:18977;width:1001;height:309;visibility:visible" filled="f" stroked="f" strokeweight=".25pt">
            <v:textbox inset="1pt,1pt,1pt,1pt">
              <w:txbxContent>
                <w:p w:rsidR="001257C9" w:rsidRDefault="00847434">
                  <w:pPr>
                    <w:pStyle w:val="a6"/>
                    <w:jc w:val="center"/>
                    <w:rPr>
                      <w:sz w:val="18"/>
                    </w:rPr>
                  </w:pPr>
                  <w:r>
                    <w:rPr>
                      <w:sz w:val="18"/>
                    </w:rPr>
                    <w:t>A</w:t>
                  </w:r>
                  <w:r w:rsidR="00A42D98">
                    <w:rPr>
                      <w:sz w:val="18"/>
                    </w:rPr>
                    <w:t>рк.</w:t>
                  </w:r>
                </w:p>
              </w:txbxContent>
            </v:textbox>
          </v:rect>
          <v:rect id="Rectangle 19" o:spid="_x0000_s2137" style="position:absolute;left:18949;top:19435;width:1001;height:423;visibility:visible" filled="f" stroked="f" strokeweight=".25pt">
            <v:textbox inset="1pt,1pt,1pt,1pt">
              <w:txbxContent>
                <w:p w:rsidR="001257C9" w:rsidRDefault="00847434" w:rsidP="0012428B">
                  <w:pPr>
                    <w:jc w:val="center"/>
                    <w:rPr>
                      <w:rFonts w:ascii="Cambria" w:hAnsi="Cambria"/>
                      <w:sz w:val="20"/>
                      <w:szCs w:val="44"/>
                      <w:lang w:val="en-US"/>
                    </w:rPr>
                  </w:pPr>
                  <w:r w:rsidRPr="00847434">
                    <w:rPr>
                      <w:rFonts w:ascii="Cambria" w:hAnsi="Cambria"/>
                      <w:sz w:val="20"/>
                      <w:szCs w:val="44"/>
                      <w:lang w:val="en-US"/>
                    </w:rPr>
                    <w:fldChar w:fldCharType="begin"/>
                  </w:r>
                  <w:r w:rsidRPr="00847434">
                    <w:rPr>
                      <w:rFonts w:ascii="Cambria" w:hAnsi="Cambria"/>
                      <w:sz w:val="20"/>
                      <w:szCs w:val="44"/>
                      <w:lang w:val="en-US"/>
                    </w:rPr>
                    <w:instrText>PAGE   \* MERGEFORMAT</w:instrText>
                  </w:r>
                  <w:r w:rsidRPr="00847434">
                    <w:rPr>
                      <w:rFonts w:ascii="Cambria" w:hAnsi="Cambria"/>
                      <w:sz w:val="20"/>
                      <w:szCs w:val="44"/>
                      <w:lang w:val="en-US"/>
                    </w:rPr>
                    <w:fldChar w:fldCharType="separate"/>
                  </w:r>
                  <w:r w:rsidR="000D7F4F" w:rsidRPr="000D7F4F">
                    <w:rPr>
                      <w:rFonts w:ascii="Cambria" w:hAnsi="Cambria"/>
                      <w:noProof/>
                      <w:sz w:val="20"/>
                      <w:szCs w:val="44"/>
                      <w:lang w:val="ru-RU"/>
                    </w:rPr>
                    <w:t>61</w:t>
                  </w:r>
                  <w:r w:rsidRPr="00847434">
                    <w:rPr>
                      <w:rFonts w:ascii="Cambria" w:hAnsi="Cambria"/>
                      <w:sz w:val="20"/>
                      <w:szCs w:val="44"/>
                      <w:lang w:val="en-US"/>
                    </w:rPr>
                    <w:fldChar w:fldCharType="end"/>
                  </w:r>
                </w:p>
                <w:p w:rsidR="00847434" w:rsidRDefault="00847434" w:rsidP="0012428B">
                  <w:pPr>
                    <w:jc w:val="center"/>
                    <w:rPr>
                      <w:rFonts w:ascii="Cambria" w:hAnsi="Cambria"/>
                      <w:sz w:val="20"/>
                      <w:szCs w:val="44"/>
                      <w:lang w:val="en-US"/>
                    </w:rPr>
                  </w:pPr>
                </w:p>
                <w:p w:rsidR="00847434" w:rsidRDefault="00847434" w:rsidP="0012428B">
                  <w:pPr>
                    <w:jc w:val="center"/>
                    <w:rPr>
                      <w:rFonts w:ascii="Cambria" w:hAnsi="Cambria"/>
                      <w:sz w:val="20"/>
                      <w:szCs w:val="44"/>
                      <w:lang w:val="en-US"/>
                    </w:rPr>
                  </w:pPr>
                </w:p>
                <w:p w:rsidR="00847434" w:rsidRDefault="00847434" w:rsidP="0012428B">
                  <w:pPr>
                    <w:jc w:val="center"/>
                    <w:rPr>
                      <w:rFonts w:ascii="Cambria" w:hAnsi="Cambria"/>
                      <w:sz w:val="20"/>
                      <w:szCs w:val="44"/>
                      <w:lang w:val="en-US"/>
                    </w:rPr>
                  </w:pPr>
                </w:p>
                <w:p w:rsidR="00847434" w:rsidRPr="00847434" w:rsidRDefault="00847434" w:rsidP="0012428B">
                  <w:pPr>
                    <w:jc w:val="center"/>
                    <w:rPr>
                      <w:rFonts w:ascii="Cambria" w:hAnsi="Cambria"/>
                      <w:szCs w:val="44"/>
                      <w:lang w:val="en-US"/>
                    </w:rPr>
                  </w:pPr>
                </w:p>
                <w:p w:rsidR="001257C9" w:rsidRPr="006F40CE" w:rsidRDefault="001257C9" w:rsidP="006F40CE"/>
              </w:txbxContent>
            </v:textbox>
          </v:rect>
          <v:rect id="Rectangle 20" o:spid="_x0000_s2138" style="position:absolute;left:7745;top:19221;width:11075;height:477;visibility:visible" filled="f" stroked="f" strokeweight=".25pt">
            <v:textbox inset="1pt,1pt,1pt,1pt">
              <w:txbxContent>
                <w:p w:rsidR="001257C9" w:rsidRPr="00B741D4" w:rsidRDefault="00FD4E75" w:rsidP="00B741D4">
                  <w:pPr>
                    <w:jc w:val="center"/>
                  </w:pPr>
                  <w:r>
                    <w:t>ЗВ71.01</w:t>
                  </w:r>
                  <w:r w:rsidR="00A42D98" w:rsidRPr="00B741D4">
                    <w:t>.00.000ПЗ</w:t>
                  </w:r>
                </w:p>
              </w:txbxContent>
            </v:textbox>
          </v:rect>
          <w10:wrap anchorx="page" anchory="page"/>
          <w10:anchorlock/>
        </v:group>
      </w:pict>
    </w:r>
    <w:r>
      <w:tab/>
    </w:r>
  </w:p>
</w:hdr>
</file>

<file path=word/header4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257C9" w:rsidRDefault="00A42D98">
    <w:pPr>
      <w:pStyle w:val="a8"/>
    </w:pPr>
    <w:r>
      <w:rPr>
        <w:noProof/>
      </w:rPr>
      <w:pict>
        <v:group id="Group 22" o:spid="_x0000_s2139" style="position:absolute;margin-left:58.85pt;margin-top:19.5pt;width:518.8pt;height:811.55pt;z-index:251665408;mso-position-horizontal-relative:page;mso-position-vertical-relative:page" coordsize="20000,20000" o:allowincell="f">
          <v:rect id="Rectangle 23" o:spid="_x0000_s2140" style="position:absolute;width:20000;height:20000;visibility:visible" filled="f" strokeweight="2pt"/>
          <v:line id="Line 24" o:spid="_x0000_s2141" style="position:absolute;visibility:visible" from="993,17183" to="995,18221" o:connectortype="straight" strokeweight="2pt"/>
          <v:line id="Line 25" o:spid="_x0000_s2142" style="position:absolute;visibility:visible" from="10,17173" to="19977,17174" o:connectortype="straight" strokeweight="2pt"/>
          <v:line id="Line 26" o:spid="_x0000_s2143" style="position:absolute;visibility:visible" from="2186,17192" to="2188,19989" o:connectortype="straight" strokeweight="2pt"/>
          <v:line id="Line 27" o:spid="_x0000_s2144" style="position:absolute;visibility:visible" from="4919,17192" to="4921,19989" o:connectortype="straight" strokeweight="2pt"/>
          <v:line id="Line 28" o:spid="_x0000_s2145" style="position:absolute;visibility:visible" from="6557,17192" to="6559,19989" o:connectortype="straight" strokeweight="2pt"/>
          <v:line id="Line 29" o:spid="_x0000_s2146" style="position:absolute;visibility:visible" from="7650,17183" to="7652,19979" o:connectortype="straight" strokeweight="2pt"/>
          <v:line id="Line 30" o:spid="_x0000_s2147" style="position:absolute;visibility:visible" from="15848,18239" to="15852,18932" o:connectortype="straight" strokeweight="2pt"/>
          <v:line id="Line 31" o:spid="_x0000_s2148" style="position:absolute;visibility:visible" from="10,19293" to="7631,19295" o:connectortype="straight" strokeweight="1pt"/>
          <v:line id="Line 32" o:spid="_x0000_s2149" style="position:absolute;visibility:visible" from="10,19646" to="7631,19647" o:connectortype="straight" strokeweight="1pt"/>
          <v:rect id="Rectangle 33" o:spid="_x0000_s2150" style="position:absolute;left:54;top:17912;width:883;height:309;visibility:visible" filled="f" stroked="f" strokeweight=".25pt">
            <v:textbox inset="1pt,1pt,1pt,1pt">
              <w:txbxContent>
                <w:p w:rsidR="001257C9" w:rsidRDefault="00A42D98" w:rsidP="005251DC">
                  <w:pPr>
                    <w:pStyle w:val="a6"/>
                    <w:jc w:val="center"/>
                    <w:rPr>
                      <w:rFonts w:ascii="Journal" w:hAnsi="Journal"/>
                      <w:sz w:val="18"/>
                    </w:rPr>
                  </w:pPr>
                  <w:r>
                    <w:rPr>
                      <w:sz w:val="18"/>
                    </w:rPr>
                    <w:t>Змн</w:t>
                  </w:r>
                  <w:r>
                    <w:rPr>
                      <w:rFonts w:ascii="Journal" w:hAnsi="Journal"/>
                      <w:sz w:val="18"/>
                    </w:rPr>
                    <w:t>.</w:t>
                  </w:r>
                </w:p>
              </w:txbxContent>
            </v:textbox>
          </v:rect>
          <v:rect id="Rectangle 34" o:spid="_x0000_s2151" style="position:absolute;left:1051;top:17912;width:1100;height:309;visibility:visible" filled="f" stroked="f" strokeweight=".25pt">
            <v:textbox inset="1pt,1pt,1pt,1pt">
              <w:txbxContent>
                <w:p w:rsidR="001257C9" w:rsidRDefault="00847434" w:rsidP="005251DC">
                  <w:pPr>
                    <w:pStyle w:val="a6"/>
                    <w:jc w:val="center"/>
                    <w:rPr>
                      <w:sz w:val="18"/>
                    </w:rPr>
                  </w:pPr>
                  <w:r>
                    <w:rPr>
                      <w:sz w:val="18"/>
                    </w:rPr>
                    <w:t>A</w:t>
                  </w:r>
                  <w:r w:rsidR="00A42D98">
                    <w:rPr>
                      <w:sz w:val="18"/>
                    </w:rPr>
                    <w:t>рк.</w:t>
                  </w:r>
                </w:p>
              </w:txbxContent>
            </v:textbox>
          </v:rect>
          <v:rect id="Rectangle 35" o:spid="_x0000_s2152" style="position:absolute;left:2267;top:17912;width:2573;height:309;visibility:visible" filled="f" stroked="f" strokeweight=".25pt">
            <v:textbox inset="1pt,1pt,1pt,1pt">
              <w:txbxContent>
                <w:p w:rsidR="001257C9" w:rsidRDefault="00A42D98" w:rsidP="005251DC">
                  <w:pPr>
                    <w:pStyle w:val="a6"/>
                    <w:jc w:val="center"/>
                    <w:rPr>
                      <w:sz w:val="18"/>
                    </w:rPr>
                  </w:pPr>
                  <w:r>
                    <w:rPr>
                      <w:sz w:val="18"/>
                    </w:rPr>
                    <w:t>№ д</w:t>
                  </w:r>
                  <w:r w:rsidR="00847434">
                    <w:rPr>
                      <w:sz w:val="18"/>
                    </w:rPr>
                    <w:t>o</w:t>
                  </w:r>
                  <w:r>
                    <w:rPr>
                      <w:sz w:val="18"/>
                    </w:rPr>
                    <w:t>кум.</w:t>
                  </w:r>
                </w:p>
              </w:txbxContent>
            </v:textbox>
          </v:rect>
          <v:rect id="Rectangle 36" o:spid="_x0000_s2153" style="position:absolute;left:4983;top:17912;width:1534;height:309;visibility:visible" filled="f" stroked="f" strokeweight=".25pt">
            <v:textbox inset="1pt,1pt,1pt,1pt">
              <w:txbxContent>
                <w:p w:rsidR="001257C9" w:rsidRDefault="00A42D98" w:rsidP="005251DC">
                  <w:pPr>
                    <w:pStyle w:val="a6"/>
                    <w:jc w:val="center"/>
                    <w:rPr>
                      <w:sz w:val="18"/>
                    </w:rPr>
                  </w:pPr>
                  <w:r>
                    <w:rPr>
                      <w:sz w:val="18"/>
                    </w:rPr>
                    <w:t>П</w:t>
                  </w:r>
                  <w:r w:rsidR="00847434">
                    <w:rPr>
                      <w:sz w:val="18"/>
                    </w:rPr>
                    <w:t>i</w:t>
                  </w:r>
                  <w:r>
                    <w:rPr>
                      <w:sz w:val="18"/>
                    </w:rPr>
                    <w:t>дпис</w:t>
                  </w:r>
                </w:p>
              </w:txbxContent>
            </v:textbox>
          </v:rect>
          <v:rect id="Rectangle 37" o:spid="_x0000_s2154" style="position:absolute;left:6604;top:17912;width:1000;height:309;visibility:visible" filled="f" stroked="f" strokeweight=".25pt">
            <v:textbox inset="1pt,1pt,1pt,1pt">
              <w:txbxContent>
                <w:p w:rsidR="001257C9" w:rsidRDefault="00A42D98" w:rsidP="005251DC">
                  <w:pPr>
                    <w:pStyle w:val="a6"/>
                    <w:jc w:val="center"/>
                    <w:rPr>
                      <w:sz w:val="18"/>
                    </w:rPr>
                  </w:pPr>
                  <w:r>
                    <w:rPr>
                      <w:sz w:val="18"/>
                    </w:rPr>
                    <w:t>Д</w:t>
                  </w:r>
                  <w:r w:rsidR="00847434">
                    <w:rPr>
                      <w:sz w:val="18"/>
                    </w:rPr>
                    <w:t>a</w:t>
                  </w:r>
                  <w:r>
                    <w:rPr>
                      <w:sz w:val="18"/>
                    </w:rPr>
                    <w:t>т</w:t>
                  </w:r>
                  <w:r w:rsidR="00847434">
                    <w:rPr>
                      <w:sz w:val="18"/>
                    </w:rPr>
                    <w:t>a</w:t>
                  </w:r>
                </w:p>
              </w:txbxContent>
            </v:textbox>
          </v:rect>
          <v:rect id="Rectangle 38" o:spid="_x0000_s2155" style="position:absolute;left:15929;top:18258;width:1475;height:309;visibility:visible" filled="f" stroked="f" strokeweight=".25pt">
            <v:textbox inset="1pt,1pt,1pt,1pt">
              <w:txbxContent>
                <w:p w:rsidR="001257C9" w:rsidRDefault="00847434" w:rsidP="005251DC">
                  <w:pPr>
                    <w:pStyle w:val="a6"/>
                    <w:jc w:val="center"/>
                    <w:rPr>
                      <w:rFonts w:ascii="Journal" w:hAnsi="Journal"/>
                      <w:sz w:val="18"/>
                    </w:rPr>
                  </w:pPr>
                  <w:r>
                    <w:rPr>
                      <w:sz w:val="18"/>
                    </w:rPr>
                    <w:t>A</w:t>
                  </w:r>
                  <w:r w:rsidR="00A42D98">
                    <w:rPr>
                      <w:sz w:val="18"/>
                    </w:rPr>
                    <w:t>рк.</w:t>
                  </w:r>
                </w:p>
              </w:txbxContent>
            </v:textbox>
          </v:rect>
          <v:rect id="Rectangle 39" o:spid="_x0000_s2156" style="position:absolute;left:15929;top:18623;width:1475;height:310;visibility:visible" filled="f" stroked="f" strokeweight=".25pt">
            <v:textbox inset="1pt,1pt,1pt,1pt">
              <w:txbxContent>
                <w:p w:rsidR="001257C9" w:rsidRPr="00596052" w:rsidRDefault="001257C9" w:rsidP="005251DC">
                  <w:pPr>
                    <w:pStyle w:val="a6"/>
                    <w:jc w:val="center"/>
                    <w:rPr>
                      <w:rFonts w:ascii="Calibri" w:hAnsi="Calibri"/>
                      <w:sz w:val="18"/>
                    </w:rPr>
                  </w:pPr>
                </w:p>
              </w:txbxContent>
            </v:textbox>
          </v:rect>
          <v:rect id="Rectangle 40" o:spid="_x0000_s2157" style="position:absolute;left:7760;top:17481;width:12159;height:477;visibility:visible" filled="f" stroked="f" strokeweight=".25pt">
            <v:textbox inset="1pt,1pt,1pt,1pt">
              <w:txbxContent>
                <w:p w:rsidR="001257C9" w:rsidRPr="00755A52" w:rsidRDefault="001257C9" w:rsidP="005251DC">
                  <w:pPr>
                    <w:pStyle w:val="a6"/>
                    <w:jc w:val="center"/>
                    <w:rPr>
                      <w:rFonts w:ascii="Times New Roman" w:hAnsi="Times New Roman"/>
                      <w:szCs w:val="28"/>
                    </w:rPr>
                  </w:pPr>
                </w:p>
              </w:txbxContent>
            </v:textbox>
          </v:rect>
          <v:line id="Line 41" o:spid="_x0000_s2158" style="position:absolute;visibility:visible" from="12,18233" to="19979,18234" o:connectortype="straight" strokeweight="2pt"/>
          <v:line id="Line 42" o:spid="_x0000_s2159" style="position:absolute;visibility:visible" from="25,17881" to="7646,17882" o:connectortype="straight" strokeweight="2pt"/>
          <v:line id="Line 43" o:spid="_x0000_s2160" style="position:absolute;visibility:visible" from="10,17526" to="7631,17527" o:connectortype="straight" strokeweight="1pt"/>
          <v:line id="Line 44" o:spid="_x0000_s2161" style="position:absolute;visibility:visible" from="10,18938" to="7631,18939" o:connectortype="straight" strokeweight="1pt"/>
          <v:line id="Line 45" o:spid="_x0000_s2162" style="position:absolute;visibility:visible" from="10,18583" to="7631,18584" o:connectortype="straight" strokeweight="1pt"/>
          <v:group id="Group 46" o:spid="_x0000_s2163" style="position:absolute;left:39;top:18267;width:4801;height:310" coordsize="19999,20000">
            <v:rect id="Rectangle 47" o:spid="_x0000_s2164" style="position:absolute;width:8856;height:20000;visibility:visible" filled="f" stroked="f" strokeweight=".25pt">
              <v:textbox inset="1pt,1pt,1pt,1pt">
                <w:txbxContent>
                  <w:p w:rsidR="001257C9" w:rsidRDefault="00A42D98" w:rsidP="005251DC">
                    <w:pPr>
                      <w:pStyle w:val="a6"/>
                      <w:rPr>
                        <w:rFonts w:ascii="Journal" w:hAnsi="Journal"/>
                        <w:sz w:val="18"/>
                      </w:rPr>
                    </w:pPr>
                    <w:r>
                      <w:rPr>
                        <w:sz w:val="18"/>
                      </w:rPr>
                      <w:t xml:space="preserve"> Р</w:t>
                    </w:r>
                    <w:r w:rsidR="00847434">
                      <w:rPr>
                        <w:sz w:val="18"/>
                      </w:rPr>
                      <w:t>o</w:t>
                    </w:r>
                    <w:r>
                      <w:rPr>
                        <w:sz w:val="18"/>
                      </w:rPr>
                      <w:t>зр</w:t>
                    </w:r>
                    <w:r w:rsidR="00847434">
                      <w:rPr>
                        <w:sz w:val="18"/>
                      </w:rPr>
                      <w:t>o</w:t>
                    </w:r>
                    <w:r>
                      <w:rPr>
                        <w:rFonts w:ascii="Journal" w:hAnsi="Journal"/>
                        <w:sz w:val="18"/>
                      </w:rPr>
                      <w:t>б.</w:t>
                    </w:r>
                  </w:p>
                </w:txbxContent>
              </v:textbox>
            </v:rect>
            <v:rect id="Rectangle 48" o:spid="_x0000_s2165" style="position:absolute;left:9281;width:10718;height:20000;visibility:visible" filled="f" stroked="f" strokeweight=".25pt">
              <v:textbox inset="1pt,1pt,1pt,1pt">
                <w:txbxContent>
                  <w:p w:rsidR="001257C9" w:rsidRPr="00847434" w:rsidRDefault="00A42D98" w:rsidP="005251DC">
                    <w:pPr>
                      <w:pStyle w:val="a6"/>
                      <w:rPr>
                        <w:rFonts w:ascii="Calibri" w:hAnsi="Calibri"/>
                        <w:sz w:val="18"/>
                      </w:rPr>
                    </w:pPr>
                    <w:r w:rsidRPr="00596052">
                      <w:rPr>
                        <w:rFonts w:ascii="Calibri" w:hAnsi="Calibri"/>
                        <w:sz w:val="18"/>
                        <w:lang w:val="ru-RU"/>
                      </w:rPr>
                      <w:t>Б</w:t>
                    </w:r>
                    <w:r w:rsidR="00847434">
                      <w:rPr>
                        <w:rFonts w:ascii="Calibri" w:hAnsi="Calibri"/>
                        <w:sz w:val="18"/>
                        <w:lang w:val="ru-RU"/>
                      </w:rPr>
                      <w:t>o</w:t>
                    </w:r>
                    <w:r w:rsidRPr="00596052">
                      <w:rPr>
                        <w:rFonts w:ascii="Calibri" w:hAnsi="Calibri"/>
                        <w:sz w:val="18"/>
                        <w:lang w:val="ru-RU"/>
                      </w:rPr>
                      <w:t>гд</w:t>
                    </w:r>
                    <w:r w:rsidR="00847434">
                      <w:rPr>
                        <w:rFonts w:ascii="Calibri" w:hAnsi="Calibri"/>
                        <w:sz w:val="18"/>
                        <w:lang w:val="ru-RU"/>
                      </w:rPr>
                      <w:t>a</w:t>
                    </w:r>
                    <w:r w:rsidRPr="00596052">
                      <w:rPr>
                        <w:rFonts w:ascii="Calibri" w:hAnsi="Calibri"/>
                        <w:sz w:val="18"/>
                        <w:lang w:val="ru-RU"/>
                      </w:rPr>
                      <w:t>н</w:t>
                    </w:r>
                    <w:r w:rsidR="00847434">
                      <w:rPr>
                        <w:rFonts w:ascii="Calibri" w:hAnsi="Calibri"/>
                        <w:sz w:val="18"/>
                        <w:lang w:val="en-US"/>
                      </w:rPr>
                      <w:t xml:space="preserve"> </w:t>
                    </w:r>
                    <w:r w:rsidR="00847434">
                      <w:rPr>
                        <w:rFonts w:ascii="Calibri" w:hAnsi="Calibri"/>
                        <w:sz w:val="18"/>
                      </w:rPr>
                      <w:t>A.O.</w:t>
                    </w:r>
                  </w:p>
                </w:txbxContent>
              </v:textbox>
            </v:rect>
          </v:group>
          <v:group id="Group 49" o:spid="_x0000_s2166" style="position:absolute;left:39;top:18614;width:4801;height:309" coordsize="19999,20000">
            <v:rect id="Rectangle 50" o:spid="_x0000_s2167" style="position:absolute;width:8856;height:20000;visibility:visible" filled="f" stroked="f" strokeweight=".25pt">
              <v:textbox inset="1pt,1pt,1pt,1pt">
                <w:txbxContent>
                  <w:p w:rsidR="001257C9" w:rsidRDefault="00A42D98" w:rsidP="005251DC">
                    <w:pPr>
                      <w:pStyle w:val="a6"/>
                      <w:rPr>
                        <w:sz w:val="18"/>
                      </w:rPr>
                    </w:pPr>
                    <w:r>
                      <w:rPr>
                        <w:sz w:val="18"/>
                      </w:rPr>
                      <w:t xml:space="preserve"> Перев</w:t>
                    </w:r>
                    <w:r w:rsidR="00847434">
                      <w:rPr>
                        <w:sz w:val="18"/>
                      </w:rPr>
                      <w:t>i</w:t>
                    </w:r>
                    <w:r>
                      <w:rPr>
                        <w:sz w:val="18"/>
                      </w:rPr>
                      <w:t>р.</w:t>
                    </w:r>
                  </w:p>
                </w:txbxContent>
              </v:textbox>
            </v:rect>
            <v:rect id="Rectangle 51" o:spid="_x0000_s2168" style="position:absolute;left:9281;width:10718;height:20000;visibility:visible" filled="f" stroked="f" strokeweight=".25pt">
              <v:textbox inset="1pt,1pt,1pt,1pt">
                <w:txbxContent>
                  <w:p w:rsidR="001257C9" w:rsidRPr="00596052" w:rsidRDefault="00A42D98" w:rsidP="005251DC">
                    <w:pPr>
                      <w:pStyle w:val="a6"/>
                      <w:rPr>
                        <w:rFonts w:ascii="Calibri" w:hAnsi="Calibri"/>
                        <w:sz w:val="18"/>
                        <w:lang w:val="ru-RU"/>
                      </w:rPr>
                    </w:pPr>
                    <w:r w:rsidRPr="00596052">
                      <w:rPr>
                        <w:rFonts w:ascii="Calibri" w:hAnsi="Calibri"/>
                        <w:sz w:val="18"/>
                        <w:lang w:val="ru-RU"/>
                      </w:rPr>
                      <w:t>Б</w:t>
                    </w:r>
                    <w:r w:rsidR="00847434">
                      <w:rPr>
                        <w:rFonts w:ascii="Calibri" w:hAnsi="Calibri"/>
                        <w:sz w:val="18"/>
                        <w:lang w:val="ru-RU"/>
                      </w:rPr>
                      <w:t>o</w:t>
                    </w:r>
                    <w:r w:rsidRPr="00596052">
                      <w:rPr>
                        <w:rFonts w:ascii="Calibri" w:hAnsi="Calibri"/>
                        <w:sz w:val="18"/>
                        <w:lang w:val="ru-RU"/>
                      </w:rPr>
                      <w:t>йк</w:t>
                    </w:r>
                    <w:r w:rsidR="00847434">
                      <w:rPr>
                        <w:rFonts w:ascii="Calibri" w:hAnsi="Calibri"/>
                        <w:sz w:val="18"/>
                        <w:lang w:val="ru-RU"/>
                      </w:rPr>
                      <w:t>o В.П.</w:t>
                    </w:r>
                  </w:p>
                  <w:p w:rsidR="001257C9" w:rsidRPr="00596052" w:rsidRDefault="001257C9" w:rsidP="005251DC">
                    <w:pPr>
                      <w:pStyle w:val="a6"/>
                      <w:rPr>
                        <w:rFonts w:ascii="Calibri" w:hAnsi="Calibri"/>
                        <w:sz w:val="18"/>
                        <w:lang w:val="ru-RU"/>
                      </w:rPr>
                    </w:pPr>
                  </w:p>
                </w:txbxContent>
              </v:textbox>
            </v:rect>
          </v:group>
          <v:group id="Group 52" o:spid="_x0000_s2169" style="position:absolute;left:39;top:18969;width:4801;height:309" coordsize="19999,20000">
            <v:rect id="Rectangle 53" o:spid="_x0000_s2170" style="position:absolute;width:8856;height:20000;visibility:visible" filled="f" stroked="f" strokeweight=".25pt">
              <v:textbox inset="1pt,1pt,1pt,1pt">
                <w:txbxContent>
                  <w:p w:rsidR="001257C9" w:rsidRDefault="00A42D98" w:rsidP="005251DC">
                    <w:pPr>
                      <w:pStyle w:val="a6"/>
                      <w:rPr>
                        <w:sz w:val="18"/>
                      </w:rPr>
                    </w:pPr>
                    <w:r>
                      <w:rPr>
                        <w:sz w:val="18"/>
                      </w:rPr>
                      <w:t xml:space="preserve"> Реценз.</w:t>
                    </w:r>
                  </w:p>
                </w:txbxContent>
              </v:textbox>
            </v:rect>
            <v:rect id="Rectangle 54" o:spid="_x0000_s2171" style="position:absolute;left:9281;width:10718;height:20000;visibility:visible" filled="f" stroked="f" strokeweight=".25pt">
              <v:textbox inset="1pt,1pt,1pt,1pt">
                <w:txbxContent>
                  <w:p w:rsidR="001257C9" w:rsidRDefault="001257C9" w:rsidP="005251DC">
                    <w:pPr>
                      <w:pStyle w:val="a6"/>
                      <w:rPr>
                        <w:rFonts w:ascii="Journal" w:hAnsi="Journal"/>
                        <w:sz w:val="18"/>
                      </w:rPr>
                    </w:pPr>
                  </w:p>
                </w:txbxContent>
              </v:textbox>
            </v:rect>
          </v:group>
          <v:group id="Group 55" o:spid="_x0000_s2172" style="position:absolute;left:39;top:19314;width:4801;height:310" coordsize="19999,20000">
            <v:rect id="Rectangle 56" o:spid="_x0000_s2173" style="position:absolute;width:8856;height:20000;visibility:visible" filled="f" stroked="f" strokeweight=".25pt">
              <v:textbox inset="1pt,1pt,1pt,1pt">
                <w:txbxContent>
                  <w:p w:rsidR="001257C9" w:rsidRDefault="00A42D98" w:rsidP="005251DC">
                    <w:pPr>
                      <w:pStyle w:val="a6"/>
                      <w:rPr>
                        <w:sz w:val="18"/>
                      </w:rPr>
                    </w:pPr>
                    <w:r>
                      <w:rPr>
                        <w:sz w:val="18"/>
                      </w:rPr>
                      <w:t xml:space="preserve"> Н. К</w:t>
                    </w:r>
                    <w:r w:rsidR="00847434">
                      <w:rPr>
                        <w:sz w:val="18"/>
                      </w:rPr>
                      <w:t>o</w:t>
                    </w:r>
                    <w:r>
                      <w:rPr>
                        <w:sz w:val="18"/>
                      </w:rPr>
                      <w:t>нтр.</w:t>
                    </w:r>
                  </w:p>
                </w:txbxContent>
              </v:textbox>
            </v:rect>
            <v:rect id="Rectangle 57" o:spid="_x0000_s2174" style="position:absolute;left:9281;width:10718;height:20000;visibility:visible" filled="f" stroked="f" strokeweight=".25pt">
              <v:textbox inset="1pt,1pt,1pt,1pt">
                <w:txbxContent>
                  <w:p w:rsidR="001257C9" w:rsidRPr="00596052" w:rsidRDefault="00A42D98" w:rsidP="005251DC">
                    <w:pPr>
                      <w:pStyle w:val="a6"/>
                      <w:rPr>
                        <w:rFonts w:ascii="Calibri" w:hAnsi="Calibri"/>
                        <w:sz w:val="18"/>
                        <w:lang w:val="ru-RU"/>
                      </w:rPr>
                    </w:pPr>
                    <w:r w:rsidRPr="00596052">
                      <w:rPr>
                        <w:rFonts w:ascii="Calibri" w:hAnsi="Calibri"/>
                        <w:sz w:val="18"/>
                        <w:lang w:val="ru-RU"/>
                      </w:rPr>
                      <w:t>Лис</w:t>
                    </w:r>
                    <w:r w:rsidR="00847434">
                      <w:rPr>
                        <w:rFonts w:ascii="Calibri" w:hAnsi="Calibri"/>
                        <w:sz w:val="18"/>
                        <w:lang w:val="ru-RU"/>
                      </w:rPr>
                      <w:t>a</w:t>
                    </w:r>
                    <w:r w:rsidRPr="00596052">
                      <w:rPr>
                        <w:rFonts w:ascii="Calibri" w:hAnsi="Calibri"/>
                        <w:sz w:val="18"/>
                        <w:lang w:val="ru-RU"/>
                      </w:rPr>
                      <w:t>к</w:t>
                    </w:r>
                    <w:r w:rsidR="00847434">
                      <w:rPr>
                        <w:rFonts w:ascii="Calibri" w:hAnsi="Calibri"/>
                        <w:sz w:val="18"/>
                        <w:lang w:val="ru-RU"/>
                      </w:rPr>
                      <w:t xml:space="preserve"> В.В.</w:t>
                    </w:r>
                  </w:p>
                </w:txbxContent>
              </v:textbox>
            </v:rect>
          </v:group>
          <v:group id="Group 58" o:spid="_x0000_s2175" style="position:absolute;left:39;top:19660;width:4801;height:309" coordsize="19999,20000">
            <v:rect id="Rectangle 59" o:spid="_x0000_s2176" style="position:absolute;width:8856;height:20000;visibility:visible" filled="f" stroked="f" strokeweight=".25pt">
              <v:textbox inset="1pt,1pt,1pt,1pt">
                <w:txbxContent>
                  <w:p w:rsidR="001257C9" w:rsidRDefault="00A42D98" w:rsidP="005251DC">
                    <w:pPr>
                      <w:pStyle w:val="a6"/>
                      <w:rPr>
                        <w:sz w:val="18"/>
                      </w:rPr>
                    </w:pPr>
                    <w:r>
                      <w:rPr>
                        <w:sz w:val="18"/>
                      </w:rPr>
                      <w:t xml:space="preserve"> З</w:t>
                    </w:r>
                    <w:r w:rsidR="00847434">
                      <w:rPr>
                        <w:sz w:val="18"/>
                      </w:rPr>
                      <w:t>a</w:t>
                    </w:r>
                    <w:r>
                      <w:rPr>
                        <w:sz w:val="18"/>
                      </w:rPr>
                      <w:t>тверд.</w:t>
                    </w:r>
                  </w:p>
                </w:txbxContent>
              </v:textbox>
            </v:rect>
            <v:rect id="Rectangle 60" o:spid="_x0000_s2177" style="position:absolute;left:9281;width:10718;height:20000;visibility:visible" filled="f" stroked="f" strokeweight=".25pt">
              <v:textbox inset="1pt,1pt,1pt,1pt">
                <w:txbxContent>
                  <w:p w:rsidR="001257C9" w:rsidRPr="00596052" w:rsidRDefault="00A42D98" w:rsidP="005251DC">
                    <w:pPr>
                      <w:pStyle w:val="a6"/>
                      <w:rPr>
                        <w:rFonts w:ascii="Calibri" w:hAnsi="Calibri"/>
                        <w:sz w:val="18"/>
                        <w:lang w:val="ru-RU"/>
                      </w:rPr>
                    </w:pPr>
                    <w:r w:rsidRPr="00596052">
                      <w:rPr>
                        <w:rFonts w:ascii="Calibri" w:hAnsi="Calibri"/>
                        <w:sz w:val="18"/>
                        <w:lang w:val="ru-RU"/>
                      </w:rPr>
                      <w:t>Кв</w:t>
                    </w:r>
                    <w:r w:rsidR="00847434">
                      <w:rPr>
                        <w:rFonts w:ascii="Calibri" w:hAnsi="Calibri"/>
                        <w:sz w:val="18"/>
                        <w:lang w:val="ru-RU"/>
                      </w:rPr>
                      <w:t>a</w:t>
                    </w:r>
                    <w:r w:rsidRPr="00596052">
                      <w:rPr>
                        <w:rFonts w:ascii="Calibri" w:hAnsi="Calibri"/>
                        <w:sz w:val="18"/>
                        <w:lang w:val="ru-RU"/>
                      </w:rPr>
                      <w:t>сницький</w:t>
                    </w:r>
                    <w:r w:rsidR="00847434">
                      <w:rPr>
                        <w:rFonts w:ascii="Calibri" w:hAnsi="Calibri"/>
                        <w:sz w:val="18"/>
                        <w:lang w:val="ru-RU"/>
                      </w:rPr>
                      <w:t xml:space="preserve"> В.В</w:t>
                    </w:r>
                  </w:p>
                </w:txbxContent>
              </v:textbox>
            </v:rect>
          </v:group>
          <v:line id="Line 61" o:spid="_x0000_s2178" style="position:absolute;visibility:visible" from="14208,18239" to="14210,19979" o:connectortype="straight" strokeweight="2pt"/>
          <v:rect id="Rectangle 62" o:spid="_x0000_s2179" style="position:absolute;left:7787;top:18314;width:6292;height:1609;visibility:visible" filled="f" stroked="f" strokeweight=".25pt">
            <v:textbox inset="1pt,1pt,1pt,1pt">
              <w:txbxContent>
                <w:p w:rsidR="001257C9" w:rsidRPr="00847434" w:rsidRDefault="00A42D98" w:rsidP="005251DC">
                  <w:pPr>
                    <w:pStyle w:val="a6"/>
                    <w:jc w:val="center"/>
                    <w:rPr>
                      <w:sz w:val="24"/>
                      <w:szCs w:val="24"/>
                      <w:lang w:val="ru-RU"/>
                    </w:rPr>
                  </w:pPr>
                  <w:r>
                    <w:rPr>
                      <w:sz w:val="24"/>
                      <w:szCs w:val="24"/>
                    </w:rPr>
                    <w:t>Техн</w:t>
                  </w:r>
                  <w:r w:rsidR="00847434">
                    <w:rPr>
                      <w:sz w:val="24"/>
                      <w:szCs w:val="24"/>
                    </w:rPr>
                    <w:t>o</w:t>
                  </w:r>
                  <w:r>
                    <w:rPr>
                      <w:sz w:val="24"/>
                      <w:szCs w:val="24"/>
                    </w:rPr>
                    <w:t>л</w:t>
                  </w:r>
                  <w:r w:rsidR="00847434">
                    <w:rPr>
                      <w:sz w:val="24"/>
                      <w:szCs w:val="24"/>
                    </w:rPr>
                    <w:t>o</w:t>
                  </w:r>
                  <w:r>
                    <w:rPr>
                      <w:sz w:val="24"/>
                      <w:szCs w:val="24"/>
                    </w:rPr>
                    <w:t>г</w:t>
                  </w:r>
                  <w:r w:rsidR="00847434">
                    <w:rPr>
                      <w:sz w:val="24"/>
                      <w:szCs w:val="24"/>
                    </w:rPr>
                    <w:t>i</w:t>
                  </w:r>
                  <w:r>
                    <w:rPr>
                      <w:sz w:val="24"/>
                      <w:szCs w:val="24"/>
                    </w:rPr>
                    <w:t>я скл</w:t>
                  </w:r>
                  <w:r w:rsidR="00847434">
                    <w:rPr>
                      <w:sz w:val="24"/>
                      <w:szCs w:val="24"/>
                    </w:rPr>
                    <w:t>a</w:t>
                  </w:r>
                  <w:r>
                    <w:rPr>
                      <w:sz w:val="24"/>
                      <w:szCs w:val="24"/>
                    </w:rPr>
                    <w:t>д</w:t>
                  </w:r>
                  <w:r w:rsidR="00847434">
                    <w:rPr>
                      <w:sz w:val="24"/>
                      <w:szCs w:val="24"/>
                    </w:rPr>
                    <w:t>a</w:t>
                  </w:r>
                  <w:r>
                    <w:rPr>
                      <w:sz w:val="24"/>
                      <w:szCs w:val="24"/>
                    </w:rPr>
                    <w:t>ння т</w:t>
                  </w:r>
                  <w:r w:rsidR="00847434">
                    <w:rPr>
                      <w:sz w:val="24"/>
                      <w:szCs w:val="24"/>
                    </w:rPr>
                    <w:t>a</w:t>
                  </w:r>
                  <w:r>
                    <w:rPr>
                      <w:sz w:val="24"/>
                      <w:szCs w:val="24"/>
                    </w:rPr>
                    <w:t xml:space="preserve"> зв</w:t>
                  </w:r>
                  <w:r w:rsidR="00847434">
                    <w:rPr>
                      <w:sz w:val="24"/>
                      <w:szCs w:val="24"/>
                    </w:rPr>
                    <w:t>a</w:t>
                  </w:r>
                  <w:r>
                    <w:rPr>
                      <w:sz w:val="24"/>
                      <w:szCs w:val="24"/>
                    </w:rPr>
                    <w:t>рюв</w:t>
                  </w:r>
                  <w:r w:rsidR="00847434">
                    <w:rPr>
                      <w:sz w:val="24"/>
                      <w:szCs w:val="24"/>
                    </w:rPr>
                    <w:t>a</w:t>
                  </w:r>
                  <w:r>
                    <w:rPr>
                      <w:sz w:val="24"/>
                      <w:szCs w:val="24"/>
                    </w:rPr>
                    <w:t>ння</w:t>
                  </w:r>
                  <w:r w:rsidR="00847434">
                    <w:rPr>
                      <w:sz w:val="24"/>
                      <w:szCs w:val="24"/>
                    </w:rPr>
                    <w:t xml:space="preserve"> кoрпусa пилooчисникa</w:t>
                  </w:r>
                  <w:r w:rsidRPr="000D0F1A">
                    <w:rPr>
                      <w:sz w:val="24"/>
                      <w:szCs w:val="24"/>
                    </w:rPr>
                    <w:t xml:space="preserve"> </w:t>
                  </w:r>
                  <w:r w:rsidR="00847434" w:rsidRPr="00847434">
                    <w:rPr>
                      <w:sz w:val="24"/>
                      <w:szCs w:val="24"/>
                      <w:lang w:val="ru-RU"/>
                    </w:rPr>
                    <w:t>“</w:t>
                  </w:r>
                  <w:r w:rsidR="00847434">
                    <w:rPr>
                      <w:sz w:val="24"/>
                      <w:szCs w:val="24"/>
                    </w:rPr>
                    <w:t>Циклoн-7</w:t>
                  </w:r>
                  <w:r w:rsidR="00847434" w:rsidRPr="00847434">
                    <w:rPr>
                      <w:sz w:val="24"/>
                      <w:szCs w:val="24"/>
                      <w:lang w:val="ru-RU"/>
                    </w:rPr>
                    <w:t>”</w:t>
                  </w:r>
                </w:p>
              </w:txbxContent>
            </v:textbox>
          </v:rect>
          <v:line id="Line 63" o:spid="_x0000_s2180" style="position:absolute;visibility:visible" from="14221,18587" to="19990,18588" o:connectortype="straight" strokeweight="2pt"/>
          <v:line id="Line 64" o:spid="_x0000_s2181" style="position:absolute;visibility:visible" from="14219,18939" to="19988,18941" o:connectortype="straight" strokeweight="2pt"/>
          <v:line id="Line 65" o:spid="_x0000_s2182" style="position:absolute;visibility:visible" from="17487,18239" to="17490,18932" o:connectortype="straight" strokeweight="2pt"/>
          <v:rect id="Rectangle 66" o:spid="_x0000_s2183" style="position:absolute;left:14295;top:18258;width:1474;height:309;visibility:visible" filled="f" stroked="f" strokeweight=".25pt">
            <v:textbox inset="1pt,1pt,1pt,1pt">
              <w:txbxContent>
                <w:p w:rsidR="001257C9" w:rsidRDefault="00A42D98" w:rsidP="005251DC">
                  <w:pPr>
                    <w:pStyle w:val="a6"/>
                    <w:jc w:val="center"/>
                    <w:rPr>
                      <w:sz w:val="18"/>
                    </w:rPr>
                  </w:pPr>
                  <w:r>
                    <w:rPr>
                      <w:sz w:val="18"/>
                    </w:rPr>
                    <w:t>Л</w:t>
                  </w:r>
                  <w:r w:rsidR="00847434">
                    <w:rPr>
                      <w:sz w:val="18"/>
                    </w:rPr>
                    <w:t>i</w:t>
                  </w:r>
                  <w:r>
                    <w:rPr>
                      <w:sz w:val="18"/>
                    </w:rPr>
                    <w:t>т.</w:t>
                  </w:r>
                </w:p>
              </w:txbxContent>
            </v:textbox>
          </v:rect>
          <v:rect id="Rectangle 67" o:spid="_x0000_s2184" style="position:absolute;left:17577;top:18258;width:2327;height:309;visibility:visible" filled="f" stroked="f" strokeweight=".25pt">
            <v:textbox inset="1pt,1pt,1pt,1pt">
              <w:txbxContent>
                <w:p w:rsidR="001257C9" w:rsidRDefault="00847434" w:rsidP="005251DC">
                  <w:pPr>
                    <w:pStyle w:val="a6"/>
                    <w:jc w:val="center"/>
                    <w:rPr>
                      <w:rFonts w:ascii="Journal" w:hAnsi="Journal"/>
                      <w:sz w:val="18"/>
                    </w:rPr>
                  </w:pPr>
                  <w:r>
                    <w:rPr>
                      <w:sz w:val="18"/>
                    </w:rPr>
                    <w:t>A</w:t>
                  </w:r>
                  <w:r w:rsidR="00A42D98">
                    <w:rPr>
                      <w:sz w:val="18"/>
                    </w:rPr>
                    <w:t>круш</w:t>
                  </w:r>
                  <w:r>
                    <w:rPr>
                      <w:sz w:val="18"/>
                    </w:rPr>
                    <w:t>i</w:t>
                  </w:r>
                  <w:r w:rsidR="00A42D98">
                    <w:rPr>
                      <w:sz w:val="18"/>
                    </w:rPr>
                    <w:t>в</w:t>
                  </w:r>
                </w:p>
              </w:txbxContent>
            </v:textbox>
          </v:rect>
          <v:rect id="Rectangle 68" o:spid="_x0000_s2185" style="position:absolute;left:17591;top:18613;width:2326;height:309;visibility:visible" filled="f" stroked="f" strokeweight=".25pt">
            <v:textbox inset="1pt,1pt,1pt,1pt">
              <w:txbxContent>
                <w:p w:rsidR="001257C9" w:rsidRPr="00596052" w:rsidRDefault="001257C9" w:rsidP="005251DC">
                  <w:pPr>
                    <w:pStyle w:val="a6"/>
                    <w:jc w:val="center"/>
                    <w:rPr>
                      <w:rFonts w:ascii="Calibri" w:hAnsi="Calibri"/>
                      <w:sz w:val="18"/>
                    </w:rPr>
                  </w:pPr>
                </w:p>
              </w:txbxContent>
            </v:textbox>
          </v:rect>
          <v:line id="Line 69" o:spid="_x0000_s2186" style="position:absolute;visibility:visible" from="14755,18594" to="14757,18932" o:connectortype="straight" strokeweight="1pt"/>
          <v:line id="Line 70" o:spid="_x0000_s2187" style="position:absolute;visibility:visible" from="15301,18595" to="15303,18933" o:connectortype="straight" strokeweight="1pt"/>
          <v:rect id="Rectangle 71" o:spid="_x0000_s2188" style="position:absolute;left:14295;top:19221;width:5609;height:440;visibility:visible" filled="f" stroked="f" strokeweight=".25pt">
            <v:textbox inset="1pt,1pt,1pt,1pt">
              <w:txbxContent>
                <w:p w:rsidR="001257C9" w:rsidRPr="004F1237" w:rsidRDefault="001257C9" w:rsidP="005251DC">
                  <w:pPr>
                    <w:pStyle w:val="a6"/>
                    <w:jc w:val="center"/>
                    <w:rPr>
                      <w:rFonts w:ascii="Journal" w:hAnsi="Journal"/>
                      <w:sz w:val="24"/>
                      <w:lang w:val="ru-RU"/>
                    </w:rPr>
                  </w:pPr>
                </w:p>
              </w:txbxContent>
            </v:textbox>
          </v:rect>
          <w10:wrap anchorx="page" anchory="page"/>
          <w10:anchorlock/>
        </v:group>
      </w:pict>
    </w:r>
  </w:p>
</w:hdr>
</file>

<file path=word/header5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871CF" w:rsidRPr="0012428B" w:rsidRDefault="00A42D98">
    <w:pPr>
      <w:pStyle w:val="a8"/>
    </w:pPr>
    <w:r>
      <w:rPr>
        <w:noProof/>
        <w:sz w:val="20"/>
      </w:rPr>
      <mc:AlternateContent>
        <mc:Choice Requires="wpg">
          <w:drawing>
            <wp:anchor distT="0" distB="0" distL="114300" distR="114300" simplePos="0" relativeHeight="251662336" behindDoc="0" locked="1" layoutInCell="0" allowOverlap="1">
              <wp:simplePos x="0" y="0"/>
              <wp:positionH relativeFrom="page">
                <wp:posOffset>720090</wp:posOffset>
              </wp:positionH>
              <wp:positionV relativeFrom="page">
                <wp:posOffset>252095</wp:posOffset>
              </wp:positionV>
              <wp:extent cx="6588760" cy="10189210"/>
              <wp:effectExtent l="15240" t="13970" r="15875" b="17145"/>
              <wp:wrapNone/>
              <wp:docPr id="429378616" name="Group 1"/>
              <wp:cNvGraphicFramePr/>
              <a:graphic xmlns:a="http://schemas.openxmlformats.org/drawingml/2006/main">
                <a:graphicData uri="http://schemas.microsoft.com/office/word/2010/wordprocessingGroup">
                  <wpg:wgp>
                    <wpg:cNvGrpSpPr/>
                    <wpg:grpSpPr>
                      <a:xfrm>
                        <a:off x="0" y="0"/>
                        <a:ext cx="6588760" cy="10189210"/>
                        <a:chOff x="0" y="0"/>
                        <a:chExt cx="20000" cy="20000"/>
                      </a:xfrm>
                    </wpg:grpSpPr>
                    <wps:wsp>
                      <wps:cNvPr id="314733652" name="Rectangle 2"/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0000" cy="20000"/>
                        </a:xfrm>
                        <a:prstGeom prst="rect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/>
                    </wps:wsp>
                    <wps:wsp>
                      <wps:cNvPr id="805103215" name="Line 3"/>
                      <wps:cNvCnPr/>
                      <wps:spPr bwMode="auto">
                        <a:xfrm>
                          <a:off x="1093" y="18949"/>
                          <a:ext cx="2" cy="1040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  <wps:wsp>
                      <wps:cNvPr id="1541564571" name="Line 4"/>
                      <wps:cNvCnPr/>
                      <wps:spPr bwMode="auto">
                        <a:xfrm>
                          <a:off x="10" y="18941"/>
                          <a:ext cx="19967" cy="1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  <wps:wsp>
                      <wps:cNvPr id="87790799" name="Line 5"/>
                      <wps:cNvCnPr/>
                      <wps:spPr bwMode="auto">
                        <a:xfrm>
                          <a:off x="2186" y="18949"/>
                          <a:ext cx="2" cy="1040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  <wps:wsp>
                      <wps:cNvPr id="78430033" name="Line 6"/>
                      <wps:cNvCnPr/>
                      <wps:spPr bwMode="auto">
                        <a:xfrm>
                          <a:off x="4919" y="18949"/>
                          <a:ext cx="2" cy="1040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  <wps:wsp>
                      <wps:cNvPr id="394060723" name="Line 7"/>
                      <wps:cNvCnPr/>
                      <wps:spPr bwMode="auto">
                        <a:xfrm>
                          <a:off x="6557" y="18959"/>
                          <a:ext cx="2" cy="1030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  <wps:wsp>
                      <wps:cNvPr id="678056861" name="Line 8"/>
                      <wps:cNvCnPr/>
                      <wps:spPr bwMode="auto">
                        <a:xfrm>
                          <a:off x="7650" y="18949"/>
                          <a:ext cx="2" cy="1030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  <wps:wsp>
                      <wps:cNvPr id="2048823918" name="Line 9"/>
                      <wps:cNvCnPr/>
                      <wps:spPr bwMode="auto">
                        <a:xfrm>
                          <a:off x="18905" y="18949"/>
                          <a:ext cx="4" cy="1040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  <wps:wsp>
                      <wps:cNvPr id="19379138" name="Line 10"/>
                      <wps:cNvCnPr/>
                      <wps:spPr bwMode="auto">
                        <a:xfrm>
                          <a:off x="10" y="19293"/>
                          <a:ext cx="7621" cy="2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  <wps:wsp>
                      <wps:cNvPr id="62" name="Line 11"/>
                      <wps:cNvCnPr/>
                      <wps:spPr bwMode="auto">
                        <a:xfrm>
                          <a:off x="10" y="19646"/>
                          <a:ext cx="7621" cy="1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  <wps:wsp>
                      <wps:cNvPr id="1268725638" name="Line 12"/>
                      <wps:cNvCnPr/>
                      <wps:spPr bwMode="auto">
                        <a:xfrm>
                          <a:off x="18919" y="19296"/>
                          <a:ext cx="1071" cy="1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  <wps:wsp>
                      <wps:cNvPr id="64" name="Rectangle 13"/>
                      <wps:cNvSpPr>
                        <a:spLocks noChangeArrowheads="1"/>
                      </wps:cNvSpPr>
                      <wps:spPr bwMode="auto">
                        <a:xfrm>
                          <a:off x="54" y="19660"/>
                          <a:ext cx="1000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5871CF" w:rsidRDefault="00A42D98">
                            <w:pPr>
                              <w:pStyle w:val="a6"/>
                              <w:jc w:val="center"/>
                              <w:rPr>
                                <w:sz w:val="18"/>
                              </w:rPr>
                            </w:pPr>
                            <w:r>
                              <w:rPr>
                                <w:sz w:val="18"/>
                              </w:rPr>
                              <w:t>Змн.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/>
                    </wps:wsp>
                    <wps:wsp>
                      <wps:cNvPr id="401503524" name="Rectangle 14"/>
                      <wps:cNvSpPr>
                        <a:spLocks noChangeArrowheads="1"/>
                      </wps:cNvSpPr>
                      <wps:spPr bwMode="auto">
                        <a:xfrm>
                          <a:off x="1139" y="19660"/>
                          <a:ext cx="1001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5871CF" w:rsidRDefault="00A42D98">
                            <w:pPr>
                              <w:pStyle w:val="a6"/>
                              <w:jc w:val="center"/>
                              <w:rPr>
                                <w:sz w:val="18"/>
                              </w:rPr>
                            </w:pPr>
                            <w:r>
                              <w:rPr>
                                <w:sz w:val="18"/>
                              </w:rPr>
                              <w:t>Арк.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/>
                    </wps:wsp>
                    <wps:wsp>
                      <wps:cNvPr id="66" name="Rectangle 15"/>
                      <wps:cNvSpPr>
                        <a:spLocks noChangeArrowheads="1"/>
                      </wps:cNvSpPr>
                      <wps:spPr bwMode="auto">
                        <a:xfrm>
                          <a:off x="2267" y="19660"/>
                          <a:ext cx="2573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5871CF" w:rsidRDefault="00A42D98">
                            <w:pPr>
                              <w:pStyle w:val="a6"/>
                              <w:jc w:val="center"/>
                              <w:rPr>
                                <w:sz w:val="18"/>
                              </w:rPr>
                            </w:pPr>
                            <w:r>
                              <w:rPr>
                                <w:sz w:val="18"/>
                              </w:rPr>
                              <w:t>№ дoкум.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/>
                    </wps:wsp>
                    <wps:wsp>
                      <wps:cNvPr id="1600750684" name="Rectangle 16"/>
                      <wps:cNvSpPr>
                        <a:spLocks noChangeArrowheads="1"/>
                      </wps:cNvSpPr>
                      <wps:spPr bwMode="auto">
                        <a:xfrm>
                          <a:off x="4983" y="19660"/>
                          <a:ext cx="1534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5871CF" w:rsidRDefault="00A42D98">
                            <w:pPr>
                              <w:pStyle w:val="a6"/>
                              <w:jc w:val="center"/>
                              <w:rPr>
                                <w:sz w:val="18"/>
                              </w:rPr>
                            </w:pPr>
                            <w:r>
                              <w:rPr>
                                <w:sz w:val="18"/>
                              </w:rPr>
                              <w:t>Пiдпис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/>
                    </wps:wsp>
                    <wps:wsp>
                      <wps:cNvPr id="1946907108" name="Rectangle 17"/>
                      <wps:cNvSpPr>
                        <a:spLocks noChangeArrowheads="1"/>
                      </wps:cNvSpPr>
                      <wps:spPr bwMode="auto">
                        <a:xfrm>
                          <a:off x="6604" y="19660"/>
                          <a:ext cx="1000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5871CF" w:rsidRDefault="00A42D98">
                            <w:pPr>
                              <w:pStyle w:val="a6"/>
                              <w:jc w:val="center"/>
                              <w:rPr>
                                <w:sz w:val="18"/>
                              </w:rPr>
                            </w:pPr>
                            <w:r>
                              <w:rPr>
                                <w:sz w:val="18"/>
                              </w:rPr>
                              <w:t>Дата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/>
                    </wps:wsp>
                    <wps:wsp>
                      <wps:cNvPr id="1457097030" name="Rectangle 18"/>
                      <wps:cNvSpPr>
                        <a:spLocks noChangeArrowheads="1"/>
                      </wps:cNvSpPr>
                      <wps:spPr bwMode="auto">
                        <a:xfrm>
                          <a:off x="18949" y="18977"/>
                          <a:ext cx="1001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5871CF" w:rsidRDefault="00A42D98">
                            <w:pPr>
                              <w:pStyle w:val="a6"/>
                              <w:jc w:val="center"/>
                              <w:rPr>
                                <w:sz w:val="18"/>
                              </w:rPr>
                            </w:pPr>
                            <w:r>
                              <w:rPr>
                                <w:sz w:val="18"/>
                              </w:rPr>
                              <w:t>Арк.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/>
                    </wps:wsp>
                    <wps:wsp>
                      <wps:cNvPr id="434991950" name="Rectangle 19"/>
                      <wps:cNvSpPr>
                        <a:spLocks noChangeArrowheads="1"/>
                      </wps:cNvSpPr>
                      <wps:spPr bwMode="auto">
                        <a:xfrm>
                          <a:off x="18949" y="19435"/>
                          <a:ext cx="1001" cy="4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5871CF" w:rsidRPr="008A72C7" w:rsidRDefault="00A42D98" w:rsidP="006F40CE">
                            <w:pPr>
                              <w:rPr>
                                <w:lang w:val="en-US"/>
                              </w:rPr>
                            </w:pPr>
                            <w:r w:rsidRPr="008A72C7">
                              <w:rPr>
                                <w:lang w:val="en-US"/>
                              </w:rPr>
                              <w:fldChar w:fldCharType="begin"/>
                            </w:r>
                            <w:r w:rsidRPr="008A72C7">
                              <w:rPr>
                                <w:lang w:val="en-US"/>
                              </w:rPr>
                              <w:instrText>PAGE   \* MERGEFORMAT</w:instrText>
                            </w:r>
                            <w:r w:rsidRPr="008A72C7">
                              <w:rPr>
                                <w:lang w:val="en-US"/>
                              </w:rPr>
                              <w:fldChar w:fldCharType="separate"/>
                            </w:r>
                            <w:r w:rsidR="000D7F4F" w:rsidRPr="000D7F4F">
                              <w:rPr>
                                <w:noProof/>
                                <w:lang w:val="ru-RU"/>
                              </w:rPr>
                              <w:t>87</w:t>
                            </w:r>
                            <w:r w:rsidRPr="008A72C7">
                              <w:rPr>
                                <w:lang w:val="en-US"/>
                              </w:rPr>
                              <w:fldChar w:fldCharType="end"/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/>
                    </wps:wsp>
                    <wps:wsp>
                      <wps:cNvPr id="826273798" name="Rectangle 20"/>
                      <wps:cNvSpPr>
                        <a:spLocks noChangeArrowheads="1"/>
                      </wps:cNvSpPr>
                      <wps:spPr bwMode="auto">
                        <a:xfrm>
                          <a:off x="7745" y="19221"/>
                          <a:ext cx="11075" cy="4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5871CF" w:rsidRPr="007F4DD6" w:rsidRDefault="00A42D98" w:rsidP="007F4DD6">
                            <w:pPr>
                              <w:jc w:val="center"/>
                            </w:pPr>
                            <w:r>
                              <w:t>ЗВ</w:t>
                            </w:r>
                            <w:r>
                              <w:rPr>
                                <w:lang w:val="ru-RU"/>
                              </w:rPr>
                              <w:t>7</w:t>
                            </w:r>
                            <w:r>
                              <w:t>1.01</w:t>
                            </w:r>
                            <w:r w:rsidRPr="007F4DD6">
                              <w:t>.00.000ПЗ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/>
                    </wps:wsp>
                  </wpg:wg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group id="_x0000_s1176" style="position:absolute;margin-left:56.7pt;margin-top:19.85pt;width:518.8pt;height:802.3pt;z-index:251662336;mso-position-horizontal-relative:page;mso-position-vertical-relative:page" coordsize="20000,200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" o:allowincell="f">
              <v:rect id="Rectangle 2" o:spid="_x0000_s1177" style="position:absolute;width:20000;height:200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" filled="f" strokeweight="2pt"/>
              <v:line id="Line 3" o:spid="_x0000_s1178" style="position:absolute;visibility:visible;mso-wrap-style:square" from="1093,18949" to="1095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ve8RccAAADiAAAADwAAAGRycy9kb3ducmV2LnhtbESPQYvCMBSE7wv+h/AWvK1JlS7SNYoI&#10;FW+y1Yu3Z/Nsi81LaaLWf2+EhT0OM/MNs1gNthV36n3jWEMyUSCIS2carjQcD/nXHIQPyAZbx6Th&#10;SR5Wy9HHAjPjHvxL9yJUIkLYZ6ihDqHLpPRlTRb9xHXE0bu43mKIsq+k6fER4baVU6W+pcWG40KN&#10;HW1qKq/FzWq4no5pvt1vzKEt1uZc5eF0vhitx5/D+gdEoCH8h//aO6NhrtJEzaZJCu9L8Q7I5Qs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u97xFxwAAAOIAAAAPAAAAAAAA&#10;AAAAAAAAAKECAABkcnMvZG93bnJldi54bWxQSwUGAAAAAAQABAD5AAAAlQMAAAAA&#10;" strokeweight="2pt"/>
              <v:line id="Line 4" o:spid="_x0000_s1179" style="position:absolute;visibility:visible;mso-wrap-style:square" from="10,18941" to="19977,189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2CwVsUAAADjAAAADwAAAGRycy9kb3ducmV2LnhtbERPzYrCMBC+L/gOYQRva1qxKtUoIlS8&#10;LVu9eBubsS02k9JErW+/EYQ9zvc/q01vGvGgztWWFcTjCARxYXXNpYLTMftegHAeWWNjmRS8yMFm&#10;PfhaYartk3/pkftShBB2KSqovG9TKV1RkUE3ti1x4K62M+jD2ZVSd/gM4aaRkyiaSYM1h4YKW9pV&#10;VNzyu1FwO5+SbP+z08cm3+pLmfnz5aqVGg377RKEp97/iz/ugw7zk2mczKbJPIb3TwEAuf4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2CwVsUAAADjAAAADwAAAAAAAAAA&#10;AAAAAAChAgAAZHJzL2Rvd25yZXYueG1sUEsFBgAAAAAEAAQA+QAAAJMDAAAAAA==&#10;" strokeweight="2pt"/>
              <v:line id="Line 5" o:spid="_x0000_s1180" style="position:absolute;visibility:visible;mso-wrap-style:square" from="2186,18949" to="2188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8b4n8cAAADhAAAADwAAAGRycy9kb3ducmV2LnhtbESPQYvCMBSE7wv+h/AEb2uqoLXVKCJU&#10;9iZWL96ezbMtNi+liVr//WZhweMwM98wq01vGvGkztWWFUzGEQjiwuqaSwXnU/a9AOE8ssbGMil4&#10;k4PNevC1wlTbFx/pmftSBAi7FBVU3replK6oyKAb25Y4eDfbGfRBdqXUHb4C3DRyGkVzabDmsFBh&#10;S7uKinv+MArul/Ms2x92+tTkW30tM3+53rRSo2G/XYLw1PtP+L/9oxUs4jiJ4iSBv0fhDcj1L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TxvifxwAAAOEAAAAPAAAAAAAA&#10;AAAAAAAAAKECAABkcnMvZG93bnJldi54bWxQSwUGAAAAAAQABAD5AAAAlQMAAAAA&#10;" strokeweight="2pt"/>
              <v:line id="Line 6" o:spid="_x0000_s1181" style="position:absolute;visibility:visible;mso-wrap-style:square" from="4919,18949" to="4921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jGUOMgAAADhAAAADwAAAGRycy9kb3ducmV2LnhtbESPQWvCQBSE7wX/w/IEb3VX06pEVxEh&#10;0ltp9OLtmX0mwezbkF01/nu3UOhxmJlvmNWmt424U+drxxomYwWCuHCm5lLD8ZC9L0D4gGywcUwa&#10;nuRhsx68rTA17sE/dM9DKSKEfYoaqhDaVEpfVGTRj11LHL2L6yyGKLtSmg4fEW4bOVVqJi3WHBcq&#10;bGlXUXHNb1bD9XT8zPbfO3No8q05l1k4nS9G69Gw3y5BBOrDf/iv/WU0zBcfiVJJAr+P4huQ6xc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GjGUOMgAAADhAAAADwAAAAAA&#10;AAAAAAAAAAChAgAAZHJzL2Rvd25yZXYueG1sUEsFBgAAAAAEAAQA+QAAAJYDAAAAAA==&#10;" strokeweight="2pt"/>
              <v:line id="Line 7" o:spid="_x0000_s1182" style="position:absolute;visibility:visible;mso-wrap-style:square" from="6557,18959" to="6559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" strokeweight="2pt"/>
              <v:line id="Line 8" o:spid="_x0000_s1183" style="position:absolute;visibility:visible;mso-wrap-style:square" from="7650,18949" to="7652,199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7frh8cAAADiAAAADwAAAGRycy9kb3ducmV2LnhtbESPQYvCMBSE74L/IbwFb5oq2C1do4hQ&#10;8SZWL96ezbMtNi+liVr/vRGEPQ4z8w2zWPWmEQ/qXG1ZwXQSgSAurK65VHA6ZuMEhPPIGhvLpOBF&#10;DlbL4WCBqbZPPtAj96UIEHYpKqi8b1MpXVGRQTexLXHwrrYz6IPsSqk7fAa4aeQsimJpsOawUGFL&#10;m4qKW343Cm7n0zzb7jf62ORrfSkzf75ctVKjn379B8JT7//D3/ZOK4h/k2geJ/EUPpfCHZDLN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Lt+uHxwAAAOIAAAAPAAAAAAAA&#10;AAAAAAAAAKECAABkcnMvZG93bnJldi54bWxQSwUGAAAAAAQABAD5AAAAlQMAAAAA&#10;" strokeweight="2pt"/>
              <v:line id="Line 9" o:spid="_x0000_s1184" style="position:absolute;visibility:visible;mso-wrap-style:square" from="18905,18949" to="18909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L4QtMYAAADjAAAADwAAAGRycy9kb3ducmV2LnhtbERPTYvCMBC9L/gfwgh7W1O7rtRqFBEq&#10;3mSrF29jM7bFZlKaqPXfm4Pg8fG+F6veNOJOnastKxiPIhDEhdU1lwqOh+wnAeE8ssbGMil4koPV&#10;cvC1wFTbB//TPfelCCHsUlRQed+mUrqiIoNuZFviwF1sZ9AH2JVSd/gI4aaRcRRNpcGaQ0OFLW0q&#10;Kq75zSi4no5/2Xa/0YcmX+tzmfnT+aKV+h726zkIT73/iN/unVYQR5MkiX9n4zA6fAp/QC5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y+ELTGAAAA4wAAAA8AAAAAAAAA&#10;AAAAAAAAoQIAAGRycy9kb3ducmV2LnhtbFBLBQYAAAAABAAEAPkAAACUAwAAAAA=&#10;" strokeweight="2pt"/>
              <v:line id="Line 10" o:spid="_x0000_s1185" style="position:absolute;visibility:visible;mso-wrap-style:square" from="10,19293" to="7631,192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CuuQsYAAADhAAAADwAAAGRycy9kb3ducmV2LnhtbERPS07DMBDdI3EHa5DYUSdUgibUrRAf&#10;iYpF1cIBpvEQh8bjyDZt6Ok7CySWT+8/X46+VweKqQtsoJwUoIibYDtuDXx+vN7MQKWMbLEPTAZ+&#10;KcFycXkxx9qGI2/osM2tkhBONRpwOQ+11qlx5DFNwkAs3FeIHrPA2Gob8Sjhvte3RXGnPXYsDQ4H&#10;enLU7Lc/3sAq7t735al1eser+NKvn6vkv425vhofH0BlGvO/+M/9ZmV+Nb2vyqlMlkcCQS/O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ArrkLGAAAA4QAAAA8AAAAAAAAA&#10;AAAAAAAAoQIAAGRycy9kb3ducmV2LnhtbFBLBQYAAAAABAAEAPkAAACUAwAAAAA=&#10;" strokeweight="1pt"/>
              <v:line id="Line 11" o:spid="_x0000_s1186" style="position:absolute;visibility:visible;mso-wrap-style:square" from="10,19646" to="7631,196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mxnPb8AAADbAAAADwAAAGRycy9kb3ducmV2LnhtbESPwQrCMBBE74L/EFbwpqmCItUoIlS8&#10;idVLb2uztsVmU5qo9e+NIHgcZuYNs9p0phZPal1lWcFkHIEgzq2uuFBwOSejBQjnkTXWlknBmxxs&#10;1v3eCmNtX3yiZ+oLESDsYlRQet/EUrq8JINubBvi4N1sa9AH2RZSt/gKcFPLaRTNpcGKw0KJDe1K&#10;yu/pwyi4Z5dZsj/u9LlOt/paJD673rRSw0G3XYLw1Pl/+Nc+aAXzKXy/hB8g1x8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8mxnPb8AAADbAAAADwAAAAAAAAAAAAAAAACh&#10;AgAAZHJzL2Rvd25yZXYueG1sUEsFBgAAAAAEAAQA+QAAAI0DAAAAAA==&#10;" strokeweight="2pt"/>
              <v:line id="Line 12" o:spid="_x0000_s1187" style="position:absolute;visibility:visible;mso-wrap-style:square" from="18919,19296" to="19990,192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" strokeweight="1pt"/>
              <v:rect id="Rectangle 13" o:spid="_x0000_s1188" style="position:absolute;left:54;top:19660;width:1000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FRrasAA&#10;AADbAAAADwAAAGRycy9kb3ducmV2LnhtbESPQYvCMBSE74L/ITzBm6YuUrRrlLIgeLUqeHw0b9vu&#10;Ni81iVr/vREEj8PMfMOsNr1pxY2cbywrmE0TEMSl1Q1XCo6H7WQBwgdkja1lUvAgD5v1cLDCTNs7&#10;7+lWhEpECPsMFdQhdJmUvqzJoJ/ajjh6v9YZDFG6SmqH9wg3rfxKklQabDgu1NjRT03lf3E1CvL8&#10;rz9diiVuvVwkLtVzXeVnpcajPv8GEagPn/C7vdMK0jm8vsQfINdP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tFRrasAAAADbAAAADwAAAAAAAAAAAAAAAACYAgAAZHJzL2Rvd25y&#10;ZXYueG1sUEsFBgAAAAAEAAQA9QAAAIUDAAAAAA==&#10;" filled="f" stroked="f" strokeweight=".25pt">
                <v:textbox inset="1pt,1pt,1pt,1pt">
                  <w:txbxContent>
                    <w:p w:rsidR="005871CF" w:rsidRDefault="00A42D98">
                      <w:pPr>
                        <w:pStyle w:val="a6"/>
                        <w:jc w:val="center"/>
                        <w:rPr>
                          <w:sz w:val="18"/>
                        </w:rPr>
                      </w:pPr>
                      <w:r>
                        <w:rPr>
                          <w:sz w:val="18"/>
                        </w:rPr>
                        <w:t>Змн.</w:t>
                      </w:r>
                    </w:p>
                  </w:txbxContent>
                </v:textbox>
              </v:rect>
              <v:rect id="Rectangle 14" o:spid="_x0000_s1189" style="position:absolute;left:1139;top:19660;width:1001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6SMbMcA&#10;AADiAAAADwAAAGRycy9kb3ducmV2LnhtbESPQWsCMRSE74X+h/AK3mqirmJXoywFwWtXCz0+Nq+7&#10;azcv2yTV9d83guBxmJlvmPV2sJ04kw+tYw2TsQJBXDnTcq3heNi9LkGEiGywc0warhRgu3l+WmNu&#10;3IU/6FzGWiQIhxw1NDH2uZShashiGLueOHnfzluMSfpaGo+XBLednCq1kBZbTgsN9vTeUPVT/lkN&#10;RXEaPn/LN9wFuVR+YTJTF19aj16GYgUi0hAf4Xt7bzRkajJXs/k0g9uldAfk5h8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OekjGzHAAAA4gAAAA8AAAAAAAAAAAAAAAAAmAIAAGRy&#10;cy9kb3ducmV2LnhtbFBLBQYAAAAABAAEAPUAAACMAwAAAAA=&#10;" filled="f" stroked="f" strokeweight=".25pt">
                <v:textbox inset="1pt,1pt,1pt,1pt">
                  <w:txbxContent>
                    <w:p w:rsidR="005871CF" w:rsidRDefault="00A42D98">
                      <w:pPr>
                        <w:pStyle w:val="a6"/>
                        <w:jc w:val="center"/>
                        <w:rPr>
                          <w:sz w:val="18"/>
                        </w:rPr>
                      </w:pPr>
                      <w:r>
                        <w:rPr>
                          <w:sz w:val="18"/>
                        </w:rPr>
                        <w:t>Арк.</w:t>
                      </w:r>
                    </w:p>
                  </w:txbxContent>
                </v:textbox>
              </v:rect>
              <v:rect id="Rectangle 15" o:spid="_x0000_s1190" style="position:absolute;left:2267;top:19660;width:2573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8pQhsAA&#10;AADbAAAADwAAAGRycy9kb3ducmV2LnhtbESPQYvCMBSE74L/ITxhbzZdWYp2jVIEwatVweOjebbd&#10;bV5qErX+eyMs7HGYmW+Y5XownbiT861lBZ9JCoK4srrlWsHxsJ3OQfiArLGzTAqe5GG9Go+WmGv7&#10;4D3dy1CLCGGfo4ImhD6X0lcNGfSJ7Ymjd7HOYIjS1VI7fES46eQsTTNpsOW40GBPm4aq3/JmFBTF&#10;z3C6lgvcejlPXaa/dF2clfqYDMU3iEBD+A//tXdaQZbB+0v8AXL1A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K8pQhsAAAADbAAAADwAAAAAAAAAAAAAAAACYAgAAZHJzL2Rvd25y&#10;ZXYueG1sUEsFBgAAAAAEAAQA9QAAAIUDAAAAAA==&#10;" filled="f" stroked="f" strokeweight=".25pt">
                <v:textbox inset="1pt,1pt,1pt,1pt">
                  <w:txbxContent>
                    <w:p w:rsidR="005871CF" w:rsidRDefault="00A42D98">
                      <w:pPr>
                        <w:pStyle w:val="a6"/>
                        <w:jc w:val="center"/>
                        <w:rPr>
                          <w:sz w:val="18"/>
                        </w:rPr>
                      </w:pPr>
                      <w:r>
                        <w:rPr>
                          <w:sz w:val="18"/>
                        </w:rPr>
                        <w:t>№ дoкум.</w:t>
                      </w:r>
                    </w:p>
                  </w:txbxContent>
                </v:textbox>
              </v:rect>
              <v:rect id="Rectangle 16" o:spid="_x0000_s1191" style="position:absolute;left:4983;top:19660;width:1534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D61RsUA&#10;AADjAAAADwAAAGRycy9kb3ducmV2LnhtbERPX2vCMBB/H+w7hBvsbSYT7Wo1ShGEvdptsMejOdu6&#10;5lKTqN23XwRhj/f7f6vNaHtxIR86xxpeJwoEce1Mx42Gz4/dSw4iRGSDvWPS8EsBNuvHhxUWxl15&#10;T5cqNiKFcChQQxvjUEgZ6pYshokbiBN3cN5iTKdvpPF4TeG2l1OlMmmx49TQ4kDbluqf6mw1lOVx&#10;/DpVC9wFmSufmZlpym+tn5/Gcgki0hj/xXf3u0nzM6Xe5irLZ3D7KQEg1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4PrVGxQAAAOMAAAAPAAAAAAAAAAAAAAAAAJgCAABkcnMv&#10;ZG93bnJldi54bWxQSwUGAAAAAAQABAD1AAAAigMAAAAA&#10;" filled="f" stroked="f" strokeweight=".25pt">
                <v:textbox inset="1pt,1pt,1pt,1pt">
                  <w:txbxContent>
                    <w:p w:rsidR="005871CF" w:rsidRDefault="00A42D98">
                      <w:pPr>
                        <w:pStyle w:val="a6"/>
                        <w:jc w:val="center"/>
                        <w:rPr>
                          <w:sz w:val="18"/>
                        </w:rPr>
                      </w:pPr>
                      <w:r>
                        <w:rPr>
                          <w:sz w:val="18"/>
                        </w:rPr>
                        <w:t>Пiдпис</w:t>
                      </w:r>
                    </w:p>
                  </w:txbxContent>
                </v:textbox>
              </v:rect>
              <v:rect id="Rectangle 17" o:spid="_x0000_s1192" style="position:absolute;left:6604;top:19660;width:1000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OGGR8gA&#10;AADjAAAADwAAAGRycy9kb3ducmV2LnhtbESPQU/DMAyF70j7D5EncWPJ0FTWsmyqJk3iSgGJo9WY&#10;ttA4XRK28u/xAYmj/Z7f+7w7zH5UF4ppCGxhvTKgiNvgBu4svL6c7ragUkZ2OAYmCz+U4LBf3Oyw&#10;cuHKz3RpcqckhFOFFvqcp0rr1PbkMa3CRCzaR4ges4yx0y7iVcL9qO+NKbTHgaWhx4mOPbVfzbe3&#10;UNef89u5KfGU9NbEwm1cV79be7uc60dQmeb8b/67fnKCX26K0jysjUDLT7IAvf8F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DI4YZHyAAAAOMAAAAPAAAAAAAAAAAAAAAAAJgCAABk&#10;cnMvZG93bnJldi54bWxQSwUGAAAAAAQABAD1AAAAjQMAAAAA&#10;" filled="f" stroked="f" strokeweight=".25pt">
                <v:textbox inset="1pt,1pt,1pt,1pt">
                  <w:txbxContent>
                    <w:p w:rsidR="005871CF" w:rsidRDefault="00A42D98">
                      <w:pPr>
                        <w:pStyle w:val="a6"/>
                        <w:jc w:val="center"/>
                        <w:rPr>
                          <w:sz w:val="18"/>
                        </w:rPr>
                      </w:pPr>
                      <w:r>
                        <w:rPr>
                          <w:sz w:val="18"/>
                        </w:rPr>
                        <w:t>Дата</w:t>
                      </w:r>
                    </w:p>
                  </w:txbxContent>
                </v:textbox>
              </v:rect>
              <v:rect id="Rectangle 18" o:spid="_x0000_s1193" style="position:absolute;left:18949;top:18977;width:1001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" filled="f" stroked="f" strokeweight=".25pt">
                <v:textbox inset="1pt,1pt,1pt,1pt">
                  <w:txbxContent>
                    <w:p w:rsidR="005871CF" w:rsidRDefault="00A42D98">
                      <w:pPr>
                        <w:pStyle w:val="a6"/>
                        <w:jc w:val="center"/>
                        <w:rPr>
                          <w:sz w:val="18"/>
                        </w:rPr>
                      </w:pPr>
                      <w:r>
                        <w:rPr>
                          <w:sz w:val="18"/>
                        </w:rPr>
                        <w:t>Арк.</w:t>
                      </w:r>
                    </w:p>
                  </w:txbxContent>
                </v:textbox>
              </v:rect>
              <v:rect id="Rectangle 19" o:spid="_x0000_s1194" style="position:absolute;left:18949;top:19435;width:1001;height:42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ThFn8YA&#10;AADiAAAADwAAAGRycy9kb3ducmV2LnhtbESPzYrCMBSF9wO+Q7iCuzFVO2KrUcqA4HY6Ci4vzbWt&#10;Njc1yWh9+8liYJaH88e32Q2mEw9yvrWsYDZNQBBXVrdcKzh+799XIHxA1thZJgUv8rDbjt42mGv7&#10;5C96lKEWcYR9jgqaEPpcSl81ZNBPbU8cvYt1BkOUrpba4TOOm07Ok2QpDbYcHxrs6bOh6lb+GAVF&#10;cR1O9zLDvZerxC11quvirNRkPBRrEIGG8B/+ax+0gnSRZtks+4gQESnigNz+A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vThFn8YAAADiAAAADwAAAAAAAAAAAAAAAACYAgAAZHJz&#10;L2Rvd25yZXYueG1sUEsFBgAAAAAEAAQA9QAAAIsDAAAAAA==&#10;" filled="f" stroked="f" strokeweight=".25pt">
                <v:textbox inset="1pt,1pt,1pt,1pt">
                  <w:txbxContent>
                    <w:p w:rsidR="005871CF" w:rsidRPr="008A72C7" w:rsidRDefault="00A42D98" w:rsidP="006F40CE">
                      <w:pPr>
                        <w:rPr>
                          <w:lang w:val="en-US"/>
                        </w:rPr>
                      </w:pPr>
                      <w:r w:rsidRPr="008A72C7">
                        <w:rPr>
                          <w:lang w:val="en-US"/>
                        </w:rPr>
                        <w:fldChar w:fldCharType="begin"/>
                      </w:r>
                      <w:r w:rsidRPr="008A72C7">
                        <w:rPr>
                          <w:lang w:val="en-US"/>
                        </w:rPr>
                        <w:instrText>PAGE   \* MERGEFORMAT</w:instrText>
                      </w:r>
                      <w:r w:rsidRPr="008A72C7">
                        <w:rPr>
                          <w:lang w:val="en-US"/>
                        </w:rPr>
                        <w:fldChar w:fldCharType="separate"/>
                      </w:r>
                      <w:r w:rsidR="000D7F4F" w:rsidRPr="000D7F4F">
                        <w:rPr>
                          <w:noProof/>
                          <w:lang w:val="ru-RU"/>
                        </w:rPr>
                        <w:t>87</w:t>
                      </w:r>
                      <w:r w:rsidRPr="008A72C7">
                        <w:rPr>
                          <w:lang w:val="en-US"/>
                        </w:rPr>
                        <w:fldChar w:fldCharType="end"/>
                      </w:r>
                    </w:p>
                  </w:txbxContent>
                </v:textbox>
              </v:rect>
              <v:rect id="Rectangle 20" o:spid="_x0000_s1195" style="position:absolute;left:7745;top:19221;width:11075;height:47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Cfm9MUA&#10;AADiAAAADwAAAGRycy9kb3ducmV2LnhtbERPz2vCMBS+D/wfwhO8zdQ6au2MUgbCrlYFj4/mre3W&#10;vNQk0+6/N4eBx4/v92Y3ml7cyPnOsoLFPAFBXFvdcaPgdNy/5iB8QNbYWyYFf+Rht528bLDQ9s4H&#10;ulWhETGEfYEK2hCGQkpft2TQz+1AHLkv6wyGCF0jtcN7DDe9TJMkkwY7jg0tDvTRUv1T/RoFZfk9&#10;nq/VGvde5onL9JtuyotSs+lYvoMINIan+N/9qRXkaZaulqt13BwvxTsgtw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oJ+b0xQAAAOIAAAAPAAAAAAAAAAAAAAAAAJgCAABkcnMv&#10;ZG93bnJldi54bWxQSwUGAAAAAAQABAD1AAAAigMAAAAA&#10;" filled="f" stroked="f" strokeweight=".25pt">
                <v:textbox inset="1pt,1pt,1pt,1pt">
                  <w:txbxContent>
                    <w:p w:rsidR="005871CF" w:rsidRPr="007F4DD6" w:rsidRDefault="00A42D98" w:rsidP="007F4DD6">
                      <w:pPr>
                        <w:jc w:val="center"/>
                      </w:pPr>
                      <w:r>
                        <w:t>ЗВ</w:t>
                      </w:r>
                      <w:r>
                        <w:rPr>
                          <w:lang w:val="ru-RU"/>
                        </w:rPr>
                        <w:t>7</w:t>
                      </w:r>
                      <w:r>
                        <w:t>1.01</w:t>
                      </w:r>
                      <w:r w:rsidRPr="007F4DD6">
                        <w:t>.00.000ПЗ</w:t>
                      </w:r>
                    </w:p>
                  </w:txbxContent>
                </v:textbox>
              </v:rect>
              <w10:wrap anchorx="page" anchory="page"/>
              <w10:anchorlock/>
            </v:group>
          </w:pict>
        </mc:Fallback>
      </mc:AlternateContent>
    </w:r>
  </w:p>
</w:hdr>
</file>

<file path=word/header6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871CF" w:rsidRDefault="00A42D98">
    <w:pPr>
      <w:pStyle w:val="a8"/>
    </w:pPr>
    <w:r>
      <w:rPr>
        <w:noProof/>
      </w:rPr>
      <mc:AlternateContent>
        <mc:Choice Requires="wpg">
          <w:drawing>
            <wp:anchor distT="0" distB="0" distL="114300" distR="114300" simplePos="0" relativeHeight="251669504" behindDoc="0" locked="1" layoutInCell="0" allowOverlap="1">
              <wp:simplePos x="0" y="0"/>
              <wp:positionH relativeFrom="page">
                <wp:posOffset>747395</wp:posOffset>
              </wp:positionH>
              <wp:positionV relativeFrom="page">
                <wp:posOffset>247650</wp:posOffset>
              </wp:positionV>
              <wp:extent cx="6588760" cy="10306685"/>
              <wp:effectExtent l="0" t="0" r="21590" b="18415"/>
              <wp:wrapNone/>
              <wp:docPr id="430036786" name="Group 22"/>
              <wp:cNvGraphicFramePr/>
              <a:graphic xmlns:a="http://schemas.openxmlformats.org/drawingml/2006/main">
                <a:graphicData uri="http://schemas.microsoft.com/office/word/2010/wordprocessingGroup">
                  <wpg:wgp>
                    <wpg:cNvGrpSpPr/>
                    <wpg:grpSpPr>
                      <a:xfrm>
                        <a:off x="0" y="0"/>
                        <a:ext cx="6588760" cy="10306685"/>
                        <a:chOff x="0" y="0"/>
                        <a:chExt cx="20000" cy="20000"/>
                      </a:xfrm>
                    </wpg:grpSpPr>
                    <wps:wsp>
                      <wps:cNvPr id="55451226" name="Rectangle 23"/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0000" cy="20000"/>
                        </a:xfrm>
                        <a:prstGeom prst="rect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/>
                    </wps:wsp>
                    <wps:wsp>
                      <wps:cNvPr id="1582304079" name="Line 24"/>
                      <wps:cNvCnPr/>
                      <wps:spPr bwMode="auto">
                        <a:xfrm>
                          <a:off x="993" y="17183"/>
                          <a:ext cx="2" cy="1038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  <wps:wsp>
                      <wps:cNvPr id="1341479071" name="Line 25"/>
                      <wps:cNvCnPr/>
                      <wps:spPr bwMode="auto">
                        <a:xfrm>
                          <a:off x="10" y="17173"/>
                          <a:ext cx="19967" cy="1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  <wps:wsp>
                      <wps:cNvPr id="663428781" name="Line 26"/>
                      <wps:cNvCnPr/>
                      <wps:spPr bwMode="auto">
                        <a:xfrm>
                          <a:off x="2186" y="17192"/>
                          <a:ext cx="2" cy="2797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  <wps:wsp>
                      <wps:cNvPr id="1342608582" name="Line 27"/>
                      <wps:cNvCnPr/>
                      <wps:spPr bwMode="auto">
                        <a:xfrm>
                          <a:off x="4919" y="17192"/>
                          <a:ext cx="2" cy="2797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  <wps:wsp>
                      <wps:cNvPr id="1393097035" name="Line 28"/>
                      <wps:cNvCnPr/>
                      <wps:spPr bwMode="auto">
                        <a:xfrm>
                          <a:off x="6557" y="17192"/>
                          <a:ext cx="2" cy="2797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  <wps:wsp>
                      <wps:cNvPr id="132371589" name="Line 29"/>
                      <wps:cNvCnPr/>
                      <wps:spPr bwMode="auto">
                        <a:xfrm>
                          <a:off x="7650" y="17183"/>
                          <a:ext cx="2" cy="2796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  <wps:wsp>
                      <wps:cNvPr id="1358065919" name="Line 30"/>
                      <wps:cNvCnPr/>
                      <wps:spPr bwMode="auto">
                        <a:xfrm>
                          <a:off x="15848" y="18239"/>
                          <a:ext cx="4" cy="693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  <wps:wsp>
                      <wps:cNvPr id="1750714873" name="Line 31"/>
                      <wps:cNvCnPr/>
                      <wps:spPr bwMode="auto">
                        <a:xfrm>
                          <a:off x="10" y="19293"/>
                          <a:ext cx="7621" cy="2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  <wps:wsp>
                      <wps:cNvPr id="1454108851" name="Line 32"/>
                      <wps:cNvCnPr/>
                      <wps:spPr bwMode="auto">
                        <a:xfrm>
                          <a:off x="10" y="19646"/>
                          <a:ext cx="7621" cy="1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  <wps:wsp>
                      <wps:cNvPr id="1193183136" name="Rectangle 33"/>
                      <wps:cNvSpPr>
                        <a:spLocks noChangeArrowheads="1"/>
                      </wps:cNvSpPr>
                      <wps:spPr bwMode="auto">
                        <a:xfrm>
                          <a:off x="54" y="17912"/>
                          <a:ext cx="883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5871CF" w:rsidRDefault="00A42D98" w:rsidP="00671509">
                            <w:pPr>
                              <w:pStyle w:val="a6"/>
                              <w:jc w:val="center"/>
                              <w:rPr>
                                <w:rFonts w:ascii="Journal" w:hAnsi="Journal"/>
                                <w:sz w:val="18"/>
                              </w:rPr>
                            </w:pPr>
                            <w:r>
                              <w:rPr>
                                <w:sz w:val="18"/>
                              </w:rPr>
                              <w:t>Змн</w:t>
                            </w:r>
                            <w:r>
                              <w:rPr>
                                <w:rFonts w:ascii="Journal" w:hAnsi="Journal"/>
                                <w:sz w:val="18"/>
                              </w:rPr>
                              <w:t>.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/>
                    </wps:wsp>
                    <wps:wsp>
                      <wps:cNvPr id="305501266" name="Rectangle 34"/>
                      <wps:cNvSpPr>
                        <a:spLocks noChangeArrowheads="1"/>
                      </wps:cNvSpPr>
                      <wps:spPr bwMode="auto">
                        <a:xfrm>
                          <a:off x="1051" y="17912"/>
                          <a:ext cx="1100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5871CF" w:rsidRDefault="00A42D98" w:rsidP="00671509">
                            <w:pPr>
                              <w:pStyle w:val="a6"/>
                              <w:jc w:val="center"/>
                              <w:rPr>
                                <w:sz w:val="18"/>
                              </w:rPr>
                            </w:pPr>
                            <w:r>
                              <w:rPr>
                                <w:sz w:val="18"/>
                              </w:rPr>
                              <w:t>Арк.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/>
                    </wps:wsp>
                    <wps:wsp>
                      <wps:cNvPr id="1879702131" name="Rectangle 35"/>
                      <wps:cNvSpPr>
                        <a:spLocks noChangeArrowheads="1"/>
                      </wps:cNvSpPr>
                      <wps:spPr bwMode="auto">
                        <a:xfrm>
                          <a:off x="2267" y="17912"/>
                          <a:ext cx="2573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5871CF" w:rsidRDefault="00A42D98" w:rsidP="00671509">
                            <w:pPr>
                              <w:pStyle w:val="a6"/>
                              <w:jc w:val="center"/>
                              <w:rPr>
                                <w:sz w:val="18"/>
                              </w:rPr>
                            </w:pPr>
                            <w:r>
                              <w:rPr>
                                <w:sz w:val="18"/>
                              </w:rPr>
                              <w:t>№ дoкум.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/>
                    </wps:wsp>
                    <wps:wsp>
                      <wps:cNvPr id="15853566" name="Rectangle 36"/>
                      <wps:cNvSpPr>
                        <a:spLocks noChangeArrowheads="1"/>
                      </wps:cNvSpPr>
                      <wps:spPr bwMode="auto">
                        <a:xfrm>
                          <a:off x="4983" y="17912"/>
                          <a:ext cx="1534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5871CF" w:rsidRDefault="00A42D98" w:rsidP="00671509">
                            <w:pPr>
                              <w:pStyle w:val="a6"/>
                              <w:jc w:val="center"/>
                              <w:rPr>
                                <w:sz w:val="18"/>
                              </w:rPr>
                            </w:pPr>
                            <w:r>
                              <w:rPr>
                                <w:sz w:val="18"/>
                              </w:rPr>
                              <w:t>Пiдпис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/>
                    </wps:wsp>
                    <wps:wsp>
                      <wps:cNvPr id="1270315389" name="Rectangle 37"/>
                      <wps:cNvSpPr>
                        <a:spLocks noChangeArrowheads="1"/>
                      </wps:cNvSpPr>
                      <wps:spPr bwMode="auto">
                        <a:xfrm>
                          <a:off x="6604" y="17912"/>
                          <a:ext cx="1000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5871CF" w:rsidRDefault="00A42D98" w:rsidP="00671509">
                            <w:pPr>
                              <w:pStyle w:val="a6"/>
                              <w:jc w:val="center"/>
                              <w:rPr>
                                <w:sz w:val="18"/>
                              </w:rPr>
                            </w:pPr>
                            <w:r>
                              <w:rPr>
                                <w:sz w:val="18"/>
                              </w:rPr>
                              <w:t>Дата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/>
                    </wps:wsp>
                    <wps:wsp>
                      <wps:cNvPr id="1062554456" name="Rectangle 38"/>
                      <wps:cNvSpPr>
                        <a:spLocks noChangeArrowheads="1"/>
                      </wps:cNvSpPr>
                      <wps:spPr bwMode="auto">
                        <a:xfrm>
                          <a:off x="15929" y="18258"/>
                          <a:ext cx="1475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5871CF" w:rsidRDefault="00A42D98" w:rsidP="00671509">
                            <w:pPr>
                              <w:pStyle w:val="a6"/>
                              <w:jc w:val="center"/>
                              <w:rPr>
                                <w:rFonts w:ascii="Journal" w:hAnsi="Journal"/>
                                <w:sz w:val="18"/>
                              </w:rPr>
                            </w:pPr>
                            <w:r>
                              <w:rPr>
                                <w:sz w:val="18"/>
                              </w:rPr>
                              <w:t>Арк.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/>
                    </wps:wsp>
                    <wps:wsp>
                      <wps:cNvPr id="778969391" name="Rectangle 39"/>
                      <wps:cNvSpPr>
                        <a:spLocks noChangeArrowheads="1"/>
                      </wps:cNvSpPr>
                      <wps:spPr bwMode="auto">
                        <a:xfrm>
                          <a:off x="15929" y="18623"/>
                          <a:ext cx="1475" cy="3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5871CF" w:rsidRPr="0040661C" w:rsidRDefault="005871CF" w:rsidP="00671509">
                            <w:pPr>
                              <w:pStyle w:val="a6"/>
                              <w:jc w:val="center"/>
                              <w:rPr>
                                <w:rFonts w:asciiTheme="minorHAnsi" w:hAnsiTheme="minorHAnsi"/>
                                <w:sz w:val="18"/>
                              </w:rPr>
                            </w:pPr>
                          </w:p>
                        </w:txbxContent>
                      </wps:txbx>
                      <wps:bodyPr rot="0" vert="horz" wrap="square" lIns="12700" tIns="12700" rIns="12700" bIns="12700" anchor="t" anchorCtr="0" upright="1"/>
                    </wps:wsp>
                    <wps:wsp>
                      <wps:cNvPr id="1482332639" name="Rectangle 40"/>
                      <wps:cNvSpPr>
                        <a:spLocks noChangeArrowheads="1"/>
                      </wps:cNvSpPr>
                      <wps:spPr bwMode="auto">
                        <a:xfrm>
                          <a:off x="7760" y="17481"/>
                          <a:ext cx="12159" cy="4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5871CF" w:rsidRPr="00755A52" w:rsidRDefault="005871CF" w:rsidP="00671509">
                            <w:pPr>
                              <w:pStyle w:val="a6"/>
                              <w:jc w:val="center"/>
                              <w:rPr>
                                <w:rFonts w:ascii="Times New Roman" w:hAnsi="Times New Roman"/>
                                <w:i w:val="0"/>
                                <w:szCs w:val="28"/>
                              </w:rPr>
                            </w:pPr>
                          </w:p>
                        </w:txbxContent>
                      </wps:txbx>
                      <wps:bodyPr rot="0" vert="horz" wrap="square" lIns="12700" tIns="12700" rIns="12700" bIns="12700" anchor="t" anchorCtr="0" upright="1"/>
                    </wps:wsp>
                    <wps:wsp>
                      <wps:cNvPr id="1088568273" name="Line 41"/>
                      <wps:cNvCnPr/>
                      <wps:spPr bwMode="auto">
                        <a:xfrm>
                          <a:off x="12" y="18233"/>
                          <a:ext cx="19967" cy="1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  <wps:wsp>
                      <wps:cNvPr id="1199215930" name="Line 42"/>
                      <wps:cNvCnPr/>
                      <wps:spPr bwMode="auto">
                        <a:xfrm>
                          <a:off x="25" y="17881"/>
                          <a:ext cx="7621" cy="1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  <wps:wsp>
                      <wps:cNvPr id="741382764" name="Line 43"/>
                      <wps:cNvCnPr/>
                      <wps:spPr bwMode="auto">
                        <a:xfrm>
                          <a:off x="10" y="17526"/>
                          <a:ext cx="7621" cy="1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  <wps:wsp>
                      <wps:cNvPr id="2089506402" name="Line 44"/>
                      <wps:cNvCnPr/>
                      <wps:spPr bwMode="auto">
                        <a:xfrm>
                          <a:off x="10" y="18938"/>
                          <a:ext cx="7621" cy="1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  <wps:wsp>
                      <wps:cNvPr id="954259395" name="Line 45"/>
                      <wps:cNvCnPr/>
                      <wps:spPr bwMode="auto">
                        <a:xfrm>
                          <a:off x="10" y="18583"/>
                          <a:ext cx="7621" cy="1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  <wpg:grpSp>
                      <wpg:cNvPr id="693805686" name="Group 46"/>
                      <wpg:cNvGrpSpPr/>
                      <wpg:grpSpPr>
                        <a:xfrm>
                          <a:off x="39" y="18267"/>
                          <a:ext cx="4801" cy="310"/>
                          <a:chOff x="0" y="0"/>
                          <a:chExt cx="19999" cy="20000"/>
                        </a:xfrm>
                      </wpg:grpSpPr>
                      <wps:wsp>
                        <wps:cNvPr id="253948223" name="Rectangle 47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8856" cy="2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871CF" w:rsidRDefault="00A42D98" w:rsidP="00671509">
                              <w:pPr>
                                <w:pStyle w:val="a6"/>
                                <w:rPr>
                                  <w:rFonts w:ascii="Journal" w:hAnsi="Journal"/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 xml:space="preserve"> Рoзрo</w:t>
                              </w:r>
                              <w:r>
                                <w:rPr>
                                  <w:rFonts w:ascii="Journal" w:hAnsi="Journal"/>
                                  <w:sz w:val="18"/>
                                </w:rPr>
                                <w:t>б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/>
                      </wps:wsp>
                      <wps:wsp>
                        <wps:cNvPr id="1199280085" name="Rectangle 48"/>
                        <wps:cNvSpPr>
                          <a:spLocks noChangeArrowheads="1"/>
                        </wps:cNvSpPr>
                        <wps:spPr bwMode="auto">
                          <a:xfrm>
                            <a:off x="9281" y="0"/>
                            <a:ext cx="10718" cy="2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871CF" w:rsidRPr="005251DC" w:rsidRDefault="00A42D98" w:rsidP="00671509">
                              <w:pPr>
                                <w:pStyle w:val="a6"/>
                                <w:rPr>
                                  <w:rFonts w:asciiTheme="minorHAnsi" w:hAnsiTheme="minorHAnsi"/>
                                  <w:sz w:val="18"/>
                                  <w:lang w:val="ru-RU"/>
                                </w:rPr>
                              </w:pPr>
                              <w:r>
                                <w:rPr>
                                  <w:rFonts w:asciiTheme="minorHAnsi" w:hAnsiTheme="minorHAnsi"/>
                                  <w:sz w:val="18"/>
                                  <w:lang w:val="ru-RU"/>
                                </w:rPr>
                                <w:t>Бoгдан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/>
                      </wps:wsp>
                    </wpg:grpSp>
                    <wpg:grpSp>
                      <wpg:cNvPr id="1947742910" name="Group 49"/>
                      <wpg:cNvGrpSpPr/>
                      <wpg:grpSpPr>
                        <a:xfrm>
                          <a:off x="39" y="18614"/>
                          <a:ext cx="4801" cy="309"/>
                          <a:chOff x="0" y="0"/>
                          <a:chExt cx="19999" cy="20000"/>
                        </a:xfrm>
                      </wpg:grpSpPr>
                      <wps:wsp>
                        <wps:cNvPr id="1339862956" name="Rectangle 50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8856" cy="2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871CF" w:rsidRDefault="00A42D98" w:rsidP="00671509">
                              <w:pPr>
                                <w:pStyle w:val="a6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 xml:space="preserve"> Перевiр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/>
                      </wps:wsp>
                      <wps:wsp>
                        <wps:cNvPr id="1270901373" name="Rectangle 51"/>
                        <wps:cNvSpPr>
                          <a:spLocks noChangeArrowheads="1"/>
                        </wps:cNvSpPr>
                        <wps:spPr bwMode="auto">
                          <a:xfrm>
                            <a:off x="9281" y="0"/>
                            <a:ext cx="10718" cy="2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871CF" w:rsidRPr="005C4C63" w:rsidRDefault="00A42D98" w:rsidP="00671509">
                              <w:pPr>
                                <w:pStyle w:val="a6"/>
                                <w:rPr>
                                  <w:rFonts w:asciiTheme="minorHAnsi" w:hAnsiTheme="minorHAnsi"/>
                                  <w:sz w:val="18"/>
                                </w:rPr>
                              </w:pPr>
                              <w:r>
                                <w:rPr>
                                  <w:rFonts w:asciiTheme="minorHAnsi" w:hAnsiTheme="minorHAnsi"/>
                                  <w:sz w:val="18"/>
                                </w:rPr>
                                <w:t>Бoйкo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/>
                      </wps:wsp>
                    </wpg:grpSp>
                    <wpg:grpSp>
                      <wpg:cNvPr id="2015342701" name="Group 52"/>
                      <wpg:cNvGrpSpPr/>
                      <wpg:grpSpPr>
                        <a:xfrm>
                          <a:off x="39" y="18969"/>
                          <a:ext cx="4801" cy="309"/>
                          <a:chOff x="0" y="0"/>
                          <a:chExt cx="19999" cy="20000"/>
                        </a:xfrm>
                      </wpg:grpSpPr>
                      <wps:wsp>
                        <wps:cNvPr id="1070129168" name="Rectangle 53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8856" cy="2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871CF" w:rsidRDefault="00A42D98" w:rsidP="00671509">
                              <w:pPr>
                                <w:pStyle w:val="a6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 xml:space="preserve"> Реценз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/>
                      </wps:wsp>
                      <wps:wsp>
                        <wps:cNvPr id="1245343908" name="Rectangle 54"/>
                        <wps:cNvSpPr>
                          <a:spLocks noChangeArrowheads="1"/>
                        </wps:cNvSpPr>
                        <wps:spPr bwMode="auto">
                          <a:xfrm>
                            <a:off x="9281" y="0"/>
                            <a:ext cx="10718" cy="2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871CF" w:rsidRDefault="005871CF" w:rsidP="00671509">
                              <w:pPr>
                                <w:pStyle w:val="a6"/>
                                <w:rPr>
                                  <w:rFonts w:ascii="Journal" w:hAnsi="Journal"/>
                                  <w:sz w:val="18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/>
                      </wps:wsp>
                    </wpg:grpSp>
                    <wpg:grpSp>
                      <wpg:cNvPr id="809831468" name="Group 55"/>
                      <wpg:cNvGrpSpPr/>
                      <wpg:grpSpPr>
                        <a:xfrm>
                          <a:off x="39" y="19314"/>
                          <a:ext cx="4801" cy="310"/>
                          <a:chOff x="0" y="0"/>
                          <a:chExt cx="19999" cy="20000"/>
                        </a:xfrm>
                      </wpg:grpSpPr>
                      <wps:wsp>
                        <wps:cNvPr id="1174067962" name="Rectangle 56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8856" cy="2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871CF" w:rsidRDefault="00A42D98" w:rsidP="00671509">
                              <w:pPr>
                                <w:pStyle w:val="a6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 xml:space="preserve"> Н. Кoнтр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/>
                      </wps:wsp>
                      <wps:wsp>
                        <wps:cNvPr id="1032895179" name="Rectangle 57"/>
                        <wps:cNvSpPr>
                          <a:spLocks noChangeArrowheads="1"/>
                        </wps:cNvSpPr>
                        <wps:spPr bwMode="auto">
                          <a:xfrm>
                            <a:off x="9281" y="0"/>
                            <a:ext cx="10718" cy="2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871CF" w:rsidRPr="005251DC" w:rsidRDefault="00A42D98" w:rsidP="00671509">
                              <w:pPr>
                                <w:pStyle w:val="a6"/>
                                <w:rPr>
                                  <w:rFonts w:asciiTheme="minorHAnsi" w:hAnsiTheme="minorHAnsi"/>
                                  <w:sz w:val="18"/>
                                  <w:lang w:val="ru-RU"/>
                                </w:rPr>
                              </w:pPr>
                              <w:r>
                                <w:rPr>
                                  <w:rFonts w:asciiTheme="minorHAnsi" w:hAnsiTheme="minorHAnsi"/>
                                  <w:sz w:val="18"/>
                                  <w:lang w:val="ru-RU"/>
                                </w:rPr>
                                <w:t>Лисак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/>
                      </wps:wsp>
                    </wpg:grpSp>
                    <wpg:grpSp>
                      <wpg:cNvPr id="962532920" name="Group 58"/>
                      <wpg:cNvGrpSpPr/>
                      <wpg:grpSpPr>
                        <a:xfrm>
                          <a:off x="39" y="19660"/>
                          <a:ext cx="4801" cy="309"/>
                          <a:chOff x="0" y="0"/>
                          <a:chExt cx="19999" cy="20000"/>
                        </a:xfrm>
                      </wpg:grpSpPr>
                      <wps:wsp>
                        <wps:cNvPr id="843520794" name="Rectangle 59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8856" cy="2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871CF" w:rsidRDefault="00A42D98" w:rsidP="00671509">
                              <w:pPr>
                                <w:pStyle w:val="a6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 xml:space="preserve"> Затверд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/>
                      </wps:wsp>
                      <wps:wsp>
                        <wps:cNvPr id="999876008" name="Rectangle 60"/>
                        <wps:cNvSpPr>
                          <a:spLocks noChangeArrowheads="1"/>
                        </wps:cNvSpPr>
                        <wps:spPr bwMode="auto">
                          <a:xfrm>
                            <a:off x="9281" y="0"/>
                            <a:ext cx="10718" cy="2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871CF" w:rsidRPr="005251DC" w:rsidRDefault="00A42D98" w:rsidP="00671509">
                              <w:pPr>
                                <w:pStyle w:val="a6"/>
                                <w:rPr>
                                  <w:rFonts w:asciiTheme="minorHAnsi" w:hAnsiTheme="minorHAnsi"/>
                                  <w:sz w:val="18"/>
                                  <w:lang w:val="ru-RU"/>
                                </w:rPr>
                              </w:pPr>
                              <w:r>
                                <w:rPr>
                                  <w:rFonts w:asciiTheme="minorHAnsi" w:hAnsiTheme="minorHAnsi"/>
                                  <w:sz w:val="18"/>
                                  <w:lang w:val="ru-RU"/>
                                </w:rPr>
                                <w:t>Квасницький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/>
                      </wps:wsp>
                    </wpg:grpSp>
                    <wps:wsp>
                      <wps:cNvPr id="41" name="Line 61"/>
                      <wps:cNvCnPr/>
                      <wps:spPr bwMode="auto">
                        <a:xfrm>
                          <a:off x="14208" y="18239"/>
                          <a:ext cx="2" cy="1740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  <wps:wsp>
                      <wps:cNvPr id="42" name="Rectangle 62"/>
                      <wps:cNvSpPr>
                        <a:spLocks noChangeArrowheads="1"/>
                      </wps:cNvSpPr>
                      <wps:spPr bwMode="auto">
                        <a:xfrm>
                          <a:off x="7787" y="18314"/>
                          <a:ext cx="6292" cy="16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5871CF" w:rsidRPr="007C065A" w:rsidRDefault="00A42D98" w:rsidP="00671509">
                            <w:pPr>
                              <w:pStyle w:val="a6"/>
                              <w:jc w:val="center"/>
                              <w:rPr>
                                <w:sz w:val="24"/>
                                <w:szCs w:val="24"/>
                                <w:lang w:val="ru-RU"/>
                              </w:rPr>
                            </w:pPr>
                            <w:r>
                              <w:rPr>
                                <w:sz w:val="24"/>
                                <w:szCs w:val="24"/>
                              </w:rPr>
                              <w:t>Технoлoгiя складання та зварювання кoрпуса пилooчисника</w:t>
                            </w:r>
                            <w:r w:rsidRPr="000D0F1A">
                              <w:rPr>
                                <w:sz w:val="24"/>
                                <w:szCs w:val="24"/>
                              </w:rPr>
                              <w:t xml:space="preserve"> </w:t>
                            </w:r>
                            <w:r w:rsidRPr="007C065A">
                              <w:rPr>
                                <w:sz w:val="24"/>
                                <w:szCs w:val="24"/>
                                <w:lang w:val="ru-RU"/>
                              </w:rPr>
                              <w:t>“</w:t>
                            </w:r>
                            <w:r>
                              <w:rPr>
                                <w:sz w:val="24"/>
                                <w:szCs w:val="24"/>
                              </w:rPr>
                              <w:t>циклoн</w:t>
                            </w:r>
                            <w:r w:rsidRPr="007C065A">
                              <w:rPr>
                                <w:sz w:val="24"/>
                                <w:szCs w:val="24"/>
                                <w:lang w:val="ru-RU"/>
                              </w:rPr>
                              <w:t xml:space="preserve"> 7”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/>
                    </wps:wsp>
                    <wps:wsp>
                      <wps:cNvPr id="895565686" name="Line 63"/>
                      <wps:cNvCnPr/>
                      <wps:spPr bwMode="auto">
                        <a:xfrm>
                          <a:off x="14221" y="18587"/>
                          <a:ext cx="5769" cy="1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  <wps:wsp>
                      <wps:cNvPr id="1178159253" name="Line 64"/>
                      <wps:cNvCnPr/>
                      <wps:spPr bwMode="auto">
                        <a:xfrm>
                          <a:off x="14219" y="18939"/>
                          <a:ext cx="5769" cy="2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  <wps:wsp>
                      <wps:cNvPr id="742057816" name="Line 65"/>
                      <wps:cNvCnPr/>
                      <wps:spPr bwMode="auto">
                        <a:xfrm>
                          <a:off x="17487" y="18239"/>
                          <a:ext cx="3" cy="693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  <wps:wsp>
                      <wps:cNvPr id="1975469347" name="Rectangle 66"/>
                      <wps:cNvSpPr>
                        <a:spLocks noChangeArrowheads="1"/>
                      </wps:cNvSpPr>
                      <wps:spPr bwMode="auto">
                        <a:xfrm>
                          <a:off x="14295" y="18258"/>
                          <a:ext cx="1474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5871CF" w:rsidRDefault="00A42D98" w:rsidP="00671509">
                            <w:pPr>
                              <w:pStyle w:val="a6"/>
                              <w:jc w:val="center"/>
                              <w:rPr>
                                <w:sz w:val="18"/>
                              </w:rPr>
                            </w:pPr>
                            <w:r>
                              <w:rPr>
                                <w:sz w:val="18"/>
                              </w:rPr>
                              <w:t>Лiт.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/>
                    </wps:wsp>
                    <wps:wsp>
                      <wps:cNvPr id="791937326" name="Rectangle 67"/>
                      <wps:cNvSpPr>
                        <a:spLocks noChangeArrowheads="1"/>
                      </wps:cNvSpPr>
                      <wps:spPr bwMode="auto">
                        <a:xfrm>
                          <a:off x="17577" y="18258"/>
                          <a:ext cx="2327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5871CF" w:rsidRDefault="00A42D98" w:rsidP="00671509">
                            <w:pPr>
                              <w:pStyle w:val="a6"/>
                              <w:jc w:val="center"/>
                              <w:rPr>
                                <w:rFonts w:ascii="Journal" w:hAnsi="Journal"/>
                                <w:sz w:val="18"/>
                              </w:rPr>
                            </w:pPr>
                            <w:r>
                              <w:rPr>
                                <w:sz w:val="18"/>
                              </w:rPr>
                              <w:t>Акрушiв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/>
                    </wps:wsp>
                    <wps:wsp>
                      <wps:cNvPr id="48" name="Rectangle 68"/>
                      <wps:cNvSpPr>
                        <a:spLocks noChangeArrowheads="1"/>
                      </wps:cNvSpPr>
                      <wps:spPr bwMode="auto">
                        <a:xfrm>
                          <a:off x="17591" y="18613"/>
                          <a:ext cx="2326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5871CF" w:rsidRPr="0040661C" w:rsidRDefault="005871CF" w:rsidP="00671509">
                            <w:pPr>
                              <w:pStyle w:val="a6"/>
                              <w:jc w:val="center"/>
                              <w:rPr>
                                <w:rFonts w:asciiTheme="minorHAnsi" w:hAnsiTheme="minorHAnsi"/>
                                <w:sz w:val="18"/>
                              </w:rPr>
                            </w:pPr>
                          </w:p>
                        </w:txbxContent>
                      </wps:txbx>
                      <wps:bodyPr rot="0" vert="horz" wrap="square" lIns="12700" tIns="12700" rIns="12700" bIns="12700" anchor="t" anchorCtr="0" upright="1"/>
                    </wps:wsp>
                    <wps:wsp>
                      <wps:cNvPr id="49" name="Line 69"/>
                      <wps:cNvCnPr/>
                      <wps:spPr bwMode="auto">
                        <a:xfrm>
                          <a:off x="14755" y="18594"/>
                          <a:ext cx="2" cy="338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  <wps:wsp>
                      <wps:cNvPr id="50" name="Line 70"/>
                      <wps:cNvCnPr/>
                      <wps:spPr bwMode="auto">
                        <a:xfrm>
                          <a:off x="15301" y="18595"/>
                          <a:ext cx="2" cy="338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  <wps:wsp>
                      <wps:cNvPr id="388845739" name="Rectangle 71"/>
                      <wps:cNvSpPr>
                        <a:spLocks noChangeArrowheads="1"/>
                      </wps:cNvSpPr>
                      <wps:spPr bwMode="auto">
                        <a:xfrm>
                          <a:off x="14295" y="19221"/>
                          <a:ext cx="5609" cy="4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5871CF" w:rsidRPr="004F1237" w:rsidRDefault="005871CF" w:rsidP="00671509">
                            <w:pPr>
                              <w:pStyle w:val="a6"/>
                              <w:jc w:val="center"/>
                              <w:rPr>
                                <w:rFonts w:ascii="Journal" w:hAnsi="Journal"/>
                                <w:sz w:val="24"/>
                                <w:lang w:val="ru-RU"/>
                              </w:rPr>
                            </w:pPr>
                          </w:p>
                        </w:txbxContent>
                      </wps:txbx>
                      <wps:bodyPr rot="0" vert="horz" wrap="square" lIns="12700" tIns="12700" rIns="12700" bIns="12700" anchor="t" anchorCtr="0" upright="1"/>
                    </wps:wsp>
                  </wpg:wg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 xmlns:w15="http://schemas.microsoft.com/office/word/2012/wordml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<w:pict>
            <v:group id="Group 22" o:spid="_x0000_s2209" style="width:520.5pt;height:813pt;margin-top:19.5pt;margin-left:58.85pt;mso-height-percent:0;mso-height-relative:page;mso-position-horizontal-relative:page;mso-position-vertical-relative:page;mso-width-percent:0;mso-width-relative:page;mso-wrap-distance-bottom:0;mso-wrap-distance-left:9pt;mso-wrap-distance-right:9pt;mso-wrap-distance-top:0;position:absolute;z-index:251668480" coordorigin="0,0" coordsize="21600,21600" o:allowincell="f">
              <v:rect id="_x0000_s2210" style="width:21600;height:21600;position:absolute;v-text-anchor:top" filled="f" fillcolor="this" stroked="t" strokecolor="black" strokeweight="2pt"/>
              <v:line id="_x0000_s2211" style="position:absolute;v-text-anchor:top" from="1072,18558" to="1075,19679" fillcolor="this" stroked="t" strokecolor="black" strokeweight="2pt">
                <v:stroke joinstyle="round"/>
              </v:line>
              <v:line id="_x0000_s2212" style="position:absolute;v-text-anchor:top" from="11,18547" to="21575,18548" fillcolor="this" stroked="t" strokecolor="black" strokeweight="2pt">
                <v:stroke joinstyle="round"/>
              </v:line>
              <v:line id="_x0000_s2213" style="position:absolute;v-text-anchor:top" from="2361,18567" to="2363,21588" fillcolor="this" stroked="t" strokecolor="black" strokeweight="2pt">
                <v:stroke joinstyle="round"/>
              </v:line>
              <v:line id="_x0000_s2214" style="position:absolute;v-text-anchor:top" from="5313,18567" to="5315,21588" fillcolor="this" stroked="t" strokecolor="black" strokeweight="2pt">
                <v:stroke joinstyle="round"/>
              </v:line>
              <v:line id="_x0000_s2215" style="position:absolute;v-text-anchor:top" from="7082,18567" to="7084,21588" fillcolor="this" stroked="t" strokecolor="black" strokeweight="2pt">
                <v:stroke joinstyle="round"/>
              </v:line>
              <v:line id="_x0000_s2216" style="position:absolute;v-text-anchor:top" from="8262,18558" to="8264,21577" fillcolor="this" stroked="t" strokecolor="black" strokeweight="2pt">
                <v:stroke joinstyle="round"/>
              </v:line>
              <v:line id="_x0000_s2217" style="position:absolute;v-text-anchor:top" from="17116,19698" to="17120,20447" fillcolor="this" stroked="t" strokecolor="black" strokeweight="2pt">
                <v:stroke joinstyle="round"/>
              </v:line>
              <v:line id="_x0000_s2218" style="position:absolute;v-text-anchor:top" from="11,20836" to="8241,20839" fillcolor="this" stroked="t" strokecolor="black" strokeweight="1pt">
                <v:stroke joinstyle="round"/>
              </v:line>
              <v:line id="_x0000_s2219" style="position:absolute;v-text-anchor:top" from="11,21218" to="8241,21219" fillcolor="this" stroked="t" strokecolor="black" strokeweight="1pt">
                <v:stroke joinstyle="round"/>
              </v:line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_x0000_s2220" type="#_x0000_t202" style="width:954;height:334;left:58;position:absolute;top:19345;v-text-anchor:top" filled="f" fillcolor="this" stroked="f">
                <v:textbox inset="1pt,1pt,1pt,1pt">
                  <w:txbxContent>
                    <w:p w:rsidR="005871CF" w:rsidP="00671509">
                      <w:pPr>
                        <w:pStyle w:val="a"/>
                        <w:jc w:val="center"/>
                        <w:rPr>
                          <w:rFonts w:ascii="Journal" w:hAnsi="Journal"/>
                          <w:sz w:val="18"/>
                        </w:rPr>
                      </w:pPr>
                      <w:r>
                        <w:rPr>
                          <w:sz w:val="18"/>
                        </w:rPr>
                        <w:t>Змн</w:t>
                      </w:r>
                      <w:r>
                        <w:rPr>
                          <w:rFonts w:ascii="Journal" w:hAnsi="Journal"/>
                          <w:sz w:val="18"/>
                        </w:rPr>
                        <w:t>.</w:t>
                      </w:r>
                    </w:p>
                  </w:txbxContent>
                </v:textbox>
              </v:shape>
              <v:shape id="_x0000_s2221" type="#_x0000_t202" style="width:1188;height:334;left:1135;position:absolute;top:19345;v-text-anchor:top" filled="f" fillcolor="this" stroked="f">
                <v:textbox inset="1pt,1pt,1pt,1pt">
                  <w:txbxContent>
                    <w:p w:rsidR="005871CF" w:rsidP="00671509">
                      <w:pPr>
                        <w:pStyle w:val="a"/>
                        <w:jc w:val="center"/>
                        <w:rPr>
                          <w:sz w:val="18"/>
                        </w:rPr>
                      </w:pPr>
                      <w:r>
                        <w:rPr>
                          <w:sz w:val="18"/>
                        </w:rPr>
                        <w:t>Арк.</w:t>
                      </w:r>
                    </w:p>
                  </w:txbxContent>
                </v:textbox>
              </v:shape>
              <v:shape id="_x0000_s2222" type="#_x0000_t202" style="width:2779;height:334;left:2448;position:absolute;top:19345;v-text-anchor:top" filled="f" fillcolor="this" stroked="f">
                <v:textbox inset="1pt,1pt,1pt,1pt">
                  <w:txbxContent>
                    <w:p w:rsidR="005871CF" w:rsidP="00671509">
                      <w:pPr>
                        <w:pStyle w:val="a"/>
                        <w:jc w:val="center"/>
                        <w:rPr>
                          <w:sz w:val="18"/>
                        </w:rPr>
                      </w:pPr>
                      <w:r>
                        <w:rPr>
                          <w:sz w:val="18"/>
                        </w:rPr>
                        <w:t>№ дoкум.</w:t>
                      </w:r>
                    </w:p>
                  </w:txbxContent>
                </v:textbox>
              </v:shape>
              <v:shape id="_x0000_s2223" type="#_x0000_t202" style="width:1657;height:334;left:5382;position:absolute;top:19345;v-text-anchor:top" filled="f" fillcolor="this" stroked="f">
                <v:textbox inset="1pt,1pt,1pt,1pt">
                  <w:txbxContent>
                    <w:p w:rsidR="005871CF" w:rsidP="00671509">
                      <w:pPr>
                        <w:pStyle w:val="a"/>
                        <w:jc w:val="center"/>
                        <w:rPr>
                          <w:sz w:val="18"/>
                        </w:rPr>
                      </w:pPr>
                      <w:r>
                        <w:rPr>
                          <w:sz w:val="18"/>
                        </w:rPr>
                        <w:t>Пiдпис</w:t>
                      </w:r>
                    </w:p>
                  </w:txbxContent>
                </v:textbox>
              </v:shape>
              <v:shape id="_x0000_s2224" type="#_x0000_t202" style="width:1080;height:334;left:7132;position:absolute;top:19345;v-text-anchor:top" filled="f" fillcolor="this" stroked="f">
                <v:textbox inset="1pt,1pt,1pt,1pt">
                  <w:txbxContent>
                    <w:p w:rsidR="005871CF" w:rsidP="00671509">
                      <w:pPr>
                        <w:pStyle w:val="a"/>
                        <w:jc w:val="center"/>
                        <w:rPr>
                          <w:sz w:val="18"/>
                        </w:rPr>
                      </w:pPr>
                      <w:r>
                        <w:rPr>
                          <w:sz w:val="18"/>
                        </w:rPr>
                        <w:t>Дата</w:t>
                      </w:r>
                    </w:p>
                  </w:txbxContent>
                </v:textbox>
              </v:shape>
              <v:shape id="_x0000_s2225" type="#_x0000_t202" style="width:1593;height:334;left:17203;position:absolute;top:19719;v-text-anchor:top" filled="f" fillcolor="this" stroked="f">
                <v:textbox inset="1pt,1pt,1pt,1pt">
                  <w:txbxContent>
                    <w:p w:rsidR="005871CF" w:rsidP="00671509">
                      <w:pPr>
                        <w:pStyle w:val="a"/>
                        <w:jc w:val="center"/>
                        <w:rPr>
                          <w:rFonts w:ascii="Journal" w:hAnsi="Journal"/>
                          <w:sz w:val="18"/>
                        </w:rPr>
                      </w:pPr>
                      <w:r>
                        <w:rPr>
                          <w:sz w:val="18"/>
                        </w:rPr>
                        <w:t>Арк.</w:t>
                      </w:r>
                    </w:p>
                  </w:txbxContent>
                </v:textbox>
              </v:shape>
              <v:shape id="_x0000_s2226" type="#_x0000_t202" style="width:1593;height:335;left:17203;position:absolute;top:20113;v-text-anchor:top" filled="f" fillcolor="this" stroked="f">
                <v:textbox inset="1pt,1pt,1pt,1pt">
                  <w:txbxContent>
                    <w:p w:rsidR="005871CF" w:rsidRPr="0040661C" w:rsidP="00671509">
                      <w:pPr>
                        <w:pStyle w:val="a"/>
                        <w:jc w:val="center"/>
                        <w:rPr>
                          <w:rFonts w:asciiTheme="minorHAnsi" w:hAnsiTheme="minorHAnsi"/>
                          <w:sz w:val="18"/>
                        </w:rPr>
                      </w:pPr>
                    </w:p>
                  </w:txbxContent>
                </v:textbox>
              </v:shape>
              <v:shape id="_x0000_s2227" type="#_x0000_t202" style="width:13132;height:515;left:8381;position:absolute;top:18879;v-text-anchor:top" filled="f" fillcolor="this" stroked="f">
                <v:textbox inset="1pt,1pt,1pt,1pt">
                  <w:txbxContent>
                    <w:p w:rsidR="005871CF" w:rsidRPr="00755A52" w:rsidP="00671509">
                      <w:pPr>
                        <w:pStyle w:val="a"/>
                        <w:jc w:val="center"/>
                        <w:rPr>
                          <w:rFonts w:ascii="Times New Roman" w:hAnsi="Times New Roman"/>
                          <w:i w:val="0"/>
                          <w:szCs w:val="28"/>
                        </w:rPr>
                      </w:pPr>
                    </w:p>
                  </w:txbxContent>
                </v:textbox>
              </v:shape>
              <v:line id="_x0000_s2228" style="position:absolute;v-text-anchor:top" from="13,19692" to="21577,19693" fillcolor="this" stroked="t" strokecolor="black" strokeweight="2pt">
                <v:stroke joinstyle="round"/>
              </v:line>
              <v:line id="_x0000_s2229" style="position:absolute;v-text-anchor:top" from="27,19311" to="8258,19313" fillcolor="this" stroked="t" strokecolor="black" strokeweight="2pt">
                <v:stroke joinstyle="round"/>
              </v:line>
              <v:line id="_x0000_s2230" style="position:absolute;v-text-anchor:top" from="11,18928" to="8241,18929" fillcolor="this" stroked="t" strokecolor="black" strokeweight="1pt">
                <v:stroke joinstyle="round"/>
              </v:line>
              <v:line id="_x0000_s2231" style="position:absolute;v-text-anchor:top" from="11,20453" to="8241,20454" fillcolor="this" stroked="t" strokecolor="black" strokeweight="1pt">
                <v:stroke joinstyle="round"/>
              </v:line>
              <v:line id="_x0000_s2232" style="position:absolute;v-text-anchor:top" from="11,20070" to="8241,20071" fillcolor="this" stroked="t" strokecolor="black" strokeweight="1pt">
                <v:stroke joinstyle="round"/>
              </v:line>
              <v:group id="_x0000_s2233" style="width:5185;height:335;left:42;position:absolute;top:19728" coordorigin="0,0" coordsize="21600,21600">
                <v:shape id="_x0000_s2234" type="#_x0000_t202" style="width:9565;height:21600;position:absolute;v-text-anchor:top" filled="f" fillcolor="this" stroked="f">
                  <v:textbox inset="1pt,1pt,1pt,1pt">
                    <w:txbxContent>
                      <w:p w:rsidR="005871CF" w:rsidP="00671509">
                        <w:pPr>
                          <w:pStyle w:val="a"/>
                          <w:rPr>
                            <w:rFonts w:ascii="Journal" w:hAnsi="Journal"/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 xml:space="preserve"> </w:t>
                        </w:r>
                        <w:r>
                          <w:rPr>
                            <w:sz w:val="18"/>
                          </w:rPr>
                          <w:t>Рoзрo</w:t>
                        </w:r>
                        <w:r>
                          <w:rPr>
                            <w:rFonts w:ascii="Journal" w:hAnsi="Journal"/>
                            <w:sz w:val="18"/>
                          </w:rPr>
                          <w:t>б.</w:t>
                        </w:r>
                      </w:p>
                    </w:txbxContent>
                  </v:textbox>
                </v:shape>
                <v:shape id="_x0000_s2235" type="#_x0000_t202" style="width:11576;height:21600;left:10024;position:absolute;v-text-anchor:top" filled="f" fillcolor="this" stroked="f">
                  <v:textbox inset="1pt,1pt,1pt,1pt">
                    <w:txbxContent>
                      <w:p w:rsidR="005871CF" w:rsidRPr="005251DC" w:rsidP="00671509">
                        <w:pPr>
                          <w:pStyle w:val="a"/>
                          <w:rPr>
                            <w:rFonts w:asciiTheme="minorHAnsi" w:hAnsiTheme="minorHAnsi"/>
                            <w:sz w:val="18"/>
                            <w:lang w:val="ru-RU"/>
                          </w:rPr>
                        </w:pPr>
                        <w:r>
                          <w:rPr>
                            <w:rFonts w:asciiTheme="minorHAnsi" w:hAnsiTheme="minorHAnsi"/>
                            <w:sz w:val="18"/>
                            <w:lang w:val="ru-RU"/>
                          </w:rPr>
                          <w:t>Б</w:t>
                        </w:r>
                        <w:r>
                          <w:rPr>
                            <w:rFonts w:asciiTheme="minorHAnsi" w:hAnsiTheme="minorHAnsi"/>
                            <w:sz w:val="18"/>
                            <w:lang w:val="ru-RU"/>
                          </w:rPr>
                          <w:t>o</w:t>
                        </w:r>
                        <w:r>
                          <w:rPr>
                            <w:rFonts w:asciiTheme="minorHAnsi" w:hAnsiTheme="minorHAnsi"/>
                            <w:sz w:val="18"/>
                            <w:lang w:val="ru-RU"/>
                          </w:rPr>
                          <w:t>гдан</w:t>
                        </w:r>
                      </w:p>
                    </w:txbxContent>
                  </v:textbox>
                </v:shape>
              </v:group>
              <v:group id="_x0000_s2236" style="width:5185;height:334;left:42;position:absolute;top:20103" coordorigin="0,0" coordsize="21600,21600">
                <v:shape id="_x0000_s2237" type="#_x0000_t202" style="width:9565;height:21600;position:absolute;v-text-anchor:top" filled="f" fillcolor="this" stroked="f">
                  <v:textbox inset="1pt,1pt,1pt,1pt">
                    <w:txbxContent>
                      <w:p w:rsidR="005871CF" w:rsidP="00671509">
                        <w:pPr>
                          <w:pStyle w:val="a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 xml:space="preserve"> </w:t>
                        </w:r>
                        <w:r>
                          <w:rPr>
                            <w:sz w:val="18"/>
                          </w:rPr>
                          <w:t>Перевiр.</w:t>
                        </w:r>
                      </w:p>
                    </w:txbxContent>
                  </v:textbox>
                </v:shape>
                <v:shape id="_x0000_s2238" type="#_x0000_t202" style="width:11576;height:21600;left:10024;position:absolute;v-text-anchor:top" filled="f" fillcolor="this" stroked="f">
                  <v:textbox inset="1pt,1pt,1pt,1pt">
                    <w:txbxContent>
                      <w:p w:rsidR="005871CF" w:rsidRPr="005C4C63" w:rsidP="00671509">
                        <w:pPr>
                          <w:pStyle w:val="a"/>
                          <w:rPr>
                            <w:rFonts w:asciiTheme="minorHAnsi" w:hAnsiTheme="minorHAnsi"/>
                            <w:sz w:val="18"/>
                          </w:rPr>
                        </w:pPr>
                        <w:r>
                          <w:rPr>
                            <w:rFonts w:asciiTheme="minorHAnsi" w:hAnsiTheme="minorHAnsi"/>
                            <w:sz w:val="18"/>
                          </w:rPr>
                          <w:t>Бoйкo</w:t>
                        </w:r>
                      </w:p>
                    </w:txbxContent>
                  </v:textbox>
                </v:shape>
              </v:group>
              <v:group id="_x0000_s2239" style="width:5185;height:334;left:42;position:absolute;top:20487" coordorigin="0,0" coordsize="21600,21600">
                <v:shape id="_x0000_s2240" type="#_x0000_t202" style="width:9565;height:21600;position:absolute;v-text-anchor:top" filled="f" fillcolor="this" stroked="f">
                  <v:textbox inset="1pt,1pt,1pt,1pt">
                    <w:txbxContent>
                      <w:p w:rsidR="005871CF" w:rsidP="00671509">
                        <w:pPr>
                          <w:pStyle w:val="a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 xml:space="preserve"> Реценз.</w:t>
                        </w:r>
                      </w:p>
                    </w:txbxContent>
                  </v:textbox>
                </v:shape>
                <v:shape id="_x0000_s2241" type="#_x0000_t202" style="width:11576;height:21600;left:10024;position:absolute;v-text-anchor:top" filled="f" fillcolor="this" stroked="f">
                  <v:textbox inset="1pt,1pt,1pt,1pt">
                    <w:txbxContent>
                      <w:p w:rsidR="005871CF" w:rsidP="00671509">
                        <w:pPr>
                          <w:pStyle w:val="a"/>
                          <w:rPr>
                            <w:rFonts w:ascii="Journal" w:hAnsi="Journal"/>
                            <w:sz w:val="18"/>
                          </w:rPr>
                        </w:pPr>
                      </w:p>
                    </w:txbxContent>
                  </v:textbox>
                </v:shape>
              </v:group>
              <v:group id="_x0000_s2242" style="width:5185;height:335;left:42;position:absolute;top:20859" coordorigin="0,0" coordsize="21600,21600">
                <v:shape id="_x0000_s2243" type="#_x0000_t202" style="width:9565;height:21600;position:absolute;v-text-anchor:top" filled="f" fillcolor="this" stroked="f">
                  <v:textbox inset="1pt,1pt,1pt,1pt">
                    <w:txbxContent>
                      <w:p w:rsidR="005871CF" w:rsidP="00671509">
                        <w:pPr>
                          <w:pStyle w:val="a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 xml:space="preserve"> Н. </w:t>
                        </w:r>
                        <w:r>
                          <w:rPr>
                            <w:sz w:val="18"/>
                          </w:rPr>
                          <w:t>Кoнтр.</w:t>
                        </w:r>
                      </w:p>
                    </w:txbxContent>
                  </v:textbox>
                </v:shape>
                <v:shape id="_x0000_s2244" type="#_x0000_t202" style="width:11576;height:21600;left:10024;position:absolute;v-text-anchor:top" filled="f" fillcolor="this" stroked="f">
                  <v:textbox inset="1pt,1pt,1pt,1pt">
                    <w:txbxContent>
                      <w:p w:rsidR="005871CF" w:rsidRPr="005251DC" w:rsidP="00671509">
                        <w:pPr>
                          <w:pStyle w:val="a"/>
                          <w:rPr>
                            <w:rFonts w:asciiTheme="minorHAnsi" w:hAnsiTheme="minorHAnsi"/>
                            <w:sz w:val="18"/>
                            <w:lang w:val="ru-RU"/>
                          </w:rPr>
                        </w:pPr>
                        <w:r>
                          <w:rPr>
                            <w:rFonts w:asciiTheme="minorHAnsi" w:hAnsiTheme="minorHAnsi"/>
                            <w:sz w:val="18"/>
                            <w:lang w:val="ru-RU"/>
                          </w:rPr>
                          <w:t>Лисак</w:t>
                        </w:r>
                      </w:p>
                    </w:txbxContent>
                  </v:textbox>
                </v:shape>
              </v:group>
              <v:group id="_x0000_s2245" style="width:5185;height:334;left:42;position:absolute;top:21233" coordorigin="0,0" coordsize="21600,21600">
                <v:shape id="_x0000_s2246" type="#_x0000_t202" style="width:9565;height:21600;position:absolute;v-text-anchor:top" filled="f" fillcolor="this" stroked="f">
                  <v:textbox inset="1pt,1pt,1pt,1pt">
                    <w:txbxContent>
                      <w:p w:rsidR="005871CF" w:rsidP="00671509">
                        <w:pPr>
                          <w:pStyle w:val="a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 xml:space="preserve"> Затверд.</w:t>
                        </w:r>
                      </w:p>
                    </w:txbxContent>
                  </v:textbox>
                </v:shape>
                <v:shape id="_x0000_s2247" type="#_x0000_t202" style="width:11576;height:21600;left:10024;position:absolute;v-text-anchor:top" filled="f" fillcolor="this" stroked="f">
                  <v:textbox inset="1pt,1pt,1pt,1pt">
                    <w:txbxContent>
                      <w:p w:rsidR="005871CF" w:rsidRPr="005251DC" w:rsidP="00671509">
                        <w:pPr>
                          <w:pStyle w:val="a"/>
                          <w:rPr>
                            <w:rFonts w:asciiTheme="minorHAnsi" w:hAnsiTheme="minorHAnsi"/>
                            <w:sz w:val="18"/>
                            <w:lang w:val="ru-RU"/>
                          </w:rPr>
                        </w:pPr>
                        <w:r>
                          <w:rPr>
                            <w:rFonts w:asciiTheme="minorHAnsi" w:hAnsiTheme="minorHAnsi"/>
                            <w:sz w:val="18"/>
                            <w:lang w:val="ru-RU"/>
                          </w:rPr>
                          <w:t>Квасницький</w:t>
                        </w:r>
                      </w:p>
                    </w:txbxContent>
                  </v:textbox>
                </v:shape>
              </v:group>
              <v:line id="_x0000_s2248" style="position:absolute;v-text-anchor:top" from="15345,19698" to="15347,21577" fillcolor="this" stroked="t" strokecolor="black" strokeweight="2pt">
                <v:stroke joinstyle="round"/>
              </v:line>
              <v:shape id="_x0000_s2249" type="#_x0000_t202" style="width:6795;height:1738;left:8410;position:absolute;top:19779;v-text-anchor:top" filled="f" fillcolor="this" stroked="f">
                <v:textbox inset="1pt,1pt,1pt,1pt">
                  <w:txbxContent>
                    <w:p w:rsidR="005871CF" w:rsidRPr="007C065A" w:rsidP="00671509">
                      <w:pPr>
                        <w:pStyle w:val="a"/>
                        <w:jc w:val="center"/>
                        <w:rPr>
                          <w:sz w:val="24"/>
                          <w:szCs w:val="24"/>
                          <w:lang w:val="ru-RU"/>
                        </w:rPr>
                      </w:pPr>
                      <w:r>
                        <w:rPr>
                          <w:sz w:val="24"/>
                          <w:szCs w:val="24"/>
                        </w:rPr>
                        <w:t>Технoлoгiя складання та зварювання кoрпуса пилooчисника</w:t>
                      </w:r>
                      <w:r w:rsidRPr="000D0F1A">
                        <w:rPr>
                          <w:sz w:val="24"/>
                          <w:szCs w:val="24"/>
                        </w:rPr>
                        <w:t xml:space="preserve"> </w:t>
                      </w:r>
                      <w:r w:rsidRPr="007C065A">
                        <w:rPr>
                          <w:sz w:val="24"/>
                          <w:szCs w:val="24"/>
                          <w:lang w:val="ru-RU"/>
                        </w:rPr>
                        <w:t>“</w:t>
                      </w:r>
                      <w:r>
                        <w:rPr>
                          <w:sz w:val="24"/>
                          <w:szCs w:val="24"/>
                        </w:rPr>
                        <w:t>циклoн</w:t>
                      </w:r>
                      <w:r w:rsidRPr="007C065A">
                        <w:rPr>
                          <w:sz w:val="24"/>
                          <w:szCs w:val="24"/>
                          <w:lang w:val="ru-RU"/>
                        </w:rPr>
                        <w:t xml:space="preserve"> 7”</w:t>
                      </w:r>
                    </w:p>
                  </w:txbxContent>
                </v:textbox>
              </v:shape>
              <v:line id="_x0000_s2250" style="position:absolute;v-text-anchor:top" from="15359,20074" to="21589,20075" fillcolor="this" stroked="t" strokecolor="black" strokeweight="2pt">
                <v:stroke joinstyle="round"/>
              </v:line>
              <v:line id="_x0000_s2251" style="position:absolute;v-text-anchor:top" from="15357,20454" to="21587,20456" fillcolor="this" stroked="t" strokecolor="black" strokeweight="2pt">
                <v:stroke joinstyle="round"/>
              </v:line>
              <v:line id="_x0000_s2252" style="position:absolute;v-text-anchor:top" from="18886,19698" to="18889,20447" fillcolor="this" stroked="t" strokecolor="black" strokeweight="2pt">
                <v:stroke joinstyle="round"/>
              </v:line>
              <v:shape id="_x0000_s2253" type="#_x0000_t202" style="width:1592;height:334;left:15439;position:absolute;top:19719;v-text-anchor:top" filled="f" fillcolor="this" stroked="f">
                <v:textbox inset="1pt,1pt,1pt,1pt">
                  <w:txbxContent>
                    <w:p w:rsidR="005871CF" w:rsidP="00671509">
                      <w:pPr>
                        <w:pStyle w:val="a"/>
                        <w:jc w:val="center"/>
                        <w:rPr>
                          <w:sz w:val="18"/>
                        </w:rPr>
                      </w:pPr>
                      <w:r>
                        <w:rPr>
                          <w:sz w:val="18"/>
                        </w:rPr>
                        <w:t>Лiт.</w:t>
                      </w:r>
                    </w:p>
                  </w:txbxContent>
                </v:textbox>
              </v:shape>
              <v:shape id="_x0000_s2254" type="#_x0000_t202" style="width:2513;height:334;left:18983;position:absolute;top:19719;v-text-anchor:top" filled="f" fillcolor="this" stroked="f">
                <v:textbox inset="1pt,1pt,1pt,1pt">
                  <w:txbxContent>
                    <w:p w:rsidR="005871CF" w:rsidP="00671509">
                      <w:pPr>
                        <w:pStyle w:val="a"/>
                        <w:jc w:val="center"/>
                        <w:rPr>
                          <w:rFonts w:ascii="Journal" w:hAnsi="Journal"/>
                          <w:sz w:val="18"/>
                        </w:rPr>
                      </w:pPr>
                      <w:r>
                        <w:rPr>
                          <w:sz w:val="18"/>
                        </w:rPr>
                        <w:t>Акрушiв</w:t>
                      </w:r>
                    </w:p>
                  </w:txbxContent>
                </v:textbox>
              </v:shape>
              <v:shape id="_x0000_s2255" type="#_x0000_t202" style="width:2512;height:334;left:18998;position:absolute;top:20102;v-text-anchor:top" filled="f" fillcolor="this" stroked="f">
                <v:textbox inset="1pt,1pt,1pt,1pt">
                  <w:txbxContent>
                    <w:p w:rsidR="005871CF" w:rsidRPr="0040661C" w:rsidP="00671509">
                      <w:pPr>
                        <w:pStyle w:val="a"/>
                        <w:jc w:val="center"/>
                        <w:rPr>
                          <w:rFonts w:asciiTheme="minorHAnsi" w:hAnsiTheme="minorHAnsi"/>
                          <w:sz w:val="18"/>
                        </w:rPr>
                      </w:pPr>
                    </w:p>
                  </w:txbxContent>
                </v:textbox>
              </v:shape>
              <v:line id="_x0000_s2256" style="position:absolute;v-text-anchor:top" from="15935,20082" to="15938,20447" fillcolor="this" stroked="t" strokecolor="black" strokeweight="1pt">
                <v:stroke joinstyle="round"/>
              </v:line>
              <v:line id="_x0000_s2257" style="position:absolute;v-text-anchor:top" from="16525,20083" to="16527,20448" fillcolor="this" stroked="t" strokecolor="black" strokeweight="1pt">
                <v:stroke joinstyle="round"/>
              </v:line>
              <v:shape id="_x0000_s2258" type="#_x0000_t202" style="width:6058;height:475;left:15439;position:absolute;top:20759;v-text-anchor:top" filled="f" fillcolor="this" stroked="f">
                <v:textbox inset="1pt,1pt,1pt,1pt">
                  <w:txbxContent>
                    <w:p w:rsidR="005871CF" w:rsidRPr="004F1237" w:rsidP="00671509">
                      <w:pPr>
                        <w:pStyle w:val="a"/>
                        <w:jc w:val="center"/>
                        <w:rPr>
                          <w:rFonts w:ascii="Journal" w:hAnsi="Journal"/>
                          <w:sz w:val="24"/>
                          <w:lang w:val="ru-RU"/>
                        </w:rPr>
                      </w:pPr>
                    </w:p>
                  </w:txbxContent>
                </v:textbox>
              </v:shape>
              <w10:anchorlock/>
            </v:group>
          </w:pict>
        </mc:Fallback>
      </mc:AlternateContent>
    </w:r>
  </w:p>
</w:hdr>
</file>

<file path=word/header7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E3F5F" w:rsidRDefault="000E3F5F">
    <w:pPr>
      <w:pStyle w:val="a8"/>
    </w:pPr>
  </w:p>
</w:hdr>
</file>

<file path=word/header8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77651" w:rsidRPr="0012428B" w:rsidRDefault="00A42D98">
    <w:pPr>
      <w:pStyle w:val="a8"/>
    </w:pPr>
    <w:r>
      <w:rPr>
        <w:noProof/>
        <w:sz w:val="20"/>
      </w:rPr>
      <mc:AlternateContent>
        <mc:Choice Requires="wpg">
          <w:drawing>
            <wp:anchor distT="0" distB="0" distL="114300" distR="114300" simplePos="0" relativeHeight="251664384" behindDoc="0" locked="1" layoutInCell="0" allowOverlap="1">
              <wp:simplePos x="0" y="0"/>
              <wp:positionH relativeFrom="page">
                <wp:posOffset>720090</wp:posOffset>
              </wp:positionH>
              <wp:positionV relativeFrom="page">
                <wp:posOffset>252095</wp:posOffset>
              </wp:positionV>
              <wp:extent cx="6588760" cy="10189210"/>
              <wp:effectExtent l="0" t="0" r="21590" b="21590"/>
              <wp:wrapNone/>
              <wp:docPr id="543456638" name="Group 1"/>
              <wp:cNvGraphicFramePr/>
              <a:graphic xmlns:a="http://schemas.openxmlformats.org/drawingml/2006/main">
                <a:graphicData uri="http://schemas.microsoft.com/office/word/2010/wordprocessingGroup">
                  <wpg:wgp>
                    <wpg:cNvGrpSpPr/>
                    <wpg:grpSpPr>
                      <a:xfrm>
                        <a:off x="0" y="0"/>
                        <a:ext cx="6588760" cy="10189210"/>
                        <a:chOff x="0" y="0"/>
                        <a:chExt cx="20000" cy="20000"/>
                      </a:xfrm>
                    </wpg:grpSpPr>
                    <wps:wsp>
                      <wps:cNvPr id="867825632" name="Rectangle 2"/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0000" cy="20000"/>
                        </a:xfrm>
                        <a:prstGeom prst="rect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/>
                    </wps:wsp>
                    <wps:wsp>
                      <wps:cNvPr id="1626969601" name="Line 3"/>
                      <wps:cNvCnPr/>
                      <wps:spPr bwMode="auto">
                        <a:xfrm>
                          <a:off x="1093" y="18949"/>
                          <a:ext cx="2" cy="1040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  <wps:wsp>
                      <wps:cNvPr id="1593616481" name="Line 4"/>
                      <wps:cNvCnPr/>
                      <wps:spPr bwMode="auto">
                        <a:xfrm>
                          <a:off x="10" y="18941"/>
                          <a:ext cx="19967" cy="1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  <wps:wsp>
                      <wps:cNvPr id="13846206" name="Line 5"/>
                      <wps:cNvCnPr/>
                      <wps:spPr bwMode="auto">
                        <a:xfrm>
                          <a:off x="2186" y="18949"/>
                          <a:ext cx="2" cy="1040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  <wps:wsp>
                      <wps:cNvPr id="168223308" name="Line 6"/>
                      <wps:cNvCnPr/>
                      <wps:spPr bwMode="auto">
                        <a:xfrm>
                          <a:off x="4919" y="18949"/>
                          <a:ext cx="2" cy="1040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  <wps:wsp>
                      <wps:cNvPr id="1470277530" name="Line 7"/>
                      <wps:cNvCnPr/>
                      <wps:spPr bwMode="auto">
                        <a:xfrm>
                          <a:off x="6557" y="18959"/>
                          <a:ext cx="2" cy="1030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  <wps:wsp>
                      <wps:cNvPr id="1433733699" name="Line 8"/>
                      <wps:cNvCnPr/>
                      <wps:spPr bwMode="auto">
                        <a:xfrm>
                          <a:off x="7650" y="18949"/>
                          <a:ext cx="2" cy="1030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  <wps:wsp>
                      <wps:cNvPr id="349345345" name="Line 9"/>
                      <wps:cNvCnPr/>
                      <wps:spPr bwMode="auto">
                        <a:xfrm>
                          <a:off x="18905" y="18949"/>
                          <a:ext cx="4" cy="1040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  <wps:wsp>
                      <wps:cNvPr id="592677570" name="Line 10"/>
                      <wps:cNvCnPr/>
                      <wps:spPr bwMode="auto">
                        <a:xfrm>
                          <a:off x="10" y="19293"/>
                          <a:ext cx="7621" cy="2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  <wps:wsp>
                      <wps:cNvPr id="16253263" name="Line 11"/>
                      <wps:cNvCnPr/>
                      <wps:spPr bwMode="auto">
                        <a:xfrm>
                          <a:off x="10" y="19646"/>
                          <a:ext cx="7621" cy="1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  <wps:wsp>
                      <wps:cNvPr id="540101777" name="Line 12"/>
                      <wps:cNvCnPr/>
                      <wps:spPr bwMode="auto">
                        <a:xfrm>
                          <a:off x="18919" y="19296"/>
                          <a:ext cx="1071" cy="1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  <wps:wsp>
                      <wps:cNvPr id="435989128" name="Rectangle 13"/>
                      <wps:cNvSpPr>
                        <a:spLocks noChangeArrowheads="1"/>
                      </wps:cNvSpPr>
                      <wps:spPr bwMode="auto">
                        <a:xfrm>
                          <a:off x="54" y="19660"/>
                          <a:ext cx="1000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877651" w:rsidRDefault="00A42D98">
                            <w:pPr>
                              <w:pStyle w:val="a6"/>
                              <w:jc w:val="center"/>
                              <w:rPr>
                                <w:sz w:val="18"/>
                              </w:rPr>
                            </w:pPr>
                            <w:r>
                              <w:rPr>
                                <w:sz w:val="18"/>
                              </w:rPr>
                              <w:t>Змн.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/>
                    </wps:wsp>
                    <wps:wsp>
                      <wps:cNvPr id="1806655552" name="Rectangle 14"/>
                      <wps:cNvSpPr>
                        <a:spLocks noChangeArrowheads="1"/>
                      </wps:cNvSpPr>
                      <wps:spPr bwMode="auto">
                        <a:xfrm>
                          <a:off x="1139" y="19660"/>
                          <a:ext cx="1001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877651" w:rsidRDefault="00A42D98">
                            <w:pPr>
                              <w:pStyle w:val="a6"/>
                              <w:jc w:val="center"/>
                              <w:rPr>
                                <w:sz w:val="18"/>
                              </w:rPr>
                            </w:pPr>
                            <w:r>
                              <w:rPr>
                                <w:sz w:val="18"/>
                              </w:rPr>
                              <w:t>Арк.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/>
                    </wps:wsp>
                    <wps:wsp>
                      <wps:cNvPr id="1586914125" name="Rectangle 15"/>
                      <wps:cNvSpPr>
                        <a:spLocks noChangeArrowheads="1"/>
                      </wps:cNvSpPr>
                      <wps:spPr bwMode="auto">
                        <a:xfrm>
                          <a:off x="2267" y="19660"/>
                          <a:ext cx="2573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877651" w:rsidRDefault="00A42D98">
                            <w:pPr>
                              <w:pStyle w:val="a6"/>
                              <w:jc w:val="center"/>
                              <w:rPr>
                                <w:sz w:val="18"/>
                              </w:rPr>
                            </w:pPr>
                            <w:r>
                              <w:rPr>
                                <w:sz w:val="18"/>
                              </w:rPr>
                              <w:t>№ докум.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/>
                    </wps:wsp>
                    <wps:wsp>
                      <wps:cNvPr id="2069556889" name="Rectangle 16"/>
                      <wps:cNvSpPr>
                        <a:spLocks noChangeArrowheads="1"/>
                      </wps:cNvSpPr>
                      <wps:spPr bwMode="auto">
                        <a:xfrm>
                          <a:off x="4983" y="19660"/>
                          <a:ext cx="1534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877651" w:rsidRDefault="00A42D98">
                            <w:pPr>
                              <w:pStyle w:val="a6"/>
                              <w:jc w:val="center"/>
                              <w:rPr>
                                <w:sz w:val="18"/>
                              </w:rPr>
                            </w:pPr>
                            <w:r>
                              <w:rPr>
                                <w:sz w:val="18"/>
                              </w:rPr>
                              <w:t>Підпис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/>
                    </wps:wsp>
                    <wps:wsp>
                      <wps:cNvPr id="1290406455" name="Rectangle 17"/>
                      <wps:cNvSpPr>
                        <a:spLocks noChangeArrowheads="1"/>
                      </wps:cNvSpPr>
                      <wps:spPr bwMode="auto">
                        <a:xfrm>
                          <a:off x="6604" y="19660"/>
                          <a:ext cx="1000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877651" w:rsidRDefault="00A42D98">
                            <w:pPr>
                              <w:pStyle w:val="a6"/>
                              <w:jc w:val="center"/>
                              <w:rPr>
                                <w:sz w:val="18"/>
                              </w:rPr>
                            </w:pPr>
                            <w:r>
                              <w:rPr>
                                <w:sz w:val="18"/>
                              </w:rPr>
                              <w:t>Дата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/>
                    </wps:wsp>
                    <wps:wsp>
                      <wps:cNvPr id="1183692159" name="Rectangle 18"/>
                      <wps:cNvSpPr>
                        <a:spLocks noChangeArrowheads="1"/>
                      </wps:cNvSpPr>
                      <wps:spPr bwMode="auto">
                        <a:xfrm>
                          <a:off x="18949" y="18977"/>
                          <a:ext cx="1001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877651" w:rsidRDefault="00A42D98">
                            <w:pPr>
                              <w:pStyle w:val="a6"/>
                              <w:jc w:val="center"/>
                              <w:rPr>
                                <w:sz w:val="18"/>
                              </w:rPr>
                            </w:pPr>
                            <w:r>
                              <w:rPr>
                                <w:sz w:val="18"/>
                              </w:rPr>
                              <w:t>Арк.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/>
                    </wps:wsp>
                    <wps:wsp>
                      <wps:cNvPr id="1684001757" name="Rectangle 19"/>
                      <wps:cNvSpPr>
                        <a:spLocks noChangeArrowheads="1"/>
                      </wps:cNvSpPr>
                      <wps:spPr bwMode="auto">
                        <a:xfrm>
                          <a:off x="18949" y="19435"/>
                          <a:ext cx="1001" cy="4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sdt>
                            <w:sdtPr>
                              <w:rPr>
                                <w:rFonts w:asciiTheme="majorHAnsi" w:hAnsiTheme="majorHAnsi"/>
                                <w:sz w:val="20"/>
                                <w:szCs w:val="44"/>
                              </w:rPr>
                              <w:id w:val="767327829"/>
                            </w:sdtPr>
                            <w:sdtEndPr/>
                            <w:sdtContent>
                              <w:sdt>
                                <w:sdtPr>
                                  <w:rPr>
                                    <w:rFonts w:asciiTheme="majorHAnsi" w:hAnsiTheme="majorHAnsi"/>
                                    <w:sz w:val="20"/>
                                    <w:szCs w:val="44"/>
                                  </w:rPr>
                                  <w:id w:val="201939497"/>
                                </w:sdtPr>
                                <w:sdtEndPr/>
                                <w:sdtContent>
                                  <w:p w:rsidR="00877651" w:rsidRDefault="00A42D98" w:rsidP="0012428B">
                                    <w:pPr>
                                      <w:jc w:val="center"/>
                                      <w:rPr>
                                        <w:rFonts w:asciiTheme="majorHAnsi" w:hAnsiTheme="majorHAnsi"/>
                                        <w:szCs w:val="44"/>
                                      </w:rPr>
                                    </w:pPr>
                                    <w:r w:rsidRPr="006F40CE">
                                      <w:rPr>
                                        <w:sz w:val="6"/>
                                      </w:rPr>
                                      <w:fldChar w:fldCharType="begin"/>
                                    </w:r>
                                    <w:r w:rsidRPr="006F40CE">
                                      <w:rPr>
                                        <w:sz w:val="6"/>
                                      </w:rPr>
                                      <w:instrText xml:space="preserve"> PAGE   \* MERGEFORMAT </w:instrText>
                                    </w:r>
                                    <w:r w:rsidRPr="006F40CE">
                                      <w:rPr>
                                        <w:sz w:val="6"/>
                                      </w:rPr>
                                      <w:fldChar w:fldCharType="separate"/>
                                    </w:r>
                                    <w:r w:rsidR="000D7F4F" w:rsidRPr="000D7F4F">
                                      <w:rPr>
                                        <w:rFonts w:asciiTheme="majorHAnsi" w:hAnsiTheme="majorHAnsi"/>
                                        <w:noProof/>
                                        <w:sz w:val="20"/>
                                        <w:szCs w:val="44"/>
                                      </w:rPr>
                                      <w:t>91</w:t>
                                    </w:r>
                                    <w:r w:rsidRPr="006F40CE">
                                      <w:rPr>
                                        <w:sz w:val="6"/>
                                      </w:rPr>
                                      <w:fldChar w:fldCharType="end"/>
                                    </w:r>
                                  </w:p>
                                </w:sdtContent>
                              </w:sdt>
                            </w:sdtContent>
                          </w:sdt>
                          <w:p w:rsidR="00877651" w:rsidRPr="006F40CE" w:rsidRDefault="00877651" w:rsidP="006F40CE"/>
                        </w:txbxContent>
                      </wps:txbx>
                      <wps:bodyPr rot="0" vert="horz" wrap="square" lIns="12700" tIns="12700" rIns="12700" bIns="12700" anchor="t" anchorCtr="0" upright="1"/>
                    </wps:wsp>
                    <wps:wsp>
                      <wps:cNvPr id="1960354043" name="Rectangle 20"/>
                      <wps:cNvSpPr>
                        <a:spLocks noChangeArrowheads="1"/>
                      </wps:cNvSpPr>
                      <wps:spPr bwMode="auto">
                        <a:xfrm>
                          <a:off x="7745" y="19221"/>
                          <a:ext cx="11075" cy="4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877651" w:rsidRPr="0065739C" w:rsidRDefault="00A42D98" w:rsidP="0065739C">
                            <w:pPr>
                              <w:jc w:val="center"/>
                            </w:pPr>
                            <w:r>
                              <w:t>ЗВ7</w:t>
                            </w:r>
                            <w:r w:rsidR="0065739C" w:rsidRPr="0065739C">
                              <w:t>1.0</w:t>
                            </w:r>
                            <w:r>
                              <w:t>1</w:t>
                            </w:r>
                            <w:r w:rsidR="0065739C" w:rsidRPr="0065739C">
                              <w:t>.00.000ПЗ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/>
                    </wps:wsp>
                  </wpg:wg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group id="_x0000_s1246" style="position:absolute;margin-left:56.7pt;margin-top:19.85pt;width:518.8pt;height:802.3pt;z-index:251664384;mso-position-horizontal-relative:page;mso-position-vertical-relative:page" coordsize="20000,200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" o:allowincell="f">
              <v:rect id="Rectangle 2" o:spid="_x0000_s1247" style="position:absolute;width:20000;height:200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" filled="f" strokeweight="2pt"/>
              <v:line id="Line 3" o:spid="_x0000_s1248" style="position:absolute;visibility:visible;mso-wrap-style:square" from="1093,18949" to="1095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BXv7cgAAADjAAAADwAAAGRycy9kb3ducmV2LnhtbERPwYrCMBC9C/5DGGFvmipsWWujiFDx&#10;Jlt78TY2Y1vaTEoTtfv3G2FheaeZN++9eeluNJ140uAaywqWiwgEcWl1w5WC4pLNv0A4j6yxs0wK&#10;fsjBbjudpJho++Jveua+EsGEXYIKau/7REpX1mTQLWxPHLi7HQz6MA6V1AO+grnp5CqKYmmw4ZBQ&#10;Y0+Hmso2fxgF7bX4zI7ng750+V7fqsxfb3et1Mds3G9AeBr9//Gf+qTD+/EqXgdES3h3CguQ21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EBXv7cgAAADjAAAADwAAAAAA&#10;AAAAAAAAAAChAgAAZHJzL2Rvd25yZXYueG1sUEsFBgAAAAAEAAQA+QAAAJYDAAAAAA==&#10;" strokeweight="2pt"/>
              <v:line id="Line 4" o:spid="_x0000_s1249" style="position:absolute;visibility:visible;mso-wrap-style:square" from="10,18941" to="19977,189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L3V2MYAAADjAAAADwAAAGRycy9kb3ducmV2LnhtbERPzYrCMBC+C/sOYRa8adp1LVqNIkLF&#10;22L14m1sxrbYTEqT1fr2ZmHB43z/s1z3phF36lxtWUE8jkAQF1bXXCo4HbPRDITzyBoby6TgSQ7W&#10;q4/BElNtH3yge+5LEULYpaig8r5NpXRFRQbd2LbEgbvazqAPZ1dK3eEjhJtGfkVRIg3WHBoqbGlb&#10;UXHLf42C2/k0zXY/W31s8o2+lJk/X65aqeFnv1mA8NT7t/jfvddh/nQ+SeLkexbD308BALl6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y91djGAAAA4wAAAA8AAAAAAAAA&#10;AAAAAAAAoQIAAGRycy9kb3ducmV2LnhtbFBLBQYAAAAABAAEAPkAAACUAwAAAAA=&#10;" strokeweight="2pt"/>
              <v:line id="Line 5" o:spid="_x0000_s1250" style="position:absolute;visibility:visible;mso-wrap-style:square" from="2186,18949" to="2188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tKD1sQAAADhAAAADwAAAGRycy9kb3ducmV2LnhtbERPTYvCMBC9L/gfwgh726a6a5FqFBEq&#10;3mSrF2/TZmyLzaQ0Ueu/NwsLHh/ve7keTCvu1LvGsoJJFIMgLq1uuFJwOmZfcxDOI2tsLZOCJzlY&#10;r0YfS0y1ffAv3XNfiRDCLkUFtfddKqUrazLoItsRB+5ie4M+wL6SusdHCDetnMZxIg02HBpq7Ghb&#10;U3nNb0bB9XyaZbvDVh/bfKOLKvPn4qKV+hwPmwUIT4N/i//dex3mf89/kmmcwN+jAEGuX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C0oPWxAAAAOEAAAAPAAAAAAAAAAAA&#10;AAAAAKECAABkcnMvZG93bnJldi54bWxQSwUGAAAAAAQABAD5AAAAkgMAAAAA&#10;" strokeweight="2pt"/>
              <v:line id="Line 6" o:spid="_x0000_s1251" style="position:absolute;visibility:visible;mso-wrap-style:square" from="4919,18949" to="4921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Jl72cQAAADiAAAADwAAAGRycy9kb3ducmV2LnhtbERPTYvCMBC9L/gfwgh7W1MrK1KNIkLF&#10;m2z14m1sxrbYTEoTtfvvncPCHh/ve7UZXKue1IfGs4HpJAFFXHrbcGXgfMq/FqBCRLbYeiYDvxRg&#10;sx59rDCz/sU/9CxipSSEQ4YG6hi7TOtQ1uQwTHxHLNzN9w6jwL7StseXhLtWp0ky1w4bloYaO9rV&#10;VN6LhzNwv5y/8/1xZ09tsbXXKo+X680a8zketktQkYb4L/5zH6zMny/SdDZLZLNcEgx6/QY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YmXvZxAAAAOIAAAAPAAAAAAAAAAAA&#10;AAAAAKECAABkcnMvZG93bnJldi54bWxQSwUGAAAAAAQABAD5AAAAkgMAAAAA&#10;" strokeweight="2pt"/>
              <v:line id="Line 7" o:spid="_x0000_s1252" style="position:absolute;visibility:visible;mso-wrap-style:square" from="6557,18959" to="6559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" strokeweight="2pt"/>
              <v:line id="Line 8" o:spid="_x0000_s1253" style="position:absolute;visibility:visible;mso-wrap-style:square" from="7650,18949" to="7652,199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6bSycYAAADjAAAADwAAAGRycy9kb3ducmV2LnhtbERPS4vCMBC+L/gfwgje1lTr+qhGEaHi&#10;bdnqxdvYjG2xmZQmav33ZmFhj/O9Z7XpTC0e1LrKsoLRMAJBnFtdcaHgdEw/5yCcR9ZYWyYFL3Kw&#10;Wfc+Vpho++QfemS+ECGEXYIKSu+bREqXl2TQDW1DHLirbQ36cLaF1C0+Q7ip5TiKptJgxaGhxIZ2&#10;JeW37G4U3M6nr3T/vdPHOtvqS5H68+WqlRr0u+0ShKfO/4v/3Acd5k/ieBbH08UCfn8KAMj1G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Om0snGAAAA4wAAAA8AAAAAAAAA&#10;AAAAAAAAoQIAAGRycy9kb3ducmV2LnhtbFBLBQYAAAAABAAEAPkAAACUAwAAAAA=&#10;" strokeweight="2pt"/>
              <v:line id="Line 9" o:spid="_x0000_s1254" style="position:absolute;visibility:visible;mso-wrap-style:square" from="18905,18949" to="18909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UKIIMYAAADiAAAADwAAAGRycy9kb3ducmV2LnhtbERPy4rCMBTdC/MP4Q7MzqaOD2aqUUTo&#10;4E6sbrq7Nte22NyUJqP1740gCGdzOC/OYtWbRlypc7VlBaMoBkFcWF1zqeB4SIc/IJxH1thYJgV3&#10;crBafgwWmGh74z1dM1+KUMIuQQWV920ipSsqMugi2xIH7Ww7gz7QrpS6w1soN438juOZNFhzWKiw&#10;pU1FxSX7Nwou+XGa/u02+tBka30qU5+fzlqpr89+PQfhqfdv8yu91QrGk9/xZBoAz0vhDsjl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lCiCDGAAAA4gAAAA8AAAAAAAAA&#10;AAAAAAAAoQIAAGRycy9kb3ducmV2LnhtbFBLBQYAAAAABAAEAPkAAACUAwAAAAA=&#10;" strokeweight="2pt"/>
              <v:line id="Line 10" o:spid="_x0000_s1255" style="position:absolute;visibility:visible;mso-wrap-style:square" from="10,19293" to="7631,192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Z8SlMgAAADiAAAADwAAAGRycy9kb3ducmV2LnhtbESPzWoCMRSF94LvEK7QXc0o6NSpUUQt&#10;VLoQbR/gOrmdTJ3cDEmqo0/fLAouD+ePb77sbCMu5EPtWMFomIEgLp2uuVLw9fn2/AIiRGSNjWNS&#10;cKMAy0W/N8dCuysf6HKMlUgjHApUYGJsCylDachiGLqWOHnfzluMSfpKao/XNG4bOc6yqbRYc3ow&#10;2NLaUHk+/loFO3/6OI/ulZEn3vlts9/Mgv1R6mnQrV5BROriI/zfftcKJrPxNM8neYJISAkH5OIP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mZ8SlMgAAADiAAAADwAAAAAA&#10;AAAAAAAAAAChAgAAZHJzL2Rvd25yZXYueG1sUEsFBgAAAAAEAAQA+QAAAJYDAAAAAA==&#10;" strokeweight="1pt"/>
              <v:line id="Line 11" o:spid="_x0000_s1256" style="position:absolute;visibility:visible;mso-wrap-style:square" from="10,19646" to="7631,196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+v8pcIAAADhAAAADwAAAGRycy9kb3ducmV2LnhtbERPTYvCMBC9C/6HMII3Ta1Ylq5RROiy&#10;N7F68TY2Y1tsJqWJWv+9EQSPj/e9XPemEXfqXG1ZwWwagSAurK65VHA8ZJMfEM4ja2wsk4InOViv&#10;hoMlpto+eE/33JcihLBLUUHlfZtK6YqKDLqpbYkDd7GdQR9gV0rd4SOEm0bGUZRIgzWHhgpb2lZU&#10;XPObUXA9HRfZ326rD02+0ecy86fzRSs1HvWbXxCeev8Vf9z/OsxP4sU8TubwfhQgyNUL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q+v8pcIAAADhAAAADwAAAAAAAAAAAAAA&#10;AAChAgAAZHJzL2Rvd25yZXYueG1sUEsFBgAAAAAEAAQA+QAAAJADAAAAAA==&#10;" strokeweight="2pt"/>
              <v:line id="Line 12" o:spid="_x0000_s1257" style="position:absolute;visibility:visible;mso-wrap-style:square" from="18919,19296" to="19990,192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" strokeweight="1pt"/>
              <v:rect id="Rectangle 13" o:spid="_x0000_s1258" style="position:absolute;left:54;top:19660;width:1000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r3QWcQA&#10;AADiAAAADwAAAGRycy9kb3ducmV2LnhtbERPy4rCMBTdD/gP4QruxtQnbTVKGRBma50Bl5fm2lab&#10;m5pktPP3ZjEwy8N5b/eD6cSDnG8tK5hNExDEldUt1wq+Tof3FIQPyBo7y6Tglzzsd6O3LebaPvlI&#10;jzLUIoawz1FBE0KfS+mrhgz6qe2JI3exzmCI0NVSO3zGcNPJeZKspcGWY0ODPX00VN3KH6OgKK7D&#10;973M8OBlmri1Xuq6OCs1GQ/FBkSgIfyL/9yfWsFyscrSbDaPm+OleAfk7g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q90FnEAAAA4gAAAA8AAAAAAAAAAAAAAAAAmAIAAGRycy9k&#10;b3ducmV2LnhtbFBLBQYAAAAABAAEAPUAAACJAwAAAAA=&#10;" filled="f" stroked="f" strokeweight=".25pt">
                <v:textbox inset="1pt,1pt,1pt,1pt">
                  <w:txbxContent>
                    <w:p w:rsidR="00877651" w:rsidRDefault="00A42D98">
                      <w:pPr>
                        <w:pStyle w:val="a6"/>
                        <w:jc w:val="center"/>
                        <w:rPr>
                          <w:sz w:val="18"/>
                        </w:rPr>
                      </w:pPr>
                      <w:r>
                        <w:rPr>
                          <w:sz w:val="18"/>
                        </w:rPr>
                        <w:t>Змн.</w:t>
                      </w:r>
                    </w:p>
                  </w:txbxContent>
                </v:textbox>
              </v:rect>
              <v:rect id="Rectangle 14" o:spid="_x0000_s1259" style="position:absolute;left:1139;top:19660;width:1001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1xgMccA&#10;AADjAAAADwAAAGRycy9kb3ducmV2LnhtbERP0WrCQBB8L/gPxwp9q3dKG9LoKaEg9NVYoY9Lbk2i&#10;ub14d9X0772C0HnbnZ2ZndVmtL24kg+dYw3zmQJBXDvTcaPha799yUGEiGywd0wafinAZj15WmFh&#10;3I13dK1iI5IJhwI1tDEOhZShbslimLmBOHFH5y3GNPpGGo+3ZG57uVAqkxY7TgktDvTRUn2ufqyG&#10;sjyNh0v1jtsgc+Uz82qa8lvr5+lYLkFEGuP/8UP9adL7ucqyt4QF/HVKC5DrO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FdcYDHHAAAA4wAAAA8AAAAAAAAAAAAAAAAAmAIAAGRy&#10;cy9kb3ducmV2LnhtbFBLBQYAAAAABAAEAPUAAACMAwAAAAA=&#10;" filled="f" stroked="f" strokeweight=".25pt">
                <v:textbox inset="1pt,1pt,1pt,1pt">
                  <w:txbxContent>
                    <w:p w:rsidR="00877651" w:rsidRDefault="00A42D98">
                      <w:pPr>
                        <w:pStyle w:val="a6"/>
                        <w:jc w:val="center"/>
                        <w:rPr>
                          <w:sz w:val="18"/>
                        </w:rPr>
                      </w:pPr>
                      <w:r>
                        <w:rPr>
                          <w:sz w:val="18"/>
                        </w:rPr>
                        <w:t>Арк.</w:t>
                      </w:r>
                    </w:p>
                  </w:txbxContent>
                </v:textbox>
              </v:rect>
              <v:rect id="Rectangle 15" o:spid="_x0000_s1260" style="position:absolute;left:2267;top:19660;width:2573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YOfNcUA&#10;AADjAAAADwAAAGRycy9kb3ducmV2LnhtbERPX2vCMBB/F/Ydwg32pmlFS61GKYKw13UKezyaW1vX&#10;XLokavftjTDw8X7/b7MbTS+u5HxnWUE6S0AQ11Z33Cg4fh6mOQgfkDX2lknBH3nYbV8mGyy0vfEH&#10;XavQiBjCvkAFbQhDIaWvWzLoZ3Ygjty3dQZDPF0jtcNbDDe9nCdJJg12HBtaHGjfUv1TXYyCsjyP&#10;p99qhQcv88RleqGb8kupt9exXIMINIan+N/9ruP8ZZ6t0kU6X8LjpwiA3N4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Jg581xQAAAOMAAAAPAAAAAAAAAAAAAAAAAJgCAABkcnMv&#10;ZG93bnJldi54bWxQSwUGAAAAAAQABAD1AAAAigMAAAAA&#10;" filled="f" stroked="f" strokeweight=".25pt">
                <v:textbox inset="1pt,1pt,1pt,1pt">
                  <w:txbxContent>
                    <w:p w:rsidR="00877651" w:rsidRDefault="00A42D98">
                      <w:pPr>
                        <w:pStyle w:val="a6"/>
                        <w:jc w:val="center"/>
                        <w:rPr>
                          <w:sz w:val="18"/>
                        </w:rPr>
                      </w:pPr>
                      <w:r>
                        <w:rPr>
                          <w:sz w:val="18"/>
                        </w:rPr>
                        <w:t>№ докум.</w:t>
                      </w:r>
                    </w:p>
                  </w:txbxContent>
                </v:textbox>
              </v:rect>
              <v:rect id="Rectangle 16" o:spid="_x0000_s1261" style="position:absolute;left:4983;top:19660;width:1534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yKlf8gA&#10;AADjAAAADwAAAGRycy9kb3ducmV2LnhtbESPwWrDMBBE74X+g9hCb43U0BjbjRJMINBrnQZyXKyN&#10;7dZaOZKauH8fBQI9DjPzhlmuJzuIM/nQO9bwOlMgiBtnem41fO22LzmIEJENDo5Jwx8FWK8eH5ZY&#10;GnfhTzrXsRUJwqFEDV2MYyllaDqyGGZuJE7e0XmLMUnfSuPxkuB2kHOlMmmx57TQ4Uibjpqf+tdq&#10;qKrvaX+qC9wGmSufmTfTVgetn5+m6h1EpCn+h+/tD6NhrrJiscjyvIDbp/QH5OoK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CrIqV/yAAAAOMAAAAPAAAAAAAAAAAAAAAAAJgCAABk&#10;cnMvZG93bnJldi54bWxQSwUGAAAAAAQABAD1AAAAjQMAAAAA&#10;" filled="f" stroked="f" strokeweight=".25pt">
                <v:textbox inset="1pt,1pt,1pt,1pt">
                  <w:txbxContent>
                    <w:p w:rsidR="00877651" w:rsidRDefault="00A42D98">
                      <w:pPr>
                        <w:pStyle w:val="a6"/>
                        <w:jc w:val="center"/>
                        <w:rPr>
                          <w:sz w:val="18"/>
                        </w:rPr>
                      </w:pPr>
                      <w:r>
                        <w:rPr>
                          <w:sz w:val="18"/>
                        </w:rPr>
                        <w:t>Підпис</w:t>
                      </w:r>
                    </w:p>
                  </w:txbxContent>
                </v:textbox>
              </v:rect>
              <v:rect id="Rectangle 17" o:spid="_x0000_s1262" style="position:absolute;left:6604;top:19660;width:1000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PLF4MUA&#10;AADjAAAADwAAAGRycy9kb3ducmV2LnhtbERPX2vCMBB/H+w7hBvsbU0mtWg1ShGEva5usMejOdtu&#10;zaVLonbf3gjCHu/3/9bbyQ7iTD70jjW8ZgoEceNMz62Gj8P+ZQEiRGSDg2PS8EcBtpvHhzWWxl34&#10;nc51bEUK4VCihi7GsZQyNB1ZDJkbiRN3dN5iTKdvpfF4SeF2kDOlCmmx59TQ4Ui7jpqf+mQ1VNX3&#10;9PlbL3Ef5EL5wuSmrb60fn6aqhWISFP8F9/dbybNny1Vrop8PofbTwkAubk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g8sXgxQAAAOMAAAAPAAAAAAAAAAAAAAAAAJgCAABkcnMv&#10;ZG93bnJldi54bWxQSwUGAAAAAAQABAD1AAAAigMAAAAA&#10;" filled="f" stroked="f" strokeweight=".25pt">
                <v:textbox inset="1pt,1pt,1pt,1pt">
                  <w:txbxContent>
                    <w:p w:rsidR="00877651" w:rsidRDefault="00A42D98">
                      <w:pPr>
                        <w:pStyle w:val="a6"/>
                        <w:jc w:val="center"/>
                        <w:rPr>
                          <w:sz w:val="18"/>
                        </w:rPr>
                      </w:pPr>
                      <w:r>
                        <w:rPr>
                          <w:sz w:val="18"/>
                        </w:rPr>
                        <w:t>Дата</w:t>
                      </w:r>
                    </w:p>
                  </w:txbxContent>
                </v:textbox>
              </v:rect>
              <v:rect id="Rectangle 18" o:spid="_x0000_s1263" style="position:absolute;left:18949;top:18977;width:1001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jqacMYA&#10;AADjAAAADwAAAGRycy9kb3ducmV2LnhtbERPX2vCMBB/H+w7hBvsbaZ1WtpqlCIIe13dYI9Hc2vr&#10;mkuXRO2+/SIIPt7v/623kxnEmZzvLStIZwkI4sbqnlsFH4f9Sw7CB2SNg2VS8EcetpvHhzWW2l74&#10;nc51aEUMYV+igi6EsZTSNx0Z9DM7Ekfu2zqDIZ6uldrhJYabQc6TJJMGe44NHY6066j5qU9GQVUd&#10;p8/fusC9l3niMr3QbfWl1PPTVK1ABJrCXXxzv+k4P81fs2KeLgu4/hQBkJt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BjqacMYAAADjAAAADwAAAAAAAAAAAAAAAACYAgAAZHJz&#10;L2Rvd25yZXYueG1sUEsFBgAAAAAEAAQA9QAAAIsDAAAAAA==&#10;" filled="f" stroked="f" strokeweight=".25pt">
                <v:textbox inset="1pt,1pt,1pt,1pt">
                  <w:txbxContent>
                    <w:p w:rsidR="00877651" w:rsidRDefault="00A42D98">
                      <w:pPr>
                        <w:pStyle w:val="a6"/>
                        <w:jc w:val="center"/>
                        <w:rPr>
                          <w:sz w:val="18"/>
                        </w:rPr>
                      </w:pPr>
                      <w:r>
                        <w:rPr>
                          <w:sz w:val="18"/>
                        </w:rPr>
                        <w:t>Арк.</w:t>
                      </w:r>
                    </w:p>
                  </w:txbxContent>
                </v:textbox>
              </v:rect>
              <v:rect id="Rectangle 19" o:spid="_x0000_s1264" style="position:absolute;left:18949;top:19435;width:1001;height:42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t0xCsUA&#10;AADjAAAADwAAAGRycy9kb3ducmV2LnhtbERPX2vCMBB/H/gdwgl7m4nD1VqNUgRhr+s28PFozrba&#10;XLokavftl8Fgj/f7f5vdaHtxIx86xxrmMwWCuHam40bDx/vhKQcRIrLB3jFp+KYAu+3kYYOFcXd+&#10;o1sVG5FCOBSooY1xKKQMdUsWw8wNxIk7OW8xptM30ni8p3Dby2elMmmx49TQ4kD7lupLdbUayvI8&#10;fn5VKzwEmSufmYVpyqPWj9OxXIOINMZ/8Z/71aT5Wb5Qar58WcLvTwkAuf0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23TEKxQAAAOMAAAAPAAAAAAAAAAAAAAAAAJgCAABkcnMv&#10;ZG93bnJldi54bWxQSwUGAAAAAAQABAD1AAAAigMAAAAA&#10;" filled="f" stroked="f" strokeweight=".25pt">
                <v:textbox inset="1pt,1pt,1pt,1pt">
                  <w:txbxContent>
                    <w:sdt>
                      <w:sdtPr>
                        <w:rPr>
                          <w:rFonts w:asciiTheme="majorHAnsi" w:hAnsiTheme="majorHAnsi"/>
                          <w:sz w:val="20"/>
                          <w:szCs w:val="44"/>
                        </w:rPr>
                        <w:id w:val="767327829"/>
                      </w:sdtPr>
                      <w:sdtEndPr/>
                      <w:sdtContent>
                        <w:sdt>
                          <w:sdtPr>
                            <w:rPr>
                              <w:rFonts w:asciiTheme="majorHAnsi" w:hAnsiTheme="majorHAnsi"/>
                              <w:sz w:val="20"/>
                              <w:szCs w:val="44"/>
                            </w:rPr>
                            <w:id w:val="201939497"/>
                          </w:sdtPr>
                          <w:sdtEndPr/>
                          <w:sdtContent>
                            <w:p w:rsidR="00877651" w:rsidRDefault="00A42D98" w:rsidP="0012428B">
                              <w:pPr>
                                <w:jc w:val="center"/>
                                <w:rPr>
                                  <w:rFonts w:asciiTheme="majorHAnsi" w:hAnsiTheme="majorHAnsi"/>
                                  <w:szCs w:val="44"/>
                                </w:rPr>
                              </w:pPr>
                              <w:r w:rsidRPr="006F40CE">
                                <w:rPr>
                                  <w:sz w:val="6"/>
                                </w:rPr>
                                <w:fldChar w:fldCharType="begin"/>
                              </w:r>
                              <w:r w:rsidRPr="006F40CE">
                                <w:rPr>
                                  <w:sz w:val="6"/>
                                </w:rPr>
                                <w:instrText xml:space="preserve"> PAGE   \* MERGEFORMAT </w:instrText>
                              </w:r>
                              <w:r w:rsidRPr="006F40CE">
                                <w:rPr>
                                  <w:sz w:val="6"/>
                                </w:rPr>
                                <w:fldChar w:fldCharType="separate"/>
                              </w:r>
                              <w:r w:rsidR="000D7F4F" w:rsidRPr="000D7F4F">
                                <w:rPr>
                                  <w:rFonts w:asciiTheme="majorHAnsi" w:hAnsiTheme="majorHAnsi"/>
                                  <w:noProof/>
                                  <w:sz w:val="20"/>
                                  <w:szCs w:val="44"/>
                                </w:rPr>
                                <w:t>91</w:t>
                              </w:r>
                              <w:r w:rsidRPr="006F40CE">
                                <w:rPr>
                                  <w:sz w:val="6"/>
                                </w:rPr>
                                <w:fldChar w:fldCharType="end"/>
                              </w:r>
                            </w:p>
                          </w:sdtContent>
                        </w:sdt>
                      </w:sdtContent>
                    </w:sdt>
                    <w:p w:rsidR="00877651" w:rsidRPr="006F40CE" w:rsidRDefault="00877651" w:rsidP="006F40CE"/>
                  </w:txbxContent>
                </v:textbox>
              </v:rect>
              <v:rect id="Rectangle 20" o:spid="_x0000_s1265" style="position:absolute;left:7745;top:19221;width:11075;height:47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BxiSMUA&#10;AADjAAAADwAAAGRycy9kb3ducmV2LnhtbERPX2vCMBB/H+w7hBv4NhNnV7QapQwEX+022OPR3Npq&#10;c+mSTLtvvwiCj/f7f+vtaHtxJh86xxpmUwWCuHam40bDx/vueQEiRGSDvWPS8EcBtpvHhzUWxl34&#10;QOcqNiKFcChQQxvjUEgZ6pYshqkbiBP37bzFmE7fSOPxksJtL1+UyqXFjlNDiwO9tVSfql+roSyP&#10;4+dPtcRdkAvlc5OZpvzSevI0lisQkcZ4F9/ce5PmL3M1f81UNofrTwkAufk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kHGJIxQAAAOMAAAAPAAAAAAAAAAAAAAAAAJgCAABkcnMv&#10;ZG93bnJldi54bWxQSwUGAAAAAAQABAD1AAAAigMAAAAA&#10;" filled="f" stroked="f" strokeweight=".25pt">
                <v:textbox inset="1pt,1pt,1pt,1pt">
                  <w:txbxContent>
                    <w:p w:rsidR="00877651" w:rsidRPr="0065739C" w:rsidRDefault="00A42D98" w:rsidP="0065739C">
                      <w:pPr>
                        <w:jc w:val="center"/>
                      </w:pPr>
                      <w:r>
                        <w:t>ЗВ7</w:t>
                      </w:r>
                      <w:r w:rsidR="0065739C" w:rsidRPr="0065739C">
                        <w:t>1.0</w:t>
                      </w:r>
                      <w:r>
                        <w:t>1</w:t>
                      </w:r>
                      <w:r w:rsidR="0065739C" w:rsidRPr="0065739C">
                        <w:t>.00.000ПЗ</w:t>
                      </w:r>
                    </w:p>
                  </w:txbxContent>
                </v:textbox>
              </v:rect>
              <w10:wrap anchorx="page" anchory="page"/>
              <w10:anchorlock/>
            </v:group>
          </w:pict>
        </mc:Fallback>
      </mc:AlternateContent>
    </w:r>
  </w:p>
</w:hdr>
</file>

<file path=word/header9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E3F5F" w:rsidRDefault="000E3F5F">
    <w:pPr>
      <w:pStyle w:val="a8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6C43BED"/>
    <w:multiLevelType w:val="hybridMultilevel"/>
    <w:tmpl w:val="864690D0"/>
    <w:lvl w:ilvl="0" w:tplc="F5D80098">
      <w:start w:val="1"/>
      <w:numFmt w:val="bullet"/>
      <w:lvlText w:val=""/>
      <w:lvlJc w:val="left"/>
      <w:pPr>
        <w:ind w:left="1428" w:hanging="360"/>
      </w:pPr>
      <w:rPr>
        <w:rFonts w:ascii="Symbol" w:hAnsi="Symbol" w:hint="default"/>
      </w:rPr>
    </w:lvl>
    <w:lvl w:ilvl="1" w:tplc="3EB2BDB6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778A7AEA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E4E2466C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2504855C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797C1E2C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E2707FB2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632E3E02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4D4E185A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1">
    <w:nsid w:val="0C066E86"/>
    <w:multiLevelType w:val="hybridMultilevel"/>
    <w:tmpl w:val="A6EA0DE0"/>
    <w:lvl w:ilvl="0" w:tplc="28A0E90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DF0EC4AE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BEE4C12E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B0DC5CB2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6C081008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42BCB17C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6B5ACF40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6A3C102C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E4787AF6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0F2707CE"/>
    <w:multiLevelType w:val="multilevel"/>
    <w:tmpl w:val="487C471A"/>
    <w:lvl w:ilvl="0">
      <w:start w:val="1"/>
      <w:numFmt w:val="decimal"/>
      <w:lvlText w:val="%1"/>
      <w:lvlJc w:val="left"/>
      <w:pPr>
        <w:ind w:left="420" w:hanging="42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562" w:hanging="4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3">
    <w:nsid w:val="15FB6572"/>
    <w:multiLevelType w:val="hybridMultilevel"/>
    <w:tmpl w:val="8DF2FA50"/>
    <w:lvl w:ilvl="0" w:tplc="3CAE42F8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B4720EB8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F3E8A424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6C3A6122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EE8864F8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9AC1FF8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E354C8EC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957ADDCE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B554E99E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20661EB8"/>
    <w:multiLevelType w:val="hybridMultilevel"/>
    <w:tmpl w:val="916C52F0"/>
    <w:lvl w:ilvl="0" w:tplc="96B4E98C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66A411C4">
      <w:start w:val="1"/>
      <w:numFmt w:val="decimal"/>
      <w:lvlText w:val="%2"/>
      <w:lvlJc w:val="left"/>
      <w:pPr>
        <w:ind w:left="2134" w:hanging="705"/>
      </w:pPr>
      <w:rPr>
        <w:rFonts w:hint="default"/>
      </w:rPr>
    </w:lvl>
    <w:lvl w:ilvl="2" w:tplc="0374B89A" w:tentative="1">
      <w:start w:val="1"/>
      <w:numFmt w:val="lowerRoman"/>
      <w:lvlText w:val="%3."/>
      <w:lvlJc w:val="right"/>
      <w:pPr>
        <w:ind w:left="2509" w:hanging="180"/>
      </w:pPr>
    </w:lvl>
    <w:lvl w:ilvl="3" w:tplc="A4A27EDE" w:tentative="1">
      <w:start w:val="1"/>
      <w:numFmt w:val="decimal"/>
      <w:lvlText w:val="%4."/>
      <w:lvlJc w:val="left"/>
      <w:pPr>
        <w:ind w:left="3229" w:hanging="360"/>
      </w:pPr>
    </w:lvl>
    <w:lvl w:ilvl="4" w:tplc="A7CE1780" w:tentative="1">
      <w:start w:val="1"/>
      <w:numFmt w:val="lowerLetter"/>
      <w:lvlText w:val="%5."/>
      <w:lvlJc w:val="left"/>
      <w:pPr>
        <w:ind w:left="3949" w:hanging="360"/>
      </w:pPr>
    </w:lvl>
    <w:lvl w:ilvl="5" w:tplc="0F4C3244" w:tentative="1">
      <w:start w:val="1"/>
      <w:numFmt w:val="lowerRoman"/>
      <w:lvlText w:val="%6."/>
      <w:lvlJc w:val="right"/>
      <w:pPr>
        <w:ind w:left="4669" w:hanging="180"/>
      </w:pPr>
    </w:lvl>
    <w:lvl w:ilvl="6" w:tplc="C1E27FC8" w:tentative="1">
      <w:start w:val="1"/>
      <w:numFmt w:val="decimal"/>
      <w:lvlText w:val="%7."/>
      <w:lvlJc w:val="left"/>
      <w:pPr>
        <w:ind w:left="5389" w:hanging="360"/>
      </w:pPr>
    </w:lvl>
    <w:lvl w:ilvl="7" w:tplc="830E11C2" w:tentative="1">
      <w:start w:val="1"/>
      <w:numFmt w:val="lowerLetter"/>
      <w:lvlText w:val="%8."/>
      <w:lvlJc w:val="left"/>
      <w:pPr>
        <w:ind w:left="6109" w:hanging="360"/>
      </w:pPr>
    </w:lvl>
    <w:lvl w:ilvl="8" w:tplc="B6F43C4C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5">
    <w:nsid w:val="265D6B7F"/>
    <w:multiLevelType w:val="hybridMultilevel"/>
    <w:tmpl w:val="C60E9772"/>
    <w:lvl w:ilvl="0" w:tplc="38EABDBA">
      <w:start w:val="1"/>
      <w:numFmt w:val="bullet"/>
      <w:lvlText w:val=""/>
      <w:lvlJc w:val="left"/>
      <w:pPr>
        <w:ind w:left="1350" w:hanging="360"/>
      </w:pPr>
      <w:rPr>
        <w:rFonts w:ascii="Symbol" w:hAnsi="Symbol" w:hint="default"/>
      </w:rPr>
    </w:lvl>
    <w:lvl w:ilvl="1" w:tplc="1D022D96" w:tentative="1">
      <w:start w:val="1"/>
      <w:numFmt w:val="bullet"/>
      <w:lvlText w:val="o"/>
      <w:lvlJc w:val="left"/>
      <w:pPr>
        <w:ind w:left="2070" w:hanging="360"/>
      </w:pPr>
      <w:rPr>
        <w:rFonts w:ascii="Courier New" w:hAnsi="Courier New" w:cs="Courier New" w:hint="default"/>
      </w:rPr>
    </w:lvl>
    <w:lvl w:ilvl="2" w:tplc="400EEE12" w:tentative="1">
      <w:start w:val="1"/>
      <w:numFmt w:val="bullet"/>
      <w:lvlText w:val=""/>
      <w:lvlJc w:val="left"/>
      <w:pPr>
        <w:ind w:left="2790" w:hanging="360"/>
      </w:pPr>
      <w:rPr>
        <w:rFonts w:ascii="Wingdings" w:hAnsi="Wingdings" w:hint="default"/>
      </w:rPr>
    </w:lvl>
    <w:lvl w:ilvl="3" w:tplc="D6B20656" w:tentative="1">
      <w:start w:val="1"/>
      <w:numFmt w:val="bullet"/>
      <w:lvlText w:val=""/>
      <w:lvlJc w:val="left"/>
      <w:pPr>
        <w:ind w:left="3510" w:hanging="360"/>
      </w:pPr>
      <w:rPr>
        <w:rFonts w:ascii="Symbol" w:hAnsi="Symbol" w:hint="default"/>
      </w:rPr>
    </w:lvl>
    <w:lvl w:ilvl="4" w:tplc="7DACB072" w:tentative="1">
      <w:start w:val="1"/>
      <w:numFmt w:val="bullet"/>
      <w:lvlText w:val="o"/>
      <w:lvlJc w:val="left"/>
      <w:pPr>
        <w:ind w:left="4230" w:hanging="360"/>
      </w:pPr>
      <w:rPr>
        <w:rFonts w:ascii="Courier New" w:hAnsi="Courier New" w:cs="Courier New" w:hint="default"/>
      </w:rPr>
    </w:lvl>
    <w:lvl w:ilvl="5" w:tplc="9078B5D2" w:tentative="1">
      <w:start w:val="1"/>
      <w:numFmt w:val="bullet"/>
      <w:lvlText w:val=""/>
      <w:lvlJc w:val="left"/>
      <w:pPr>
        <w:ind w:left="4950" w:hanging="360"/>
      </w:pPr>
      <w:rPr>
        <w:rFonts w:ascii="Wingdings" w:hAnsi="Wingdings" w:hint="default"/>
      </w:rPr>
    </w:lvl>
    <w:lvl w:ilvl="6" w:tplc="C32CFC54" w:tentative="1">
      <w:start w:val="1"/>
      <w:numFmt w:val="bullet"/>
      <w:lvlText w:val=""/>
      <w:lvlJc w:val="left"/>
      <w:pPr>
        <w:ind w:left="5670" w:hanging="360"/>
      </w:pPr>
      <w:rPr>
        <w:rFonts w:ascii="Symbol" w:hAnsi="Symbol" w:hint="default"/>
      </w:rPr>
    </w:lvl>
    <w:lvl w:ilvl="7" w:tplc="EE5246DC" w:tentative="1">
      <w:start w:val="1"/>
      <w:numFmt w:val="bullet"/>
      <w:lvlText w:val="o"/>
      <w:lvlJc w:val="left"/>
      <w:pPr>
        <w:ind w:left="6390" w:hanging="360"/>
      </w:pPr>
      <w:rPr>
        <w:rFonts w:ascii="Courier New" w:hAnsi="Courier New" w:cs="Courier New" w:hint="default"/>
      </w:rPr>
    </w:lvl>
    <w:lvl w:ilvl="8" w:tplc="E09C71E2" w:tentative="1">
      <w:start w:val="1"/>
      <w:numFmt w:val="bullet"/>
      <w:lvlText w:val=""/>
      <w:lvlJc w:val="left"/>
      <w:pPr>
        <w:ind w:left="7110" w:hanging="360"/>
      </w:pPr>
      <w:rPr>
        <w:rFonts w:ascii="Wingdings" w:hAnsi="Wingdings" w:hint="default"/>
      </w:rPr>
    </w:lvl>
  </w:abstractNum>
  <w:abstractNum w:abstractNumId="6">
    <w:nsid w:val="2A7A4BD9"/>
    <w:multiLevelType w:val="hybridMultilevel"/>
    <w:tmpl w:val="F662A58E"/>
    <w:lvl w:ilvl="0" w:tplc="03341F56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6F18788A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BB0078C2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209A174A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D3341D1C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3FB09234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697C246A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419C6252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472CF822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32F64731"/>
    <w:multiLevelType w:val="hybridMultilevel"/>
    <w:tmpl w:val="D724FC10"/>
    <w:lvl w:ilvl="0" w:tplc="ABC424D2">
      <w:start w:val="1"/>
      <w:numFmt w:val="decimal"/>
      <w:lvlText w:val="%1."/>
      <w:lvlJc w:val="left"/>
      <w:pPr>
        <w:ind w:left="1004" w:hanging="360"/>
      </w:pPr>
    </w:lvl>
    <w:lvl w:ilvl="1" w:tplc="05341AE4" w:tentative="1">
      <w:start w:val="1"/>
      <w:numFmt w:val="lowerLetter"/>
      <w:lvlText w:val="%2."/>
      <w:lvlJc w:val="left"/>
      <w:pPr>
        <w:ind w:left="1724" w:hanging="360"/>
      </w:pPr>
    </w:lvl>
    <w:lvl w:ilvl="2" w:tplc="207CB664" w:tentative="1">
      <w:start w:val="1"/>
      <w:numFmt w:val="lowerRoman"/>
      <w:lvlText w:val="%3."/>
      <w:lvlJc w:val="right"/>
      <w:pPr>
        <w:ind w:left="2444" w:hanging="180"/>
      </w:pPr>
    </w:lvl>
    <w:lvl w:ilvl="3" w:tplc="C7AE108A" w:tentative="1">
      <w:start w:val="1"/>
      <w:numFmt w:val="decimal"/>
      <w:lvlText w:val="%4."/>
      <w:lvlJc w:val="left"/>
      <w:pPr>
        <w:ind w:left="3164" w:hanging="360"/>
      </w:pPr>
    </w:lvl>
    <w:lvl w:ilvl="4" w:tplc="E252E87C" w:tentative="1">
      <w:start w:val="1"/>
      <w:numFmt w:val="lowerLetter"/>
      <w:lvlText w:val="%5."/>
      <w:lvlJc w:val="left"/>
      <w:pPr>
        <w:ind w:left="3884" w:hanging="360"/>
      </w:pPr>
    </w:lvl>
    <w:lvl w:ilvl="5" w:tplc="78ACE664" w:tentative="1">
      <w:start w:val="1"/>
      <w:numFmt w:val="lowerRoman"/>
      <w:lvlText w:val="%6."/>
      <w:lvlJc w:val="right"/>
      <w:pPr>
        <w:ind w:left="4604" w:hanging="180"/>
      </w:pPr>
    </w:lvl>
    <w:lvl w:ilvl="6" w:tplc="1D8AB012" w:tentative="1">
      <w:start w:val="1"/>
      <w:numFmt w:val="decimal"/>
      <w:lvlText w:val="%7."/>
      <w:lvlJc w:val="left"/>
      <w:pPr>
        <w:ind w:left="5324" w:hanging="360"/>
      </w:pPr>
    </w:lvl>
    <w:lvl w:ilvl="7" w:tplc="513E3B1A" w:tentative="1">
      <w:start w:val="1"/>
      <w:numFmt w:val="lowerLetter"/>
      <w:lvlText w:val="%8."/>
      <w:lvlJc w:val="left"/>
      <w:pPr>
        <w:ind w:left="6044" w:hanging="360"/>
      </w:pPr>
    </w:lvl>
    <w:lvl w:ilvl="8" w:tplc="A1F6E7F6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8">
    <w:nsid w:val="38C3550B"/>
    <w:multiLevelType w:val="hybridMultilevel"/>
    <w:tmpl w:val="3DAEAAE2"/>
    <w:lvl w:ilvl="0" w:tplc="FDD0B9D6">
      <w:start w:val="3"/>
      <w:numFmt w:val="bullet"/>
      <w:lvlText w:val="-"/>
      <w:lvlJc w:val="left"/>
      <w:pPr>
        <w:tabs>
          <w:tab w:val="num" w:pos="1080"/>
        </w:tabs>
        <w:ind w:left="1080" w:hanging="360"/>
      </w:pPr>
      <w:rPr>
        <w:rFonts w:ascii="Times New Roman" w:eastAsia="Times New Roman" w:hAnsi="Times New Roman" w:cs="Times New Roman" w:hint="default"/>
      </w:rPr>
    </w:lvl>
    <w:lvl w:ilvl="1" w:tplc="E26CEBDC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EF3ED822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468015D0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18C20A68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9FE6A540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F68E3798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271E28FE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8980824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9">
    <w:nsid w:val="39885C83"/>
    <w:multiLevelType w:val="hybridMultilevel"/>
    <w:tmpl w:val="7D1C2A04"/>
    <w:lvl w:ilvl="0" w:tplc="4C1087DA">
      <w:start w:val="1"/>
      <w:numFmt w:val="bullet"/>
      <w:lvlText w:val=""/>
      <w:lvlJc w:val="left"/>
      <w:pPr>
        <w:ind w:left="1350" w:hanging="360"/>
      </w:pPr>
      <w:rPr>
        <w:rFonts w:ascii="Symbol" w:hAnsi="Symbol" w:hint="default"/>
      </w:rPr>
    </w:lvl>
    <w:lvl w:ilvl="1" w:tplc="2710DC86" w:tentative="1">
      <w:start w:val="1"/>
      <w:numFmt w:val="bullet"/>
      <w:lvlText w:val="o"/>
      <w:lvlJc w:val="left"/>
      <w:pPr>
        <w:ind w:left="2070" w:hanging="360"/>
      </w:pPr>
      <w:rPr>
        <w:rFonts w:ascii="Courier New" w:hAnsi="Courier New" w:cs="Courier New" w:hint="default"/>
      </w:rPr>
    </w:lvl>
    <w:lvl w:ilvl="2" w:tplc="B86A7474" w:tentative="1">
      <w:start w:val="1"/>
      <w:numFmt w:val="bullet"/>
      <w:lvlText w:val=""/>
      <w:lvlJc w:val="left"/>
      <w:pPr>
        <w:ind w:left="2790" w:hanging="360"/>
      </w:pPr>
      <w:rPr>
        <w:rFonts w:ascii="Wingdings" w:hAnsi="Wingdings" w:hint="default"/>
      </w:rPr>
    </w:lvl>
    <w:lvl w:ilvl="3" w:tplc="DF4AD0AA" w:tentative="1">
      <w:start w:val="1"/>
      <w:numFmt w:val="bullet"/>
      <w:lvlText w:val=""/>
      <w:lvlJc w:val="left"/>
      <w:pPr>
        <w:ind w:left="3510" w:hanging="360"/>
      </w:pPr>
      <w:rPr>
        <w:rFonts w:ascii="Symbol" w:hAnsi="Symbol" w:hint="default"/>
      </w:rPr>
    </w:lvl>
    <w:lvl w:ilvl="4" w:tplc="A1E8C70E" w:tentative="1">
      <w:start w:val="1"/>
      <w:numFmt w:val="bullet"/>
      <w:lvlText w:val="o"/>
      <w:lvlJc w:val="left"/>
      <w:pPr>
        <w:ind w:left="4230" w:hanging="360"/>
      </w:pPr>
      <w:rPr>
        <w:rFonts w:ascii="Courier New" w:hAnsi="Courier New" w:cs="Courier New" w:hint="default"/>
      </w:rPr>
    </w:lvl>
    <w:lvl w:ilvl="5" w:tplc="13588B5E" w:tentative="1">
      <w:start w:val="1"/>
      <w:numFmt w:val="bullet"/>
      <w:lvlText w:val=""/>
      <w:lvlJc w:val="left"/>
      <w:pPr>
        <w:ind w:left="4950" w:hanging="360"/>
      </w:pPr>
      <w:rPr>
        <w:rFonts w:ascii="Wingdings" w:hAnsi="Wingdings" w:hint="default"/>
      </w:rPr>
    </w:lvl>
    <w:lvl w:ilvl="6" w:tplc="294E07B0" w:tentative="1">
      <w:start w:val="1"/>
      <w:numFmt w:val="bullet"/>
      <w:lvlText w:val=""/>
      <w:lvlJc w:val="left"/>
      <w:pPr>
        <w:ind w:left="5670" w:hanging="360"/>
      </w:pPr>
      <w:rPr>
        <w:rFonts w:ascii="Symbol" w:hAnsi="Symbol" w:hint="default"/>
      </w:rPr>
    </w:lvl>
    <w:lvl w:ilvl="7" w:tplc="4762FD5C" w:tentative="1">
      <w:start w:val="1"/>
      <w:numFmt w:val="bullet"/>
      <w:lvlText w:val="o"/>
      <w:lvlJc w:val="left"/>
      <w:pPr>
        <w:ind w:left="6390" w:hanging="360"/>
      </w:pPr>
      <w:rPr>
        <w:rFonts w:ascii="Courier New" w:hAnsi="Courier New" w:cs="Courier New" w:hint="default"/>
      </w:rPr>
    </w:lvl>
    <w:lvl w:ilvl="8" w:tplc="7E6090E6" w:tentative="1">
      <w:start w:val="1"/>
      <w:numFmt w:val="bullet"/>
      <w:lvlText w:val=""/>
      <w:lvlJc w:val="left"/>
      <w:pPr>
        <w:ind w:left="7110" w:hanging="360"/>
      </w:pPr>
      <w:rPr>
        <w:rFonts w:ascii="Wingdings" w:hAnsi="Wingdings" w:hint="default"/>
      </w:rPr>
    </w:lvl>
  </w:abstractNum>
  <w:abstractNum w:abstractNumId="10">
    <w:nsid w:val="3F974A19"/>
    <w:multiLevelType w:val="hybridMultilevel"/>
    <w:tmpl w:val="EFD44852"/>
    <w:lvl w:ilvl="0" w:tplc="4204F174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8DFEAD46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DDDA8EDE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5134B4FC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D4E4D316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7736BE26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6F127532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6A024966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475AB0D6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4984021E"/>
    <w:multiLevelType w:val="hybridMultilevel"/>
    <w:tmpl w:val="A9665B18"/>
    <w:lvl w:ilvl="0" w:tplc="25BE51D2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7BB2F2D2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EBA48E58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3ED03334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AD3C8012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9E84A952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256858A8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9244C3FA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DB98DE5C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2">
    <w:nsid w:val="562A4B7D"/>
    <w:multiLevelType w:val="hybridMultilevel"/>
    <w:tmpl w:val="E668B07C"/>
    <w:lvl w:ilvl="0" w:tplc="3CDA099A">
      <w:start w:val="1"/>
      <w:numFmt w:val="bullet"/>
      <w:lvlText w:val=""/>
      <w:lvlJc w:val="left"/>
      <w:pPr>
        <w:ind w:left="1468" w:hanging="360"/>
      </w:pPr>
      <w:rPr>
        <w:rFonts w:ascii="Symbol" w:hAnsi="Symbol" w:hint="default"/>
        <w:color w:val="auto"/>
      </w:rPr>
    </w:lvl>
    <w:lvl w:ilvl="1" w:tplc="A9C6A712" w:tentative="1">
      <w:start w:val="1"/>
      <w:numFmt w:val="bullet"/>
      <w:lvlText w:val="o"/>
      <w:lvlJc w:val="left"/>
      <w:pPr>
        <w:ind w:left="2188" w:hanging="360"/>
      </w:pPr>
      <w:rPr>
        <w:rFonts w:ascii="Courier New" w:hAnsi="Courier New" w:cs="Courier New" w:hint="default"/>
      </w:rPr>
    </w:lvl>
    <w:lvl w:ilvl="2" w:tplc="D2BAB886" w:tentative="1">
      <w:start w:val="1"/>
      <w:numFmt w:val="bullet"/>
      <w:lvlText w:val=""/>
      <w:lvlJc w:val="left"/>
      <w:pPr>
        <w:ind w:left="2908" w:hanging="360"/>
      </w:pPr>
      <w:rPr>
        <w:rFonts w:ascii="Wingdings" w:hAnsi="Wingdings" w:hint="default"/>
      </w:rPr>
    </w:lvl>
    <w:lvl w:ilvl="3" w:tplc="6BCE2200" w:tentative="1">
      <w:start w:val="1"/>
      <w:numFmt w:val="bullet"/>
      <w:lvlText w:val=""/>
      <w:lvlJc w:val="left"/>
      <w:pPr>
        <w:ind w:left="3628" w:hanging="360"/>
      </w:pPr>
      <w:rPr>
        <w:rFonts w:ascii="Symbol" w:hAnsi="Symbol" w:hint="default"/>
      </w:rPr>
    </w:lvl>
    <w:lvl w:ilvl="4" w:tplc="9F528A02" w:tentative="1">
      <w:start w:val="1"/>
      <w:numFmt w:val="bullet"/>
      <w:lvlText w:val="o"/>
      <w:lvlJc w:val="left"/>
      <w:pPr>
        <w:ind w:left="4348" w:hanging="360"/>
      </w:pPr>
      <w:rPr>
        <w:rFonts w:ascii="Courier New" w:hAnsi="Courier New" w:cs="Courier New" w:hint="default"/>
      </w:rPr>
    </w:lvl>
    <w:lvl w:ilvl="5" w:tplc="F364C500" w:tentative="1">
      <w:start w:val="1"/>
      <w:numFmt w:val="bullet"/>
      <w:lvlText w:val=""/>
      <w:lvlJc w:val="left"/>
      <w:pPr>
        <w:ind w:left="5068" w:hanging="360"/>
      </w:pPr>
      <w:rPr>
        <w:rFonts w:ascii="Wingdings" w:hAnsi="Wingdings" w:hint="default"/>
      </w:rPr>
    </w:lvl>
    <w:lvl w:ilvl="6" w:tplc="2B220ED0" w:tentative="1">
      <w:start w:val="1"/>
      <w:numFmt w:val="bullet"/>
      <w:lvlText w:val=""/>
      <w:lvlJc w:val="left"/>
      <w:pPr>
        <w:ind w:left="5788" w:hanging="360"/>
      </w:pPr>
      <w:rPr>
        <w:rFonts w:ascii="Symbol" w:hAnsi="Symbol" w:hint="default"/>
      </w:rPr>
    </w:lvl>
    <w:lvl w:ilvl="7" w:tplc="C1F2FC08" w:tentative="1">
      <w:start w:val="1"/>
      <w:numFmt w:val="bullet"/>
      <w:lvlText w:val="o"/>
      <w:lvlJc w:val="left"/>
      <w:pPr>
        <w:ind w:left="6508" w:hanging="360"/>
      </w:pPr>
      <w:rPr>
        <w:rFonts w:ascii="Courier New" w:hAnsi="Courier New" w:cs="Courier New" w:hint="default"/>
      </w:rPr>
    </w:lvl>
    <w:lvl w:ilvl="8" w:tplc="47A03584" w:tentative="1">
      <w:start w:val="1"/>
      <w:numFmt w:val="bullet"/>
      <w:lvlText w:val=""/>
      <w:lvlJc w:val="left"/>
      <w:pPr>
        <w:ind w:left="7228" w:hanging="360"/>
      </w:pPr>
      <w:rPr>
        <w:rFonts w:ascii="Wingdings" w:hAnsi="Wingdings" w:hint="default"/>
      </w:rPr>
    </w:lvl>
  </w:abstractNum>
  <w:abstractNum w:abstractNumId="13">
    <w:nsid w:val="563C76EA"/>
    <w:multiLevelType w:val="hybridMultilevel"/>
    <w:tmpl w:val="04D6FD72"/>
    <w:lvl w:ilvl="0" w:tplc="2F1250CE">
      <w:numFmt w:val="bullet"/>
      <w:lvlText w:val="-"/>
      <w:lvlJc w:val="left"/>
      <w:pPr>
        <w:ind w:left="927" w:hanging="360"/>
      </w:pPr>
      <w:rPr>
        <w:rFonts w:ascii="Times New Roman" w:eastAsia="Times New Roman" w:hAnsi="Times New Roman" w:cs="Times New Roman" w:hint="default"/>
      </w:rPr>
    </w:lvl>
    <w:lvl w:ilvl="1" w:tplc="4B626B82" w:tentative="1">
      <w:start w:val="1"/>
      <w:numFmt w:val="bullet"/>
      <w:lvlText w:val="o"/>
      <w:lvlJc w:val="left"/>
      <w:pPr>
        <w:ind w:left="1647" w:hanging="360"/>
      </w:pPr>
      <w:rPr>
        <w:rFonts w:ascii="Courier New" w:hAnsi="Courier New" w:cs="Courier New" w:hint="default"/>
      </w:rPr>
    </w:lvl>
    <w:lvl w:ilvl="2" w:tplc="F1E80B80" w:tentative="1">
      <w:start w:val="1"/>
      <w:numFmt w:val="bullet"/>
      <w:lvlText w:val=""/>
      <w:lvlJc w:val="left"/>
      <w:pPr>
        <w:ind w:left="2367" w:hanging="360"/>
      </w:pPr>
      <w:rPr>
        <w:rFonts w:ascii="Wingdings" w:hAnsi="Wingdings" w:hint="default"/>
      </w:rPr>
    </w:lvl>
    <w:lvl w:ilvl="3" w:tplc="906C05BC" w:tentative="1">
      <w:start w:val="1"/>
      <w:numFmt w:val="bullet"/>
      <w:lvlText w:val=""/>
      <w:lvlJc w:val="left"/>
      <w:pPr>
        <w:ind w:left="3087" w:hanging="360"/>
      </w:pPr>
      <w:rPr>
        <w:rFonts w:ascii="Symbol" w:hAnsi="Symbol" w:hint="default"/>
      </w:rPr>
    </w:lvl>
    <w:lvl w:ilvl="4" w:tplc="81946818" w:tentative="1">
      <w:start w:val="1"/>
      <w:numFmt w:val="bullet"/>
      <w:lvlText w:val="o"/>
      <w:lvlJc w:val="left"/>
      <w:pPr>
        <w:ind w:left="3807" w:hanging="360"/>
      </w:pPr>
      <w:rPr>
        <w:rFonts w:ascii="Courier New" w:hAnsi="Courier New" w:cs="Courier New" w:hint="default"/>
      </w:rPr>
    </w:lvl>
    <w:lvl w:ilvl="5" w:tplc="CC289616" w:tentative="1">
      <w:start w:val="1"/>
      <w:numFmt w:val="bullet"/>
      <w:lvlText w:val=""/>
      <w:lvlJc w:val="left"/>
      <w:pPr>
        <w:ind w:left="4527" w:hanging="360"/>
      </w:pPr>
      <w:rPr>
        <w:rFonts w:ascii="Wingdings" w:hAnsi="Wingdings" w:hint="default"/>
      </w:rPr>
    </w:lvl>
    <w:lvl w:ilvl="6" w:tplc="510E17BA" w:tentative="1">
      <w:start w:val="1"/>
      <w:numFmt w:val="bullet"/>
      <w:lvlText w:val=""/>
      <w:lvlJc w:val="left"/>
      <w:pPr>
        <w:ind w:left="5247" w:hanging="360"/>
      </w:pPr>
      <w:rPr>
        <w:rFonts w:ascii="Symbol" w:hAnsi="Symbol" w:hint="default"/>
      </w:rPr>
    </w:lvl>
    <w:lvl w:ilvl="7" w:tplc="7F2E8E4E" w:tentative="1">
      <w:start w:val="1"/>
      <w:numFmt w:val="bullet"/>
      <w:lvlText w:val="o"/>
      <w:lvlJc w:val="left"/>
      <w:pPr>
        <w:ind w:left="5967" w:hanging="360"/>
      </w:pPr>
      <w:rPr>
        <w:rFonts w:ascii="Courier New" w:hAnsi="Courier New" w:cs="Courier New" w:hint="default"/>
      </w:rPr>
    </w:lvl>
    <w:lvl w:ilvl="8" w:tplc="EFCCEEAC" w:tentative="1">
      <w:start w:val="1"/>
      <w:numFmt w:val="bullet"/>
      <w:lvlText w:val=""/>
      <w:lvlJc w:val="left"/>
      <w:pPr>
        <w:ind w:left="6687" w:hanging="360"/>
      </w:pPr>
      <w:rPr>
        <w:rFonts w:ascii="Wingdings" w:hAnsi="Wingdings" w:hint="default"/>
      </w:rPr>
    </w:lvl>
  </w:abstractNum>
  <w:abstractNum w:abstractNumId="14">
    <w:nsid w:val="5C3C21D6"/>
    <w:multiLevelType w:val="hybridMultilevel"/>
    <w:tmpl w:val="BF802E90"/>
    <w:lvl w:ilvl="0" w:tplc="2F7E52C0">
      <w:start w:val="1"/>
      <w:numFmt w:val="bullet"/>
      <w:lvlText w:val=""/>
      <w:lvlJc w:val="left"/>
      <w:pPr>
        <w:ind w:left="1353" w:hanging="360"/>
      </w:pPr>
      <w:rPr>
        <w:rFonts w:ascii="Symbol" w:hAnsi="Symbol" w:hint="default"/>
      </w:rPr>
    </w:lvl>
    <w:lvl w:ilvl="1" w:tplc="F392EC62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2A022B2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6E3E9D6A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7C46EB30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52EEFE64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FC14589C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F572D38A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DB6438EC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5">
    <w:nsid w:val="600619CB"/>
    <w:multiLevelType w:val="multilevel"/>
    <w:tmpl w:val="DCEE2BFE"/>
    <w:lvl w:ilvl="0">
      <w:start w:val="1"/>
      <w:numFmt w:val="decimal"/>
      <w:lvlText w:val="%1."/>
      <w:lvlJc w:val="left"/>
      <w:pPr>
        <w:ind w:left="1004" w:hanging="360"/>
      </w:pPr>
    </w:lvl>
    <w:lvl w:ilvl="1">
      <w:start w:val="1"/>
      <w:numFmt w:val="decimal"/>
      <w:isLgl/>
      <w:lvlText w:val="%1.%2"/>
      <w:lvlJc w:val="left"/>
      <w:pPr>
        <w:ind w:left="1244" w:hanging="60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364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724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724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2084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2084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444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804" w:hanging="2160"/>
      </w:pPr>
      <w:rPr>
        <w:rFonts w:hint="default"/>
      </w:rPr>
    </w:lvl>
  </w:abstractNum>
  <w:abstractNum w:abstractNumId="16">
    <w:nsid w:val="664A7BAD"/>
    <w:multiLevelType w:val="hybridMultilevel"/>
    <w:tmpl w:val="D59070EE"/>
    <w:lvl w:ilvl="0" w:tplc="7820EAA8"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DDCC891C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6A1A088A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D466D392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8AEF1A2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7C1252DA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DBA4A538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EFB48B2A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673014B6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68901F4D"/>
    <w:multiLevelType w:val="hybridMultilevel"/>
    <w:tmpl w:val="8D7099B2"/>
    <w:lvl w:ilvl="0" w:tplc="D844245C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345E66EC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DF185F52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5B240C06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A3E875BE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72A6CF98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A1F4B646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52C23820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AC8C0C2E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6C541C9E"/>
    <w:multiLevelType w:val="hybridMultilevel"/>
    <w:tmpl w:val="347E42C8"/>
    <w:lvl w:ilvl="0" w:tplc="945ABCB0">
      <w:start w:val="1"/>
      <w:numFmt w:val="decimal"/>
      <w:lvlText w:val="%1."/>
      <w:lvlJc w:val="left"/>
      <w:pPr>
        <w:ind w:left="1429" w:hanging="360"/>
      </w:pPr>
    </w:lvl>
    <w:lvl w:ilvl="1" w:tplc="23FE1090" w:tentative="1">
      <w:start w:val="1"/>
      <w:numFmt w:val="lowerLetter"/>
      <w:lvlText w:val="%2."/>
      <w:lvlJc w:val="left"/>
      <w:pPr>
        <w:ind w:left="2149" w:hanging="360"/>
      </w:pPr>
    </w:lvl>
    <w:lvl w:ilvl="2" w:tplc="B3A0B3FA" w:tentative="1">
      <w:start w:val="1"/>
      <w:numFmt w:val="lowerRoman"/>
      <w:lvlText w:val="%3."/>
      <w:lvlJc w:val="right"/>
      <w:pPr>
        <w:ind w:left="2869" w:hanging="180"/>
      </w:pPr>
    </w:lvl>
    <w:lvl w:ilvl="3" w:tplc="EEF6D39C" w:tentative="1">
      <w:start w:val="1"/>
      <w:numFmt w:val="decimal"/>
      <w:lvlText w:val="%4."/>
      <w:lvlJc w:val="left"/>
      <w:pPr>
        <w:ind w:left="3589" w:hanging="360"/>
      </w:pPr>
    </w:lvl>
    <w:lvl w:ilvl="4" w:tplc="9208CAFC" w:tentative="1">
      <w:start w:val="1"/>
      <w:numFmt w:val="lowerLetter"/>
      <w:lvlText w:val="%5."/>
      <w:lvlJc w:val="left"/>
      <w:pPr>
        <w:ind w:left="4309" w:hanging="360"/>
      </w:pPr>
    </w:lvl>
    <w:lvl w:ilvl="5" w:tplc="AA38BF2E" w:tentative="1">
      <w:start w:val="1"/>
      <w:numFmt w:val="lowerRoman"/>
      <w:lvlText w:val="%6."/>
      <w:lvlJc w:val="right"/>
      <w:pPr>
        <w:ind w:left="5029" w:hanging="180"/>
      </w:pPr>
    </w:lvl>
    <w:lvl w:ilvl="6" w:tplc="CEE24CCE" w:tentative="1">
      <w:start w:val="1"/>
      <w:numFmt w:val="decimal"/>
      <w:lvlText w:val="%7."/>
      <w:lvlJc w:val="left"/>
      <w:pPr>
        <w:ind w:left="5749" w:hanging="360"/>
      </w:pPr>
    </w:lvl>
    <w:lvl w:ilvl="7" w:tplc="D6A05608" w:tentative="1">
      <w:start w:val="1"/>
      <w:numFmt w:val="lowerLetter"/>
      <w:lvlText w:val="%8."/>
      <w:lvlJc w:val="left"/>
      <w:pPr>
        <w:ind w:left="6469" w:hanging="360"/>
      </w:pPr>
    </w:lvl>
    <w:lvl w:ilvl="8" w:tplc="D3366378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9">
    <w:nsid w:val="7B5D645E"/>
    <w:multiLevelType w:val="multilevel"/>
    <w:tmpl w:val="769A7C68"/>
    <w:lvl w:ilvl="0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>
      <w:start w:val="3"/>
      <w:numFmt w:val="decimal"/>
      <w:isLgl/>
      <w:lvlText w:val="%1.%2"/>
      <w:lvlJc w:val="left"/>
      <w:pPr>
        <w:ind w:left="1866" w:hanging="45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2843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3910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4617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5684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6391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7458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8525" w:hanging="2160"/>
      </w:pPr>
      <w:rPr>
        <w:rFonts w:hint="default"/>
      </w:rPr>
    </w:lvl>
  </w:abstractNum>
  <w:abstractNum w:abstractNumId="20">
    <w:nsid w:val="7D474F69"/>
    <w:multiLevelType w:val="hybridMultilevel"/>
    <w:tmpl w:val="DD849592"/>
    <w:lvl w:ilvl="0" w:tplc="77F8F518">
      <w:start w:val="1"/>
      <w:numFmt w:val="bullet"/>
      <w:lvlText w:val=""/>
      <w:lvlJc w:val="left"/>
      <w:pPr>
        <w:tabs>
          <w:tab w:val="num" w:pos="1101"/>
        </w:tabs>
        <w:ind w:left="1101" w:hanging="360"/>
      </w:pPr>
      <w:rPr>
        <w:rFonts w:ascii="Symbol" w:eastAsia="Times New Roman" w:hAnsi="Symbol" w:cs="Times New Roman" w:hint="default"/>
        <w:color w:val="auto"/>
      </w:rPr>
    </w:lvl>
    <w:lvl w:ilvl="1" w:tplc="5EF2C59C" w:tentative="1">
      <w:start w:val="1"/>
      <w:numFmt w:val="bullet"/>
      <w:lvlText w:val="o"/>
      <w:lvlJc w:val="left"/>
      <w:pPr>
        <w:tabs>
          <w:tab w:val="num" w:pos="1137"/>
        </w:tabs>
        <w:ind w:left="1137" w:hanging="360"/>
      </w:pPr>
      <w:rPr>
        <w:rFonts w:ascii="Courier New" w:hAnsi="Courier New" w:cs="Courier New" w:hint="default"/>
      </w:rPr>
    </w:lvl>
    <w:lvl w:ilvl="2" w:tplc="63DC4D0C" w:tentative="1">
      <w:start w:val="1"/>
      <w:numFmt w:val="bullet"/>
      <w:lvlText w:val=""/>
      <w:lvlJc w:val="left"/>
      <w:pPr>
        <w:tabs>
          <w:tab w:val="num" w:pos="1857"/>
        </w:tabs>
        <w:ind w:left="1857" w:hanging="360"/>
      </w:pPr>
      <w:rPr>
        <w:rFonts w:ascii="Wingdings" w:hAnsi="Wingdings" w:hint="default"/>
      </w:rPr>
    </w:lvl>
    <w:lvl w:ilvl="3" w:tplc="1E8EB430" w:tentative="1">
      <w:start w:val="1"/>
      <w:numFmt w:val="bullet"/>
      <w:lvlText w:val=""/>
      <w:lvlJc w:val="left"/>
      <w:pPr>
        <w:tabs>
          <w:tab w:val="num" w:pos="2577"/>
        </w:tabs>
        <w:ind w:left="2577" w:hanging="360"/>
      </w:pPr>
      <w:rPr>
        <w:rFonts w:ascii="Symbol" w:hAnsi="Symbol" w:hint="default"/>
      </w:rPr>
    </w:lvl>
    <w:lvl w:ilvl="4" w:tplc="0588ADBE" w:tentative="1">
      <w:start w:val="1"/>
      <w:numFmt w:val="bullet"/>
      <w:lvlText w:val="o"/>
      <w:lvlJc w:val="left"/>
      <w:pPr>
        <w:tabs>
          <w:tab w:val="num" w:pos="3297"/>
        </w:tabs>
        <w:ind w:left="3297" w:hanging="360"/>
      </w:pPr>
      <w:rPr>
        <w:rFonts w:ascii="Courier New" w:hAnsi="Courier New" w:cs="Courier New" w:hint="default"/>
      </w:rPr>
    </w:lvl>
    <w:lvl w:ilvl="5" w:tplc="CAA492F0" w:tentative="1">
      <w:start w:val="1"/>
      <w:numFmt w:val="bullet"/>
      <w:lvlText w:val=""/>
      <w:lvlJc w:val="left"/>
      <w:pPr>
        <w:tabs>
          <w:tab w:val="num" w:pos="4017"/>
        </w:tabs>
        <w:ind w:left="4017" w:hanging="360"/>
      </w:pPr>
      <w:rPr>
        <w:rFonts w:ascii="Wingdings" w:hAnsi="Wingdings" w:hint="default"/>
      </w:rPr>
    </w:lvl>
    <w:lvl w:ilvl="6" w:tplc="7ADA7F14" w:tentative="1">
      <w:start w:val="1"/>
      <w:numFmt w:val="bullet"/>
      <w:lvlText w:val=""/>
      <w:lvlJc w:val="left"/>
      <w:pPr>
        <w:tabs>
          <w:tab w:val="num" w:pos="4737"/>
        </w:tabs>
        <w:ind w:left="4737" w:hanging="360"/>
      </w:pPr>
      <w:rPr>
        <w:rFonts w:ascii="Symbol" w:hAnsi="Symbol" w:hint="default"/>
      </w:rPr>
    </w:lvl>
    <w:lvl w:ilvl="7" w:tplc="A5203470" w:tentative="1">
      <w:start w:val="1"/>
      <w:numFmt w:val="bullet"/>
      <w:lvlText w:val="o"/>
      <w:lvlJc w:val="left"/>
      <w:pPr>
        <w:tabs>
          <w:tab w:val="num" w:pos="5457"/>
        </w:tabs>
        <w:ind w:left="5457" w:hanging="360"/>
      </w:pPr>
      <w:rPr>
        <w:rFonts w:ascii="Courier New" w:hAnsi="Courier New" w:cs="Courier New" w:hint="default"/>
      </w:rPr>
    </w:lvl>
    <w:lvl w:ilvl="8" w:tplc="07AA52C6" w:tentative="1">
      <w:start w:val="1"/>
      <w:numFmt w:val="bullet"/>
      <w:lvlText w:val=""/>
      <w:lvlJc w:val="left"/>
      <w:pPr>
        <w:tabs>
          <w:tab w:val="num" w:pos="6177"/>
        </w:tabs>
        <w:ind w:left="6177" w:hanging="360"/>
      </w:pPr>
      <w:rPr>
        <w:rFonts w:ascii="Wingdings" w:hAnsi="Wingdings" w:hint="default"/>
      </w:rPr>
    </w:lvl>
  </w:abstractNum>
  <w:abstractNum w:abstractNumId="21">
    <w:nsid w:val="7D8478B9"/>
    <w:multiLevelType w:val="hybridMultilevel"/>
    <w:tmpl w:val="24C618CE"/>
    <w:lvl w:ilvl="0" w:tplc="82D226A8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55144FA2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916418FC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E7B0FCE6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C8E0AFA2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477A6F08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F502DB36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35BA9820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7CEE4990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0"/>
  </w:num>
  <w:num w:numId="2">
    <w:abstractNumId w:val="18"/>
  </w:num>
  <w:num w:numId="3">
    <w:abstractNumId w:val="2"/>
  </w:num>
  <w:num w:numId="4">
    <w:abstractNumId w:val="1"/>
  </w:num>
  <w:num w:numId="5">
    <w:abstractNumId w:val="3"/>
  </w:num>
  <w:num w:numId="6">
    <w:abstractNumId w:val="16"/>
  </w:num>
  <w:num w:numId="7">
    <w:abstractNumId w:val="6"/>
  </w:num>
  <w:num w:numId="8">
    <w:abstractNumId w:val="8"/>
  </w:num>
  <w:num w:numId="9">
    <w:abstractNumId w:val="5"/>
  </w:num>
  <w:num w:numId="10">
    <w:abstractNumId w:val="17"/>
  </w:num>
  <w:num w:numId="11">
    <w:abstractNumId w:val="0"/>
  </w:num>
  <w:num w:numId="12">
    <w:abstractNumId w:val="14"/>
  </w:num>
  <w:num w:numId="13">
    <w:abstractNumId w:val="15"/>
  </w:num>
  <w:num w:numId="14">
    <w:abstractNumId w:val="11"/>
  </w:num>
  <w:num w:numId="15">
    <w:abstractNumId w:val="21"/>
  </w:num>
  <w:num w:numId="16">
    <w:abstractNumId w:val="9"/>
  </w:num>
  <w:num w:numId="17">
    <w:abstractNumId w:val="13"/>
  </w:num>
  <w:num w:numId="18">
    <w:abstractNumId w:val="19"/>
  </w:num>
  <w:num w:numId="19">
    <w:abstractNumId w:val="4"/>
  </w:num>
  <w:num w:numId="20">
    <w:abstractNumId w:val="20"/>
  </w:num>
  <w:num w:numId="21">
    <w:abstractNumId w:val="12"/>
  </w:num>
  <w:num w:numId="22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0"/>
  <w:hideSpellingErrors/>
  <w:proofState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NotTrackMoves/>
  <w:defaultTabStop w:val="708"/>
  <w:hyphenationZone w:val="425"/>
  <w:drawingGridHorizontalSpacing w:val="109"/>
  <w:drawingGridVerticalSpacing w:val="148"/>
  <w:displayHorizontalDrawingGridEvery w:val="0"/>
  <w:displayVerticalDrawingGridEvery w:val="2"/>
  <w:characterSpacingControl w:val="doNotCompress"/>
  <w:hdrShapeDefaults>
    <o:shapedefaults v:ext="edit" spidmax="2189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useWord2002TableStyleRules/>
    <w:growAutofi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2"/>
  </w:compat>
  <w:rsids>
    <w:rsidRoot w:val="00A148E4"/>
    <w:rsid w:val="00001B25"/>
    <w:rsid w:val="00006B2B"/>
    <w:rsid w:val="00007833"/>
    <w:rsid w:val="00016089"/>
    <w:rsid w:val="00016C39"/>
    <w:rsid w:val="000209D8"/>
    <w:rsid w:val="00026EB4"/>
    <w:rsid w:val="00027105"/>
    <w:rsid w:val="00030690"/>
    <w:rsid w:val="0003472E"/>
    <w:rsid w:val="0003572D"/>
    <w:rsid w:val="00041F9A"/>
    <w:rsid w:val="00042A2A"/>
    <w:rsid w:val="00050C10"/>
    <w:rsid w:val="00052EA0"/>
    <w:rsid w:val="00062BF8"/>
    <w:rsid w:val="00072B60"/>
    <w:rsid w:val="00075101"/>
    <w:rsid w:val="0007712A"/>
    <w:rsid w:val="00085099"/>
    <w:rsid w:val="000878CB"/>
    <w:rsid w:val="00095030"/>
    <w:rsid w:val="00096296"/>
    <w:rsid w:val="000A2DDC"/>
    <w:rsid w:val="000A3987"/>
    <w:rsid w:val="000A4922"/>
    <w:rsid w:val="000A6314"/>
    <w:rsid w:val="000A7324"/>
    <w:rsid w:val="000B405E"/>
    <w:rsid w:val="000B4339"/>
    <w:rsid w:val="000C0B5F"/>
    <w:rsid w:val="000C36EB"/>
    <w:rsid w:val="000C6D4C"/>
    <w:rsid w:val="000D0F1A"/>
    <w:rsid w:val="000D1447"/>
    <w:rsid w:val="000D1753"/>
    <w:rsid w:val="000D68E9"/>
    <w:rsid w:val="000D7F4F"/>
    <w:rsid w:val="000E3CA9"/>
    <w:rsid w:val="000E3F5F"/>
    <w:rsid w:val="000F7358"/>
    <w:rsid w:val="0010002D"/>
    <w:rsid w:val="00113B08"/>
    <w:rsid w:val="001177D2"/>
    <w:rsid w:val="00120993"/>
    <w:rsid w:val="00122A22"/>
    <w:rsid w:val="0012428B"/>
    <w:rsid w:val="001257C9"/>
    <w:rsid w:val="001266C0"/>
    <w:rsid w:val="00126DA6"/>
    <w:rsid w:val="00127B9A"/>
    <w:rsid w:val="00130D2B"/>
    <w:rsid w:val="00130FD5"/>
    <w:rsid w:val="00132D61"/>
    <w:rsid w:val="00137443"/>
    <w:rsid w:val="00141827"/>
    <w:rsid w:val="001424B8"/>
    <w:rsid w:val="00144735"/>
    <w:rsid w:val="001448AE"/>
    <w:rsid w:val="001477A5"/>
    <w:rsid w:val="00164629"/>
    <w:rsid w:val="001662E4"/>
    <w:rsid w:val="00166E69"/>
    <w:rsid w:val="00175F05"/>
    <w:rsid w:val="001802F4"/>
    <w:rsid w:val="00181F2D"/>
    <w:rsid w:val="0019255F"/>
    <w:rsid w:val="001935A9"/>
    <w:rsid w:val="001941F4"/>
    <w:rsid w:val="001A0710"/>
    <w:rsid w:val="001B01D5"/>
    <w:rsid w:val="001B265D"/>
    <w:rsid w:val="001B603E"/>
    <w:rsid w:val="001C3D41"/>
    <w:rsid w:val="001C496E"/>
    <w:rsid w:val="001D3A61"/>
    <w:rsid w:val="001D487D"/>
    <w:rsid w:val="001E035A"/>
    <w:rsid w:val="001E761E"/>
    <w:rsid w:val="001E7E88"/>
    <w:rsid w:val="001E7F70"/>
    <w:rsid w:val="001F0B39"/>
    <w:rsid w:val="001F2802"/>
    <w:rsid w:val="001F4D58"/>
    <w:rsid w:val="001F734C"/>
    <w:rsid w:val="001F7471"/>
    <w:rsid w:val="0020400F"/>
    <w:rsid w:val="00205DFC"/>
    <w:rsid w:val="002067F6"/>
    <w:rsid w:val="00213FB9"/>
    <w:rsid w:val="0021553F"/>
    <w:rsid w:val="00224A73"/>
    <w:rsid w:val="002258FD"/>
    <w:rsid w:val="00225C0C"/>
    <w:rsid w:val="00231BFF"/>
    <w:rsid w:val="002321FF"/>
    <w:rsid w:val="0023597A"/>
    <w:rsid w:val="00235F4E"/>
    <w:rsid w:val="0024001C"/>
    <w:rsid w:val="00242078"/>
    <w:rsid w:val="002422E1"/>
    <w:rsid w:val="002521F6"/>
    <w:rsid w:val="0025270B"/>
    <w:rsid w:val="00263E58"/>
    <w:rsid w:val="002669EE"/>
    <w:rsid w:val="00281093"/>
    <w:rsid w:val="0029627C"/>
    <w:rsid w:val="00297053"/>
    <w:rsid w:val="002A6165"/>
    <w:rsid w:val="002B1A09"/>
    <w:rsid w:val="002B20C5"/>
    <w:rsid w:val="002B3416"/>
    <w:rsid w:val="002C197B"/>
    <w:rsid w:val="002C69EA"/>
    <w:rsid w:val="002D22EE"/>
    <w:rsid w:val="002E00A8"/>
    <w:rsid w:val="002E4CC9"/>
    <w:rsid w:val="002F0F86"/>
    <w:rsid w:val="002F54CC"/>
    <w:rsid w:val="002F6540"/>
    <w:rsid w:val="00312E5E"/>
    <w:rsid w:val="0031346E"/>
    <w:rsid w:val="003218D6"/>
    <w:rsid w:val="0032393D"/>
    <w:rsid w:val="00326155"/>
    <w:rsid w:val="003320F4"/>
    <w:rsid w:val="00333E0C"/>
    <w:rsid w:val="00336592"/>
    <w:rsid w:val="00337DE6"/>
    <w:rsid w:val="00342696"/>
    <w:rsid w:val="0034468B"/>
    <w:rsid w:val="00350D6C"/>
    <w:rsid w:val="0035140E"/>
    <w:rsid w:val="00354F24"/>
    <w:rsid w:val="003555B4"/>
    <w:rsid w:val="00364EDA"/>
    <w:rsid w:val="00370103"/>
    <w:rsid w:val="00372037"/>
    <w:rsid w:val="003728A7"/>
    <w:rsid w:val="0037492F"/>
    <w:rsid w:val="003760AE"/>
    <w:rsid w:val="00377433"/>
    <w:rsid w:val="00383653"/>
    <w:rsid w:val="0038489D"/>
    <w:rsid w:val="00384D0A"/>
    <w:rsid w:val="00386ED2"/>
    <w:rsid w:val="00393BBC"/>
    <w:rsid w:val="00396919"/>
    <w:rsid w:val="003A0E36"/>
    <w:rsid w:val="003A0F5C"/>
    <w:rsid w:val="003A1CC2"/>
    <w:rsid w:val="003A4E0A"/>
    <w:rsid w:val="003A7CA5"/>
    <w:rsid w:val="003B0AFF"/>
    <w:rsid w:val="003B22A1"/>
    <w:rsid w:val="003B7249"/>
    <w:rsid w:val="003C18C0"/>
    <w:rsid w:val="003D28FE"/>
    <w:rsid w:val="003E0D5C"/>
    <w:rsid w:val="003E2A08"/>
    <w:rsid w:val="003E5E76"/>
    <w:rsid w:val="003F1ED4"/>
    <w:rsid w:val="00401735"/>
    <w:rsid w:val="00403BE9"/>
    <w:rsid w:val="004060E0"/>
    <w:rsid w:val="0040661C"/>
    <w:rsid w:val="004111E4"/>
    <w:rsid w:val="00414C2B"/>
    <w:rsid w:val="004210B1"/>
    <w:rsid w:val="004226CB"/>
    <w:rsid w:val="004234AA"/>
    <w:rsid w:val="00423D74"/>
    <w:rsid w:val="00427AA2"/>
    <w:rsid w:val="00430298"/>
    <w:rsid w:val="00433402"/>
    <w:rsid w:val="00433916"/>
    <w:rsid w:val="004350FE"/>
    <w:rsid w:val="00436EDE"/>
    <w:rsid w:val="004524CB"/>
    <w:rsid w:val="00452E22"/>
    <w:rsid w:val="0045349B"/>
    <w:rsid w:val="00455FB3"/>
    <w:rsid w:val="00456026"/>
    <w:rsid w:val="0045629C"/>
    <w:rsid w:val="0046191F"/>
    <w:rsid w:val="00463905"/>
    <w:rsid w:val="0046546A"/>
    <w:rsid w:val="004815C8"/>
    <w:rsid w:val="00481833"/>
    <w:rsid w:val="00482B5A"/>
    <w:rsid w:val="004918D3"/>
    <w:rsid w:val="00495742"/>
    <w:rsid w:val="004A0F92"/>
    <w:rsid w:val="004A40C0"/>
    <w:rsid w:val="004A4B72"/>
    <w:rsid w:val="004A51CA"/>
    <w:rsid w:val="004A55C5"/>
    <w:rsid w:val="004B10D4"/>
    <w:rsid w:val="004B18BC"/>
    <w:rsid w:val="004B5FCD"/>
    <w:rsid w:val="004B7D16"/>
    <w:rsid w:val="004C0B93"/>
    <w:rsid w:val="004C1E8C"/>
    <w:rsid w:val="004C42CD"/>
    <w:rsid w:val="004D4762"/>
    <w:rsid w:val="004D72A2"/>
    <w:rsid w:val="004E0FA9"/>
    <w:rsid w:val="004E16AA"/>
    <w:rsid w:val="004E1758"/>
    <w:rsid w:val="004E5D6A"/>
    <w:rsid w:val="004F0C47"/>
    <w:rsid w:val="004F1237"/>
    <w:rsid w:val="004F38FC"/>
    <w:rsid w:val="004F5620"/>
    <w:rsid w:val="00506C8C"/>
    <w:rsid w:val="005136F2"/>
    <w:rsid w:val="00514915"/>
    <w:rsid w:val="00516CF8"/>
    <w:rsid w:val="00520C73"/>
    <w:rsid w:val="00523FB6"/>
    <w:rsid w:val="0052500F"/>
    <w:rsid w:val="005251DC"/>
    <w:rsid w:val="00527538"/>
    <w:rsid w:val="00532FDF"/>
    <w:rsid w:val="005349E9"/>
    <w:rsid w:val="00537528"/>
    <w:rsid w:val="00537728"/>
    <w:rsid w:val="00541DB0"/>
    <w:rsid w:val="005425A9"/>
    <w:rsid w:val="005444ED"/>
    <w:rsid w:val="00546042"/>
    <w:rsid w:val="00547A88"/>
    <w:rsid w:val="00550CA1"/>
    <w:rsid w:val="005531C7"/>
    <w:rsid w:val="0055646E"/>
    <w:rsid w:val="005571B8"/>
    <w:rsid w:val="00563366"/>
    <w:rsid w:val="00564A79"/>
    <w:rsid w:val="0057456C"/>
    <w:rsid w:val="005770EA"/>
    <w:rsid w:val="00584240"/>
    <w:rsid w:val="005871CF"/>
    <w:rsid w:val="00596052"/>
    <w:rsid w:val="005A0704"/>
    <w:rsid w:val="005A18F0"/>
    <w:rsid w:val="005A2EE7"/>
    <w:rsid w:val="005B4330"/>
    <w:rsid w:val="005B6DA8"/>
    <w:rsid w:val="005C3C2C"/>
    <w:rsid w:val="005C4C63"/>
    <w:rsid w:val="005C605C"/>
    <w:rsid w:val="005C79F4"/>
    <w:rsid w:val="005E0980"/>
    <w:rsid w:val="005E1C13"/>
    <w:rsid w:val="005E254E"/>
    <w:rsid w:val="005F17E5"/>
    <w:rsid w:val="005F59D0"/>
    <w:rsid w:val="005F5F35"/>
    <w:rsid w:val="00605E4F"/>
    <w:rsid w:val="00610CD3"/>
    <w:rsid w:val="00611D16"/>
    <w:rsid w:val="00625417"/>
    <w:rsid w:val="006301C2"/>
    <w:rsid w:val="00630C15"/>
    <w:rsid w:val="006325CD"/>
    <w:rsid w:val="00634B54"/>
    <w:rsid w:val="006368F7"/>
    <w:rsid w:val="006416B7"/>
    <w:rsid w:val="00647B12"/>
    <w:rsid w:val="00654CE0"/>
    <w:rsid w:val="00655738"/>
    <w:rsid w:val="00655BE2"/>
    <w:rsid w:val="0065739C"/>
    <w:rsid w:val="00657B8A"/>
    <w:rsid w:val="00664DE1"/>
    <w:rsid w:val="00665BE5"/>
    <w:rsid w:val="00671509"/>
    <w:rsid w:val="006723B8"/>
    <w:rsid w:val="006766FE"/>
    <w:rsid w:val="00691F6A"/>
    <w:rsid w:val="00693871"/>
    <w:rsid w:val="006A07CE"/>
    <w:rsid w:val="006A121F"/>
    <w:rsid w:val="006A48B2"/>
    <w:rsid w:val="006A7D3C"/>
    <w:rsid w:val="006B040E"/>
    <w:rsid w:val="006B3C31"/>
    <w:rsid w:val="006B6F85"/>
    <w:rsid w:val="006B7AD4"/>
    <w:rsid w:val="006C0EE1"/>
    <w:rsid w:val="006C4B03"/>
    <w:rsid w:val="006D333A"/>
    <w:rsid w:val="006D7652"/>
    <w:rsid w:val="006E0300"/>
    <w:rsid w:val="006E25D9"/>
    <w:rsid w:val="006E426C"/>
    <w:rsid w:val="006F40CE"/>
    <w:rsid w:val="007042AD"/>
    <w:rsid w:val="0070548F"/>
    <w:rsid w:val="00707A08"/>
    <w:rsid w:val="00707D0D"/>
    <w:rsid w:val="007123DB"/>
    <w:rsid w:val="00724122"/>
    <w:rsid w:val="007244F4"/>
    <w:rsid w:val="0072572D"/>
    <w:rsid w:val="007272D0"/>
    <w:rsid w:val="00727439"/>
    <w:rsid w:val="00727BCE"/>
    <w:rsid w:val="00730608"/>
    <w:rsid w:val="00740520"/>
    <w:rsid w:val="007439F4"/>
    <w:rsid w:val="00746517"/>
    <w:rsid w:val="00755A52"/>
    <w:rsid w:val="007564F0"/>
    <w:rsid w:val="00756D1D"/>
    <w:rsid w:val="00761C97"/>
    <w:rsid w:val="007637FC"/>
    <w:rsid w:val="00766B03"/>
    <w:rsid w:val="007736CB"/>
    <w:rsid w:val="00781CB2"/>
    <w:rsid w:val="00784C4F"/>
    <w:rsid w:val="00784C66"/>
    <w:rsid w:val="00786889"/>
    <w:rsid w:val="00786FB1"/>
    <w:rsid w:val="00790601"/>
    <w:rsid w:val="007A0C51"/>
    <w:rsid w:val="007A4468"/>
    <w:rsid w:val="007B02BD"/>
    <w:rsid w:val="007B02DE"/>
    <w:rsid w:val="007C065A"/>
    <w:rsid w:val="007C06DE"/>
    <w:rsid w:val="007C31FA"/>
    <w:rsid w:val="007C3418"/>
    <w:rsid w:val="007D297A"/>
    <w:rsid w:val="007D7127"/>
    <w:rsid w:val="007E2758"/>
    <w:rsid w:val="007F4DD6"/>
    <w:rsid w:val="00802A92"/>
    <w:rsid w:val="00804520"/>
    <w:rsid w:val="0081180C"/>
    <w:rsid w:val="0082371E"/>
    <w:rsid w:val="00824DE1"/>
    <w:rsid w:val="00825181"/>
    <w:rsid w:val="00826D39"/>
    <w:rsid w:val="00831A83"/>
    <w:rsid w:val="0083385A"/>
    <w:rsid w:val="008352C0"/>
    <w:rsid w:val="00836752"/>
    <w:rsid w:val="008402A1"/>
    <w:rsid w:val="00845EFF"/>
    <w:rsid w:val="00846B5F"/>
    <w:rsid w:val="00847434"/>
    <w:rsid w:val="008529E2"/>
    <w:rsid w:val="00853328"/>
    <w:rsid w:val="008572F7"/>
    <w:rsid w:val="008620DF"/>
    <w:rsid w:val="00862D20"/>
    <w:rsid w:val="00863749"/>
    <w:rsid w:val="008652D2"/>
    <w:rsid w:val="00867A6E"/>
    <w:rsid w:val="008736DA"/>
    <w:rsid w:val="00877651"/>
    <w:rsid w:val="008821D6"/>
    <w:rsid w:val="008825EF"/>
    <w:rsid w:val="008A3D01"/>
    <w:rsid w:val="008A72C7"/>
    <w:rsid w:val="008A7AA8"/>
    <w:rsid w:val="008B09AB"/>
    <w:rsid w:val="008B2BBD"/>
    <w:rsid w:val="008B5E54"/>
    <w:rsid w:val="008B650B"/>
    <w:rsid w:val="008C27FE"/>
    <w:rsid w:val="008C2C8A"/>
    <w:rsid w:val="008C3EAA"/>
    <w:rsid w:val="008C690E"/>
    <w:rsid w:val="008D179F"/>
    <w:rsid w:val="008D6CB0"/>
    <w:rsid w:val="008E18CB"/>
    <w:rsid w:val="008E3107"/>
    <w:rsid w:val="008E4E5A"/>
    <w:rsid w:val="008E6AD3"/>
    <w:rsid w:val="008F0A2B"/>
    <w:rsid w:val="008F2564"/>
    <w:rsid w:val="008F35E0"/>
    <w:rsid w:val="008F4D1A"/>
    <w:rsid w:val="008F7C30"/>
    <w:rsid w:val="009031AB"/>
    <w:rsid w:val="00910139"/>
    <w:rsid w:val="00912658"/>
    <w:rsid w:val="009136E5"/>
    <w:rsid w:val="009219F2"/>
    <w:rsid w:val="0092360A"/>
    <w:rsid w:val="0092381F"/>
    <w:rsid w:val="009263F0"/>
    <w:rsid w:val="00930BD9"/>
    <w:rsid w:val="009376D5"/>
    <w:rsid w:val="00946699"/>
    <w:rsid w:val="00950F4A"/>
    <w:rsid w:val="009577FE"/>
    <w:rsid w:val="00960BF5"/>
    <w:rsid w:val="0096545C"/>
    <w:rsid w:val="00983E4A"/>
    <w:rsid w:val="00987234"/>
    <w:rsid w:val="00992EFC"/>
    <w:rsid w:val="009935B7"/>
    <w:rsid w:val="009A414B"/>
    <w:rsid w:val="009A601A"/>
    <w:rsid w:val="009A717A"/>
    <w:rsid w:val="009B16F3"/>
    <w:rsid w:val="009B2558"/>
    <w:rsid w:val="009B484D"/>
    <w:rsid w:val="009B67F3"/>
    <w:rsid w:val="009C1397"/>
    <w:rsid w:val="009C186B"/>
    <w:rsid w:val="009C4695"/>
    <w:rsid w:val="009C61FE"/>
    <w:rsid w:val="009C62FA"/>
    <w:rsid w:val="009D06C5"/>
    <w:rsid w:val="009D2459"/>
    <w:rsid w:val="009F2C25"/>
    <w:rsid w:val="009F4245"/>
    <w:rsid w:val="009F63AB"/>
    <w:rsid w:val="00A0395F"/>
    <w:rsid w:val="00A0624D"/>
    <w:rsid w:val="00A148E4"/>
    <w:rsid w:val="00A200B1"/>
    <w:rsid w:val="00A2347C"/>
    <w:rsid w:val="00A3362F"/>
    <w:rsid w:val="00A3742C"/>
    <w:rsid w:val="00A418AB"/>
    <w:rsid w:val="00A42D98"/>
    <w:rsid w:val="00A43562"/>
    <w:rsid w:val="00A50853"/>
    <w:rsid w:val="00A53F9A"/>
    <w:rsid w:val="00A551B6"/>
    <w:rsid w:val="00A559CA"/>
    <w:rsid w:val="00A604BE"/>
    <w:rsid w:val="00A60A61"/>
    <w:rsid w:val="00A61B55"/>
    <w:rsid w:val="00A61CD3"/>
    <w:rsid w:val="00A64812"/>
    <w:rsid w:val="00A64BF1"/>
    <w:rsid w:val="00A73243"/>
    <w:rsid w:val="00A73262"/>
    <w:rsid w:val="00A747B3"/>
    <w:rsid w:val="00A8512E"/>
    <w:rsid w:val="00A85199"/>
    <w:rsid w:val="00A9156A"/>
    <w:rsid w:val="00A91B6E"/>
    <w:rsid w:val="00A922C2"/>
    <w:rsid w:val="00A93C0C"/>
    <w:rsid w:val="00A94A94"/>
    <w:rsid w:val="00A9680A"/>
    <w:rsid w:val="00AA7E97"/>
    <w:rsid w:val="00AB719A"/>
    <w:rsid w:val="00AC180A"/>
    <w:rsid w:val="00AC60CC"/>
    <w:rsid w:val="00AC68A4"/>
    <w:rsid w:val="00AD44C5"/>
    <w:rsid w:val="00AD516D"/>
    <w:rsid w:val="00AD570D"/>
    <w:rsid w:val="00AE367F"/>
    <w:rsid w:val="00AE5EDC"/>
    <w:rsid w:val="00AF17E6"/>
    <w:rsid w:val="00AF2715"/>
    <w:rsid w:val="00AF4160"/>
    <w:rsid w:val="00AF55C6"/>
    <w:rsid w:val="00AF7471"/>
    <w:rsid w:val="00B02614"/>
    <w:rsid w:val="00B060DE"/>
    <w:rsid w:val="00B112F6"/>
    <w:rsid w:val="00B11DDB"/>
    <w:rsid w:val="00B23CA3"/>
    <w:rsid w:val="00B24CEE"/>
    <w:rsid w:val="00B25A14"/>
    <w:rsid w:val="00B3713B"/>
    <w:rsid w:val="00B41631"/>
    <w:rsid w:val="00B419D9"/>
    <w:rsid w:val="00B439B3"/>
    <w:rsid w:val="00B5088D"/>
    <w:rsid w:val="00B50D04"/>
    <w:rsid w:val="00B540CE"/>
    <w:rsid w:val="00B601B7"/>
    <w:rsid w:val="00B601E6"/>
    <w:rsid w:val="00B60329"/>
    <w:rsid w:val="00B64887"/>
    <w:rsid w:val="00B6596A"/>
    <w:rsid w:val="00B668C3"/>
    <w:rsid w:val="00B67E1B"/>
    <w:rsid w:val="00B741D4"/>
    <w:rsid w:val="00B74520"/>
    <w:rsid w:val="00B75895"/>
    <w:rsid w:val="00B87F94"/>
    <w:rsid w:val="00B90F74"/>
    <w:rsid w:val="00B91598"/>
    <w:rsid w:val="00B93149"/>
    <w:rsid w:val="00B972B7"/>
    <w:rsid w:val="00BA2269"/>
    <w:rsid w:val="00BA6DD2"/>
    <w:rsid w:val="00BB4114"/>
    <w:rsid w:val="00BD0FB0"/>
    <w:rsid w:val="00BD26F0"/>
    <w:rsid w:val="00BD6B68"/>
    <w:rsid w:val="00BE574B"/>
    <w:rsid w:val="00BE5C23"/>
    <w:rsid w:val="00BE7097"/>
    <w:rsid w:val="00BF1C97"/>
    <w:rsid w:val="00BF7ADD"/>
    <w:rsid w:val="00C00DD4"/>
    <w:rsid w:val="00C0305D"/>
    <w:rsid w:val="00C11B82"/>
    <w:rsid w:val="00C14E45"/>
    <w:rsid w:val="00C1696A"/>
    <w:rsid w:val="00C16FFF"/>
    <w:rsid w:val="00C21F6C"/>
    <w:rsid w:val="00C2230B"/>
    <w:rsid w:val="00C23FAB"/>
    <w:rsid w:val="00C25433"/>
    <w:rsid w:val="00C30964"/>
    <w:rsid w:val="00C33AC3"/>
    <w:rsid w:val="00C40468"/>
    <w:rsid w:val="00C4182F"/>
    <w:rsid w:val="00C4309B"/>
    <w:rsid w:val="00C4426E"/>
    <w:rsid w:val="00C44E66"/>
    <w:rsid w:val="00C45FF9"/>
    <w:rsid w:val="00C474A9"/>
    <w:rsid w:val="00C47C6D"/>
    <w:rsid w:val="00C52482"/>
    <w:rsid w:val="00C606EA"/>
    <w:rsid w:val="00C6444E"/>
    <w:rsid w:val="00C64754"/>
    <w:rsid w:val="00C70C42"/>
    <w:rsid w:val="00C76ED2"/>
    <w:rsid w:val="00C8365F"/>
    <w:rsid w:val="00C85D50"/>
    <w:rsid w:val="00C90F9B"/>
    <w:rsid w:val="00C92CAF"/>
    <w:rsid w:val="00C93862"/>
    <w:rsid w:val="00C94750"/>
    <w:rsid w:val="00CA6F19"/>
    <w:rsid w:val="00CB2315"/>
    <w:rsid w:val="00CB2BF7"/>
    <w:rsid w:val="00CB4663"/>
    <w:rsid w:val="00CB52A6"/>
    <w:rsid w:val="00CB74DF"/>
    <w:rsid w:val="00CC0D37"/>
    <w:rsid w:val="00CD6000"/>
    <w:rsid w:val="00CD75F1"/>
    <w:rsid w:val="00CD7C81"/>
    <w:rsid w:val="00CE2AF3"/>
    <w:rsid w:val="00CE2DEA"/>
    <w:rsid w:val="00CE75C3"/>
    <w:rsid w:val="00CF1233"/>
    <w:rsid w:val="00CF30A6"/>
    <w:rsid w:val="00CF7C7F"/>
    <w:rsid w:val="00D006E9"/>
    <w:rsid w:val="00D007AC"/>
    <w:rsid w:val="00D01E5B"/>
    <w:rsid w:val="00D022F4"/>
    <w:rsid w:val="00D04905"/>
    <w:rsid w:val="00D24826"/>
    <w:rsid w:val="00D25E61"/>
    <w:rsid w:val="00D274DE"/>
    <w:rsid w:val="00D31460"/>
    <w:rsid w:val="00D32964"/>
    <w:rsid w:val="00D32D05"/>
    <w:rsid w:val="00D33457"/>
    <w:rsid w:val="00D437A7"/>
    <w:rsid w:val="00D43A46"/>
    <w:rsid w:val="00D45F02"/>
    <w:rsid w:val="00D4630A"/>
    <w:rsid w:val="00D50607"/>
    <w:rsid w:val="00D51297"/>
    <w:rsid w:val="00D5209D"/>
    <w:rsid w:val="00D560A6"/>
    <w:rsid w:val="00D567D8"/>
    <w:rsid w:val="00D61F06"/>
    <w:rsid w:val="00D62361"/>
    <w:rsid w:val="00D63315"/>
    <w:rsid w:val="00D65305"/>
    <w:rsid w:val="00D82C01"/>
    <w:rsid w:val="00D830B3"/>
    <w:rsid w:val="00D83D83"/>
    <w:rsid w:val="00D87EE1"/>
    <w:rsid w:val="00D90ED4"/>
    <w:rsid w:val="00D9124D"/>
    <w:rsid w:val="00D91F00"/>
    <w:rsid w:val="00D949A4"/>
    <w:rsid w:val="00DA159D"/>
    <w:rsid w:val="00DA489F"/>
    <w:rsid w:val="00DA4E23"/>
    <w:rsid w:val="00DA566E"/>
    <w:rsid w:val="00DD0467"/>
    <w:rsid w:val="00DD2657"/>
    <w:rsid w:val="00DD4D83"/>
    <w:rsid w:val="00DD7680"/>
    <w:rsid w:val="00DE3274"/>
    <w:rsid w:val="00DF26E4"/>
    <w:rsid w:val="00DF398F"/>
    <w:rsid w:val="00DF7B41"/>
    <w:rsid w:val="00DF7D3B"/>
    <w:rsid w:val="00E04F4B"/>
    <w:rsid w:val="00E052D5"/>
    <w:rsid w:val="00E06C20"/>
    <w:rsid w:val="00E06C2B"/>
    <w:rsid w:val="00E10513"/>
    <w:rsid w:val="00E136C9"/>
    <w:rsid w:val="00E13E79"/>
    <w:rsid w:val="00E1501D"/>
    <w:rsid w:val="00E20EC5"/>
    <w:rsid w:val="00E230BC"/>
    <w:rsid w:val="00E26452"/>
    <w:rsid w:val="00E34AE8"/>
    <w:rsid w:val="00E34B50"/>
    <w:rsid w:val="00E35980"/>
    <w:rsid w:val="00E41808"/>
    <w:rsid w:val="00E4264E"/>
    <w:rsid w:val="00E45C54"/>
    <w:rsid w:val="00E46067"/>
    <w:rsid w:val="00E5116F"/>
    <w:rsid w:val="00E5565F"/>
    <w:rsid w:val="00E5669B"/>
    <w:rsid w:val="00E570F8"/>
    <w:rsid w:val="00E61F46"/>
    <w:rsid w:val="00E63147"/>
    <w:rsid w:val="00E631F9"/>
    <w:rsid w:val="00E63E0B"/>
    <w:rsid w:val="00E814DD"/>
    <w:rsid w:val="00E93A11"/>
    <w:rsid w:val="00E943EA"/>
    <w:rsid w:val="00E96AEA"/>
    <w:rsid w:val="00EA6057"/>
    <w:rsid w:val="00EA7B4F"/>
    <w:rsid w:val="00EB261A"/>
    <w:rsid w:val="00EC1D5A"/>
    <w:rsid w:val="00EC7AC9"/>
    <w:rsid w:val="00ED0E0C"/>
    <w:rsid w:val="00ED320E"/>
    <w:rsid w:val="00ED3859"/>
    <w:rsid w:val="00ED43C8"/>
    <w:rsid w:val="00ED6ADF"/>
    <w:rsid w:val="00EE3F70"/>
    <w:rsid w:val="00EE74DB"/>
    <w:rsid w:val="00EF2103"/>
    <w:rsid w:val="00F11AA7"/>
    <w:rsid w:val="00F13779"/>
    <w:rsid w:val="00F22794"/>
    <w:rsid w:val="00F32DD3"/>
    <w:rsid w:val="00F335A0"/>
    <w:rsid w:val="00F36428"/>
    <w:rsid w:val="00F3732C"/>
    <w:rsid w:val="00F427EF"/>
    <w:rsid w:val="00F44C34"/>
    <w:rsid w:val="00F4606C"/>
    <w:rsid w:val="00F51015"/>
    <w:rsid w:val="00F51CFF"/>
    <w:rsid w:val="00F5418D"/>
    <w:rsid w:val="00F55715"/>
    <w:rsid w:val="00F56023"/>
    <w:rsid w:val="00F666FD"/>
    <w:rsid w:val="00F7459A"/>
    <w:rsid w:val="00F74F40"/>
    <w:rsid w:val="00F8331A"/>
    <w:rsid w:val="00F86B60"/>
    <w:rsid w:val="00F942BA"/>
    <w:rsid w:val="00FA14C9"/>
    <w:rsid w:val="00FA21A4"/>
    <w:rsid w:val="00FA47E2"/>
    <w:rsid w:val="00FA5376"/>
    <w:rsid w:val="00FB0B7A"/>
    <w:rsid w:val="00FB1912"/>
    <w:rsid w:val="00FB32C3"/>
    <w:rsid w:val="00FB3516"/>
    <w:rsid w:val="00FB416D"/>
    <w:rsid w:val="00FB4887"/>
    <w:rsid w:val="00FC3214"/>
    <w:rsid w:val="00FD4E75"/>
    <w:rsid w:val="00FD52CB"/>
    <w:rsid w:val="00FD53BA"/>
    <w:rsid w:val="00FE38B4"/>
    <w:rsid w:val="00FE5CA4"/>
    <w:rsid w:val="00FE6C50"/>
    <w:rsid w:val="00FE7ED4"/>
    <w:rsid w:val="00FF076A"/>
    <w:rsid w:val="00FF338C"/>
    <w:rsid w:val="00FF5C95"/>
    <w:rsid w:val="00FF78F1"/>
  </w:rsids>
  <m:mathPr>
    <m:mathFont m:val="Cambria Math"/>
    <m:brkBin m:val="before"/>
    <m:brkBinSub m:val="--"/>
    <m:smallFrac m:val="0"/>
    <m:dispDef/>
    <m:lMargin m:val="0"/>
    <m:rMargin m:val="0"/>
    <m:defJc m:val="centerGroup"/>
    <m:wrapRight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metricconverter"/>
  <w:shapeDefaults>
    <o:shapedefaults v:ext="edit" spidmax="2189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uk-UA" w:eastAsia="uk-UA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Pr>
      <w:sz w:val="28"/>
      <w:szCs w:val="28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semiHidden/>
    <w:rsid w:val="00A418AB"/>
    <w:rPr>
      <w:rFonts w:ascii="Tahoma" w:hAnsi="Tahoma" w:cs="Tahoma"/>
      <w:sz w:val="16"/>
      <w:szCs w:val="16"/>
    </w:rPr>
  </w:style>
  <w:style w:type="paragraph" w:styleId="a4">
    <w:name w:val="Body Text Indent"/>
    <w:basedOn w:val="a"/>
    <w:rsid w:val="00A73243"/>
    <w:pPr>
      <w:ind w:firstLine="567"/>
      <w:jc w:val="center"/>
    </w:pPr>
    <w:rPr>
      <w:rFonts w:ascii="Arial" w:hAnsi="Arial" w:cs="Arial"/>
      <w:szCs w:val="24"/>
    </w:rPr>
  </w:style>
  <w:style w:type="character" w:styleId="a5">
    <w:name w:val="Hyperlink"/>
    <w:rsid w:val="006723B8"/>
    <w:rPr>
      <w:color w:val="0000FF"/>
      <w:u w:val="single"/>
    </w:rPr>
  </w:style>
  <w:style w:type="paragraph" w:customStyle="1" w:styleId="a6">
    <w:name w:val="Чертежный"/>
    <w:rsid w:val="009136E5"/>
    <w:pPr>
      <w:jc w:val="both"/>
    </w:pPr>
    <w:rPr>
      <w:rFonts w:ascii="ISOCPEUR" w:hAnsi="ISOCPEUR"/>
      <w:i/>
      <w:sz w:val="28"/>
      <w:lang w:eastAsia="ru-RU"/>
    </w:rPr>
  </w:style>
  <w:style w:type="character" w:styleId="a7">
    <w:name w:val="Emphasis"/>
    <w:basedOn w:val="a0"/>
    <w:uiPriority w:val="20"/>
    <w:qFormat/>
    <w:rsid w:val="001941F4"/>
    <w:rPr>
      <w:i/>
      <w:iCs/>
    </w:rPr>
  </w:style>
  <w:style w:type="paragraph" w:styleId="a8">
    <w:name w:val="header"/>
    <w:basedOn w:val="a"/>
    <w:link w:val="a9"/>
    <w:uiPriority w:val="99"/>
    <w:unhideWhenUsed/>
    <w:rsid w:val="006F40CE"/>
    <w:pPr>
      <w:tabs>
        <w:tab w:val="center" w:pos="4677"/>
        <w:tab w:val="right" w:pos="9355"/>
      </w:tabs>
    </w:pPr>
    <w:rPr>
      <w:rFonts w:ascii="Calibri" w:hAnsi="Calibri"/>
      <w:sz w:val="22"/>
      <w:szCs w:val="22"/>
      <w:lang w:eastAsia="uk-UA"/>
    </w:rPr>
  </w:style>
  <w:style w:type="character" w:customStyle="1" w:styleId="a9">
    <w:name w:val="Верхний колонтитул Знак"/>
    <w:basedOn w:val="a0"/>
    <w:link w:val="a8"/>
    <w:uiPriority w:val="99"/>
    <w:rsid w:val="006F40CE"/>
    <w:rPr>
      <w:rFonts w:ascii="Calibri" w:hAnsi="Calibri"/>
      <w:sz w:val="22"/>
      <w:szCs w:val="22"/>
    </w:rPr>
  </w:style>
  <w:style w:type="paragraph" w:styleId="aa">
    <w:name w:val="List Paragraph"/>
    <w:basedOn w:val="a"/>
    <w:uiPriority w:val="34"/>
    <w:qFormat/>
    <w:rsid w:val="00F160C8"/>
    <w:pPr>
      <w:spacing w:after="200" w:line="276" w:lineRule="auto"/>
      <w:ind w:left="720"/>
      <w:contextualSpacing/>
    </w:pPr>
    <w:rPr>
      <w:rFonts w:ascii="Calibri" w:hAnsi="Calibri"/>
      <w:sz w:val="22"/>
      <w:szCs w:val="22"/>
      <w:lang w:eastAsia="uk-UA"/>
    </w:rPr>
  </w:style>
  <w:style w:type="table" w:styleId="ab">
    <w:name w:val="Table Grid"/>
    <w:basedOn w:val="a1"/>
    <w:uiPriority w:val="59"/>
    <w:rsid w:val="001B5307"/>
    <w:rPr>
      <w:rFonts w:ascii="Calibri" w:hAnsi="Calibri"/>
      <w:sz w:val="22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c">
    <w:name w:val="No Spacing"/>
    <w:uiPriority w:val="99"/>
    <w:qFormat/>
    <w:rsid w:val="00BD0CF9"/>
    <w:rPr>
      <w:rFonts w:ascii="Calibri" w:hAnsi="Calibri"/>
      <w:sz w:val="22"/>
      <w:szCs w:val="22"/>
    </w:rPr>
  </w:style>
  <w:style w:type="paragraph" w:styleId="ad">
    <w:name w:val="Body Text"/>
    <w:basedOn w:val="a"/>
    <w:link w:val="ae"/>
    <w:uiPriority w:val="99"/>
    <w:rsid w:val="0012428B"/>
    <w:pPr>
      <w:tabs>
        <w:tab w:val="left" w:pos="567"/>
        <w:tab w:val="left" w:pos="1134"/>
        <w:tab w:val="left" w:pos="2268"/>
        <w:tab w:val="right" w:pos="5103"/>
        <w:tab w:val="right" w:pos="8505"/>
        <w:tab w:val="right" w:pos="9072"/>
      </w:tabs>
      <w:spacing w:after="120"/>
      <w:ind w:firstLine="567"/>
    </w:pPr>
    <w:rPr>
      <w:szCs w:val="20"/>
      <w:lang w:eastAsia="uk-UA"/>
    </w:rPr>
  </w:style>
  <w:style w:type="character" w:customStyle="1" w:styleId="ae">
    <w:name w:val="Основной текст Знак"/>
    <w:basedOn w:val="a0"/>
    <w:link w:val="ad"/>
    <w:uiPriority w:val="99"/>
    <w:rsid w:val="0012428B"/>
    <w:rPr>
      <w:sz w:val="28"/>
    </w:rPr>
  </w:style>
  <w:style w:type="paragraph" w:styleId="2">
    <w:name w:val="Body Text 2"/>
    <w:basedOn w:val="a"/>
    <w:link w:val="20"/>
    <w:uiPriority w:val="99"/>
    <w:semiHidden/>
    <w:unhideWhenUsed/>
    <w:rsid w:val="008506E1"/>
    <w:pPr>
      <w:spacing w:after="120" w:line="480" w:lineRule="auto"/>
    </w:pPr>
    <w:rPr>
      <w:rFonts w:ascii="Calibri" w:hAnsi="Calibri"/>
      <w:sz w:val="22"/>
      <w:szCs w:val="22"/>
      <w:lang w:eastAsia="uk-UA"/>
    </w:rPr>
  </w:style>
  <w:style w:type="character" w:customStyle="1" w:styleId="20">
    <w:name w:val="Основной текст 2 Знак"/>
    <w:basedOn w:val="a0"/>
    <w:link w:val="2"/>
    <w:uiPriority w:val="99"/>
    <w:semiHidden/>
    <w:rsid w:val="008506E1"/>
    <w:rPr>
      <w:rFonts w:ascii="Calibri" w:hAnsi="Calibri"/>
      <w:sz w:val="22"/>
      <w:szCs w:val="22"/>
    </w:rPr>
  </w:style>
  <w:style w:type="paragraph" w:customStyle="1" w:styleId="BodyTextIndent0">
    <w:name w:val="Body Text Indent + Слева:  0 см"/>
    <w:basedOn w:val="a"/>
    <w:rsid w:val="009B16F3"/>
    <w:pPr>
      <w:spacing w:line="360" w:lineRule="auto"/>
    </w:pPr>
    <w:rPr>
      <w:lang w:eastAsia="uk-UA"/>
    </w:rPr>
  </w:style>
  <w:style w:type="paragraph" w:styleId="af">
    <w:name w:val="footer"/>
    <w:basedOn w:val="a"/>
    <w:link w:val="af0"/>
    <w:uiPriority w:val="99"/>
    <w:unhideWhenUsed/>
    <w:rsid w:val="006F40CE"/>
    <w:pPr>
      <w:tabs>
        <w:tab w:val="center" w:pos="4677"/>
        <w:tab w:val="right" w:pos="9355"/>
      </w:tabs>
    </w:pPr>
    <w:rPr>
      <w:rFonts w:ascii="Calibri" w:hAnsi="Calibri"/>
      <w:sz w:val="22"/>
      <w:szCs w:val="22"/>
      <w:lang w:eastAsia="uk-UA"/>
    </w:rPr>
  </w:style>
  <w:style w:type="character" w:customStyle="1" w:styleId="af0">
    <w:name w:val="Нижний колонтитул Знак"/>
    <w:basedOn w:val="a0"/>
    <w:link w:val="af"/>
    <w:uiPriority w:val="99"/>
    <w:rsid w:val="006F40CE"/>
    <w:rPr>
      <w:rFonts w:ascii="Calibri" w:hAnsi="Calibri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uk-UA" w:eastAsia="uk-UA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/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png"/><Relationship Id="rId18" Type="http://schemas.openxmlformats.org/officeDocument/2006/relationships/image" Target="media/image10.png"/><Relationship Id="rId26" Type="http://schemas.openxmlformats.org/officeDocument/2006/relationships/image" Target="media/image18.png"/><Relationship Id="rId39" Type="http://schemas.openxmlformats.org/officeDocument/2006/relationships/image" Target="media/image26.jpeg"/><Relationship Id="rId21" Type="http://schemas.openxmlformats.org/officeDocument/2006/relationships/image" Target="media/image13.png"/><Relationship Id="rId34" Type="http://schemas.openxmlformats.org/officeDocument/2006/relationships/header" Target="header1.xml"/><Relationship Id="rId42" Type="http://schemas.openxmlformats.org/officeDocument/2006/relationships/hyperlink" Target="http://www.xumuk.ru/encyklopedia/2/5181.html" TargetMode="External"/><Relationship Id="rId47" Type="http://schemas.openxmlformats.org/officeDocument/2006/relationships/hyperlink" Target="http://balon.kiev.ua/" TargetMode="External"/><Relationship Id="rId50" Type="http://schemas.openxmlformats.org/officeDocument/2006/relationships/hyperlink" Target="http://osnastka.kiev.ua/" TargetMode="External"/><Relationship Id="rId55" Type="http://schemas.openxmlformats.org/officeDocument/2006/relationships/hyperlink" Target="http://vk.com/away.php?to=http%3A%2F%2Fwww.prostobiz.ua%2Fkredity%2Freytingi%2F%28kind%29%2Foborudovanie%2F%28cur%29%2FUAH%2F%28term%29%2F1825%2F%28sum%29%2F2000000%2F%28prepayment%29%2F50" TargetMode="External"/><Relationship Id="rId63" Type="http://schemas.openxmlformats.org/officeDocument/2006/relationships/footer" Target="footer3.xml"/><Relationship Id="rId7" Type="http://schemas.openxmlformats.org/officeDocument/2006/relationships/endnotes" Target="endnotes.xml"/><Relationship Id="rId2" Type="http://schemas.openxmlformats.org/officeDocument/2006/relationships/styles" Target="styles.xml"/><Relationship Id="rId16" Type="http://schemas.openxmlformats.org/officeDocument/2006/relationships/image" Target="media/image8.emf"/><Relationship Id="rId29" Type="http://schemas.openxmlformats.org/officeDocument/2006/relationships/image" Target="media/image21.png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24" Type="http://schemas.openxmlformats.org/officeDocument/2006/relationships/image" Target="media/image16.png"/><Relationship Id="rId32" Type="http://schemas.openxmlformats.org/officeDocument/2006/relationships/image" Target="media/image24.png"/><Relationship Id="rId37" Type="http://schemas.openxmlformats.org/officeDocument/2006/relationships/header" Target="header4.xml"/><Relationship Id="rId40" Type="http://schemas.openxmlformats.org/officeDocument/2006/relationships/header" Target="header5.xml"/><Relationship Id="rId45" Type="http://schemas.openxmlformats.org/officeDocument/2006/relationships/hyperlink" Target="http://prom.ua/" TargetMode="External"/><Relationship Id="rId53" Type="http://schemas.openxmlformats.org/officeDocument/2006/relationships/hyperlink" Target="http://www.st-e.info/" TargetMode="External"/><Relationship Id="rId58" Type="http://schemas.openxmlformats.org/officeDocument/2006/relationships/hyperlink" Target="http://www.tehgaz.ru/technical-gases/0/388" TargetMode="External"/><Relationship Id="rId66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7.emf"/><Relationship Id="rId23" Type="http://schemas.openxmlformats.org/officeDocument/2006/relationships/image" Target="media/image15.png"/><Relationship Id="rId28" Type="http://schemas.openxmlformats.org/officeDocument/2006/relationships/image" Target="media/image20.png"/><Relationship Id="rId36" Type="http://schemas.openxmlformats.org/officeDocument/2006/relationships/header" Target="header3.xml"/><Relationship Id="rId49" Type="http://schemas.openxmlformats.org/officeDocument/2006/relationships/hyperlink" Target="http://www.jobs.ua/" TargetMode="External"/><Relationship Id="rId57" Type="http://schemas.openxmlformats.org/officeDocument/2006/relationships/hyperlink" Target="http://st-metal.ru/catalog/svarprov/" TargetMode="External"/><Relationship Id="rId61" Type="http://schemas.openxmlformats.org/officeDocument/2006/relationships/header" Target="header8.xml"/><Relationship Id="rId10" Type="http://schemas.openxmlformats.org/officeDocument/2006/relationships/image" Target="media/image3.wmf"/><Relationship Id="rId19" Type="http://schemas.openxmlformats.org/officeDocument/2006/relationships/image" Target="media/image11.png"/><Relationship Id="rId31" Type="http://schemas.openxmlformats.org/officeDocument/2006/relationships/image" Target="media/image23.png"/><Relationship Id="rId44" Type="http://schemas.openxmlformats.org/officeDocument/2006/relationships/hyperlink" Target="http://metizorel.ru/prov2246.html" TargetMode="External"/><Relationship Id="rId52" Type="http://schemas.openxmlformats.org/officeDocument/2006/relationships/hyperlink" Target="http://ferum471.spravka.ua/" TargetMode="External"/><Relationship Id="rId60" Type="http://schemas.openxmlformats.org/officeDocument/2006/relationships/header" Target="header7.xml"/><Relationship Id="rId65" Type="http://schemas.openxmlformats.org/officeDocument/2006/relationships/footer" Target="footer4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6.png"/><Relationship Id="rId22" Type="http://schemas.openxmlformats.org/officeDocument/2006/relationships/image" Target="media/image14.png"/><Relationship Id="rId27" Type="http://schemas.openxmlformats.org/officeDocument/2006/relationships/image" Target="media/image19.png"/><Relationship Id="rId30" Type="http://schemas.openxmlformats.org/officeDocument/2006/relationships/image" Target="media/image22.png"/><Relationship Id="rId35" Type="http://schemas.openxmlformats.org/officeDocument/2006/relationships/header" Target="header2.xml"/><Relationship Id="rId43" Type="http://schemas.openxmlformats.org/officeDocument/2006/relationships/hyperlink" Target="http://www.splav.kharkov.com/mat_start.php?name_id=350" TargetMode="External"/><Relationship Id="rId48" Type="http://schemas.openxmlformats.org/officeDocument/2006/relationships/hyperlink" Target="http://aes-ukraine.com/" TargetMode="External"/><Relationship Id="rId56" Type="http://schemas.openxmlformats.org/officeDocument/2006/relationships/hyperlink" Target="http://www.xumuk.ru/encyklopedia/2/5181.html" TargetMode="External"/><Relationship Id="rId64" Type="http://schemas.openxmlformats.org/officeDocument/2006/relationships/header" Target="header9.xml"/><Relationship Id="rId8" Type="http://schemas.openxmlformats.org/officeDocument/2006/relationships/image" Target="media/image1.png"/><Relationship Id="rId51" Type="http://schemas.openxmlformats.org/officeDocument/2006/relationships/hyperlink" Target="http://www.equipnet.ru/" TargetMode="External"/><Relationship Id="rId3" Type="http://schemas.microsoft.com/office/2007/relationships/stylesWithEffects" Target="stylesWithEffects.xml"/><Relationship Id="rId12" Type="http://schemas.openxmlformats.org/officeDocument/2006/relationships/image" Target="media/image4.png"/><Relationship Id="rId17" Type="http://schemas.openxmlformats.org/officeDocument/2006/relationships/image" Target="media/image9.png"/><Relationship Id="rId25" Type="http://schemas.openxmlformats.org/officeDocument/2006/relationships/image" Target="media/image17.emf"/><Relationship Id="rId33" Type="http://schemas.openxmlformats.org/officeDocument/2006/relationships/image" Target="media/image25.png"/><Relationship Id="rId38" Type="http://schemas.openxmlformats.org/officeDocument/2006/relationships/footer" Target="footer1.xml"/><Relationship Id="rId46" Type="http://schemas.openxmlformats.org/officeDocument/2006/relationships/hyperlink" Target="http://metallo-baza.kiev.ua/" TargetMode="External"/><Relationship Id="rId59" Type="http://schemas.openxmlformats.org/officeDocument/2006/relationships/hyperlink" Target="http://www.klondayk.com.ua/" TargetMode="External"/><Relationship Id="rId67" Type="http://schemas.openxmlformats.org/officeDocument/2006/relationships/theme" Target="theme/theme1.xml"/><Relationship Id="rId20" Type="http://schemas.openxmlformats.org/officeDocument/2006/relationships/image" Target="media/image12.png"/><Relationship Id="rId41" Type="http://schemas.openxmlformats.org/officeDocument/2006/relationships/header" Target="header6.xml"/><Relationship Id="rId54" Type="http://schemas.openxmlformats.org/officeDocument/2006/relationships/hyperlink" Target="http://www.arendagazeta.com.ua/" TargetMode="External"/><Relationship Id="rId62" Type="http://schemas.openxmlformats.org/officeDocument/2006/relationships/footer" Target="footer2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</TotalTime>
  <Pages>87</Pages>
  <Words>66977</Words>
  <Characters>38177</Characters>
  <Application>Microsoft Office Word</Application>
  <DocSecurity>0</DocSecurity>
  <Lines>318</Lines>
  <Paragraphs>20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МІНІСТЕРСТВО ОСВІТИ І НАУКИ УКРАЇНИ</vt:lpstr>
    </vt:vector>
  </TitlesOfParts>
  <Company>ZF</Company>
  <LinksUpToDate>false</LinksUpToDate>
  <CharactersWithSpaces>10494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МІНІСТЕРСТВО ОСВІТИ І НАУКИ УКРАЇНИ</dc:title>
  <dc:creator>Dasha</dc:creator>
  <cp:lastModifiedBy>Пользователь Windows</cp:lastModifiedBy>
  <cp:revision>4</cp:revision>
  <cp:lastPrinted>2021-06-21T13:38:00Z</cp:lastPrinted>
  <dcterms:created xsi:type="dcterms:W3CDTF">2021-06-21T13:38:00Z</dcterms:created>
  <dcterms:modified xsi:type="dcterms:W3CDTF">2021-06-21T18:56:00Z</dcterms:modified>
</cp:coreProperties>
</file>